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BAFD9B" w14:textId="31F131EA" w:rsidR="004F79DA" w:rsidRDefault="004F79DA" w:rsidP="00D14350">
      <w:pPr>
        <w:spacing w:after="0" w:line="360" w:lineRule="auto"/>
        <w:ind w:left="0" w:right="0" w:firstLine="0"/>
        <w:jc w:val="center"/>
      </w:pPr>
      <w:r>
        <w:rPr>
          <w:b/>
          <w:sz w:val="40"/>
        </w:rPr>
        <w:t xml:space="preserve">Chemical Analysis and Evaluation of a Homemade Pest Control Mixture Used by a Local Farmer </w:t>
      </w:r>
      <w:r w:rsidR="00E52FA5">
        <w:rPr>
          <w:b/>
          <w:sz w:val="40"/>
        </w:rPr>
        <w:t xml:space="preserve">from </w:t>
      </w:r>
      <w:r w:rsidR="00E52FA5" w:rsidRPr="000015AE">
        <w:rPr>
          <w:b/>
          <w:sz w:val="40"/>
          <w:szCs w:val="40"/>
        </w:rPr>
        <w:t>Maloti</w:t>
      </w:r>
      <w:r w:rsidRPr="000015AE">
        <w:rPr>
          <w:b/>
          <w:sz w:val="40"/>
          <w:szCs w:val="40"/>
        </w:rPr>
        <w:t>-</w:t>
      </w:r>
      <w:r>
        <w:rPr>
          <w:b/>
          <w:sz w:val="40"/>
        </w:rPr>
        <w:t>A-Phofung Municipality of the Afromontane Region in the Free State</w:t>
      </w:r>
    </w:p>
    <w:p w14:paraId="209FCBB2" w14:textId="77777777" w:rsidR="004F79DA" w:rsidRDefault="004F79DA" w:rsidP="00D14350">
      <w:pPr>
        <w:spacing w:after="0" w:line="360" w:lineRule="auto"/>
        <w:ind w:left="78" w:right="0"/>
        <w:jc w:val="center"/>
      </w:pPr>
      <w:r>
        <w:rPr>
          <w:i/>
          <w:sz w:val="22"/>
        </w:rPr>
        <w:t xml:space="preserve">A dissertation submitted in accordance with the requirements for the degree </w:t>
      </w:r>
    </w:p>
    <w:p w14:paraId="2D5641D6" w14:textId="77777777" w:rsidR="004F79DA" w:rsidRDefault="004F79DA" w:rsidP="00D14350">
      <w:pPr>
        <w:spacing w:after="0" w:line="360" w:lineRule="auto"/>
        <w:ind w:left="121" w:right="0" w:firstLine="0"/>
        <w:jc w:val="center"/>
      </w:pPr>
      <w:r>
        <w:rPr>
          <w:sz w:val="22"/>
        </w:rPr>
        <w:t xml:space="preserve"> </w:t>
      </w:r>
    </w:p>
    <w:p w14:paraId="6128695F" w14:textId="77777777" w:rsidR="004F79DA" w:rsidRPr="00CD16D6" w:rsidRDefault="004F79DA" w:rsidP="00D14350">
      <w:pPr>
        <w:spacing w:after="0" w:line="360" w:lineRule="auto"/>
        <w:ind w:left="80" w:right="0"/>
        <w:jc w:val="center"/>
        <w:rPr>
          <w:sz w:val="36"/>
          <w:szCs w:val="36"/>
        </w:rPr>
      </w:pPr>
      <w:r w:rsidRPr="00CD16D6">
        <w:rPr>
          <w:b/>
          <w:sz w:val="36"/>
          <w:szCs w:val="36"/>
        </w:rPr>
        <w:t xml:space="preserve">Magister Scientiae </w:t>
      </w:r>
    </w:p>
    <w:p w14:paraId="665F53AA" w14:textId="77777777" w:rsidR="004F79DA" w:rsidRDefault="004F79DA" w:rsidP="00D14350">
      <w:pPr>
        <w:spacing w:after="0" w:line="360" w:lineRule="auto"/>
        <w:ind w:left="78" w:right="1"/>
        <w:jc w:val="center"/>
      </w:pPr>
      <w:r>
        <w:rPr>
          <w:i/>
          <w:sz w:val="22"/>
        </w:rPr>
        <w:t>in the</w:t>
      </w:r>
      <w:r>
        <w:rPr>
          <w:b/>
          <w:sz w:val="40"/>
        </w:rPr>
        <w:t xml:space="preserve"> </w:t>
      </w:r>
    </w:p>
    <w:p w14:paraId="7219835C" w14:textId="77777777" w:rsidR="004F79DA" w:rsidRPr="00CD16D6" w:rsidRDefault="004F79DA" w:rsidP="00D14350">
      <w:pPr>
        <w:spacing w:after="0" w:line="360" w:lineRule="auto"/>
        <w:ind w:left="80" w:right="0"/>
        <w:jc w:val="center"/>
        <w:rPr>
          <w:sz w:val="36"/>
          <w:szCs w:val="36"/>
        </w:rPr>
      </w:pPr>
      <w:r w:rsidRPr="00CD16D6">
        <w:rPr>
          <w:b/>
          <w:sz w:val="36"/>
          <w:szCs w:val="36"/>
        </w:rPr>
        <w:t>Department of Chemistry</w:t>
      </w:r>
      <w:r w:rsidRPr="00CD16D6">
        <w:rPr>
          <w:sz w:val="36"/>
          <w:szCs w:val="36"/>
        </w:rPr>
        <w:t xml:space="preserve"> </w:t>
      </w:r>
    </w:p>
    <w:p w14:paraId="57D1621F" w14:textId="77777777" w:rsidR="004F79DA" w:rsidRPr="00CD16D6" w:rsidRDefault="004F79DA" w:rsidP="00D14350">
      <w:pPr>
        <w:spacing w:after="0" w:line="360" w:lineRule="auto"/>
        <w:ind w:left="80" w:right="5"/>
        <w:jc w:val="center"/>
        <w:rPr>
          <w:sz w:val="36"/>
          <w:szCs w:val="36"/>
        </w:rPr>
      </w:pPr>
      <w:r w:rsidRPr="00CD16D6">
        <w:rPr>
          <w:b/>
          <w:sz w:val="36"/>
          <w:szCs w:val="36"/>
        </w:rPr>
        <w:t>Faculty of Natural and Agricultural Science</w:t>
      </w:r>
      <w:r w:rsidRPr="00CD16D6">
        <w:rPr>
          <w:sz w:val="36"/>
          <w:szCs w:val="36"/>
        </w:rPr>
        <w:t xml:space="preserve"> </w:t>
      </w:r>
    </w:p>
    <w:p w14:paraId="16AE294A" w14:textId="77777777" w:rsidR="004F79DA" w:rsidRDefault="004F79DA" w:rsidP="00D14350">
      <w:pPr>
        <w:spacing w:after="0" w:line="360" w:lineRule="auto"/>
        <w:ind w:left="121" w:right="0" w:firstLine="0"/>
        <w:jc w:val="center"/>
      </w:pPr>
      <w:r>
        <w:rPr>
          <w:i/>
          <w:sz w:val="22"/>
        </w:rPr>
        <w:t xml:space="preserve"> </w:t>
      </w:r>
    </w:p>
    <w:p w14:paraId="3272B02F" w14:textId="77777777" w:rsidR="004F79DA" w:rsidRDefault="004F79DA" w:rsidP="00D14350">
      <w:pPr>
        <w:spacing w:after="0" w:line="360" w:lineRule="auto"/>
        <w:ind w:left="78" w:right="1"/>
        <w:jc w:val="center"/>
      </w:pPr>
      <w:r>
        <w:rPr>
          <w:i/>
          <w:sz w:val="22"/>
        </w:rPr>
        <w:t>at the</w:t>
      </w:r>
      <w:r>
        <w:rPr>
          <w:sz w:val="22"/>
        </w:rPr>
        <w:t xml:space="preserve"> </w:t>
      </w:r>
    </w:p>
    <w:p w14:paraId="74DDCCAB" w14:textId="77777777" w:rsidR="004F79DA" w:rsidRPr="00CD16D6" w:rsidRDefault="004F79DA" w:rsidP="00D14350">
      <w:pPr>
        <w:spacing w:after="0" w:line="360" w:lineRule="auto"/>
        <w:ind w:left="80" w:right="2"/>
        <w:jc w:val="center"/>
        <w:rPr>
          <w:sz w:val="36"/>
          <w:szCs w:val="36"/>
        </w:rPr>
      </w:pPr>
      <w:r w:rsidRPr="00CD16D6">
        <w:rPr>
          <w:b/>
          <w:sz w:val="36"/>
          <w:szCs w:val="36"/>
        </w:rPr>
        <w:t>University of the Free State</w:t>
      </w:r>
      <w:r w:rsidRPr="00CD16D6">
        <w:rPr>
          <w:sz w:val="36"/>
          <w:szCs w:val="36"/>
        </w:rPr>
        <w:t xml:space="preserve"> </w:t>
      </w:r>
    </w:p>
    <w:p w14:paraId="7C01B4E7" w14:textId="77777777" w:rsidR="004F79DA" w:rsidRDefault="004F79DA" w:rsidP="00D14350">
      <w:pPr>
        <w:spacing w:after="0" w:line="360" w:lineRule="auto"/>
        <w:ind w:left="121" w:right="0" w:firstLine="0"/>
        <w:jc w:val="center"/>
      </w:pPr>
      <w:r>
        <w:rPr>
          <w:i/>
          <w:sz w:val="22"/>
        </w:rPr>
        <w:t xml:space="preserve"> </w:t>
      </w:r>
    </w:p>
    <w:p w14:paraId="6885FAA0" w14:textId="77777777" w:rsidR="004F79DA" w:rsidRDefault="004F79DA" w:rsidP="00D14350">
      <w:pPr>
        <w:spacing w:after="0" w:line="360" w:lineRule="auto"/>
        <w:ind w:left="77" w:right="1"/>
        <w:jc w:val="center"/>
      </w:pPr>
      <w:r>
        <w:rPr>
          <w:i/>
        </w:rPr>
        <w:t>by</w:t>
      </w:r>
      <w:r>
        <w:t xml:space="preserve"> </w:t>
      </w:r>
    </w:p>
    <w:p w14:paraId="76ECBDF0" w14:textId="77777777" w:rsidR="004F79DA" w:rsidRPr="00CD16D6" w:rsidRDefault="004F79DA" w:rsidP="00D14350">
      <w:pPr>
        <w:spacing w:after="0" w:line="360" w:lineRule="auto"/>
        <w:ind w:left="80" w:right="2"/>
        <w:jc w:val="center"/>
        <w:rPr>
          <w:sz w:val="36"/>
          <w:szCs w:val="36"/>
        </w:rPr>
      </w:pPr>
      <w:proofErr w:type="spellStart"/>
      <w:r w:rsidRPr="00CD16D6">
        <w:rPr>
          <w:b/>
          <w:sz w:val="36"/>
          <w:szCs w:val="36"/>
        </w:rPr>
        <w:t>Sebotsa</w:t>
      </w:r>
      <w:proofErr w:type="spellEnd"/>
      <w:r w:rsidRPr="00CD16D6">
        <w:rPr>
          <w:b/>
          <w:sz w:val="36"/>
          <w:szCs w:val="36"/>
        </w:rPr>
        <w:t xml:space="preserve"> </w:t>
      </w:r>
      <w:proofErr w:type="spellStart"/>
      <w:r w:rsidRPr="00CD16D6">
        <w:rPr>
          <w:b/>
          <w:sz w:val="36"/>
          <w:szCs w:val="36"/>
        </w:rPr>
        <w:t>Mojabeng</w:t>
      </w:r>
      <w:proofErr w:type="spellEnd"/>
      <w:r w:rsidRPr="00CD16D6">
        <w:rPr>
          <w:b/>
          <w:sz w:val="36"/>
          <w:szCs w:val="36"/>
        </w:rPr>
        <w:t xml:space="preserve"> Maria</w:t>
      </w:r>
      <w:r w:rsidRPr="00CD16D6">
        <w:rPr>
          <w:sz w:val="36"/>
          <w:szCs w:val="36"/>
        </w:rPr>
        <w:t xml:space="preserve"> </w:t>
      </w:r>
    </w:p>
    <w:p w14:paraId="733F9D04" w14:textId="77777777" w:rsidR="004F79DA" w:rsidRPr="00CD16D6" w:rsidRDefault="004F79DA" w:rsidP="00D14350">
      <w:pPr>
        <w:spacing w:after="0" w:line="360" w:lineRule="auto"/>
        <w:ind w:left="121" w:right="0" w:firstLine="0"/>
        <w:jc w:val="center"/>
        <w:rPr>
          <w:sz w:val="36"/>
          <w:szCs w:val="36"/>
        </w:rPr>
      </w:pPr>
      <w:r w:rsidRPr="00CD16D6">
        <w:rPr>
          <w:i/>
          <w:sz w:val="36"/>
          <w:szCs w:val="36"/>
        </w:rPr>
        <w:t xml:space="preserve"> </w:t>
      </w:r>
    </w:p>
    <w:p w14:paraId="6A7793F8" w14:textId="77777777" w:rsidR="004F79DA" w:rsidRDefault="004F79DA" w:rsidP="00D14350">
      <w:pPr>
        <w:spacing w:after="0" w:line="360" w:lineRule="auto"/>
        <w:ind w:left="77" w:right="0"/>
        <w:jc w:val="center"/>
      </w:pPr>
      <w:r>
        <w:rPr>
          <w:i/>
        </w:rPr>
        <w:t xml:space="preserve">Supervisor </w:t>
      </w:r>
    </w:p>
    <w:p w14:paraId="08747221" w14:textId="77777777" w:rsidR="004F79DA" w:rsidRDefault="004F79DA" w:rsidP="00D14350">
      <w:pPr>
        <w:spacing w:after="0" w:line="360" w:lineRule="auto"/>
        <w:ind w:left="121" w:right="0" w:firstLine="0"/>
        <w:jc w:val="center"/>
      </w:pPr>
      <w:r>
        <w:rPr>
          <w:sz w:val="22"/>
        </w:rPr>
        <w:t xml:space="preserve"> </w:t>
      </w:r>
    </w:p>
    <w:p w14:paraId="764B1814" w14:textId="77777777" w:rsidR="004F79DA" w:rsidRPr="00CD16D6" w:rsidRDefault="004F79DA" w:rsidP="00D14350">
      <w:pPr>
        <w:spacing w:after="0" w:line="360" w:lineRule="auto"/>
        <w:ind w:left="80" w:right="4"/>
        <w:jc w:val="center"/>
        <w:rPr>
          <w:sz w:val="36"/>
          <w:szCs w:val="36"/>
        </w:rPr>
      </w:pPr>
      <w:r w:rsidRPr="00CD16D6">
        <w:rPr>
          <w:b/>
          <w:sz w:val="36"/>
          <w:szCs w:val="36"/>
        </w:rPr>
        <w:t>Dr N.F. Molefe</w:t>
      </w:r>
      <w:r w:rsidRPr="00CD16D6">
        <w:rPr>
          <w:sz w:val="36"/>
          <w:szCs w:val="36"/>
        </w:rPr>
        <w:t xml:space="preserve"> </w:t>
      </w:r>
    </w:p>
    <w:p w14:paraId="39E7AB08" w14:textId="77777777" w:rsidR="004F79DA" w:rsidRDefault="004F79DA" w:rsidP="00D14350">
      <w:pPr>
        <w:spacing w:after="0" w:line="360" w:lineRule="auto"/>
        <w:ind w:left="126" w:right="0" w:firstLine="0"/>
        <w:jc w:val="center"/>
      </w:pPr>
      <w:r>
        <w:rPr>
          <w:b/>
        </w:rPr>
        <w:t xml:space="preserve"> </w:t>
      </w:r>
    </w:p>
    <w:p w14:paraId="07991DD0" w14:textId="77777777" w:rsidR="004F79DA" w:rsidRDefault="004F79DA" w:rsidP="00D14350">
      <w:pPr>
        <w:spacing w:after="0" w:line="360" w:lineRule="auto"/>
        <w:ind w:left="77" w:right="0"/>
        <w:jc w:val="center"/>
      </w:pPr>
      <w:r>
        <w:rPr>
          <w:i/>
        </w:rPr>
        <w:t xml:space="preserve">Co-Supervisor </w:t>
      </w:r>
      <w:r>
        <w:rPr>
          <w:i/>
          <w:sz w:val="22"/>
        </w:rPr>
        <w:t xml:space="preserve"> </w:t>
      </w:r>
    </w:p>
    <w:p w14:paraId="1819681E" w14:textId="3516AFFE" w:rsidR="004F79DA" w:rsidRDefault="00ED0C32" w:rsidP="00D14350">
      <w:pPr>
        <w:spacing w:after="0" w:line="360" w:lineRule="auto"/>
        <w:ind w:left="0" w:right="5" w:firstLine="0"/>
        <w:jc w:val="center"/>
        <w:rPr>
          <w:b/>
          <w:sz w:val="36"/>
          <w:szCs w:val="36"/>
        </w:rPr>
      </w:pPr>
      <w:r>
        <w:rPr>
          <w:b/>
          <w:sz w:val="36"/>
          <w:szCs w:val="36"/>
        </w:rPr>
        <w:t>Dr M.</w:t>
      </w:r>
      <w:r w:rsidR="004F79DA">
        <w:rPr>
          <w:b/>
          <w:sz w:val="36"/>
          <w:szCs w:val="36"/>
        </w:rPr>
        <w:t>F.</w:t>
      </w:r>
      <w:r>
        <w:rPr>
          <w:b/>
          <w:sz w:val="36"/>
          <w:szCs w:val="36"/>
        </w:rPr>
        <w:t>T.</w:t>
      </w:r>
      <w:r w:rsidR="004F79DA" w:rsidRPr="00CD16D6">
        <w:rPr>
          <w:b/>
          <w:sz w:val="36"/>
          <w:szCs w:val="36"/>
        </w:rPr>
        <w:t xml:space="preserve"> </w:t>
      </w:r>
      <w:proofErr w:type="spellStart"/>
      <w:r w:rsidR="004F79DA" w:rsidRPr="00CD16D6">
        <w:rPr>
          <w:b/>
          <w:sz w:val="36"/>
          <w:szCs w:val="36"/>
        </w:rPr>
        <w:t>Mosoabisane</w:t>
      </w:r>
      <w:proofErr w:type="spellEnd"/>
    </w:p>
    <w:p w14:paraId="6C51B4E3" w14:textId="77777777" w:rsidR="00AC4A5D" w:rsidRDefault="00AC4A5D" w:rsidP="00D14350">
      <w:pPr>
        <w:spacing w:after="0" w:line="360" w:lineRule="auto"/>
        <w:ind w:left="0" w:right="5" w:firstLine="0"/>
        <w:jc w:val="center"/>
        <w:rPr>
          <w:b/>
          <w:sz w:val="36"/>
          <w:szCs w:val="36"/>
        </w:rPr>
      </w:pPr>
    </w:p>
    <w:p w14:paraId="21BBF92D" w14:textId="77777777" w:rsidR="004F79DA" w:rsidRDefault="004F79DA" w:rsidP="00D14350">
      <w:pPr>
        <w:spacing w:after="0" w:line="360" w:lineRule="auto"/>
        <w:ind w:left="0" w:right="5" w:firstLine="0"/>
        <w:jc w:val="center"/>
      </w:pPr>
      <w:r>
        <w:rPr>
          <w:b/>
        </w:rPr>
        <w:t>November 2022</w:t>
      </w:r>
    </w:p>
    <w:p w14:paraId="4353089E" w14:textId="77777777" w:rsidR="004F79DA" w:rsidRDefault="004F79DA" w:rsidP="00D14350">
      <w:pPr>
        <w:spacing w:after="0" w:line="360" w:lineRule="auto"/>
        <w:ind w:left="0" w:right="0" w:firstLine="0"/>
        <w:jc w:val="left"/>
        <w:sectPr w:rsidR="004F79DA">
          <w:footerReference w:type="even" r:id="rId8"/>
          <w:footerReference w:type="default" r:id="rId9"/>
          <w:footerReference w:type="first" r:id="rId10"/>
          <w:pgSz w:w="11906" w:h="16838"/>
          <w:pgMar w:top="1440" w:right="1506" w:bottom="1440" w:left="1440" w:header="720" w:footer="720" w:gutter="0"/>
          <w:cols w:space="720"/>
        </w:sectPr>
      </w:pPr>
      <w:r>
        <w:rPr>
          <w:rFonts w:ascii="Calibri" w:eastAsia="Calibri" w:hAnsi="Calibri" w:cs="Calibri"/>
          <w:sz w:val="22"/>
        </w:rPr>
        <w:t xml:space="preserve"> </w:t>
      </w:r>
    </w:p>
    <w:p w14:paraId="637E63FF" w14:textId="77777777" w:rsidR="004F79DA" w:rsidRDefault="004F79DA" w:rsidP="00D14350">
      <w:pPr>
        <w:spacing w:after="0" w:line="360" w:lineRule="auto"/>
        <w:ind w:left="0" w:right="0" w:firstLine="0"/>
        <w:jc w:val="left"/>
      </w:pPr>
    </w:p>
    <w:p w14:paraId="02CF1C3C" w14:textId="77777777" w:rsidR="004F79DA" w:rsidRDefault="004F79DA" w:rsidP="00D14350">
      <w:pPr>
        <w:pStyle w:val="Heading1"/>
        <w:spacing w:line="360" w:lineRule="auto"/>
        <w:ind w:right="84"/>
        <w:jc w:val="center"/>
      </w:pPr>
      <w:r>
        <w:rPr>
          <w:sz w:val="52"/>
        </w:rPr>
        <w:t xml:space="preserve">Declaration </w:t>
      </w:r>
    </w:p>
    <w:p w14:paraId="5E7AE12B" w14:textId="77777777" w:rsidR="004F79DA" w:rsidRDefault="004F79DA" w:rsidP="00D14350">
      <w:pPr>
        <w:spacing w:after="0" w:line="360" w:lineRule="auto"/>
        <w:ind w:left="-29" w:right="0" w:firstLine="0"/>
        <w:jc w:val="left"/>
      </w:pPr>
      <w:r>
        <w:rPr>
          <w:rFonts w:ascii="Calibri" w:eastAsia="Calibri" w:hAnsi="Calibri" w:cs="Calibri"/>
          <w:noProof/>
          <w:sz w:val="22"/>
          <w:lang w:val="en-GB" w:eastAsia="en-GB"/>
        </w:rPr>
        <mc:AlternateContent>
          <mc:Choice Requires="wpg">
            <w:drawing>
              <wp:inline distT="0" distB="0" distL="0" distR="0" wp14:anchorId="76D9FCEA" wp14:editId="23C89293">
                <wp:extent cx="5769229" cy="6096"/>
                <wp:effectExtent l="0" t="0" r="0" b="0"/>
                <wp:docPr id="1" name="Group 1"/>
                <wp:cNvGraphicFramePr/>
                <a:graphic xmlns:a="http://schemas.openxmlformats.org/drawingml/2006/main">
                  <a:graphicData uri="http://schemas.microsoft.com/office/word/2010/wordprocessingGroup">
                    <wpg:wgp>
                      <wpg:cNvGrpSpPr/>
                      <wpg:grpSpPr>
                        <a:xfrm>
                          <a:off x="0" y="0"/>
                          <a:ext cx="5769229" cy="6096"/>
                          <a:chOff x="0" y="0"/>
                          <a:chExt cx="5769229" cy="6096"/>
                        </a:xfrm>
                      </wpg:grpSpPr>
                      <wps:wsp>
                        <wps:cNvPr id="2" name="Shape 155235"/>
                        <wps:cNvSpPr/>
                        <wps:spPr>
                          <a:xfrm>
                            <a:off x="0" y="0"/>
                            <a:ext cx="5769229" cy="9144"/>
                          </a:xfrm>
                          <a:custGeom>
                            <a:avLst/>
                            <a:gdLst/>
                            <a:ahLst/>
                            <a:cxnLst/>
                            <a:rect l="0" t="0" r="0" b="0"/>
                            <a:pathLst>
                              <a:path w="5769229" h="9144">
                                <a:moveTo>
                                  <a:pt x="0" y="0"/>
                                </a:moveTo>
                                <a:lnTo>
                                  <a:pt x="5769229" y="0"/>
                                </a:lnTo>
                                <a:lnTo>
                                  <a:pt x="576922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6629B3A1" id="Group 1" o:spid="_x0000_s1026" style="width:454.25pt;height:.5pt;mso-position-horizontal-relative:char;mso-position-vertical-relative:line" coordsize="5769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">
                <v:shape id="Shape 155235" o:spid="_x0000_s1027" style="position:absolute;width:57692;height:91;visibility:visible;mso-wrap-style:square;v-text-anchor:top" coordsize="5769229,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" path="m,l5769229,r,9144l,9144,,e" fillcolor="black" stroked="f" strokeweight="0">
                  <v:stroke miterlimit="83231f" joinstyle="miter"/>
                  <v:path arrowok="t" textboxrect="0,0,5769229,9144"/>
                </v:shape>
                <w10:anchorlock/>
              </v:group>
            </w:pict>
          </mc:Fallback>
        </mc:AlternateContent>
      </w:r>
    </w:p>
    <w:p w14:paraId="2B1D1161" w14:textId="77777777" w:rsidR="004F79DA" w:rsidRDefault="004F79DA" w:rsidP="00D14350">
      <w:pPr>
        <w:spacing w:after="0" w:line="360" w:lineRule="auto"/>
        <w:ind w:left="0" w:right="13" w:firstLine="0"/>
        <w:jc w:val="center"/>
      </w:pPr>
      <w:r>
        <w:rPr>
          <w:b/>
          <w:sz w:val="28"/>
        </w:rPr>
        <w:t xml:space="preserve"> </w:t>
      </w:r>
    </w:p>
    <w:p w14:paraId="15309028" w14:textId="77777777" w:rsidR="004F79DA" w:rsidRDefault="004F79DA" w:rsidP="00D14350">
      <w:pPr>
        <w:spacing w:after="0" w:line="360" w:lineRule="auto"/>
        <w:ind w:left="-5"/>
      </w:pPr>
      <w:r>
        <w:t xml:space="preserve">I </w:t>
      </w:r>
      <w:r>
        <w:rPr>
          <w:u w:val="single" w:color="000000"/>
        </w:rPr>
        <w:t>(</w:t>
      </w:r>
      <w:proofErr w:type="spellStart"/>
      <w:r>
        <w:rPr>
          <w:u w:val="single" w:color="000000"/>
        </w:rPr>
        <w:t>Mojabeng</w:t>
      </w:r>
      <w:proofErr w:type="spellEnd"/>
      <w:r>
        <w:rPr>
          <w:u w:val="single" w:color="000000"/>
        </w:rPr>
        <w:t xml:space="preserve"> Maria </w:t>
      </w:r>
      <w:proofErr w:type="spellStart"/>
      <w:r>
        <w:rPr>
          <w:u w:val="single" w:color="000000"/>
        </w:rPr>
        <w:t>Sebotsa</w:t>
      </w:r>
      <w:proofErr w:type="spellEnd"/>
      <w:r>
        <w:rPr>
          <w:u w:val="single" w:color="000000"/>
        </w:rPr>
        <w:t>)</w:t>
      </w:r>
      <w:r>
        <w:t xml:space="preserve"> </w:t>
      </w:r>
      <w:r w:rsidRPr="00EC6304">
        <w:rPr>
          <w:szCs w:val="24"/>
        </w:rPr>
        <w:t xml:space="preserve">declare that the </w:t>
      </w:r>
      <w:r w:rsidRPr="00EC6304">
        <w:rPr>
          <w:rStyle w:val="cf01"/>
          <w:rFonts w:ascii="Times New Roman" w:hAnsi="Times New Roman" w:cs="Times New Roman"/>
          <w:sz w:val="24"/>
          <w:szCs w:val="24"/>
        </w:rPr>
        <w:t>dissertation</w:t>
      </w:r>
      <w:r w:rsidRPr="00EC6304">
        <w:rPr>
          <w:szCs w:val="24"/>
        </w:rPr>
        <w:t xml:space="preserve"> submitted</w:t>
      </w:r>
      <w:r>
        <w:t xml:space="preserve"> by me for the qualification of Magister Scientiae in Chemistry at the University of the Free State is my independent work and has not been previously submitted by me at any time in any other university/faculty. I furthermore cede the copyright of the thesis in </w:t>
      </w:r>
      <w:r w:rsidRPr="00FF299C">
        <w:t>favour</w:t>
      </w:r>
      <w:r>
        <w:t xml:space="preserve"> of the University of the Free State. </w:t>
      </w:r>
    </w:p>
    <w:p w14:paraId="031700D0" w14:textId="77777777" w:rsidR="004F79DA" w:rsidRDefault="004F79DA" w:rsidP="00D14350">
      <w:pPr>
        <w:spacing w:after="0" w:line="360" w:lineRule="auto"/>
        <w:ind w:left="0" w:right="0" w:firstLine="0"/>
        <w:jc w:val="left"/>
      </w:pPr>
      <w:r>
        <w:t xml:space="preserve"> </w:t>
      </w:r>
      <w:r>
        <w:tab/>
        <w:t xml:space="preserve"> </w:t>
      </w:r>
      <w:r>
        <w:tab/>
        <w:t xml:space="preserve"> </w:t>
      </w:r>
      <w:r>
        <w:tab/>
        <w:t xml:space="preserve"> </w:t>
      </w:r>
      <w:r>
        <w:tab/>
        <w:t xml:space="preserve"> </w:t>
      </w:r>
      <w:r>
        <w:tab/>
        <w:t xml:space="preserve"> </w:t>
      </w:r>
      <w:r>
        <w:tab/>
        <w:t xml:space="preserve"> </w:t>
      </w:r>
      <w:r>
        <w:tab/>
        <w:t xml:space="preserve"> </w:t>
      </w:r>
      <w:r>
        <w:tab/>
        <w:t xml:space="preserve"> </w:t>
      </w:r>
    </w:p>
    <w:p w14:paraId="2486DA78" w14:textId="77777777" w:rsidR="004F79DA" w:rsidRDefault="004F79DA" w:rsidP="00D14350">
      <w:pPr>
        <w:spacing w:after="0" w:line="360" w:lineRule="auto"/>
        <w:ind w:left="118" w:right="13"/>
      </w:pPr>
      <w:r>
        <w:t xml:space="preserve">Signature                                                                                   Date </w:t>
      </w:r>
    </w:p>
    <w:p w14:paraId="6477FC32" w14:textId="0288BD66" w:rsidR="004F79DA" w:rsidRDefault="004F79DA" w:rsidP="00D14350">
      <w:pPr>
        <w:spacing w:after="0" w:line="360" w:lineRule="auto"/>
        <w:ind w:left="108" w:right="0" w:firstLine="0"/>
        <w:jc w:val="left"/>
      </w:pPr>
      <w:r>
        <w:rPr>
          <w:noProof/>
          <w:lang w:val="en-GB" w:eastAsia="en-GB"/>
        </w:rPr>
        <w:drawing>
          <wp:inline distT="0" distB="0" distL="0" distR="0" wp14:anchorId="60ABC4BA" wp14:editId="38A6FDAB">
            <wp:extent cx="1190625" cy="390525"/>
            <wp:effectExtent l="0" t="0" r="0" b="0"/>
            <wp:docPr id="140927" name="Picture 140927"/>
            <wp:cNvGraphicFramePr/>
            <a:graphic xmlns:a="http://schemas.openxmlformats.org/drawingml/2006/main">
              <a:graphicData uri="http://schemas.openxmlformats.org/drawingml/2006/picture">
                <pic:pic xmlns:pic="http://schemas.openxmlformats.org/drawingml/2006/picture">
                  <pic:nvPicPr>
                    <pic:cNvPr id="103" name="Picture 103"/>
                    <pic:cNvPicPr/>
                  </pic:nvPicPr>
                  <pic:blipFill>
                    <a:blip r:embed="rId11"/>
                    <a:stretch>
                      <a:fillRect/>
                    </a:stretch>
                  </pic:blipFill>
                  <pic:spPr>
                    <a:xfrm>
                      <a:off x="0" y="0"/>
                      <a:ext cx="1190625" cy="390525"/>
                    </a:xfrm>
                    <a:prstGeom prst="rect">
                      <a:avLst/>
                    </a:prstGeom>
                  </pic:spPr>
                </pic:pic>
              </a:graphicData>
            </a:graphic>
          </wp:inline>
        </w:drawing>
      </w:r>
      <w:r>
        <w:t xml:space="preserve"> </w:t>
      </w:r>
      <w:r w:rsidR="00795950">
        <w:t xml:space="preserve">                                                                        30 </w:t>
      </w:r>
      <w:proofErr w:type="spellStart"/>
      <w:r w:rsidR="00795950">
        <w:t>Novevember</w:t>
      </w:r>
      <w:proofErr w:type="spellEnd"/>
      <w:r w:rsidR="00795950">
        <w:t xml:space="preserve"> 2022</w:t>
      </w:r>
    </w:p>
    <w:p w14:paraId="6A12E965" w14:textId="77777777" w:rsidR="004F79DA" w:rsidRDefault="004F79DA" w:rsidP="00D14350">
      <w:pPr>
        <w:spacing w:after="0" w:line="360" w:lineRule="auto"/>
        <w:ind w:left="118" w:right="13"/>
      </w:pPr>
      <w:r>
        <w:t xml:space="preserve">_____________________________                                          _________________________               </w:t>
      </w:r>
      <w:proofErr w:type="spellStart"/>
      <w:r>
        <w:t>Sebotsa</w:t>
      </w:r>
      <w:proofErr w:type="spellEnd"/>
      <w:r>
        <w:t xml:space="preserve"> MM </w:t>
      </w:r>
    </w:p>
    <w:p w14:paraId="7290C2B9" w14:textId="6ACF39C6" w:rsidR="004F79DA" w:rsidRDefault="004F79DA" w:rsidP="00D14350">
      <w:pPr>
        <w:spacing w:after="0" w:line="360" w:lineRule="auto"/>
        <w:ind w:left="0" w:right="0" w:firstLine="0"/>
        <w:jc w:val="left"/>
        <w:rPr>
          <w:b/>
        </w:rPr>
      </w:pPr>
      <w:r>
        <w:t xml:space="preserve"> </w:t>
      </w:r>
      <w:r>
        <w:tab/>
        <w:t xml:space="preserve"> </w:t>
      </w:r>
      <w:r>
        <w:tab/>
        <w:t xml:space="preserve"> </w:t>
      </w:r>
      <w:r>
        <w:tab/>
        <w:t xml:space="preserve"> </w:t>
      </w:r>
      <w:r>
        <w:tab/>
        <w:t xml:space="preserve"> </w:t>
      </w:r>
      <w:r>
        <w:tab/>
      </w:r>
      <w:r>
        <w:rPr>
          <w:b/>
        </w:rPr>
        <w:t xml:space="preserve"> </w:t>
      </w:r>
    </w:p>
    <w:p w14:paraId="2AE854D8" w14:textId="2E0BBC4F" w:rsidR="000F6F70" w:rsidRDefault="000F6F70" w:rsidP="00D14350">
      <w:pPr>
        <w:spacing w:after="0" w:line="360" w:lineRule="auto"/>
        <w:ind w:left="0" w:right="0" w:firstLine="0"/>
        <w:jc w:val="left"/>
        <w:rPr>
          <w:b/>
        </w:rPr>
      </w:pPr>
    </w:p>
    <w:p w14:paraId="1343F460" w14:textId="3102B9E7" w:rsidR="000F6F70" w:rsidRDefault="000F6F70" w:rsidP="00D14350">
      <w:pPr>
        <w:spacing w:after="0" w:line="360" w:lineRule="auto"/>
        <w:ind w:left="0" w:right="0" w:firstLine="0"/>
        <w:jc w:val="left"/>
        <w:rPr>
          <w:b/>
        </w:rPr>
      </w:pPr>
    </w:p>
    <w:p w14:paraId="50A2A124" w14:textId="0A0CD433" w:rsidR="000F6F70" w:rsidRDefault="000F6F70" w:rsidP="00D14350">
      <w:pPr>
        <w:spacing w:after="0" w:line="360" w:lineRule="auto"/>
        <w:ind w:left="0" w:right="0" w:firstLine="0"/>
        <w:jc w:val="left"/>
      </w:pPr>
    </w:p>
    <w:p w14:paraId="29354E25" w14:textId="7D039BF5" w:rsidR="000F6F70" w:rsidRDefault="000F6F70" w:rsidP="00D14350">
      <w:pPr>
        <w:spacing w:after="0" w:line="360" w:lineRule="auto"/>
        <w:ind w:left="0" w:right="0" w:firstLine="0"/>
        <w:jc w:val="left"/>
      </w:pPr>
    </w:p>
    <w:p w14:paraId="0E8300E4" w14:textId="52C5DA1B" w:rsidR="000F6F70" w:rsidRDefault="000F6F70" w:rsidP="00D14350">
      <w:pPr>
        <w:spacing w:after="0" w:line="360" w:lineRule="auto"/>
        <w:ind w:left="0" w:right="0" w:firstLine="0"/>
        <w:jc w:val="left"/>
      </w:pPr>
    </w:p>
    <w:p w14:paraId="0B4D2F41" w14:textId="2B1A843E" w:rsidR="000F6F70" w:rsidRDefault="000F6F70" w:rsidP="00D14350">
      <w:pPr>
        <w:spacing w:after="0" w:line="360" w:lineRule="auto"/>
        <w:ind w:left="0" w:right="0" w:firstLine="0"/>
        <w:jc w:val="left"/>
      </w:pPr>
    </w:p>
    <w:p w14:paraId="334FF7C5" w14:textId="1DE111B7" w:rsidR="000F6F70" w:rsidRDefault="000F6F70" w:rsidP="00D14350">
      <w:pPr>
        <w:spacing w:after="0" w:line="360" w:lineRule="auto"/>
        <w:ind w:left="0" w:right="0" w:firstLine="0"/>
        <w:jc w:val="left"/>
      </w:pPr>
    </w:p>
    <w:p w14:paraId="5E716874" w14:textId="3FC11537" w:rsidR="000F6F70" w:rsidRDefault="000F6F70" w:rsidP="00D14350">
      <w:pPr>
        <w:spacing w:after="0" w:line="360" w:lineRule="auto"/>
        <w:ind w:left="0" w:right="0" w:firstLine="0"/>
        <w:jc w:val="left"/>
      </w:pPr>
    </w:p>
    <w:p w14:paraId="6D57A81C" w14:textId="56D91ECD" w:rsidR="000F6F70" w:rsidRDefault="000F6F70" w:rsidP="00D14350">
      <w:pPr>
        <w:spacing w:after="0" w:line="360" w:lineRule="auto"/>
        <w:ind w:left="0" w:right="0" w:firstLine="0"/>
        <w:jc w:val="left"/>
      </w:pPr>
    </w:p>
    <w:p w14:paraId="627F7636" w14:textId="4EE6EA5B" w:rsidR="000F6F70" w:rsidRDefault="000F6F70" w:rsidP="00D14350">
      <w:pPr>
        <w:spacing w:after="0" w:line="360" w:lineRule="auto"/>
        <w:ind w:left="0" w:right="0" w:firstLine="0"/>
        <w:jc w:val="left"/>
      </w:pPr>
    </w:p>
    <w:p w14:paraId="0BB97EC0" w14:textId="66404F7C" w:rsidR="000F6F70" w:rsidRDefault="000F6F70" w:rsidP="00D14350">
      <w:pPr>
        <w:spacing w:after="0" w:line="360" w:lineRule="auto"/>
        <w:ind w:left="0" w:right="0" w:firstLine="0"/>
        <w:jc w:val="left"/>
      </w:pPr>
    </w:p>
    <w:p w14:paraId="4C3629AE" w14:textId="54E9C5B0" w:rsidR="000F6F70" w:rsidRDefault="000F6F70" w:rsidP="00D14350">
      <w:pPr>
        <w:spacing w:after="0" w:line="360" w:lineRule="auto"/>
        <w:ind w:left="0" w:right="0" w:firstLine="0"/>
        <w:jc w:val="left"/>
      </w:pPr>
    </w:p>
    <w:p w14:paraId="62F7ACE1" w14:textId="52B01B4A" w:rsidR="000F6F70" w:rsidRDefault="000F6F70" w:rsidP="00D14350">
      <w:pPr>
        <w:spacing w:after="0" w:line="360" w:lineRule="auto"/>
        <w:ind w:left="0" w:right="0" w:firstLine="0"/>
        <w:jc w:val="left"/>
      </w:pPr>
    </w:p>
    <w:p w14:paraId="4913C0C5" w14:textId="15D72C12" w:rsidR="000F6F70" w:rsidRDefault="000F6F70" w:rsidP="00D14350">
      <w:pPr>
        <w:spacing w:after="0" w:line="360" w:lineRule="auto"/>
        <w:ind w:left="0" w:right="0" w:firstLine="0"/>
        <w:jc w:val="left"/>
      </w:pPr>
    </w:p>
    <w:p w14:paraId="7AC27498" w14:textId="10FFE50E" w:rsidR="000F6F70" w:rsidRDefault="000F6F70" w:rsidP="00D14350">
      <w:pPr>
        <w:spacing w:after="0" w:line="360" w:lineRule="auto"/>
        <w:ind w:left="0" w:right="0" w:firstLine="0"/>
        <w:jc w:val="left"/>
      </w:pPr>
    </w:p>
    <w:p w14:paraId="44030B0D" w14:textId="77777777" w:rsidR="000F6F70" w:rsidRDefault="000F6F70" w:rsidP="00D14350">
      <w:pPr>
        <w:spacing w:after="0" w:line="360" w:lineRule="auto"/>
        <w:ind w:left="0" w:right="0" w:firstLine="0"/>
        <w:jc w:val="left"/>
      </w:pPr>
    </w:p>
    <w:p w14:paraId="368B16CA" w14:textId="77777777" w:rsidR="004F79DA" w:rsidRDefault="004F79DA" w:rsidP="00D14350">
      <w:pPr>
        <w:spacing w:after="0" w:line="360" w:lineRule="auto"/>
        <w:ind w:left="0" w:right="0" w:firstLine="0"/>
        <w:jc w:val="left"/>
      </w:pPr>
      <w:r>
        <w:rPr>
          <w:rFonts w:ascii="Calibri" w:eastAsia="Calibri" w:hAnsi="Calibri" w:cs="Calibri"/>
          <w:sz w:val="22"/>
        </w:rPr>
        <w:t xml:space="preserve"> </w:t>
      </w:r>
    </w:p>
    <w:p w14:paraId="10F6064C" w14:textId="77777777" w:rsidR="004F79DA" w:rsidRDefault="004F79DA" w:rsidP="00D14350">
      <w:pPr>
        <w:pStyle w:val="Heading1"/>
        <w:spacing w:line="360" w:lineRule="auto"/>
        <w:ind w:right="79"/>
        <w:jc w:val="center"/>
      </w:pPr>
      <w:r>
        <w:rPr>
          <w:sz w:val="52"/>
        </w:rPr>
        <w:lastRenderedPageBreak/>
        <w:t xml:space="preserve">Dedications </w:t>
      </w:r>
    </w:p>
    <w:p w14:paraId="495C4CF4" w14:textId="77777777" w:rsidR="004F79DA" w:rsidRDefault="004F79DA" w:rsidP="00D14350">
      <w:pPr>
        <w:spacing w:after="0" w:line="360" w:lineRule="auto"/>
        <w:ind w:left="-29" w:right="0" w:firstLine="0"/>
        <w:jc w:val="left"/>
      </w:pPr>
      <w:r>
        <w:rPr>
          <w:rFonts w:ascii="Calibri" w:eastAsia="Calibri" w:hAnsi="Calibri" w:cs="Calibri"/>
          <w:noProof/>
          <w:sz w:val="22"/>
          <w:lang w:val="en-GB" w:eastAsia="en-GB"/>
        </w:rPr>
        <mc:AlternateContent>
          <mc:Choice Requires="wpg">
            <w:drawing>
              <wp:inline distT="0" distB="0" distL="0" distR="0" wp14:anchorId="795E6AC0" wp14:editId="36323B97">
                <wp:extent cx="5769229" cy="6096"/>
                <wp:effectExtent l="0" t="0" r="0" b="0"/>
                <wp:docPr id="3" name="Group 3"/>
                <wp:cNvGraphicFramePr/>
                <a:graphic xmlns:a="http://schemas.openxmlformats.org/drawingml/2006/main">
                  <a:graphicData uri="http://schemas.microsoft.com/office/word/2010/wordprocessingGroup">
                    <wpg:wgp>
                      <wpg:cNvGrpSpPr/>
                      <wpg:grpSpPr>
                        <a:xfrm>
                          <a:off x="0" y="0"/>
                          <a:ext cx="5769229" cy="6096"/>
                          <a:chOff x="0" y="0"/>
                          <a:chExt cx="5769229" cy="6096"/>
                        </a:xfrm>
                      </wpg:grpSpPr>
                      <wps:wsp>
                        <wps:cNvPr id="4" name="Shape 155237"/>
                        <wps:cNvSpPr/>
                        <wps:spPr>
                          <a:xfrm>
                            <a:off x="0" y="0"/>
                            <a:ext cx="5769229" cy="9144"/>
                          </a:xfrm>
                          <a:custGeom>
                            <a:avLst/>
                            <a:gdLst/>
                            <a:ahLst/>
                            <a:cxnLst/>
                            <a:rect l="0" t="0" r="0" b="0"/>
                            <a:pathLst>
                              <a:path w="5769229" h="9144">
                                <a:moveTo>
                                  <a:pt x="0" y="0"/>
                                </a:moveTo>
                                <a:lnTo>
                                  <a:pt x="5769229" y="0"/>
                                </a:lnTo>
                                <a:lnTo>
                                  <a:pt x="576922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5EE507C6" id="Group 3" o:spid="_x0000_s1026" style="width:454.25pt;height:.5pt;mso-position-horizontal-relative:char;mso-position-vertical-relative:line" coordsize="5769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">
                <v:shape id="Shape 155237" o:spid="_x0000_s1027" style="position:absolute;width:57692;height:91;visibility:visible;mso-wrap-style:square;v-text-anchor:top" coordsize="5769229,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" path="m,l5769229,r,9144l,9144,,e" fillcolor="black" stroked="f" strokeweight="0">
                  <v:stroke miterlimit="83231f" joinstyle="miter"/>
                  <v:path arrowok="t" textboxrect="0,0,5769229,9144"/>
                </v:shape>
                <w10:anchorlock/>
              </v:group>
            </w:pict>
          </mc:Fallback>
        </mc:AlternateContent>
      </w:r>
    </w:p>
    <w:p w14:paraId="75010115" w14:textId="77777777" w:rsidR="004F79DA" w:rsidRDefault="004F79DA" w:rsidP="00D14350">
      <w:pPr>
        <w:spacing w:after="0" w:line="360" w:lineRule="auto"/>
        <w:ind w:left="0" w:right="0" w:firstLine="0"/>
        <w:jc w:val="left"/>
      </w:pPr>
      <w:r>
        <w:rPr>
          <w:rFonts w:ascii="Calibri" w:eastAsia="Calibri" w:hAnsi="Calibri" w:cs="Calibri"/>
          <w:sz w:val="22"/>
        </w:rPr>
        <w:t xml:space="preserve"> </w:t>
      </w:r>
    </w:p>
    <w:p w14:paraId="429377AB" w14:textId="77777777" w:rsidR="004F79DA" w:rsidRDefault="004F79DA" w:rsidP="00D14350">
      <w:pPr>
        <w:spacing w:after="0" w:line="360" w:lineRule="auto"/>
        <w:ind w:left="-5" w:right="13"/>
      </w:pPr>
      <w:r>
        <w:t xml:space="preserve">To my mother, </w:t>
      </w:r>
      <w:proofErr w:type="spellStart"/>
      <w:r>
        <w:t>Mabidi</w:t>
      </w:r>
      <w:proofErr w:type="spellEnd"/>
      <w:r>
        <w:t xml:space="preserve"> Elizabeth </w:t>
      </w:r>
      <w:proofErr w:type="spellStart"/>
      <w:r>
        <w:t>Sebotsa</w:t>
      </w:r>
      <w:proofErr w:type="spellEnd"/>
      <w:r>
        <w:t xml:space="preserve">. I'm grateful for everything you've done for me. </w:t>
      </w:r>
    </w:p>
    <w:p w14:paraId="2E62AA79" w14:textId="77777777" w:rsidR="004F79DA" w:rsidRDefault="004F79DA" w:rsidP="00D14350">
      <w:pPr>
        <w:spacing w:after="0" w:line="360" w:lineRule="auto"/>
        <w:ind w:left="-5" w:right="13"/>
      </w:pPr>
      <w:r>
        <w:t xml:space="preserve">Thank you for loving, supporting, guiding, and raising me under the shield and fear of God. </w:t>
      </w:r>
    </w:p>
    <w:p w14:paraId="1A32A526" w14:textId="77777777" w:rsidR="004F79DA" w:rsidRDefault="004F79DA" w:rsidP="00D14350">
      <w:pPr>
        <w:spacing w:after="0" w:line="360" w:lineRule="auto"/>
        <w:ind w:left="0" w:right="0" w:firstLine="0"/>
        <w:jc w:val="left"/>
      </w:pPr>
      <w:r>
        <w:rPr>
          <w:b/>
        </w:rPr>
        <w:t xml:space="preserve"> </w:t>
      </w:r>
    </w:p>
    <w:p w14:paraId="23F65755" w14:textId="77777777" w:rsidR="004F79DA" w:rsidRDefault="004F79DA" w:rsidP="00D14350">
      <w:pPr>
        <w:spacing w:after="0" w:line="360" w:lineRule="auto"/>
        <w:ind w:left="0" w:right="84" w:firstLine="0"/>
        <w:jc w:val="center"/>
      </w:pPr>
      <w:r>
        <w:rPr>
          <w:b/>
          <w:i/>
        </w:rPr>
        <w:t>"</w:t>
      </w:r>
      <w:r>
        <w:rPr>
          <w:b/>
          <w:i/>
          <w:color w:val="121212"/>
        </w:rPr>
        <w:t>Praise the Lord. Give thanks to the Lord, for he is good; his love endures forever.</w:t>
      </w:r>
      <w:r>
        <w:rPr>
          <w:b/>
          <w:i/>
        </w:rPr>
        <w:t xml:space="preserve">" </w:t>
      </w:r>
    </w:p>
    <w:p w14:paraId="3C811805" w14:textId="77777777" w:rsidR="004F79DA" w:rsidRDefault="004F79DA" w:rsidP="00D14350">
      <w:pPr>
        <w:tabs>
          <w:tab w:val="center" w:pos="4514"/>
          <w:tab w:val="center" w:pos="8058"/>
        </w:tabs>
        <w:spacing w:after="0" w:line="360" w:lineRule="auto"/>
        <w:ind w:left="0" w:right="0" w:firstLine="0"/>
        <w:jc w:val="left"/>
      </w:pPr>
      <w:r>
        <w:rPr>
          <w:rFonts w:ascii="Calibri" w:eastAsia="Calibri" w:hAnsi="Calibri" w:cs="Calibri"/>
          <w:sz w:val="22"/>
        </w:rPr>
        <w:tab/>
      </w:r>
      <w:r>
        <w:rPr>
          <w:b/>
          <w:i/>
          <w:color w:val="121212"/>
        </w:rPr>
        <w:t xml:space="preserve">Psalms 106:1 </w:t>
      </w:r>
      <w:r>
        <w:rPr>
          <w:b/>
          <w:i/>
          <w:color w:val="121212"/>
        </w:rPr>
        <w:tab/>
        <w:t xml:space="preserve"> </w:t>
      </w:r>
      <w:r>
        <w:br w:type="page"/>
      </w:r>
    </w:p>
    <w:p w14:paraId="3F833DE0" w14:textId="77777777" w:rsidR="004F79DA" w:rsidRDefault="004F79DA" w:rsidP="00D14350">
      <w:pPr>
        <w:pStyle w:val="Heading1"/>
        <w:spacing w:line="360" w:lineRule="auto"/>
        <w:ind w:left="683" w:right="757"/>
        <w:jc w:val="center"/>
      </w:pPr>
      <w:r>
        <w:rPr>
          <w:rFonts w:ascii="Arial" w:eastAsia="Arial" w:hAnsi="Arial" w:cs="Arial"/>
          <w:sz w:val="52"/>
        </w:rPr>
        <w:lastRenderedPageBreak/>
        <w:t xml:space="preserve">Acknowledgements </w:t>
      </w:r>
    </w:p>
    <w:p w14:paraId="28E98DD9" w14:textId="77777777" w:rsidR="004F79DA" w:rsidRDefault="004F79DA" w:rsidP="00D14350">
      <w:pPr>
        <w:spacing w:after="0" w:line="360" w:lineRule="auto"/>
        <w:ind w:left="-29" w:right="0" w:firstLine="0"/>
        <w:jc w:val="left"/>
      </w:pPr>
      <w:r>
        <w:rPr>
          <w:rFonts w:ascii="Calibri" w:eastAsia="Calibri" w:hAnsi="Calibri" w:cs="Calibri"/>
          <w:noProof/>
          <w:sz w:val="22"/>
          <w:lang w:val="en-GB" w:eastAsia="en-GB"/>
        </w:rPr>
        <mc:AlternateContent>
          <mc:Choice Requires="wpg">
            <w:drawing>
              <wp:inline distT="0" distB="0" distL="0" distR="0" wp14:anchorId="4024E2CD" wp14:editId="621DAF3B">
                <wp:extent cx="5769229" cy="6096"/>
                <wp:effectExtent l="0" t="0" r="0" b="0"/>
                <wp:docPr id="5" name="Group 5"/>
                <wp:cNvGraphicFramePr/>
                <a:graphic xmlns:a="http://schemas.openxmlformats.org/drawingml/2006/main">
                  <a:graphicData uri="http://schemas.microsoft.com/office/word/2010/wordprocessingGroup">
                    <wpg:wgp>
                      <wpg:cNvGrpSpPr/>
                      <wpg:grpSpPr>
                        <a:xfrm>
                          <a:off x="0" y="0"/>
                          <a:ext cx="5769229" cy="6096"/>
                          <a:chOff x="0" y="0"/>
                          <a:chExt cx="5769229" cy="6096"/>
                        </a:xfrm>
                      </wpg:grpSpPr>
                      <wps:wsp>
                        <wps:cNvPr id="6" name="Shape 155239"/>
                        <wps:cNvSpPr/>
                        <wps:spPr>
                          <a:xfrm>
                            <a:off x="0" y="0"/>
                            <a:ext cx="5769229" cy="9144"/>
                          </a:xfrm>
                          <a:custGeom>
                            <a:avLst/>
                            <a:gdLst/>
                            <a:ahLst/>
                            <a:cxnLst/>
                            <a:rect l="0" t="0" r="0" b="0"/>
                            <a:pathLst>
                              <a:path w="5769229" h="9144">
                                <a:moveTo>
                                  <a:pt x="0" y="0"/>
                                </a:moveTo>
                                <a:lnTo>
                                  <a:pt x="5769229" y="0"/>
                                </a:lnTo>
                                <a:lnTo>
                                  <a:pt x="576922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0F946900" id="Group 5" o:spid="_x0000_s1026" style="width:454.25pt;height:.5pt;mso-position-horizontal-relative:char;mso-position-vertical-relative:line" coordsize="5769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">
                <v:shape id="Shape 155239" o:spid="_x0000_s1027" style="position:absolute;width:57692;height:91;visibility:visible;mso-wrap-style:square;v-text-anchor:top" coordsize="5769229,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" path="m,l5769229,r,9144l,9144,,e" fillcolor="black" stroked="f" strokeweight="0">
                  <v:stroke miterlimit="83231f" joinstyle="miter"/>
                  <v:path arrowok="t" textboxrect="0,0,5769229,9144"/>
                </v:shape>
                <w10:anchorlock/>
              </v:group>
            </w:pict>
          </mc:Fallback>
        </mc:AlternateContent>
      </w:r>
    </w:p>
    <w:p w14:paraId="22F37EA6" w14:textId="77777777" w:rsidR="004F79DA" w:rsidRDefault="004F79DA" w:rsidP="00D14350">
      <w:pPr>
        <w:spacing w:after="0" w:line="360" w:lineRule="auto"/>
        <w:ind w:left="0" w:right="0" w:firstLine="0"/>
        <w:jc w:val="left"/>
      </w:pPr>
      <w:r>
        <w:rPr>
          <w:rFonts w:ascii="Calibri" w:eastAsia="Calibri" w:hAnsi="Calibri" w:cs="Calibri"/>
          <w:sz w:val="22"/>
        </w:rPr>
        <w:t xml:space="preserve"> </w:t>
      </w:r>
    </w:p>
    <w:p w14:paraId="724E5E59" w14:textId="54663A20" w:rsidR="004F79DA" w:rsidRDefault="004F79DA" w:rsidP="00D14350">
      <w:pPr>
        <w:spacing w:after="0" w:line="360" w:lineRule="auto"/>
        <w:ind w:left="-5" w:right="79"/>
      </w:pPr>
      <w:r>
        <w:t xml:space="preserve">I want to extend my sincere thanks to my supervisors, Dr </w:t>
      </w:r>
      <w:proofErr w:type="spellStart"/>
      <w:r>
        <w:t>Nomampondomise</w:t>
      </w:r>
      <w:proofErr w:type="spellEnd"/>
      <w:r>
        <w:t xml:space="preserve"> </w:t>
      </w:r>
      <w:proofErr w:type="spellStart"/>
      <w:r>
        <w:t>Flaurette</w:t>
      </w:r>
      <w:proofErr w:type="spellEnd"/>
      <w:r>
        <w:t xml:space="preserve"> Molefe and </w:t>
      </w:r>
      <w:proofErr w:type="spellStart"/>
      <w:r>
        <w:t>Dr.</w:t>
      </w:r>
      <w:proofErr w:type="spellEnd"/>
      <w:r>
        <w:t xml:space="preserve"> </w:t>
      </w:r>
      <w:proofErr w:type="spellStart"/>
      <w:r w:rsidR="001D651A">
        <w:t>Mafereka</w:t>
      </w:r>
      <w:proofErr w:type="spellEnd"/>
      <w:r w:rsidR="001D651A">
        <w:t xml:space="preserve"> Francis Tyson </w:t>
      </w:r>
      <w:proofErr w:type="spellStart"/>
      <w:r>
        <w:t>Mosoabisane</w:t>
      </w:r>
      <w:proofErr w:type="spellEnd"/>
      <w:r>
        <w:t xml:space="preserve">, for their support, guidance, and constructive advice. I want to acknowledge the assistance of Prof. </w:t>
      </w:r>
      <w:proofErr w:type="spellStart"/>
      <w:r>
        <w:t>Philiswa</w:t>
      </w:r>
      <w:proofErr w:type="spellEnd"/>
      <w:r>
        <w:t xml:space="preserve"> </w:t>
      </w:r>
      <w:proofErr w:type="spellStart"/>
      <w:r>
        <w:t>Nomgongo</w:t>
      </w:r>
      <w:proofErr w:type="spellEnd"/>
      <w:r>
        <w:t xml:space="preserve"> from the University of Johannesburg, Prof. Lisa </w:t>
      </w:r>
      <w:proofErr w:type="spellStart"/>
      <w:r>
        <w:t>Buwa</w:t>
      </w:r>
      <w:proofErr w:type="spellEnd"/>
      <w:r>
        <w:t xml:space="preserve">- </w:t>
      </w:r>
      <w:proofErr w:type="spellStart"/>
      <w:r>
        <w:t>Komoreng</w:t>
      </w:r>
      <w:proofErr w:type="spellEnd"/>
      <w:r>
        <w:t xml:space="preserve"> from the University of Fort Hare, </w:t>
      </w:r>
      <w:proofErr w:type="spellStart"/>
      <w:r>
        <w:t>Dr.</w:t>
      </w:r>
      <w:proofErr w:type="spellEnd"/>
      <w:r>
        <w:t xml:space="preserve"> Gokul Arun from the University of the Free State and their students. I would like to thank you all for the contributions you made to my study. I'd also like to thank </w:t>
      </w:r>
      <w:proofErr w:type="spellStart"/>
      <w:r>
        <w:t>Dr.</w:t>
      </w:r>
      <w:proofErr w:type="spellEnd"/>
      <w:r>
        <w:t xml:space="preserve"> Anele </w:t>
      </w:r>
      <w:proofErr w:type="spellStart"/>
      <w:r>
        <w:t>Mpupa</w:t>
      </w:r>
      <w:proofErr w:type="spellEnd"/>
      <w:r>
        <w:t xml:space="preserve"> for your helpful advice, unwavering support, insightful suggestions and patience. I acknowledge </w:t>
      </w:r>
      <w:proofErr w:type="spellStart"/>
      <w:r>
        <w:t>Dr.</w:t>
      </w:r>
      <w:proofErr w:type="spellEnd"/>
      <w:r>
        <w:t xml:space="preserve"> </w:t>
      </w:r>
      <w:proofErr w:type="spellStart"/>
      <w:r>
        <w:t>Jarmo</w:t>
      </w:r>
      <w:proofErr w:type="spellEnd"/>
      <w:r>
        <w:t xml:space="preserve"> </w:t>
      </w:r>
      <w:proofErr w:type="spellStart"/>
      <w:r>
        <w:t>Kalinski</w:t>
      </w:r>
      <w:proofErr w:type="spellEnd"/>
      <w:r>
        <w:t xml:space="preserve"> for introducing and teaching me how to use molecular networking and to analyse my data. I sincerely appreciate Mr. Lekgotla Joseph </w:t>
      </w:r>
      <w:proofErr w:type="spellStart"/>
      <w:r>
        <w:t>Moshweshwe</w:t>
      </w:r>
      <w:proofErr w:type="spellEnd"/>
      <w:r>
        <w:t xml:space="preserve"> willingness to allow me to use his homemade pest control.</w:t>
      </w:r>
      <w:r>
        <w:rPr>
          <w:rFonts w:ascii="Calibri" w:eastAsia="Calibri" w:hAnsi="Calibri" w:cs="Calibri"/>
          <w:sz w:val="22"/>
        </w:rPr>
        <w:t xml:space="preserve"> </w:t>
      </w:r>
      <w:r>
        <w:t xml:space="preserve">I value the knowledge you offered and your help is greatly appreciated. </w:t>
      </w:r>
    </w:p>
    <w:p w14:paraId="43867770" w14:textId="77777777" w:rsidR="004F79DA" w:rsidRDefault="004F79DA" w:rsidP="00D14350">
      <w:pPr>
        <w:spacing w:after="0" w:line="360" w:lineRule="auto"/>
        <w:ind w:left="-5" w:right="84"/>
      </w:pPr>
      <w:r>
        <w:t xml:space="preserve">I want to acknowledge the University of the Free State, Chemistry department, the University of Johannesburg, the University of Fort Hare, and Rhodes University for allowing me to use their facilities and assistance. To my colleagues from the chemistry department, Qwaqwa campus, I had the great pleasure of working with you, and you made my journey enjoyable. I want to send gratitude to the Afromontane Research Unit, Sasol </w:t>
      </w:r>
      <w:proofErr w:type="spellStart"/>
      <w:r>
        <w:t>Inzalo</w:t>
      </w:r>
      <w:proofErr w:type="spellEnd"/>
      <w:r>
        <w:t xml:space="preserve">, and the University of the Free State for their financial support. </w:t>
      </w:r>
    </w:p>
    <w:p w14:paraId="70E338BE" w14:textId="77777777" w:rsidR="004F79DA" w:rsidRDefault="004F79DA" w:rsidP="00D14350">
      <w:pPr>
        <w:spacing w:after="0" w:line="360" w:lineRule="auto"/>
        <w:ind w:left="-5" w:right="79"/>
      </w:pPr>
      <w:r>
        <w:t xml:space="preserve">I am also grateful to my mother and family for their upbringing, tireless dedication and support in every way I take to achieve my dreams and goals. To my friends, many thanks for all the times you supported me, inspired me and stepped in. Without you all, I would not have survived. I would like to thank Almighty God for giving me the opportunity and guidance to achieve my goals and succeed in this part. </w:t>
      </w:r>
    </w:p>
    <w:p w14:paraId="5804CE61" w14:textId="77777777" w:rsidR="004F79DA" w:rsidRDefault="004F79DA" w:rsidP="00D14350">
      <w:pPr>
        <w:spacing w:after="0" w:line="360" w:lineRule="auto"/>
        <w:ind w:left="0" w:right="0" w:firstLine="0"/>
        <w:jc w:val="left"/>
      </w:pPr>
      <w:r>
        <w:t xml:space="preserve"> </w:t>
      </w:r>
    </w:p>
    <w:p w14:paraId="4B6E34BB" w14:textId="77777777" w:rsidR="004F79DA" w:rsidRDefault="004F79DA" w:rsidP="00D14350">
      <w:pPr>
        <w:spacing w:after="0" w:line="360" w:lineRule="auto"/>
        <w:ind w:left="0" w:right="0" w:firstLine="0"/>
        <w:jc w:val="left"/>
      </w:pPr>
      <w:r>
        <w:t xml:space="preserve"> </w:t>
      </w:r>
    </w:p>
    <w:p w14:paraId="5DE9CD70" w14:textId="77777777" w:rsidR="004F79DA" w:rsidRDefault="004F79DA" w:rsidP="00D14350">
      <w:pPr>
        <w:spacing w:after="0" w:line="360" w:lineRule="auto"/>
        <w:ind w:left="0" w:right="0" w:firstLine="0"/>
        <w:jc w:val="left"/>
      </w:pPr>
      <w:r>
        <w:t xml:space="preserve"> </w:t>
      </w:r>
    </w:p>
    <w:p w14:paraId="6D7B23EB" w14:textId="77777777" w:rsidR="004F79DA" w:rsidRDefault="004F79DA" w:rsidP="00D14350">
      <w:pPr>
        <w:spacing w:after="0" w:line="360" w:lineRule="auto"/>
        <w:ind w:left="0" w:right="0" w:firstLine="0"/>
        <w:jc w:val="left"/>
      </w:pPr>
      <w:r>
        <w:t xml:space="preserve"> </w:t>
      </w:r>
    </w:p>
    <w:p w14:paraId="281DCD3B" w14:textId="77777777" w:rsidR="004F79DA" w:rsidRDefault="004F79DA" w:rsidP="00D14350">
      <w:pPr>
        <w:spacing w:after="0" w:line="360" w:lineRule="auto"/>
        <w:ind w:left="0" w:right="0" w:firstLine="0"/>
        <w:jc w:val="left"/>
      </w:pPr>
      <w:r>
        <w:t xml:space="preserve"> </w:t>
      </w:r>
    </w:p>
    <w:p w14:paraId="1A5728C7" w14:textId="26A9A7B3" w:rsidR="004F79DA" w:rsidRDefault="004F79DA" w:rsidP="00D14350">
      <w:pPr>
        <w:spacing w:after="0" w:line="360" w:lineRule="auto"/>
        <w:ind w:left="0" w:right="0" w:firstLine="0"/>
        <w:jc w:val="left"/>
      </w:pPr>
      <w:r>
        <w:t xml:space="preserve"> </w:t>
      </w:r>
    </w:p>
    <w:p w14:paraId="559349B4" w14:textId="0E7F69C4" w:rsidR="0036546A" w:rsidRDefault="0036546A" w:rsidP="00D14350">
      <w:pPr>
        <w:spacing w:after="0" w:line="360" w:lineRule="auto"/>
        <w:ind w:left="0" w:right="0" w:firstLine="0"/>
        <w:jc w:val="left"/>
      </w:pPr>
    </w:p>
    <w:p w14:paraId="490942D8" w14:textId="77777777" w:rsidR="0036546A" w:rsidRDefault="0036546A" w:rsidP="00D14350">
      <w:pPr>
        <w:spacing w:after="0" w:line="360" w:lineRule="auto"/>
        <w:ind w:left="0" w:right="0" w:firstLine="0"/>
        <w:jc w:val="left"/>
      </w:pPr>
    </w:p>
    <w:sdt>
      <w:sdtPr>
        <w:id w:val="1651328783"/>
        <w:docPartObj>
          <w:docPartGallery w:val="Table of Contents"/>
        </w:docPartObj>
      </w:sdtPr>
      <w:sdtContent>
        <w:p w14:paraId="1CC413B1" w14:textId="77777777" w:rsidR="004F79DA" w:rsidRPr="009876DB" w:rsidRDefault="004F79DA" w:rsidP="00D14350">
          <w:pPr>
            <w:spacing w:after="0" w:line="360" w:lineRule="auto"/>
            <w:ind w:left="-5" w:right="0"/>
            <w:jc w:val="left"/>
          </w:pPr>
          <w:r w:rsidRPr="009876DB">
            <w:rPr>
              <w:b/>
              <w:sz w:val="32"/>
            </w:rPr>
            <w:t xml:space="preserve">Table of Contents </w:t>
          </w:r>
        </w:p>
        <w:p w14:paraId="29342606" w14:textId="77777777" w:rsidR="004F79DA" w:rsidRPr="009876DB" w:rsidRDefault="004F79DA" w:rsidP="00D14350">
          <w:pPr>
            <w:pStyle w:val="TOC1"/>
            <w:tabs>
              <w:tab w:val="right" w:pos="9108"/>
            </w:tabs>
            <w:spacing w:after="0" w:line="360" w:lineRule="auto"/>
            <w:rPr>
              <w:rFonts w:ascii="Times New Roman" w:hAnsi="Times New Roman" w:cs="Times New Roman"/>
            </w:rPr>
          </w:pPr>
          <w:r w:rsidRPr="009876DB">
            <w:rPr>
              <w:rFonts w:ascii="Times New Roman" w:hAnsi="Times New Roman" w:cs="Times New Roman"/>
            </w:rPr>
            <w:fldChar w:fldCharType="begin"/>
          </w:r>
          <w:r w:rsidRPr="009876DB">
            <w:rPr>
              <w:rFonts w:ascii="Times New Roman" w:hAnsi="Times New Roman" w:cs="Times New Roman"/>
            </w:rPr>
            <w:instrText xml:space="preserve"> TOC \o "1-5" \h \z \u </w:instrText>
          </w:r>
          <w:r w:rsidRPr="009876DB">
            <w:rPr>
              <w:rFonts w:ascii="Times New Roman" w:hAnsi="Times New Roman" w:cs="Times New Roman"/>
            </w:rPr>
            <w:fldChar w:fldCharType="separate"/>
          </w:r>
          <w:hyperlink w:anchor="_Toc154441">
            <w:r w:rsidRPr="009876DB">
              <w:rPr>
                <w:rFonts w:ascii="Times New Roman" w:eastAsia="Times New Roman" w:hAnsi="Times New Roman" w:cs="Times New Roman"/>
                <w:sz w:val="28"/>
              </w:rPr>
              <w:t>Declaration</w:t>
            </w:r>
            <w:r w:rsidRPr="009876DB">
              <w:rPr>
                <w:rFonts w:ascii="Times New Roman" w:hAnsi="Times New Roman" w:cs="Times New Roman"/>
              </w:rPr>
              <w:tab/>
            </w:r>
            <w:r w:rsidRPr="009876DB">
              <w:rPr>
                <w:rFonts w:ascii="Times New Roman" w:hAnsi="Times New Roman" w:cs="Times New Roman"/>
              </w:rPr>
              <w:fldChar w:fldCharType="begin"/>
            </w:r>
            <w:r w:rsidRPr="009876DB">
              <w:rPr>
                <w:rFonts w:ascii="Times New Roman" w:hAnsi="Times New Roman" w:cs="Times New Roman"/>
              </w:rPr>
              <w:instrText>PAGEREF _Toc154441 \h</w:instrText>
            </w:r>
            <w:r w:rsidRPr="009876DB">
              <w:rPr>
                <w:rFonts w:ascii="Times New Roman" w:hAnsi="Times New Roman" w:cs="Times New Roman"/>
              </w:rPr>
            </w:r>
            <w:r w:rsidRPr="009876DB">
              <w:rPr>
                <w:rFonts w:ascii="Times New Roman" w:hAnsi="Times New Roman" w:cs="Times New Roman"/>
              </w:rPr>
              <w:fldChar w:fldCharType="separate"/>
            </w:r>
            <w:r w:rsidRPr="009876DB">
              <w:rPr>
                <w:rFonts w:ascii="Times New Roman" w:eastAsia="Times New Roman" w:hAnsi="Times New Roman" w:cs="Times New Roman"/>
                <w:b/>
                <w:sz w:val="28"/>
              </w:rPr>
              <w:t xml:space="preserve">i </w:t>
            </w:r>
            <w:r w:rsidRPr="009876DB">
              <w:rPr>
                <w:rFonts w:ascii="Times New Roman" w:hAnsi="Times New Roman" w:cs="Times New Roman"/>
              </w:rPr>
              <w:fldChar w:fldCharType="end"/>
            </w:r>
          </w:hyperlink>
        </w:p>
        <w:p w14:paraId="50A37AE9" w14:textId="77777777" w:rsidR="004F79DA" w:rsidRPr="009876DB" w:rsidRDefault="00000000" w:rsidP="00D14350">
          <w:pPr>
            <w:pStyle w:val="TOC1"/>
            <w:tabs>
              <w:tab w:val="right" w:pos="9108"/>
            </w:tabs>
            <w:spacing w:after="0" w:line="360" w:lineRule="auto"/>
            <w:rPr>
              <w:rFonts w:ascii="Times New Roman" w:hAnsi="Times New Roman" w:cs="Times New Roman"/>
            </w:rPr>
          </w:pPr>
          <w:hyperlink w:anchor="_Toc154442">
            <w:r w:rsidR="004F79DA" w:rsidRPr="009876DB">
              <w:rPr>
                <w:rFonts w:ascii="Times New Roman" w:eastAsia="Times New Roman" w:hAnsi="Times New Roman" w:cs="Times New Roman"/>
                <w:sz w:val="28"/>
              </w:rPr>
              <w:t>Dedications</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42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8"/>
              </w:rPr>
              <w:t xml:space="preserve">ii </w:t>
            </w:r>
            <w:r w:rsidR="004F79DA" w:rsidRPr="009876DB">
              <w:rPr>
                <w:rFonts w:ascii="Times New Roman" w:hAnsi="Times New Roman" w:cs="Times New Roman"/>
              </w:rPr>
              <w:fldChar w:fldCharType="end"/>
            </w:r>
          </w:hyperlink>
        </w:p>
        <w:p w14:paraId="2AAF2878" w14:textId="77777777" w:rsidR="004F79DA" w:rsidRPr="009876DB" w:rsidRDefault="00000000" w:rsidP="00D14350">
          <w:pPr>
            <w:pStyle w:val="TOC1"/>
            <w:tabs>
              <w:tab w:val="right" w:pos="9108"/>
            </w:tabs>
            <w:spacing w:after="0" w:line="360" w:lineRule="auto"/>
            <w:rPr>
              <w:rFonts w:ascii="Times New Roman" w:hAnsi="Times New Roman" w:cs="Times New Roman"/>
            </w:rPr>
          </w:pPr>
          <w:hyperlink w:anchor="_Toc154443">
            <w:r w:rsidR="004F79DA" w:rsidRPr="009876DB">
              <w:rPr>
                <w:rFonts w:ascii="Times New Roman" w:eastAsia="Times New Roman" w:hAnsi="Times New Roman" w:cs="Times New Roman"/>
                <w:sz w:val="28"/>
              </w:rPr>
              <w:t>Acknowledgements</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43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8"/>
              </w:rPr>
              <w:t xml:space="preserve">iii </w:t>
            </w:r>
            <w:r w:rsidR="004F79DA" w:rsidRPr="009876DB">
              <w:rPr>
                <w:rFonts w:ascii="Times New Roman" w:hAnsi="Times New Roman" w:cs="Times New Roman"/>
              </w:rPr>
              <w:fldChar w:fldCharType="end"/>
            </w:r>
          </w:hyperlink>
        </w:p>
        <w:p w14:paraId="1CB045AF" w14:textId="77777777" w:rsidR="004F79DA" w:rsidRPr="009876DB" w:rsidRDefault="00000000" w:rsidP="00D14350">
          <w:pPr>
            <w:pStyle w:val="TOC1"/>
            <w:tabs>
              <w:tab w:val="right" w:pos="9108"/>
            </w:tabs>
            <w:spacing w:after="0" w:line="360" w:lineRule="auto"/>
            <w:rPr>
              <w:rFonts w:ascii="Times New Roman" w:hAnsi="Times New Roman" w:cs="Times New Roman"/>
            </w:rPr>
          </w:pPr>
          <w:hyperlink w:anchor="_Toc154444">
            <w:r w:rsidR="004F79DA" w:rsidRPr="009876DB">
              <w:rPr>
                <w:rFonts w:ascii="Times New Roman" w:eastAsia="Times New Roman" w:hAnsi="Times New Roman" w:cs="Times New Roman"/>
                <w:sz w:val="28"/>
              </w:rPr>
              <w:t>List of tables</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44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8"/>
              </w:rPr>
              <w:t xml:space="preserve">vii </w:t>
            </w:r>
            <w:r w:rsidR="004F79DA" w:rsidRPr="009876DB">
              <w:rPr>
                <w:rFonts w:ascii="Times New Roman" w:hAnsi="Times New Roman" w:cs="Times New Roman"/>
              </w:rPr>
              <w:fldChar w:fldCharType="end"/>
            </w:r>
          </w:hyperlink>
        </w:p>
        <w:p w14:paraId="316E05FE" w14:textId="77777777" w:rsidR="004F79DA" w:rsidRPr="009876DB" w:rsidRDefault="00000000" w:rsidP="00D14350">
          <w:pPr>
            <w:pStyle w:val="TOC1"/>
            <w:tabs>
              <w:tab w:val="right" w:pos="9108"/>
            </w:tabs>
            <w:spacing w:after="0" w:line="360" w:lineRule="auto"/>
            <w:rPr>
              <w:rFonts w:ascii="Times New Roman" w:hAnsi="Times New Roman" w:cs="Times New Roman"/>
            </w:rPr>
          </w:pPr>
          <w:hyperlink w:anchor="_Toc154445">
            <w:r w:rsidR="004F79DA" w:rsidRPr="009876DB">
              <w:rPr>
                <w:rFonts w:ascii="Times New Roman" w:eastAsia="Times New Roman" w:hAnsi="Times New Roman" w:cs="Times New Roman"/>
                <w:sz w:val="28"/>
              </w:rPr>
              <w:t>List of figures</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45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8"/>
              </w:rPr>
              <w:t xml:space="preserve">viii </w:t>
            </w:r>
            <w:r w:rsidR="004F79DA" w:rsidRPr="009876DB">
              <w:rPr>
                <w:rFonts w:ascii="Times New Roman" w:hAnsi="Times New Roman" w:cs="Times New Roman"/>
              </w:rPr>
              <w:fldChar w:fldCharType="end"/>
            </w:r>
          </w:hyperlink>
        </w:p>
        <w:p w14:paraId="64E8BCAF" w14:textId="77777777" w:rsidR="004F79DA" w:rsidRPr="009876DB" w:rsidRDefault="00000000" w:rsidP="00D14350">
          <w:pPr>
            <w:pStyle w:val="TOC1"/>
            <w:tabs>
              <w:tab w:val="right" w:pos="9108"/>
            </w:tabs>
            <w:spacing w:after="0" w:line="360" w:lineRule="auto"/>
            <w:rPr>
              <w:rFonts w:ascii="Times New Roman" w:hAnsi="Times New Roman" w:cs="Times New Roman"/>
            </w:rPr>
          </w:pPr>
          <w:hyperlink w:anchor="_Toc154446">
            <w:r w:rsidR="004F79DA" w:rsidRPr="009876DB">
              <w:rPr>
                <w:rFonts w:ascii="Times New Roman" w:eastAsia="Times New Roman" w:hAnsi="Times New Roman" w:cs="Times New Roman"/>
                <w:sz w:val="28"/>
              </w:rPr>
              <w:t>Abbreviations and symbols</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46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8"/>
              </w:rPr>
              <w:t xml:space="preserve">xi </w:t>
            </w:r>
            <w:r w:rsidR="004F79DA" w:rsidRPr="009876DB">
              <w:rPr>
                <w:rFonts w:ascii="Times New Roman" w:hAnsi="Times New Roman" w:cs="Times New Roman"/>
              </w:rPr>
              <w:fldChar w:fldCharType="end"/>
            </w:r>
          </w:hyperlink>
        </w:p>
        <w:p w14:paraId="4F9B767E" w14:textId="77777777" w:rsidR="004F79DA" w:rsidRPr="009876DB" w:rsidRDefault="00000000" w:rsidP="00D14350">
          <w:pPr>
            <w:pStyle w:val="TOC1"/>
            <w:tabs>
              <w:tab w:val="right" w:pos="9108"/>
            </w:tabs>
            <w:spacing w:after="0" w:line="360" w:lineRule="auto"/>
            <w:rPr>
              <w:rFonts w:ascii="Times New Roman" w:hAnsi="Times New Roman" w:cs="Times New Roman"/>
            </w:rPr>
          </w:pPr>
          <w:hyperlink w:anchor="_Toc154447">
            <w:r w:rsidR="004F79DA" w:rsidRPr="009876DB">
              <w:rPr>
                <w:rFonts w:ascii="Times New Roman" w:eastAsia="Times New Roman" w:hAnsi="Times New Roman" w:cs="Times New Roman"/>
                <w:sz w:val="28"/>
              </w:rPr>
              <w:t>Abstract</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47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8"/>
              </w:rPr>
              <w:t xml:space="preserve">xiv </w:t>
            </w:r>
            <w:r w:rsidR="004F79DA" w:rsidRPr="009876DB">
              <w:rPr>
                <w:rFonts w:ascii="Times New Roman" w:hAnsi="Times New Roman" w:cs="Times New Roman"/>
              </w:rPr>
              <w:fldChar w:fldCharType="end"/>
            </w:r>
          </w:hyperlink>
        </w:p>
        <w:p w14:paraId="1A1D8F5A" w14:textId="77777777" w:rsidR="004F79DA" w:rsidRPr="009876DB" w:rsidRDefault="00000000" w:rsidP="00D14350">
          <w:pPr>
            <w:pStyle w:val="TOC1"/>
            <w:tabs>
              <w:tab w:val="right" w:pos="9108"/>
            </w:tabs>
            <w:spacing w:after="0" w:line="360" w:lineRule="auto"/>
            <w:rPr>
              <w:rFonts w:ascii="Times New Roman" w:hAnsi="Times New Roman" w:cs="Times New Roman"/>
            </w:rPr>
          </w:pPr>
          <w:hyperlink w:anchor="_Toc154448">
            <w:r w:rsidR="004F79DA" w:rsidRPr="009876DB">
              <w:rPr>
                <w:rFonts w:ascii="Times New Roman" w:eastAsia="Times New Roman" w:hAnsi="Times New Roman" w:cs="Times New Roman"/>
                <w:b/>
                <w:sz w:val="28"/>
              </w:rPr>
              <w:t>Introduction, Aims and Objectives</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48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b/>
                <w:sz w:val="28"/>
              </w:rPr>
              <w:t xml:space="preserve">1 </w:t>
            </w:r>
            <w:r w:rsidR="004F79DA" w:rsidRPr="009876DB">
              <w:rPr>
                <w:rFonts w:ascii="Times New Roman" w:hAnsi="Times New Roman" w:cs="Times New Roman"/>
              </w:rPr>
              <w:fldChar w:fldCharType="end"/>
            </w:r>
          </w:hyperlink>
        </w:p>
        <w:p w14:paraId="7B111F6C" w14:textId="77777777" w:rsidR="004F79DA" w:rsidRPr="009876DB" w:rsidRDefault="00000000" w:rsidP="00D14350">
          <w:pPr>
            <w:pStyle w:val="TOC2"/>
            <w:tabs>
              <w:tab w:val="right" w:pos="9108"/>
            </w:tabs>
            <w:spacing w:after="0" w:line="360" w:lineRule="auto"/>
          </w:pPr>
          <w:hyperlink w:anchor="_Toc154449">
            <w:r w:rsidR="004F79DA" w:rsidRPr="009876DB">
              <w:t>1.1 Background</w:t>
            </w:r>
            <w:r w:rsidR="004F79DA" w:rsidRPr="009876DB">
              <w:tab/>
            </w:r>
            <w:r w:rsidR="004F79DA" w:rsidRPr="009876DB">
              <w:fldChar w:fldCharType="begin"/>
            </w:r>
            <w:r w:rsidR="004F79DA" w:rsidRPr="009876DB">
              <w:instrText>PAGEREF _Toc154449 \h</w:instrText>
            </w:r>
            <w:r w:rsidR="004F79DA" w:rsidRPr="009876DB">
              <w:fldChar w:fldCharType="separate"/>
            </w:r>
            <w:r w:rsidR="004F79DA" w:rsidRPr="009876DB">
              <w:t xml:space="preserve">1 </w:t>
            </w:r>
            <w:r w:rsidR="004F79DA" w:rsidRPr="009876DB">
              <w:fldChar w:fldCharType="end"/>
            </w:r>
          </w:hyperlink>
        </w:p>
        <w:p w14:paraId="5AEF671F" w14:textId="77777777" w:rsidR="004F79DA" w:rsidRPr="009876DB" w:rsidRDefault="00000000" w:rsidP="00D14350">
          <w:pPr>
            <w:pStyle w:val="TOC2"/>
            <w:tabs>
              <w:tab w:val="right" w:pos="9108"/>
            </w:tabs>
            <w:spacing w:after="0" w:line="360" w:lineRule="auto"/>
          </w:pPr>
          <w:hyperlink w:anchor="_Toc154450">
            <w:r w:rsidR="004F79DA" w:rsidRPr="009876DB">
              <w:t>1.2 Introduction</w:t>
            </w:r>
            <w:r w:rsidR="004F79DA" w:rsidRPr="009876DB">
              <w:tab/>
            </w:r>
            <w:r w:rsidR="004F79DA" w:rsidRPr="009876DB">
              <w:fldChar w:fldCharType="begin"/>
            </w:r>
            <w:r w:rsidR="004F79DA" w:rsidRPr="009876DB">
              <w:instrText>PAGEREF _Toc154450 \h</w:instrText>
            </w:r>
            <w:r w:rsidR="004F79DA" w:rsidRPr="009876DB">
              <w:fldChar w:fldCharType="separate"/>
            </w:r>
            <w:r w:rsidR="004F79DA" w:rsidRPr="009876DB">
              <w:t xml:space="preserve">1 </w:t>
            </w:r>
            <w:r w:rsidR="004F79DA" w:rsidRPr="009876DB">
              <w:fldChar w:fldCharType="end"/>
            </w:r>
          </w:hyperlink>
        </w:p>
        <w:p w14:paraId="2D53F7E4" w14:textId="77777777" w:rsidR="004F79DA" w:rsidRPr="009876DB" w:rsidRDefault="00000000" w:rsidP="00D14350">
          <w:pPr>
            <w:pStyle w:val="TOC2"/>
            <w:tabs>
              <w:tab w:val="right" w:pos="9108"/>
            </w:tabs>
            <w:spacing w:after="0" w:line="360" w:lineRule="auto"/>
          </w:pPr>
          <w:hyperlink w:anchor="_Toc154451">
            <w:r w:rsidR="004F79DA" w:rsidRPr="009876DB">
              <w:t>1.3 Problem statement</w:t>
            </w:r>
            <w:r w:rsidR="004F79DA" w:rsidRPr="009876DB">
              <w:tab/>
            </w:r>
            <w:r w:rsidR="004F79DA" w:rsidRPr="009876DB">
              <w:fldChar w:fldCharType="begin"/>
            </w:r>
            <w:r w:rsidR="004F79DA" w:rsidRPr="009876DB">
              <w:instrText>PAGEREF _Toc154451 \h</w:instrText>
            </w:r>
            <w:r w:rsidR="004F79DA" w:rsidRPr="009876DB">
              <w:fldChar w:fldCharType="separate"/>
            </w:r>
            <w:r w:rsidR="004F79DA" w:rsidRPr="009876DB">
              <w:t xml:space="preserve">4 </w:t>
            </w:r>
            <w:r w:rsidR="004F79DA" w:rsidRPr="009876DB">
              <w:fldChar w:fldCharType="end"/>
            </w:r>
          </w:hyperlink>
        </w:p>
        <w:p w14:paraId="0959A153" w14:textId="77777777" w:rsidR="004F79DA" w:rsidRPr="009876DB" w:rsidRDefault="00000000" w:rsidP="00D14350">
          <w:pPr>
            <w:pStyle w:val="TOC2"/>
            <w:tabs>
              <w:tab w:val="right" w:pos="9108"/>
            </w:tabs>
            <w:spacing w:after="0" w:line="360" w:lineRule="auto"/>
          </w:pPr>
          <w:hyperlink w:anchor="_Toc154452">
            <w:r w:rsidR="004F79DA" w:rsidRPr="009876DB">
              <w:t>1.4 Hypothesis</w:t>
            </w:r>
            <w:r w:rsidR="004F79DA" w:rsidRPr="009876DB">
              <w:tab/>
            </w:r>
            <w:r w:rsidR="004F79DA" w:rsidRPr="009876DB">
              <w:fldChar w:fldCharType="begin"/>
            </w:r>
            <w:r w:rsidR="004F79DA" w:rsidRPr="009876DB">
              <w:instrText>PAGEREF _Toc154452 \h</w:instrText>
            </w:r>
            <w:r w:rsidR="004F79DA" w:rsidRPr="009876DB">
              <w:fldChar w:fldCharType="separate"/>
            </w:r>
            <w:r w:rsidR="004F79DA" w:rsidRPr="009876DB">
              <w:t xml:space="preserve">4 </w:t>
            </w:r>
            <w:r w:rsidR="004F79DA" w:rsidRPr="009876DB">
              <w:fldChar w:fldCharType="end"/>
            </w:r>
          </w:hyperlink>
        </w:p>
        <w:p w14:paraId="4E8EA92B" w14:textId="77777777" w:rsidR="004F79DA" w:rsidRPr="009876DB" w:rsidRDefault="00000000" w:rsidP="00D14350">
          <w:pPr>
            <w:pStyle w:val="TOC2"/>
            <w:tabs>
              <w:tab w:val="right" w:pos="9108"/>
            </w:tabs>
            <w:spacing w:after="0" w:line="360" w:lineRule="auto"/>
          </w:pPr>
          <w:hyperlink w:anchor="_Toc154453">
            <w:r w:rsidR="004F79DA" w:rsidRPr="009876DB">
              <w:t>1.5 Aim and objectives of the study</w:t>
            </w:r>
            <w:r w:rsidR="004F79DA" w:rsidRPr="009876DB">
              <w:tab/>
            </w:r>
            <w:r w:rsidR="004F79DA" w:rsidRPr="009876DB">
              <w:fldChar w:fldCharType="begin"/>
            </w:r>
            <w:r w:rsidR="004F79DA" w:rsidRPr="009876DB">
              <w:instrText>PAGEREF _Toc154453 \h</w:instrText>
            </w:r>
            <w:r w:rsidR="004F79DA" w:rsidRPr="009876DB">
              <w:fldChar w:fldCharType="separate"/>
            </w:r>
            <w:r w:rsidR="004F79DA" w:rsidRPr="009876DB">
              <w:t xml:space="preserve">4 </w:t>
            </w:r>
            <w:r w:rsidR="004F79DA" w:rsidRPr="009876DB">
              <w:fldChar w:fldCharType="end"/>
            </w:r>
          </w:hyperlink>
        </w:p>
        <w:p w14:paraId="51FCC36B" w14:textId="77777777" w:rsidR="004F79DA" w:rsidRPr="009876DB" w:rsidRDefault="00000000" w:rsidP="00D14350">
          <w:pPr>
            <w:pStyle w:val="TOC5"/>
            <w:tabs>
              <w:tab w:val="right" w:pos="9108"/>
            </w:tabs>
            <w:spacing w:after="0" w:line="360" w:lineRule="auto"/>
            <w:rPr>
              <w:rFonts w:ascii="Times New Roman" w:hAnsi="Times New Roman" w:cs="Times New Roman"/>
            </w:rPr>
          </w:pPr>
          <w:hyperlink w:anchor="_Toc154454">
            <w:r w:rsidR="004F79DA" w:rsidRPr="009876DB">
              <w:rPr>
                <w:rFonts w:ascii="Times New Roman" w:eastAsia="Times New Roman" w:hAnsi="Times New Roman" w:cs="Times New Roman"/>
                <w:sz w:val="24"/>
              </w:rPr>
              <w:t>1.5.1 Objectives</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54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4"/>
              </w:rPr>
              <w:t xml:space="preserve">5 </w:t>
            </w:r>
            <w:r w:rsidR="004F79DA" w:rsidRPr="009876DB">
              <w:rPr>
                <w:rFonts w:ascii="Times New Roman" w:hAnsi="Times New Roman" w:cs="Times New Roman"/>
              </w:rPr>
              <w:fldChar w:fldCharType="end"/>
            </w:r>
          </w:hyperlink>
        </w:p>
        <w:p w14:paraId="68E1AFD1" w14:textId="77777777" w:rsidR="004F79DA" w:rsidRPr="009876DB" w:rsidRDefault="00000000" w:rsidP="00D14350">
          <w:pPr>
            <w:pStyle w:val="TOC2"/>
            <w:tabs>
              <w:tab w:val="right" w:pos="9108"/>
            </w:tabs>
            <w:spacing w:after="0" w:line="360" w:lineRule="auto"/>
          </w:pPr>
          <w:hyperlink w:anchor="_Toc154455">
            <w:r w:rsidR="004F79DA" w:rsidRPr="009876DB">
              <w:t>1.6 References</w:t>
            </w:r>
            <w:r w:rsidR="004F79DA" w:rsidRPr="009876DB">
              <w:tab/>
            </w:r>
            <w:r w:rsidR="004F79DA" w:rsidRPr="009876DB">
              <w:fldChar w:fldCharType="begin"/>
            </w:r>
            <w:r w:rsidR="004F79DA" w:rsidRPr="009876DB">
              <w:instrText>PAGEREF _Toc154455 \h</w:instrText>
            </w:r>
            <w:r w:rsidR="004F79DA" w:rsidRPr="009876DB">
              <w:fldChar w:fldCharType="separate"/>
            </w:r>
            <w:r w:rsidR="004F79DA" w:rsidRPr="009876DB">
              <w:t xml:space="preserve">6 </w:t>
            </w:r>
            <w:r w:rsidR="004F79DA" w:rsidRPr="009876DB">
              <w:fldChar w:fldCharType="end"/>
            </w:r>
          </w:hyperlink>
        </w:p>
        <w:p w14:paraId="3522DDDC" w14:textId="77777777" w:rsidR="004F79DA" w:rsidRPr="009876DB" w:rsidRDefault="00000000" w:rsidP="00D14350">
          <w:pPr>
            <w:pStyle w:val="TOC1"/>
            <w:tabs>
              <w:tab w:val="right" w:pos="9108"/>
            </w:tabs>
            <w:spacing w:after="0" w:line="360" w:lineRule="auto"/>
            <w:rPr>
              <w:rFonts w:ascii="Times New Roman" w:hAnsi="Times New Roman" w:cs="Times New Roman"/>
            </w:rPr>
          </w:pPr>
          <w:hyperlink w:anchor="_Toc154456">
            <w:r w:rsidR="004F79DA" w:rsidRPr="009876DB">
              <w:rPr>
                <w:rFonts w:ascii="Times New Roman" w:eastAsia="Times New Roman" w:hAnsi="Times New Roman" w:cs="Times New Roman"/>
                <w:b/>
                <w:sz w:val="28"/>
              </w:rPr>
              <w:t>Literature Review</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56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b/>
                <w:sz w:val="28"/>
              </w:rPr>
              <w:t xml:space="preserve">8 </w:t>
            </w:r>
            <w:r w:rsidR="004F79DA" w:rsidRPr="009876DB">
              <w:rPr>
                <w:rFonts w:ascii="Times New Roman" w:hAnsi="Times New Roman" w:cs="Times New Roman"/>
              </w:rPr>
              <w:fldChar w:fldCharType="end"/>
            </w:r>
          </w:hyperlink>
        </w:p>
        <w:p w14:paraId="15A62135" w14:textId="77777777" w:rsidR="004F79DA" w:rsidRPr="009876DB" w:rsidRDefault="00000000" w:rsidP="00D14350">
          <w:pPr>
            <w:pStyle w:val="TOC2"/>
            <w:tabs>
              <w:tab w:val="right" w:pos="9108"/>
            </w:tabs>
            <w:spacing w:after="0" w:line="360" w:lineRule="auto"/>
          </w:pPr>
          <w:hyperlink w:anchor="_Toc154457">
            <w:r w:rsidR="004F79DA" w:rsidRPr="009876DB">
              <w:t>2.1 Introduction</w:t>
            </w:r>
            <w:r w:rsidR="004F79DA" w:rsidRPr="009876DB">
              <w:tab/>
            </w:r>
            <w:r w:rsidR="004F79DA" w:rsidRPr="009876DB">
              <w:fldChar w:fldCharType="begin"/>
            </w:r>
            <w:r w:rsidR="004F79DA" w:rsidRPr="009876DB">
              <w:instrText>PAGEREF _Toc154457 \h</w:instrText>
            </w:r>
            <w:r w:rsidR="004F79DA" w:rsidRPr="009876DB">
              <w:fldChar w:fldCharType="separate"/>
            </w:r>
            <w:r w:rsidR="004F79DA" w:rsidRPr="009876DB">
              <w:t xml:space="preserve">8 </w:t>
            </w:r>
            <w:r w:rsidR="004F79DA" w:rsidRPr="009876DB">
              <w:fldChar w:fldCharType="end"/>
            </w:r>
          </w:hyperlink>
        </w:p>
        <w:p w14:paraId="2154B164" w14:textId="77777777" w:rsidR="004F79DA" w:rsidRPr="009876DB" w:rsidRDefault="00000000" w:rsidP="00D14350">
          <w:pPr>
            <w:pStyle w:val="TOC2"/>
            <w:tabs>
              <w:tab w:val="right" w:pos="9108"/>
            </w:tabs>
            <w:spacing w:after="0" w:line="360" w:lineRule="auto"/>
          </w:pPr>
          <w:hyperlink w:anchor="_Toc154458">
            <w:r w:rsidR="004F79DA" w:rsidRPr="009876DB">
              <w:t>2.2 Small-scale farming in South Africa</w:t>
            </w:r>
            <w:r w:rsidR="004F79DA" w:rsidRPr="009876DB">
              <w:tab/>
            </w:r>
            <w:r w:rsidR="004F79DA" w:rsidRPr="009876DB">
              <w:fldChar w:fldCharType="begin"/>
            </w:r>
            <w:r w:rsidR="004F79DA" w:rsidRPr="009876DB">
              <w:instrText>PAGEREF _Toc154458 \h</w:instrText>
            </w:r>
            <w:r w:rsidR="004F79DA" w:rsidRPr="009876DB">
              <w:fldChar w:fldCharType="separate"/>
            </w:r>
            <w:r w:rsidR="004F79DA" w:rsidRPr="009876DB">
              <w:t xml:space="preserve">8 </w:t>
            </w:r>
            <w:r w:rsidR="004F79DA" w:rsidRPr="009876DB">
              <w:fldChar w:fldCharType="end"/>
            </w:r>
          </w:hyperlink>
        </w:p>
        <w:p w14:paraId="49261993" w14:textId="77777777" w:rsidR="004F79DA" w:rsidRPr="009876DB" w:rsidRDefault="00000000" w:rsidP="00D14350">
          <w:pPr>
            <w:pStyle w:val="TOC2"/>
            <w:tabs>
              <w:tab w:val="right" w:pos="9108"/>
            </w:tabs>
            <w:spacing w:after="0" w:line="360" w:lineRule="auto"/>
          </w:pPr>
          <w:hyperlink w:anchor="_Toc154459">
            <w:r w:rsidR="004F79DA" w:rsidRPr="009876DB">
              <w:t>2.3 Pest management methods</w:t>
            </w:r>
            <w:r w:rsidR="004F79DA" w:rsidRPr="009876DB">
              <w:tab/>
            </w:r>
            <w:r w:rsidR="004F79DA" w:rsidRPr="009876DB">
              <w:fldChar w:fldCharType="begin"/>
            </w:r>
            <w:r w:rsidR="004F79DA" w:rsidRPr="009876DB">
              <w:instrText>PAGEREF _Toc154459 \h</w:instrText>
            </w:r>
            <w:r w:rsidR="004F79DA" w:rsidRPr="009876DB">
              <w:fldChar w:fldCharType="separate"/>
            </w:r>
            <w:r w:rsidR="004F79DA" w:rsidRPr="009876DB">
              <w:t xml:space="preserve">10 </w:t>
            </w:r>
            <w:r w:rsidR="004F79DA" w:rsidRPr="009876DB">
              <w:fldChar w:fldCharType="end"/>
            </w:r>
          </w:hyperlink>
        </w:p>
        <w:p w14:paraId="55B00AD8" w14:textId="77777777" w:rsidR="004F79DA" w:rsidRPr="009876DB" w:rsidRDefault="00000000" w:rsidP="00D14350">
          <w:pPr>
            <w:pStyle w:val="TOC3"/>
            <w:tabs>
              <w:tab w:val="right" w:pos="9108"/>
            </w:tabs>
            <w:spacing w:after="0" w:line="360" w:lineRule="auto"/>
          </w:pPr>
          <w:hyperlink w:anchor="_Toc154460">
            <w:r w:rsidR="004F79DA" w:rsidRPr="009876DB">
              <w:t>2.3.1 Biological control</w:t>
            </w:r>
            <w:r w:rsidR="004F79DA" w:rsidRPr="009876DB">
              <w:tab/>
            </w:r>
            <w:r w:rsidR="004F79DA" w:rsidRPr="009876DB">
              <w:fldChar w:fldCharType="begin"/>
            </w:r>
            <w:r w:rsidR="004F79DA" w:rsidRPr="009876DB">
              <w:instrText>PAGEREF _Toc154460 \h</w:instrText>
            </w:r>
            <w:r w:rsidR="004F79DA" w:rsidRPr="009876DB">
              <w:fldChar w:fldCharType="separate"/>
            </w:r>
            <w:r w:rsidR="004F79DA" w:rsidRPr="009876DB">
              <w:t xml:space="preserve">10 </w:t>
            </w:r>
            <w:r w:rsidR="004F79DA" w:rsidRPr="009876DB">
              <w:fldChar w:fldCharType="end"/>
            </w:r>
          </w:hyperlink>
        </w:p>
        <w:p w14:paraId="5D9CF6A1" w14:textId="77777777" w:rsidR="004F79DA" w:rsidRPr="009876DB" w:rsidRDefault="00000000" w:rsidP="00D14350">
          <w:pPr>
            <w:pStyle w:val="TOC3"/>
            <w:tabs>
              <w:tab w:val="right" w:pos="9108"/>
            </w:tabs>
            <w:spacing w:after="0" w:line="360" w:lineRule="auto"/>
          </w:pPr>
          <w:hyperlink w:anchor="_Toc154461">
            <w:r w:rsidR="004F79DA" w:rsidRPr="009876DB">
              <w:t>2.3.2 Pesticides</w:t>
            </w:r>
            <w:r w:rsidR="004F79DA" w:rsidRPr="009876DB">
              <w:tab/>
            </w:r>
            <w:r w:rsidR="004F79DA" w:rsidRPr="009876DB">
              <w:fldChar w:fldCharType="begin"/>
            </w:r>
            <w:r w:rsidR="004F79DA" w:rsidRPr="009876DB">
              <w:instrText>PAGEREF _Toc154461 \h</w:instrText>
            </w:r>
            <w:r w:rsidR="004F79DA" w:rsidRPr="009876DB">
              <w:fldChar w:fldCharType="separate"/>
            </w:r>
            <w:r w:rsidR="004F79DA" w:rsidRPr="009876DB">
              <w:t xml:space="preserve">11 </w:t>
            </w:r>
            <w:r w:rsidR="004F79DA" w:rsidRPr="009876DB">
              <w:fldChar w:fldCharType="end"/>
            </w:r>
          </w:hyperlink>
        </w:p>
        <w:p w14:paraId="69AE697C" w14:textId="77777777" w:rsidR="004F79DA" w:rsidRPr="009876DB" w:rsidRDefault="00000000" w:rsidP="00D14350">
          <w:pPr>
            <w:pStyle w:val="TOC4"/>
            <w:tabs>
              <w:tab w:val="right" w:pos="9108"/>
            </w:tabs>
            <w:spacing w:after="0" w:line="360" w:lineRule="auto"/>
          </w:pPr>
          <w:hyperlink w:anchor="_Toc154462">
            <w:r w:rsidR="004F79DA" w:rsidRPr="009876DB">
              <w:t>2.3.2.1 Synthetic pesticides</w:t>
            </w:r>
            <w:r w:rsidR="004F79DA" w:rsidRPr="009876DB">
              <w:tab/>
            </w:r>
            <w:r w:rsidR="004F79DA" w:rsidRPr="009876DB">
              <w:fldChar w:fldCharType="begin"/>
            </w:r>
            <w:r w:rsidR="004F79DA" w:rsidRPr="009876DB">
              <w:instrText>PAGEREF _Toc154462 \h</w:instrText>
            </w:r>
            <w:r w:rsidR="004F79DA" w:rsidRPr="009876DB">
              <w:fldChar w:fldCharType="separate"/>
            </w:r>
            <w:r w:rsidR="004F79DA" w:rsidRPr="009876DB">
              <w:t xml:space="preserve">11 </w:t>
            </w:r>
            <w:r w:rsidR="004F79DA" w:rsidRPr="009876DB">
              <w:fldChar w:fldCharType="end"/>
            </w:r>
          </w:hyperlink>
        </w:p>
        <w:p w14:paraId="6311A292" w14:textId="77777777" w:rsidR="004F79DA" w:rsidRPr="009876DB" w:rsidRDefault="00000000" w:rsidP="00D14350">
          <w:pPr>
            <w:pStyle w:val="TOC5"/>
            <w:tabs>
              <w:tab w:val="right" w:pos="9108"/>
            </w:tabs>
            <w:spacing w:after="0" w:line="360" w:lineRule="auto"/>
            <w:rPr>
              <w:rFonts w:ascii="Times New Roman" w:hAnsi="Times New Roman" w:cs="Times New Roman"/>
            </w:rPr>
          </w:pPr>
          <w:hyperlink w:anchor="_Toc154463">
            <w:r w:rsidR="004F79DA" w:rsidRPr="009876DB">
              <w:rPr>
                <w:rFonts w:ascii="Times New Roman" w:eastAsia="Times New Roman" w:hAnsi="Times New Roman" w:cs="Times New Roman"/>
                <w:sz w:val="24"/>
              </w:rPr>
              <w:t>2.3.2 Organic and homemade remedies</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63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4"/>
              </w:rPr>
              <w:t xml:space="preserve">16 </w:t>
            </w:r>
            <w:r w:rsidR="004F79DA" w:rsidRPr="009876DB">
              <w:rPr>
                <w:rFonts w:ascii="Times New Roman" w:hAnsi="Times New Roman" w:cs="Times New Roman"/>
              </w:rPr>
              <w:fldChar w:fldCharType="end"/>
            </w:r>
          </w:hyperlink>
        </w:p>
        <w:p w14:paraId="3696A3CA" w14:textId="77777777" w:rsidR="004F79DA" w:rsidRPr="009876DB" w:rsidRDefault="00000000" w:rsidP="00D14350">
          <w:pPr>
            <w:pStyle w:val="TOC2"/>
            <w:tabs>
              <w:tab w:val="right" w:pos="9108"/>
            </w:tabs>
            <w:spacing w:after="0" w:line="360" w:lineRule="auto"/>
          </w:pPr>
          <w:hyperlink w:anchor="_Toc154464">
            <w:r w:rsidR="004F79DA" w:rsidRPr="009876DB">
              <w:t>2.4 Extraction Methods (Liquid-liquid and ultrasonic extraction)</w:t>
            </w:r>
            <w:r w:rsidR="004F79DA" w:rsidRPr="009876DB">
              <w:tab/>
            </w:r>
            <w:r w:rsidR="004F79DA" w:rsidRPr="009876DB">
              <w:fldChar w:fldCharType="begin"/>
            </w:r>
            <w:r w:rsidR="004F79DA" w:rsidRPr="009876DB">
              <w:instrText>PAGEREF _Toc154464 \h</w:instrText>
            </w:r>
            <w:r w:rsidR="004F79DA" w:rsidRPr="009876DB">
              <w:fldChar w:fldCharType="separate"/>
            </w:r>
            <w:r w:rsidR="004F79DA" w:rsidRPr="009876DB">
              <w:t xml:space="preserve">19 </w:t>
            </w:r>
            <w:r w:rsidR="004F79DA" w:rsidRPr="009876DB">
              <w:fldChar w:fldCharType="end"/>
            </w:r>
          </w:hyperlink>
        </w:p>
        <w:p w14:paraId="4C1653AD" w14:textId="77777777" w:rsidR="004F79DA" w:rsidRPr="009876DB" w:rsidRDefault="00000000" w:rsidP="00D14350">
          <w:pPr>
            <w:pStyle w:val="TOC5"/>
            <w:tabs>
              <w:tab w:val="right" w:pos="9108"/>
            </w:tabs>
            <w:spacing w:after="0" w:line="360" w:lineRule="auto"/>
            <w:rPr>
              <w:rFonts w:ascii="Times New Roman" w:hAnsi="Times New Roman" w:cs="Times New Roman"/>
            </w:rPr>
          </w:pPr>
          <w:hyperlink w:anchor="_Toc154465">
            <w:r w:rsidR="004F79DA" w:rsidRPr="009876DB">
              <w:rPr>
                <w:rFonts w:ascii="Times New Roman" w:eastAsia="Times New Roman" w:hAnsi="Times New Roman" w:cs="Times New Roman"/>
                <w:sz w:val="24"/>
              </w:rPr>
              <w:t>2.4.1 Liquid-liquid extraction (LLE)</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65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4"/>
              </w:rPr>
              <w:t xml:space="preserve">20 </w:t>
            </w:r>
            <w:r w:rsidR="004F79DA" w:rsidRPr="009876DB">
              <w:rPr>
                <w:rFonts w:ascii="Times New Roman" w:hAnsi="Times New Roman" w:cs="Times New Roman"/>
              </w:rPr>
              <w:fldChar w:fldCharType="end"/>
            </w:r>
          </w:hyperlink>
        </w:p>
        <w:p w14:paraId="0F94DEC7" w14:textId="77777777" w:rsidR="004F79DA" w:rsidRPr="009876DB" w:rsidRDefault="00000000" w:rsidP="00D14350">
          <w:pPr>
            <w:pStyle w:val="TOC5"/>
            <w:tabs>
              <w:tab w:val="right" w:pos="9108"/>
            </w:tabs>
            <w:spacing w:after="0" w:line="360" w:lineRule="auto"/>
            <w:rPr>
              <w:rFonts w:ascii="Times New Roman" w:hAnsi="Times New Roman" w:cs="Times New Roman"/>
            </w:rPr>
          </w:pPr>
          <w:hyperlink w:anchor="_Toc154466">
            <w:r w:rsidR="004F79DA" w:rsidRPr="009876DB">
              <w:rPr>
                <w:rFonts w:ascii="Times New Roman" w:eastAsia="Times New Roman" w:hAnsi="Times New Roman" w:cs="Times New Roman"/>
                <w:sz w:val="24"/>
              </w:rPr>
              <w:t>2.4.2 Ultrasonic extraction</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66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4"/>
              </w:rPr>
              <w:t xml:space="preserve">21 </w:t>
            </w:r>
            <w:r w:rsidR="004F79DA" w:rsidRPr="009876DB">
              <w:rPr>
                <w:rFonts w:ascii="Times New Roman" w:hAnsi="Times New Roman" w:cs="Times New Roman"/>
              </w:rPr>
              <w:fldChar w:fldCharType="end"/>
            </w:r>
          </w:hyperlink>
        </w:p>
        <w:p w14:paraId="5D334458" w14:textId="77777777" w:rsidR="004F79DA" w:rsidRPr="009876DB" w:rsidRDefault="00000000" w:rsidP="00D14350">
          <w:pPr>
            <w:pStyle w:val="TOC2"/>
            <w:tabs>
              <w:tab w:val="right" w:pos="9108"/>
            </w:tabs>
            <w:spacing w:after="0" w:line="360" w:lineRule="auto"/>
          </w:pPr>
          <w:hyperlink w:anchor="_Toc154467">
            <w:r w:rsidR="004F79DA" w:rsidRPr="009876DB">
              <w:t>2.5 Characterisation of the extracts</w:t>
            </w:r>
            <w:r w:rsidR="004F79DA" w:rsidRPr="009876DB">
              <w:tab/>
            </w:r>
            <w:r w:rsidR="004F79DA" w:rsidRPr="009876DB">
              <w:fldChar w:fldCharType="begin"/>
            </w:r>
            <w:r w:rsidR="004F79DA" w:rsidRPr="009876DB">
              <w:instrText>PAGEREF _Toc154467 \h</w:instrText>
            </w:r>
            <w:r w:rsidR="004F79DA" w:rsidRPr="009876DB">
              <w:fldChar w:fldCharType="separate"/>
            </w:r>
            <w:r w:rsidR="004F79DA" w:rsidRPr="009876DB">
              <w:t xml:space="preserve">22 </w:t>
            </w:r>
            <w:r w:rsidR="004F79DA" w:rsidRPr="009876DB">
              <w:fldChar w:fldCharType="end"/>
            </w:r>
          </w:hyperlink>
        </w:p>
        <w:p w14:paraId="12D1CBD3" w14:textId="77777777" w:rsidR="004F79DA" w:rsidRPr="009876DB" w:rsidRDefault="00000000" w:rsidP="00D14350">
          <w:pPr>
            <w:pStyle w:val="TOC3"/>
            <w:tabs>
              <w:tab w:val="right" w:pos="9108"/>
            </w:tabs>
            <w:spacing w:after="0" w:line="360" w:lineRule="auto"/>
          </w:pPr>
          <w:hyperlink w:anchor="_Toc154468">
            <w:r w:rsidR="004F79DA" w:rsidRPr="009876DB">
              <w:t>2.5.1 Fourier Transform Infrared Spectrophotometer (FTIR)</w:t>
            </w:r>
            <w:r w:rsidR="004F79DA" w:rsidRPr="009876DB">
              <w:tab/>
            </w:r>
            <w:r w:rsidR="004F79DA" w:rsidRPr="009876DB">
              <w:fldChar w:fldCharType="begin"/>
            </w:r>
            <w:r w:rsidR="004F79DA" w:rsidRPr="009876DB">
              <w:instrText>PAGEREF _Toc154468 \h</w:instrText>
            </w:r>
            <w:r w:rsidR="004F79DA" w:rsidRPr="009876DB">
              <w:fldChar w:fldCharType="separate"/>
            </w:r>
            <w:r w:rsidR="004F79DA" w:rsidRPr="009876DB">
              <w:t xml:space="preserve">22 </w:t>
            </w:r>
            <w:r w:rsidR="004F79DA" w:rsidRPr="009876DB">
              <w:fldChar w:fldCharType="end"/>
            </w:r>
          </w:hyperlink>
        </w:p>
        <w:p w14:paraId="158507B1" w14:textId="77777777" w:rsidR="004F79DA" w:rsidRPr="009876DB" w:rsidRDefault="00000000" w:rsidP="00D14350">
          <w:pPr>
            <w:pStyle w:val="TOC3"/>
            <w:tabs>
              <w:tab w:val="right" w:pos="9108"/>
            </w:tabs>
            <w:spacing w:after="0" w:line="360" w:lineRule="auto"/>
          </w:pPr>
          <w:hyperlink w:anchor="_Toc154469">
            <w:r w:rsidR="004F79DA" w:rsidRPr="009876DB">
              <w:t>2.5.2 Ultraviolet-visible spectrophotometry (UV-Vis)</w:t>
            </w:r>
            <w:r w:rsidR="004F79DA" w:rsidRPr="009876DB">
              <w:tab/>
            </w:r>
            <w:r w:rsidR="004F79DA" w:rsidRPr="009876DB">
              <w:fldChar w:fldCharType="begin"/>
            </w:r>
            <w:r w:rsidR="004F79DA" w:rsidRPr="009876DB">
              <w:instrText>PAGEREF _Toc154469 \h</w:instrText>
            </w:r>
            <w:r w:rsidR="004F79DA" w:rsidRPr="009876DB">
              <w:fldChar w:fldCharType="separate"/>
            </w:r>
            <w:r w:rsidR="004F79DA" w:rsidRPr="009876DB">
              <w:t xml:space="preserve">22 </w:t>
            </w:r>
            <w:r w:rsidR="004F79DA" w:rsidRPr="009876DB">
              <w:fldChar w:fldCharType="end"/>
            </w:r>
          </w:hyperlink>
        </w:p>
        <w:p w14:paraId="2B84C0F5" w14:textId="77777777" w:rsidR="004F79DA" w:rsidRPr="009876DB" w:rsidRDefault="00000000" w:rsidP="00D14350">
          <w:pPr>
            <w:pStyle w:val="TOC3"/>
            <w:tabs>
              <w:tab w:val="right" w:pos="9108"/>
            </w:tabs>
            <w:spacing w:after="0" w:line="360" w:lineRule="auto"/>
          </w:pPr>
          <w:hyperlink w:anchor="_Toc154470">
            <w:r w:rsidR="004F79DA" w:rsidRPr="009876DB">
              <w:t>2.5.3 Liquid Chromatography-Tandem Mass Spectrometry (LC-MS / MS)</w:t>
            </w:r>
            <w:r w:rsidR="004F79DA" w:rsidRPr="009876DB">
              <w:tab/>
            </w:r>
            <w:r w:rsidR="004F79DA" w:rsidRPr="009876DB">
              <w:fldChar w:fldCharType="begin"/>
            </w:r>
            <w:r w:rsidR="004F79DA" w:rsidRPr="009876DB">
              <w:instrText>PAGEREF _Toc154470 \h</w:instrText>
            </w:r>
            <w:r w:rsidR="004F79DA" w:rsidRPr="009876DB">
              <w:fldChar w:fldCharType="separate"/>
            </w:r>
            <w:r w:rsidR="004F79DA" w:rsidRPr="009876DB">
              <w:t xml:space="preserve">23 </w:t>
            </w:r>
            <w:r w:rsidR="004F79DA" w:rsidRPr="009876DB">
              <w:fldChar w:fldCharType="end"/>
            </w:r>
          </w:hyperlink>
        </w:p>
        <w:p w14:paraId="1EEB3E90" w14:textId="77777777" w:rsidR="004F79DA" w:rsidRPr="009876DB" w:rsidRDefault="00000000" w:rsidP="00D14350">
          <w:pPr>
            <w:pStyle w:val="TOC2"/>
            <w:tabs>
              <w:tab w:val="right" w:pos="9108"/>
            </w:tabs>
            <w:spacing w:after="0" w:line="360" w:lineRule="auto"/>
          </w:pPr>
          <w:hyperlink w:anchor="_Toc154471">
            <w:r w:rsidR="004F79DA" w:rsidRPr="009876DB">
              <w:t>2.6 Microbial assay</w:t>
            </w:r>
            <w:r w:rsidR="004F79DA" w:rsidRPr="009876DB">
              <w:tab/>
            </w:r>
            <w:r w:rsidR="004F79DA" w:rsidRPr="009876DB">
              <w:fldChar w:fldCharType="begin"/>
            </w:r>
            <w:r w:rsidR="004F79DA" w:rsidRPr="009876DB">
              <w:instrText>PAGEREF _Toc154471 \h</w:instrText>
            </w:r>
            <w:r w:rsidR="004F79DA" w:rsidRPr="009876DB">
              <w:fldChar w:fldCharType="separate"/>
            </w:r>
            <w:r w:rsidR="004F79DA" w:rsidRPr="009876DB">
              <w:t xml:space="preserve">27 </w:t>
            </w:r>
            <w:r w:rsidR="004F79DA" w:rsidRPr="009876DB">
              <w:fldChar w:fldCharType="end"/>
            </w:r>
          </w:hyperlink>
        </w:p>
        <w:p w14:paraId="41CBDFB2" w14:textId="77777777" w:rsidR="004F79DA" w:rsidRPr="009876DB" w:rsidRDefault="00000000" w:rsidP="00D14350">
          <w:pPr>
            <w:pStyle w:val="TOC2"/>
            <w:tabs>
              <w:tab w:val="right" w:pos="9108"/>
            </w:tabs>
            <w:spacing w:after="0" w:line="360" w:lineRule="auto"/>
          </w:pPr>
          <w:hyperlink w:anchor="_Toc154472">
            <w:r w:rsidR="004F79DA" w:rsidRPr="009876DB">
              <w:t>2.7 References</w:t>
            </w:r>
            <w:r w:rsidR="004F79DA" w:rsidRPr="009876DB">
              <w:tab/>
            </w:r>
            <w:r w:rsidR="004F79DA" w:rsidRPr="009876DB">
              <w:fldChar w:fldCharType="begin"/>
            </w:r>
            <w:r w:rsidR="004F79DA" w:rsidRPr="009876DB">
              <w:instrText>PAGEREF _Toc154472 \h</w:instrText>
            </w:r>
            <w:r w:rsidR="004F79DA" w:rsidRPr="009876DB">
              <w:fldChar w:fldCharType="separate"/>
            </w:r>
            <w:r w:rsidR="004F79DA" w:rsidRPr="009876DB">
              <w:t xml:space="preserve">30 </w:t>
            </w:r>
            <w:r w:rsidR="004F79DA" w:rsidRPr="009876DB">
              <w:fldChar w:fldCharType="end"/>
            </w:r>
          </w:hyperlink>
        </w:p>
        <w:p w14:paraId="45519125" w14:textId="77777777" w:rsidR="004F79DA" w:rsidRPr="009876DB" w:rsidRDefault="00000000" w:rsidP="00D14350">
          <w:pPr>
            <w:pStyle w:val="TOC1"/>
            <w:tabs>
              <w:tab w:val="right" w:pos="9108"/>
            </w:tabs>
            <w:spacing w:after="0" w:line="360" w:lineRule="auto"/>
            <w:rPr>
              <w:rFonts w:ascii="Times New Roman" w:hAnsi="Times New Roman" w:cs="Times New Roman"/>
            </w:rPr>
          </w:pPr>
          <w:hyperlink w:anchor="_Toc154473">
            <w:r w:rsidR="004F79DA" w:rsidRPr="009876DB">
              <w:rPr>
                <w:rFonts w:ascii="Times New Roman" w:eastAsia="Times New Roman" w:hAnsi="Times New Roman" w:cs="Times New Roman"/>
                <w:b/>
                <w:sz w:val="28"/>
              </w:rPr>
              <w:t>Results and Discussion</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73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b/>
                <w:sz w:val="28"/>
              </w:rPr>
              <w:t xml:space="preserve">42 </w:t>
            </w:r>
            <w:r w:rsidR="004F79DA" w:rsidRPr="009876DB">
              <w:rPr>
                <w:rFonts w:ascii="Times New Roman" w:hAnsi="Times New Roman" w:cs="Times New Roman"/>
              </w:rPr>
              <w:fldChar w:fldCharType="end"/>
            </w:r>
          </w:hyperlink>
        </w:p>
        <w:p w14:paraId="653A1E58" w14:textId="77777777" w:rsidR="004F79DA" w:rsidRPr="009876DB" w:rsidRDefault="00000000" w:rsidP="00D14350">
          <w:pPr>
            <w:pStyle w:val="TOC2"/>
            <w:tabs>
              <w:tab w:val="right" w:pos="9108"/>
            </w:tabs>
            <w:spacing w:after="0" w:line="360" w:lineRule="auto"/>
          </w:pPr>
          <w:hyperlink w:anchor="_Toc154474">
            <w:r w:rsidR="004F79DA" w:rsidRPr="009876DB">
              <w:t>3.1 Introduction</w:t>
            </w:r>
            <w:r w:rsidR="004F79DA" w:rsidRPr="009876DB">
              <w:tab/>
            </w:r>
            <w:r w:rsidR="004F79DA" w:rsidRPr="009876DB">
              <w:fldChar w:fldCharType="begin"/>
            </w:r>
            <w:r w:rsidR="004F79DA" w:rsidRPr="009876DB">
              <w:instrText>PAGEREF _Toc154474 \h</w:instrText>
            </w:r>
            <w:r w:rsidR="004F79DA" w:rsidRPr="009876DB">
              <w:fldChar w:fldCharType="separate"/>
            </w:r>
            <w:r w:rsidR="004F79DA" w:rsidRPr="009876DB">
              <w:t xml:space="preserve">42 </w:t>
            </w:r>
            <w:r w:rsidR="004F79DA" w:rsidRPr="009876DB">
              <w:fldChar w:fldCharType="end"/>
            </w:r>
          </w:hyperlink>
        </w:p>
        <w:p w14:paraId="01AAF103" w14:textId="77777777" w:rsidR="004F79DA" w:rsidRPr="009876DB" w:rsidRDefault="00000000" w:rsidP="00D14350">
          <w:pPr>
            <w:pStyle w:val="TOC2"/>
            <w:tabs>
              <w:tab w:val="right" w:pos="9108"/>
            </w:tabs>
            <w:spacing w:after="0" w:line="360" w:lineRule="auto"/>
          </w:pPr>
          <w:hyperlink w:anchor="_Toc154475">
            <w:r w:rsidR="004F79DA" w:rsidRPr="009876DB">
              <w:t>3.2 Phytochemical Testing</w:t>
            </w:r>
            <w:r w:rsidR="004F79DA" w:rsidRPr="009876DB">
              <w:tab/>
            </w:r>
            <w:r w:rsidR="004F79DA" w:rsidRPr="009876DB">
              <w:fldChar w:fldCharType="begin"/>
            </w:r>
            <w:r w:rsidR="004F79DA" w:rsidRPr="009876DB">
              <w:instrText>PAGEREF _Toc154475 \h</w:instrText>
            </w:r>
            <w:r w:rsidR="004F79DA" w:rsidRPr="009876DB">
              <w:fldChar w:fldCharType="separate"/>
            </w:r>
            <w:r w:rsidR="004F79DA" w:rsidRPr="009876DB">
              <w:t xml:space="preserve">43 </w:t>
            </w:r>
            <w:r w:rsidR="004F79DA" w:rsidRPr="009876DB">
              <w:fldChar w:fldCharType="end"/>
            </w:r>
          </w:hyperlink>
        </w:p>
        <w:p w14:paraId="15ECA7CE" w14:textId="77777777" w:rsidR="004F79DA" w:rsidRPr="009876DB" w:rsidRDefault="00000000" w:rsidP="00D14350">
          <w:pPr>
            <w:pStyle w:val="TOC2"/>
            <w:tabs>
              <w:tab w:val="right" w:pos="9108"/>
            </w:tabs>
            <w:spacing w:after="0" w:line="360" w:lineRule="auto"/>
          </w:pPr>
          <w:hyperlink w:anchor="_Toc154476">
            <w:r w:rsidR="004F79DA" w:rsidRPr="009876DB">
              <w:t>3.3 Ultraviolet-visible spectroscopy (UV-Vis)</w:t>
            </w:r>
            <w:r w:rsidR="004F79DA" w:rsidRPr="009876DB">
              <w:tab/>
            </w:r>
            <w:r w:rsidR="004F79DA" w:rsidRPr="009876DB">
              <w:fldChar w:fldCharType="begin"/>
            </w:r>
            <w:r w:rsidR="004F79DA" w:rsidRPr="009876DB">
              <w:instrText>PAGEREF _Toc154476 \h</w:instrText>
            </w:r>
            <w:r w:rsidR="004F79DA" w:rsidRPr="009876DB">
              <w:fldChar w:fldCharType="separate"/>
            </w:r>
            <w:r w:rsidR="004F79DA" w:rsidRPr="009876DB">
              <w:t xml:space="preserve">45 </w:t>
            </w:r>
            <w:r w:rsidR="004F79DA" w:rsidRPr="009876DB">
              <w:fldChar w:fldCharType="end"/>
            </w:r>
          </w:hyperlink>
        </w:p>
        <w:p w14:paraId="32EE47A8" w14:textId="77777777" w:rsidR="004F79DA" w:rsidRPr="009876DB" w:rsidRDefault="00000000" w:rsidP="00D14350">
          <w:pPr>
            <w:pStyle w:val="TOC2"/>
            <w:tabs>
              <w:tab w:val="right" w:pos="9108"/>
            </w:tabs>
            <w:spacing w:after="0" w:line="360" w:lineRule="auto"/>
          </w:pPr>
          <w:hyperlink w:anchor="_Toc154477">
            <w:r w:rsidR="004F79DA" w:rsidRPr="009876DB">
              <w:t>3.4 Fourier-Transform Infrared Spectroscopy (FTIR)</w:t>
            </w:r>
            <w:r w:rsidR="004F79DA" w:rsidRPr="009876DB">
              <w:tab/>
            </w:r>
            <w:r w:rsidR="004F79DA" w:rsidRPr="009876DB">
              <w:fldChar w:fldCharType="begin"/>
            </w:r>
            <w:r w:rsidR="004F79DA" w:rsidRPr="009876DB">
              <w:instrText>PAGEREF _Toc154477 \h</w:instrText>
            </w:r>
            <w:r w:rsidR="004F79DA" w:rsidRPr="009876DB">
              <w:fldChar w:fldCharType="separate"/>
            </w:r>
            <w:r w:rsidR="004F79DA" w:rsidRPr="009876DB">
              <w:t xml:space="preserve">47 </w:t>
            </w:r>
            <w:r w:rsidR="004F79DA" w:rsidRPr="009876DB">
              <w:fldChar w:fldCharType="end"/>
            </w:r>
          </w:hyperlink>
        </w:p>
        <w:p w14:paraId="7A3FBCE3" w14:textId="77777777" w:rsidR="004F79DA" w:rsidRPr="009876DB" w:rsidRDefault="00000000" w:rsidP="00D14350">
          <w:pPr>
            <w:pStyle w:val="TOC5"/>
            <w:tabs>
              <w:tab w:val="right" w:pos="9108"/>
            </w:tabs>
            <w:spacing w:after="0" w:line="360" w:lineRule="auto"/>
            <w:rPr>
              <w:rFonts w:ascii="Times New Roman" w:hAnsi="Times New Roman" w:cs="Times New Roman"/>
            </w:rPr>
          </w:pPr>
          <w:hyperlink w:anchor="_Toc154478">
            <w:r w:rsidR="004F79DA" w:rsidRPr="009876DB">
              <w:rPr>
                <w:rFonts w:ascii="Times New Roman" w:eastAsia="Times New Roman" w:hAnsi="Times New Roman" w:cs="Times New Roman"/>
                <w:sz w:val="24"/>
              </w:rPr>
              <w:t>3.4.1 FTIR spectra of sequential extracts</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78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4"/>
              </w:rPr>
              <w:t xml:space="preserve">48 </w:t>
            </w:r>
            <w:r w:rsidR="004F79DA" w:rsidRPr="009876DB">
              <w:rPr>
                <w:rFonts w:ascii="Times New Roman" w:hAnsi="Times New Roman" w:cs="Times New Roman"/>
              </w:rPr>
              <w:fldChar w:fldCharType="end"/>
            </w:r>
          </w:hyperlink>
        </w:p>
        <w:p w14:paraId="7A3E4DE4" w14:textId="77777777" w:rsidR="004F79DA" w:rsidRPr="009876DB" w:rsidRDefault="00000000" w:rsidP="00D14350">
          <w:pPr>
            <w:pStyle w:val="TOC5"/>
            <w:tabs>
              <w:tab w:val="right" w:pos="9108"/>
            </w:tabs>
            <w:spacing w:after="0" w:line="360" w:lineRule="auto"/>
            <w:rPr>
              <w:rFonts w:ascii="Times New Roman" w:hAnsi="Times New Roman" w:cs="Times New Roman"/>
            </w:rPr>
          </w:pPr>
          <w:hyperlink w:anchor="_Toc154479">
            <w:r w:rsidR="004F79DA" w:rsidRPr="009876DB">
              <w:rPr>
                <w:rFonts w:ascii="Times New Roman" w:eastAsia="Times New Roman" w:hAnsi="Times New Roman" w:cs="Times New Roman"/>
                <w:sz w:val="24"/>
              </w:rPr>
              <w:t>3.4.2 FTIR spectra of sonicated extracts</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79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4"/>
              </w:rPr>
              <w:t xml:space="preserve">49 </w:t>
            </w:r>
            <w:r w:rsidR="004F79DA" w:rsidRPr="009876DB">
              <w:rPr>
                <w:rFonts w:ascii="Times New Roman" w:hAnsi="Times New Roman" w:cs="Times New Roman"/>
              </w:rPr>
              <w:fldChar w:fldCharType="end"/>
            </w:r>
          </w:hyperlink>
        </w:p>
        <w:p w14:paraId="433F26BA" w14:textId="77777777" w:rsidR="004F79DA" w:rsidRPr="009876DB" w:rsidRDefault="00000000" w:rsidP="00D14350">
          <w:pPr>
            <w:pStyle w:val="TOC2"/>
            <w:tabs>
              <w:tab w:val="right" w:pos="9108"/>
            </w:tabs>
            <w:spacing w:after="0" w:line="360" w:lineRule="auto"/>
          </w:pPr>
          <w:hyperlink w:anchor="_Toc154480">
            <w:r w:rsidR="004F79DA" w:rsidRPr="009876DB">
              <w:t>3.5 Liquid Chromatography with tandem mass spectrometry (LC-MS/MS)</w:t>
            </w:r>
            <w:r w:rsidR="004F79DA" w:rsidRPr="009876DB">
              <w:tab/>
            </w:r>
            <w:r w:rsidR="004F79DA" w:rsidRPr="009876DB">
              <w:fldChar w:fldCharType="begin"/>
            </w:r>
            <w:r w:rsidR="004F79DA" w:rsidRPr="009876DB">
              <w:instrText>PAGEREF _Toc154480 \h</w:instrText>
            </w:r>
            <w:r w:rsidR="004F79DA" w:rsidRPr="009876DB">
              <w:fldChar w:fldCharType="separate"/>
            </w:r>
            <w:r w:rsidR="004F79DA" w:rsidRPr="009876DB">
              <w:t xml:space="preserve">51 </w:t>
            </w:r>
            <w:r w:rsidR="004F79DA" w:rsidRPr="009876DB">
              <w:fldChar w:fldCharType="end"/>
            </w:r>
          </w:hyperlink>
        </w:p>
        <w:p w14:paraId="68BD93FF" w14:textId="77777777" w:rsidR="004F79DA" w:rsidRPr="009876DB" w:rsidRDefault="00000000" w:rsidP="00D14350">
          <w:pPr>
            <w:pStyle w:val="TOC2"/>
            <w:tabs>
              <w:tab w:val="right" w:pos="9108"/>
            </w:tabs>
            <w:spacing w:after="0" w:line="360" w:lineRule="auto"/>
          </w:pPr>
          <w:hyperlink w:anchor="_Toc154481">
            <w:r w:rsidR="004F79DA" w:rsidRPr="009876DB">
              <w:t>3.6 Biological testing</w:t>
            </w:r>
            <w:r w:rsidR="004F79DA" w:rsidRPr="009876DB">
              <w:tab/>
            </w:r>
            <w:r w:rsidR="004F79DA" w:rsidRPr="009876DB">
              <w:fldChar w:fldCharType="begin"/>
            </w:r>
            <w:r w:rsidR="004F79DA" w:rsidRPr="009876DB">
              <w:instrText>PAGEREF _Toc154481 \h</w:instrText>
            </w:r>
            <w:r w:rsidR="004F79DA" w:rsidRPr="009876DB">
              <w:fldChar w:fldCharType="separate"/>
            </w:r>
            <w:r w:rsidR="004F79DA" w:rsidRPr="009876DB">
              <w:t xml:space="preserve">64 </w:t>
            </w:r>
            <w:r w:rsidR="004F79DA" w:rsidRPr="009876DB">
              <w:fldChar w:fldCharType="end"/>
            </w:r>
          </w:hyperlink>
        </w:p>
        <w:p w14:paraId="4BE38317" w14:textId="77777777" w:rsidR="004F79DA" w:rsidRPr="009876DB" w:rsidRDefault="00000000" w:rsidP="00D14350">
          <w:pPr>
            <w:pStyle w:val="TOC5"/>
            <w:tabs>
              <w:tab w:val="right" w:pos="9108"/>
            </w:tabs>
            <w:spacing w:after="0" w:line="360" w:lineRule="auto"/>
            <w:rPr>
              <w:rFonts w:ascii="Times New Roman" w:hAnsi="Times New Roman" w:cs="Times New Roman"/>
            </w:rPr>
          </w:pPr>
          <w:hyperlink w:anchor="_Toc154482">
            <w:r w:rsidR="004F79DA" w:rsidRPr="009876DB">
              <w:rPr>
                <w:rFonts w:ascii="Times New Roman" w:eastAsia="Times New Roman" w:hAnsi="Times New Roman" w:cs="Times New Roman"/>
                <w:sz w:val="24"/>
              </w:rPr>
              <w:t>3.6.1 Broth microdilution antibacterial and antifungal results</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82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4"/>
              </w:rPr>
              <w:t xml:space="preserve">64 </w:t>
            </w:r>
            <w:r w:rsidR="004F79DA" w:rsidRPr="009876DB">
              <w:rPr>
                <w:rFonts w:ascii="Times New Roman" w:hAnsi="Times New Roman" w:cs="Times New Roman"/>
              </w:rPr>
              <w:fldChar w:fldCharType="end"/>
            </w:r>
          </w:hyperlink>
        </w:p>
        <w:p w14:paraId="7228E0F2" w14:textId="77777777" w:rsidR="004F79DA" w:rsidRPr="009876DB" w:rsidRDefault="00000000" w:rsidP="00D14350">
          <w:pPr>
            <w:pStyle w:val="TOC5"/>
            <w:tabs>
              <w:tab w:val="right" w:pos="9108"/>
            </w:tabs>
            <w:spacing w:after="0" w:line="360" w:lineRule="auto"/>
            <w:rPr>
              <w:rFonts w:ascii="Times New Roman" w:hAnsi="Times New Roman" w:cs="Times New Roman"/>
            </w:rPr>
          </w:pPr>
          <w:hyperlink w:anchor="_Toc154483">
            <w:r w:rsidR="004F79DA" w:rsidRPr="009876DB">
              <w:rPr>
                <w:rFonts w:ascii="Times New Roman" w:eastAsia="Times New Roman" w:hAnsi="Times New Roman" w:cs="Times New Roman"/>
                <w:sz w:val="24"/>
              </w:rPr>
              <w:t>3.6.2 Antifungal results of agar well diffusion method</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83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4"/>
              </w:rPr>
              <w:t xml:space="preserve">70 </w:t>
            </w:r>
            <w:r w:rsidR="004F79DA" w:rsidRPr="009876DB">
              <w:rPr>
                <w:rFonts w:ascii="Times New Roman" w:hAnsi="Times New Roman" w:cs="Times New Roman"/>
              </w:rPr>
              <w:fldChar w:fldCharType="end"/>
            </w:r>
          </w:hyperlink>
        </w:p>
        <w:p w14:paraId="254A8AB8" w14:textId="199F70AD" w:rsidR="004F79DA" w:rsidRPr="009876DB" w:rsidRDefault="00000000" w:rsidP="00D14350">
          <w:pPr>
            <w:pStyle w:val="TOC2"/>
            <w:tabs>
              <w:tab w:val="right" w:pos="9108"/>
            </w:tabs>
            <w:spacing w:after="0" w:line="360" w:lineRule="auto"/>
          </w:pPr>
          <w:hyperlink w:anchor="_Toc154484">
            <w:r w:rsidR="004F79DA" w:rsidRPr="009876DB">
              <w:t>3.7 Reference</w:t>
            </w:r>
            <w:r w:rsidR="00C9135B" w:rsidRPr="009876DB">
              <w:t>s</w:t>
            </w:r>
            <w:r w:rsidR="004F79DA" w:rsidRPr="009876DB">
              <w:tab/>
            </w:r>
            <w:r w:rsidR="004F79DA" w:rsidRPr="009876DB">
              <w:fldChar w:fldCharType="begin"/>
            </w:r>
            <w:r w:rsidR="004F79DA" w:rsidRPr="009876DB">
              <w:instrText>PAGEREF _Toc154484 \h</w:instrText>
            </w:r>
            <w:r w:rsidR="004F79DA" w:rsidRPr="009876DB">
              <w:fldChar w:fldCharType="separate"/>
            </w:r>
            <w:r w:rsidR="004F79DA" w:rsidRPr="009876DB">
              <w:t xml:space="preserve">73 </w:t>
            </w:r>
            <w:r w:rsidR="004F79DA" w:rsidRPr="009876DB">
              <w:fldChar w:fldCharType="end"/>
            </w:r>
          </w:hyperlink>
        </w:p>
        <w:p w14:paraId="37B8706A" w14:textId="77777777" w:rsidR="004F79DA" w:rsidRPr="009876DB" w:rsidRDefault="00000000" w:rsidP="00D14350">
          <w:pPr>
            <w:pStyle w:val="TOC1"/>
            <w:tabs>
              <w:tab w:val="right" w:pos="9108"/>
            </w:tabs>
            <w:spacing w:after="0" w:line="360" w:lineRule="auto"/>
            <w:rPr>
              <w:rFonts w:ascii="Times New Roman" w:hAnsi="Times New Roman" w:cs="Times New Roman"/>
            </w:rPr>
          </w:pPr>
          <w:hyperlink w:anchor="_Toc154485">
            <w:r w:rsidR="004F79DA" w:rsidRPr="009876DB">
              <w:rPr>
                <w:rFonts w:ascii="Times New Roman" w:eastAsia="Times New Roman" w:hAnsi="Times New Roman" w:cs="Times New Roman"/>
                <w:b/>
                <w:sz w:val="28"/>
              </w:rPr>
              <w:t>Experimental</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85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b/>
                <w:sz w:val="28"/>
              </w:rPr>
              <w:t xml:space="preserve">82 </w:t>
            </w:r>
            <w:r w:rsidR="004F79DA" w:rsidRPr="009876DB">
              <w:rPr>
                <w:rFonts w:ascii="Times New Roman" w:hAnsi="Times New Roman" w:cs="Times New Roman"/>
              </w:rPr>
              <w:fldChar w:fldCharType="end"/>
            </w:r>
          </w:hyperlink>
        </w:p>
        <w:p w14:paraId="39BD557F" w14:textId="77777777" w:rsidR="004F79DA" w:rsidRPr="009876DB" w:rsidRDefault="00000000" w:rsidP="00D14350">
          <w:pPr>
            <w:pStyle w:val="TOC2"/>
            <w:tabs>
              <w:tab w:val="right" w:pos="9108"/>
            </w:tabs>
            <w:spacing w:after="0" w:line="360" w:lineRule="auto"/>
          </w:pPr>
          <w:hyperlink w:anchor="_Toc154486">
            <w:r w:rsidR="004F79DA" w:rsidRPr="009876DB">
              <w:t>4.1 Introduction</w:t>
            </w:r>
            <w:r w:rsidR="004F79DA" w:rsidRPr="009876DB">
              <w:tab/>
            </w:r>
            <w:r w:rsidR="004F79DA" w:rsidRPr="009876DB">
              <w:fldChar w:fldCharType="begin"/>
            </w:r>
            <w:r w:rsidR="004F79DA" w:rsidRPr="009876DB">
              <w:instrText>PAGEREF _Toc154486 \h</w:instrText>
            </w:r>
            <w:r w:rsidR="004F79DA" w:rsidRPr="009876DB">
              <w:fldChar w:fldCharType="separate"/>
            </w:r>
            <w:r w:rsidR="004F79DA" w:rsidRPr="009876DB">
              <w:t xml:space="preserve">82 </w:t>
            </w:r>
            <w:r w:rsidR="004F79DA" w:rsidRPr="009876DB">
              <w:fldChar w:fldCharType="end"/>
            </w:r>
          </w:hyperlink>
        </w:p>
        <w:p w14:paraId="2F85AB73" w14:textId="77777777" w:rsidR="004F79DA" w:rsidRPr="009876DB" w:rsidRDefault="00000000" w:rsidP="00D14350">
          <w:pPr>
            <w:pStyle w:val="TOC2"/>
            <w:tabs>
              <w:tab w:val="right" w:pos="9108"/>
            </w:tabs>
            <w:spacing w:after="0" w:line="360" w:lineRule="auto"/>
          </w:pPr>
          <w:hyperlink w:anchor="_Toc154487">
            <w:r w:rsidR="004F79DA" w:rsidRPr="009876DB">
              <w:t>4.2 Materials</w:t>
            </w:r>
            <w:r w:rsidR="004F79DA" w:rsidRPr="009876DB">
              <w:tab/>
            </w:r>
            <w:r w:rsidR="004F79DA" w:rsidRPr="009876DB">
              <w:fldChar w:fldCharType="begin"/>
            </w:r>
            <w:r w:rsidR="004F79DA" w:rsidRPr="009876DB">
              <w:instrText>PAGEREF _Toc154487 \h</w:instrText>
            </w:r>
            <w:r w:rsidR="004F79DA" w:rsidRPr="009876DB">
              <w:fldChar w:fldCharType="separate"/>
            </w:r>
            <w:r w:rsidR="004F79DA" w:rsidRPr="009876DB">
              <w:t xml:space="preserve">82 </w:t>
            </w:r>
            <w:r w:rsidR="004F79DA" w:rsidRPr="009876DB">
              <w:fldChar w:fldCharType="end"/>
            </w:r>
          </w:hyperlink>
        </w:p>
        <w:p w14:paraId="360F2B1A" w14:textId="77777777" w:rsidR="004F79DA" w:rsidRPr="009876DB" w:rsidRDefault="00000000" w:rsidP="00D14350">
          <w:pPr>
            <w:pStyle w:val="TOC5"/>
            <w:tabs>
              <w:tab w:val="right" w:pos="9108"/>
            </w:tabs>
            <w:spacing w:after="0" w:line="360" w:lineRule="auto"/>
            <w:rPr>
              <w:rFonts w:ascii="Times New Roman" w:hAnsi="Times New Roman" w:cs="Times New Roman"/>
            </w:rPr>
          </w:pPr>
          <w:hyperlink w:anchor="_Toc154488">
            <w:r w:rsidR="004F79DA" w:rsidRPr="009876DB">
              <w:rPr>
                <w:rFonts w:ascii="Times New Roman" w:eastAsia="Times New Roman" w:hAnsi="Times New Roman" w:cs="Times New Roman"/>
                <w:sz w:val="24"/>
              </w:rPr>
              <w:t>4.2.1 Chemicals</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88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4"/>
              </w:rPr>
              <w:t xml:space="preserve">82 </w:t>
            </w:r>
            <w:r w:rsidR="004F79DA" w:rsidRPr="009876DB">
              <w:rPr>
                <w:rFonts w:ascii="Times New Roman" w:hAnsi="Times New Roman" w:cs="Times New Roman"/>
              </w:rPr>
              <w:fldChar w:fldCharType="end"/>
            </w:r>
          </w:hyperlink>
        </w:p>
        <w:p w14:paraId="7EF5537E" w14:textId="77777777" w:rsidR="004F79DA" w:rsidRPr="009876DB" w:rsidRDefault="00000000" w:rsidP="00D14350">
          <w:pPr>
            <w:pStyle w:val="TOC5"/>
            <w:tabs>
              <w:tab w:val="right" w:pos="9108"/>
            </w:tabs>
            <w:spacing w:after="0" w:line="360" w:lineRule="auto"/>
            <w:rPr>
              <w:rFonts w:ascii="Times New Roman" w:hAnsi="Times New Roman" w:cs="Times New Roman"/>
            </w:rPr>
          </w:pPr>
          <w:hyperlink w:anchor="_Toc154489">
            <w:r w:rsidR="004F79DA" w:rsidRPr="009876DB">
              <w:rPr>
                <w:rFonts w:ascii="Times New Roman" w:eastAsia="Times New Roman" w:hAnsi="Times New Roman" w:cs="Times New Roman"/>
                <w:sz w:val="24"/>
              </w:rPr>
              <w:t>4.2.2 Sample collection</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89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4"/>
              </w:rPr>
              <w:t xml:space="preserve">82 </w:t>
            </w:r>
            <w:r w:rsidR="004F79DA" w:rsidRPr="009876DB">
              <w:rPr>
                <w:rFonts w:ascii="Times New Roman" w:hAnsi="Times New Roman" w:cs="Times New Roman"/>
              </w:rPr>
              <w:fldChar w:fldCharType="end"/>
            </w:r>
          </w:hyperlink>
        </w:p>
        <w:p w14:paraId="2490FAD1" w14:textId="77777777" w:rsidR="004F79DA" w:rsidRPr="009876DB" w:rsidRDefault="00000000" w:rsidP="00D14350">
          <w:pPr>
            <w:pStyle w:val="TOC2"/>
            <w:tabs>
              <w:tab w:val="right" w:pos="9108"/>
            </w:tabs>
            <w:spacing w:after="0" w:line="360" w:lineRule="auto"/>
          </w:pPr>
          <w:hyperlink w:anchor="_Toc154490">
            <w:r w:rsidR="004F79DA" w:rsidRPr="009876DB">
              <w:t>4.3</w:t>
            </w:r>
            <w:r w:rsidR="004F79DA" w:rsidRPr="009876DB">
              <w:rPr>
                <w:rFonts w:eastAsia="Calibri"/>
                <w:sz w:val="22"/>
              </w:rPr>
              <w:t xml:space="preserve">  </w:t>
            </w:r>
            <w:r w:rsidR="004F79DA" w:rsidRPr="009876DB">
              <w:t>Preparation for extraction</w:t>
            </w:r>
            <w:r w:rsidR="004F79DA" w:rsidRPr="009876DB">
              <w:tab/>
            </w:r>
            <w:r w:rsidR="004F79DA" w:rsidRPr="009876DB">
              <w:fldChar w:fldCharType="begin"/>
            </w:r>
            <w:r w:rsidR="004F79DA" w:rsidRPr="009876DB">
              <w:instrText>PAGEREF _Toc154490 \h</w:instrText>
            </w:r>
            <w:r w:rsidR="004F79DA" w:rsidRPr="009876DB">
              <w:fldChar w:fldCharType="separate"/>
            </w:r>
            <w:r w:rsidR="004F79DA" w:rsidRPr="009876DB">
              <w:t xml:space="preserve">83 </w:t>
            </w:r>
            <w:r w:rsidR="004F79DA" w:rsidRPr="009876DB">
              <w:fldChar w:fldCharType="end"/>
            </w:r>
          </w:hyperlink>
        </w:p>
        <w:p w14:paraId="68F2E915" w14:textId="77777777" w:rsidR="004F79DA" w:rsidRPr="009876DB" w:rsidRDefault="00000000" w:rsidP="00D14350">
          <w:pPr>
            <w:pStyle w:val="TOC5"/>
            <w:tabs>
              <w:tab w:val="right" w:pos="9108"/>
            </w:tabs>
            <w:spacing w:after="0" w:line="360" w:lineRule="auto"/>
            <w:rPr>
              <w:rFonts w:ascii="Times New Roman" w:hAnsi="Times New Roman" w:cs="Times New Roman"/>
            </w:rPr>
          </w:pPr>
          <w:hyperlink w:anchor="_Toc154491">
            <w:r w:rsidR="004F79DA" w:rsidRPr="009876DB">
              <w:rPr>
                <w:rFonts w:ascii="Times New Roman" w:eastAsia="Times New Roman" w:hAnsi="Times New Roman" w:cs="Times New Roman"/>
                <w:sz w:val="24"/>
              </w:rPr>
              <w:t>4.3.1 Liquid-liquid extraction</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91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4"/>
              </w:rPr>
              <w:t xml:space="preserve">83 </w:t>
            </w:r>
            <w:r w:rsidR="004F79DA" w:rsidRPr="009876DB">
              <w:rPr>
                <w:rFonts w:ascii="Times New Roman" w:hAnsi="Times New Roman" w:cs="Times New Roman"/>
              </w:rPr>
              <w:fldChar w:fldCharType="end"/>
            </w:r>
          </w:hyperlink>
        </w:p>
        <w:p w14:paraId="49E4BD92" w14:textId="77777777" w:rsidR="004F79DA" w:rsidRPr="009876DB" w:rsidRDefault="00000000" w:rsidP="00D14350">
          <w:pPr>
            <w:pStyle w:val="TOC5"/>
            <w:tabs>
              <w:tab w:val="right" w:pos="9108"/>
            </w:tabs>
            <w:spacing w:after="0" w:line="360" w:lineRule="auto"/>
            <w:rPr>
              <w:rFonts w:ascii="Times New Roman" w:hAnsi="Times New Roman" w:cs="Times New Roman"/>
            </w:rPr>
          </w:pPr>
          <w:hyperlink w:anchor="_Toc154492">
            <w:r w:rsidR="004F79DA" w:rsidRPr="009876DB">
              <w:rPr>
                <w:rFonts w:ascii="Times New Roman" w:eastAsia="Times New Roman" w:hAnsi="Times New Roman" w:cs="Times New Roman"/>
                <w:sz w:val="24"/>
              </w:rPr>
              <w:t>4.3.2 Ultrasonication extraction</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92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4"/>
              </w:rPr>
              <w:t xml:space="preserve">85 </w:t>
            </w:r>
            <w:r w:rsidR="004F79DA" w:rsidRPr="009876DB">
              <w:rPr>
                <w:rFonts w:ascii="Times New Roman" w:hAnsi="Times New Roman" w:cs="Times New Roman"/>
              </w:rPr>
              <w:fldChar w:fldCharType="end"/>
            </w:r>
          </w:hyperlink>
        </w:p>
        <w:p w14:paraId="674955F0" w14:textId="77777777" w:rsidR="004F79DA" w:rsidRPr="009876DB" w:rsidRDefault="00000000" w:rsidP="00D14350">
          <w:pPr>
            <w:pStyle w:val="TOC2"/>
            <w:tabs>
              <w:tab w:val="right" w:pos="9108"/>
            </w:tabs>
            <w:spacing w:after="0" w:line="360" w:lineRule="auto"/>
          </w:pPr>
          <w:hyperlink w:anchor="_Toc154493">
            <w:r w:rsidR="004F79DA" w:rsidRPr="009876DB">
              <w:t>4.4 Phytochemical test</w:t>
            </w:r>
            <w:r w:rsidR="004F79DA" w:rsidRPr="009876DB">
              <w:tab/>
            </w:r>
            <w:r w:rsidR="004F79DA" w:rsidRPr="009876DB">
              <w:fldChar w:fldCharType="begin"/>
            </w:r>
            <w:r w:rsidR="004F79DA" w:rsidRPr="009876DB">
              <w:instrText>PAGEREF _Toc154493 \h</w:instrText>
            </w:r>
            <w:r w:rsidR="004F79DA" w:rsidRPr="009876DB">
              <w:fldChar w:fldCharType="separate"/>
            </w:r>
            <w:r w:rsidR="004F79DA" w:rsidRPr="009876DB">
              <w:t xml:space="preserve">85 </w:t>
            </w:r>
            <w:r w:rsidR="004F79DA" w:rsidRPr="009876DB">
              <w:fldChar w:fldCharType="end"/>
            </w:r>
          </w:hyperlink>
        </w:p>
        <w:p w14:paraId="0372D878" w14:textId="77777777" w:rsidR="004F79DA" w:rsidRPr="009876DB" w:rsidRDefault="00000000" w:rsidP="00D14350">
          <w:pPr>
            <w:pStyle w:val="TOC2"/>
            <w:tabs>
              <w:tab w:val="right" w:pos="9108"/>
            </w:tabs>
            <w:spacing w:after="0" w:line="360" w:lineRule="auto"/>
          </w:pPr>
          <w:hyperlink w:anchor="_Toc154494">
            <w:r w:rsidR="004F79DA" w:rsidRPr="009876DB">
              <w:t>4.4</w:t>
            </w:r>
            <w:r w:rsidR="004F79DA" w:rsidRPr="009876DB">
              <w:rPr>
                <w:rFonts w:eastAsia="Calibri"/>
                <w:sz w:val="22"/>
              </w:rPr>
              <w:t xml:space="preserve">  </w:t>
            </w:r>
            <w:r w:rsidR="004F79DA" w:rsidRPr="009876DB">
              <w:t>Spectroscopic analysis</w:t>
            </w:r>
            <w:r w:rsidR="004F79DA" w:rsidRPr="009876DB">
              <w:tab/>
            </w:r>
            <w:r w:rsidR="004F79DA" w:rsidRPr="009876DB">
              <w:fldChar w:fldCharType="begin"/>
            </w:r>
            <w:r w:rsidR="004F79DA" w:rsidRPr="009876DB">
              <w:instrText>PAGEREF _Toc154494 \h</w:instrText>
            </w:r>
            <w:r w:rsidR="004F79DA" w:rsidRPr="009876DB">
              <w:fldChar w:fldCharType="separate"/>
            </w:r>
            <w:r w:rsidR="004F79DA" w:rsidRPr="009876DB">
              <w:t xml:space="preserve">86 </w:t>
            </w:r>
            <w:r w:rsidR="004F79DA" w:rsidRPr="009876DB">
              <w:fldChar w:fldCharType="end"/>
            </w:r>
          </w:hyperlink>
        </w:p>
        <w:p w14:paraId="67E725DE" w14:textId="77777777" w:rsidR="004F79DA" w:rsidRPr="009876DB" w:rsidRDefault="00000000" w:rsidP="00D14350">
          <w:pPr>
            <w:pStyle w:val="TOC5"/>
            <w:tabs>
              <w:tab w:val="right" w:pos="9108"/>
            </w:tabs>
            <w:spacing w:after="0" w:line="360" w:lineRule="auto"/>
            <w:rPr>
              <w:rFonts w:ascii="Times New Roman" w:hAnsi="Times New Roman" w:cs="Times New Roman"/>
            </w:rPr>
          </w:pPr>
          <w:hyperlink w:anchor="_Toc154495">
            <w:r w:rsidR="004F79DA" w:rsidRPr="009876DB">
              <w:rPr>
                <w:rFonts w:ascii="Times New Roman" w:eastAsia="Times New Roman" w:hAnsi="Times New Roman" w:cs="Times New Roman"/>
                <w:sz w:val="24"/>
              </w:rPr>
              <w:t>4.5.1 Ultraviolent spectrometer (UV-Vis)</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95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4"/>
              </w:rPr>
              <w:t xml:space="preserve">86 </w:t>
            </w:r>
            <w:r w:rsidR="004F79DA" w:rsidRPr="009876DB">
              <w:rPr>
                <w:rFonts w:ascii="Times New Roman" w:hAnsi="Times New Roman" w:cs="Times New Roman"/>
              </w:rPr>
              <w:fldChar w:fldCharType="end"/>
            </w:r>
          </w:hyperlink>
        </w:p>
        <w:p w14:paraId="29A4B148" w14:textId="77777777" w:rsidR="004F79DA" w:rsidRPr="009876DB" w:rsidRDefault="00000000" w:rsidP="00D14350">
          <w:pPr>
            <w:pStyle w:val="TOC5"/>
            <w:tabs>
              <w:tab w:val="right" w:pos="9108"/>
            </w:tabs>
            <w:spacing w:after="0" w:line="360" w:lineRule="auto"/>
            <w:rPr>
              <w:rFonts w:ascii="Times New Roman" w:hAnsi="Times New Roman" w:cs="Times New Roman"/>
            </w:rPr>
          </w:pPr>
          <w:hyperlink w:anchor="_Toc154496">
            <w:r w:rsidR="004F79DA" w:rsidRPr="009876DB">
              <w:rPr>
                <w:rFonts w:ascii="Times New Roman" w:eastAsia="Times New Roman" w:hAnsi="Times New Roman" w:cs="Times New Roman"/>
                <w:sz w:val="24"/>
              </w:rPr>
              <w:t>4.5.2 Fourier-transform infrared spectroscopy (FTIR)</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96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4"/>
              </w:rPr>
              <w:t xml:space="preserve">86 </w:t>
            </w:r>
            <w:r w:rsidR="004F79DA" w:rsidRPr="009876DB">
              <w:rPr>
                <w:rFonts w:ascii="Times New Roman" w:hAnsi="Times New Roman" w:cs="Times New Roman"/>
              </w:rPr>
              <w:fldChar w:fldCharType="end"/>
            </w:r>
          </w:hyperlink>
        </w:p>
        <w:p w14:paraId="2E31E5C2" w14:textId="77777777" w:rsidR="004F79DA" w:rsidRPr="009876DB" w:rsidRDefault="00000000" w:rsidP="00D14350">
          <w:pPr>
            <w:pStyle w:val="TOC5"/>
            <w:tabs>
              <w:tab w:val="right" w:pos="9108"/>
            </w:tabs>
            <w:spacing w:after="0" w:line="360" w:lineRule="auto"/>
            <w:rPr>
              <w:rFonts w:ascii="Times New Roman" w:hAnsi="Times New Roman" w:cs="Times New Roman"/>
            </w:rPr>
          </w:pPr>
          <w:hyperlink w:anchor="_Toc154497">
            <w:r w:rsidR="004F79DA" w:rsidRPr="009876DB">
              <w:rPr>
                <w:rFonts w:ascii="Times New Roman" w:eastAsia="Times New Roman" w:hAnsi="Times New Roman" w:cs="Times New Roman"/>
                <w:sz w:val="24"/>
              </w:rPr>
              <w:t>4.5.3 Liquid Chromatography with tandem mass spectrometry (LC-MS/MS)</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97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4"/>
              </w:rPr>
              <w:t xml:space="preserve">87 </w:t>
            </w:r>
            <w:r w:rsidR="004F79DA" w:rsidRPr="009876DB">
              <w:rPr>
                <w:rFonts w:ascii="Times New Roman" w:hAnsi="Times New Roman" w:cs="Times New Roman"/>
              </w:rPr>
              <w:fldChar w:fldCharType="end"/>
            </w:r>
          </w:hyperlink>
        </w:p>
        <w:p w14:paraId="4B480BB5" w14:textId="77777777" w:rsidR="004F79DA" w:rsidRPr="009876DB" w:rsidRDefault="00000000" w:rsidP="00D14350">
          <w:pPr>
            <w:pStyle w:val="TOC2"/>
            <w:tabs>
              <w:tab w:val="right" w:pos="9108"/>
            </w:tabs>
            <w:spacing w:after="0" w:line="360" w:lineRule="auto"/>
            <w:ind w:left="259" w:right="14" w:hanging="14"/>
          </w:pPr>
          <w:hyperlink w:anchor="_Toc154498">
            <w:r w:rsidR="004F79DA" w:rsidRPr="009876DB">
              <w:t>4.6  Biological testing</w:t>
            </w:r>
            <w:r w:rsidR="004F79DA" w:rsidRPr="009876DB">
              <w:tab/>
            </w:r>
            <w:r w:rsidR="004F79DA" w:rsidRPr="009876DB">
              <w:fldChar w:fldCharType="begin"/>
            </w:r>
            <w:r w:rsidR="004F79DA" w:rsidRPr="009876DB">
              <w:instrText>PAGEREF _Toc154498 \h</w:instrText>
            </w:r>
            <w:r w:rsidR="004F79DA" w:rsidRPr="009876DB">
              <w:fldChar w:fldCharType="separate"/>
            </w:r>
            <w:r w:rsidR="004F79DA" w:rsidRPr="009876DB">
              <w:t xml:space="preserve">87 </w:t>
            </w:r>
            <w:r w:rsidR="004F79DA" w:rsidRPr="009876DB">
              <w:fldChar w:fldCharType="end"/>
            </w:r>
          </w:hyperlink>
        </w:p>
        <w:p w14:paraId="25F5FC7E" w14:textId="77777777" w:rsidR="004F79DA" w:rsidRPr="009876DB" w:rsidRDefault="00000000" w:rsidP="00D14350">
          <w:pPr>
            <w:pStyle w:val="TOC5"/>
            <w:tabs>
              <w:tab w:val="right" w:pos="9108"/>
            </w:tabs>
            <w:spacing w:after="0" w:line="360" w:lineRule="auto"/>
            <w:rPr>
              <w:rFonts w:ascii="Times New Roman" w:hAnsi="Times New Roman" w:cs="Times New Roman"/>
            </w:rPr>
          </w:pPr>
          <w:hyperlink w:anchor="_Toc154499">
            <w:r w:rsidR="004F79DA" w:rsidRPr="009876DB">
              <w:rPr>
                <w:rFonts w:ascii="Times New Roman" w:eastAsia="Times New Roman" w:hAnsi="Times New Roman" w:cs="Times New Roman"/>
                <w:sz w:val="24"/>
              </w:rPr>
              <w:t>4.6.1 Antibacterial activity</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499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4"/>
              </w:rPr>
              <w:t xml:space="preserve">87 </w:t>
            </w:r>
            <w:r w:rsidR="004F79DA" w:rsidRPr="009876DB">
              <w:rPr>
                <w:rFonts w:ascii="Times New Roman" w:hAnsi="Times New Roman" w:cs="Times New Roman"/>
              </w:rPr>
              <w:fldChar w:fldCharType="end"/>
            </w:r>
          </w:hyperlink>
        </w:p>
        <w:p w14:paraId="68E42A2A" w14:textId="77777777" w:rsidR="004F79DA" w:rsidRPr="009876DB" w:rsidRDefault="00000000" w:rsidP="00D14350">
          <w:pPr>
            <w:pStyle w:val="TOC5"/>
            <w:tabs>
              <w:tab w:val="right" w:pos="9108"/>
            </w:tabs>
            <w:spacing w:after="0" w:line="360" w:lineRule="auto"/>
            <w:rPr>
              <w:rFonts w:ascii="Times New Roman" w:hAnsi="Times New Roman" w:cs="Times New Roman"/>
            </w:rPr>
          </w:pPr>
          <w:hyperlink w:anchor="_Toc154500">
            <w:r w:rsidR="004F79DA" w:rsidRPr="009876DB">
              <w:rPr>
                <w:rFonts w:ascii="Times New Roman" w:eastAsia="Times New Roman" w:hAnsi="Times New Roman" w:cs="Times New Roman"/>
                <w:sz w:val="24"/>
              </w:rPr>
              <w:t>4.6.2 Antifungal activity</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500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4"/>
              </w:rPr>
              <w:t xml:space="preserve">88 </w:t>
            </w:r>
            <w:r w:rsidR="004F79DA" w:rsidRPr="009876DB">
              <w:rPr>
                <w:rFonts w:ascii="Times New Roman" w:hAnsi="Times New Roman" w:cs="Times New Roman"/>
              </w:rPr>
              <w:fldChar w:fldCharType="end"/>
            </w:r>
          </w:hyperlink>
        </w:p>
        <w:p w14:paraId="14327689" w14:textId="77777777" w:rsidR="004F79DA" w:rsidRPr="009876DB" w:rsidRDefault="00000000" w:rsidP="00D14350">
          <w:pPr>
            <w:pStyle w:val="TOC5"/>
            <w:tabs>
              <w:tab w:val="right" w:pos="9108"/>
            </w:tabs>
            <w:spacing w:after="0" w:line="360" w:lineRule="auto"/>
            <w:rPr>
              <w:rFonts w:ascii="Times New Roman" w:hAnsi="Times New Roman" w:cs="Times New Roman"/>
            </w:rPr>
          </w:pPr>
          <w:hyperlink w:anchor="_Toc154501">
            <w:r w:rsidR="004F79DA" w:rsidRPr="009876DB">
              <w:rPr>
                <w:rFonts w:ascii="Times New Roman" w:eastAsia="Times New Roman" w:hAnsi="Times New Roman" w:cs="Times New Roman"/>
                <w:sz w:val="24"/>
              </w:rPr>
              <w:t>4.6.3 Agar well diffusion antifungal Assay</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501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sz w:val="24"/>
              </w:rPr>
              <w:t xml:space="preserve">88 </w:t>
            </w:r>
            <w:r w:rsidR="004F79DA" w:rsidRPr="009876DB">
              <w:rPr>
                <w:rFonts w:ascii="Times New Roman" w:hAnsi="Times New Roman" w:cs="Times New Roman"/>
              </w:rPr>
              <w:fldChar w:fldCharType="end"/>
            </w:r>
          </w:hyperlink>
        </w:p>
        <w:p w14:paraId="6EFA211C" w14:textId="77777777" w:rsidR="004F79DA" w:rsidRPr="009876DB" w:rsidRDefault="00000000" w:rsidP="00D14350">
          <w:pPr>
            <w:pStyle w:val="TOC2"/>
            <w:tabs>
              <w:tab w:val="right" w:pos="9108"/>
            </w:tabs>
            <w:spacing w:after="0" w:line="360" w:lineRule="auto"/>
          </w:pPr>
          <w:hyperlink w:anchor="_Toc154502">
            <w:r w:rsidR="004F79DA" w:rsidRPr="009876DB">
              <w:t>4.7  References</w:t>
            </w:r>
            <w:r w:rsidR="004F79DA" w:rsidRPr="009876DB">
              <w:rPr>
                <w:rFonts w:eastAsia="Calibri"/>
                <w:sz w:val="22"/>
              </w:rPr>
              <w:t xml:space="preserve"> </w:t>
            </w:r>
            <w:r w:rsidR="004F79DA" w:rsidRPr="009876DB">
              <w:tab/>
            </w:r>
            <w:r w:rsidR="004F79DA" w:rsidRPr="009876DB">
              <w:fldChar w:fldCharType="begin"/>
            </w:r>
            <w:r w:rsidR="004F79DA" w:rsidRPr="009876DB">
              <w:instrText>PAGEREF _Toc154502 \h</w:instrText>
            </w:r>
            <w:r w:rsidR="004F79DA" w:rsidRPr="009876DB">
              <w:fldChar w:fldCharType="separate"/>
            </w:r>
            <w:r w:rsidR="004F79DA" w:rsidRPr="009876DB">
              <w:t xml:space="preserve">90 </w:t>
            </w:r>
            <w:r w:rsidR="004F79DA" w:rsidRPr="009876DB">
              <w:fldChar w:fldCharType="end"/>
            </w:r>
          </w:hyperlink>
        </w:p>
        <w:p w14:paraId="0CD529FC" w14:textId="77777777" w:rsidR="004F79DA" w:rsidRPr="009876DB" w:rsidRDefault="00000000" w:rsidP="00D14350">
          <w:pPr>
            <w:pStyle w:val="TOC1"/>
            <w:tabs>
              <w:tab w:val="right" w:pos="9108"/>
            </w:tabs>
            <w:spacing w:after="0" w:line="360" w:lineRule="auto"/>
            <w:rPr>
              <w:rFonts w:ascii="Times New Roman" w:hAnsi="Times New Roman" w:cs="Times New Roman"/>
            </w:rPr>
          </w:pPr>
          <w:hyperlink w:anchor="_Toc154503">
            <w:r w:rsidR="004F79DA" w:rsidRPr="009876DB">
              <w:rPr>
                <w:rFonts w:ascii="Times New Roman" w:eastAsia="Arial" w:hAnsi="Times New Roman" w:cs="Times New Roman"/>
                <w:b/>
                <w:sz w:val="28"/>
              </w:rPr>
              <w:t>Conclusion and Future Work</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503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b/>
                <w:sz w:val="28"/>
              </w:rPr>
              <w:t xml:space="preserve">91 </w:t>
            </w:r>
            <w:r w:rsidR="004F79DA" w:rsidRPr="009876DB">
              <w:rPr>
                <w:rFonts w:ascii="Times New Roman" w:hAnsi="Times New Roman" w:cs="Times New Roman"/>
              </w:rPr>
              <w:fldChar w:fldCharType="end"/>
            </w:r>
          </w:hyperlink>
        </w:p>
        <w:p w14:paraId="68B850EE" w14:textId="77777777" w:rsidR="004F79DA" w:rsidRPr="009876DB" w:rsidRDefault="00000000" w:rsidP="00D14350">
          <w:pPr>
            <w:pStyle w:val="TOC2"/>
            <w:tabs>
              <w:tab w:val="right" w:pos="9108"/>
            </w:tabs>
            <w:spacing w:after="0" w:line="360" w:lineRule="auto"/>
          </w:pPr>
          <w:hyperlink w:anchor="_Toc154504">
            <w:r w:rsidR="004F79DA" w:rsidRPr="009876DB">
              <w:t>5.1 Conclusion</w:t>
            </w:r>
            <w:r w:rsidR="004F79DA" w:rsidRPr="009876DB">
              <w:tab/>
            </w:r>
            <w:r w:rsidR="004F79DA" w:rsidRPr="009876DB">
              <w:fldChar w:fldCharType="begin"/>
            </w:r>
            <w:r w:rsidR="004F79DA" w:rsidRPr="009876DB">
              <w:instrText>PAGEREF _Toc154504 \h</w:instrText>
            </w:r>
            <w:r w:rsidR="004F79DA" w:rsidRPr="009876DB">
              <w:fldChar w:fldCharType="separate"/>
            </w:r>
            <w:r w:rsidR="004F79DA" w:rsidRPr="009876DB">
              <w:t xml:space="preserve">91 </w:t>
            </w:r>
            <w:r w:rsidR="004F79DA" w:rsidRPr="009876DB">
              <w:fldChar w:fldCharType="end"/>
            </w:r>
          </w:hyperlink>
        </w:p>
        <w:p w14:paraId="0205B6FF" w14:textId="77777777" w:rsidR="004F79DA" w:rsidRPr="009876DB" w:rsidRDefault="00000000" w:rsidP="00D14350">
          <w:pPr>
            <w:pStyle w:val="TOC2"/>
            <w:tabs>
              <w:tab w:val="right" w:pos="9108"/>
            </w:tabs>
            <w:spacing w:after="0" w:line="360" w:lineRule="auto"/>
          </w:pPr>
          <w:hyperlink w:anchor="_Toc154505">
            <w:r w:rsidR="004F79DA" w:rsidRPr="009876DB">
              <w:t>5.2 Recommendations</w:t>
            </w:r>
            <w:r w:rsidR="004F79DA" w:rsidRPr="009876DB">
              <w:tab/>
            </w:r>
            <w:r w:rsidR="004F79DA" w:rsidRPr="009876DB">
              <w:fldChar w:fldCharType="begin"/>
            </w:r>
            <w:r w:rsidR="004F79DA" w:rsidRPr="009876DB">
              <w:instrText>PAGEREF _Toc154505 \h</w:instrText>
            </w:r>
            <w:r w:rsidR="004F79DA" w:rsidRPr="009876DB">
              <w:fldChar w:fldCharType="separate"/>
            </w:r>
            <w:r w:rsidR="004F79DA" w:rsidRPr="009876DB">
              <w:t xml:space="preserve">95 </w:t>
            </w:r>
            <w:r w:rsidR="004F79DA" w:rsidRPr="009876DB">
              <w:fldChar w:fldCharType="end"/>
            </w:r>
          </w:hyperlink>
        </w:p>
        <w:p w14:paraId="304A03C5" w14:textId="77777777" w:rsidR="004F79DA" w:rsidRPr="009876DB" w:rsidRDefault="00000000" w:rsidP="00D14350">
          <w:pPr>
            <w:pStyle w:val="TOC2"/>
            <w:tabs>
              <w:tab w:val="right" w:pos="9108"/>
            </w:tabs>
            <w:spacing w:after="0" w:line="360" w:lineRule="auto"/>
          </w:pPr>
          <w:hyperlink w:anchor="_Toc154506">
            <w:r w:rsidR="004F79DA" w:rsidRPr="009876DB">
              <w:t>5.3 Future Perspectives</w:t>
            </w:r>
            <w:r w:rsidR="004F79DA" w:rsidRPr="009876DB">
              <w:tab/>
            </w:r>
            <w:r w:rsidR="004F79DA" w:rsidRPr="009876DB">
              <w:fldChar w:fldCharType="begin"/>
            </w:r>
            <w:r w:rsidR="004F79DA" w:rsidRPr="009876DB">
              <w:instrText>PAGEREF _Toc154506 \h</w:instrText>
            </w:r>
            <w:r w:rsidR="004F79DA" w:rsidRPr="009876DB">
              <w:fldChar w:fldCharType="separate"/>
            </w:r>
            <w:r w:rsidR="004F79DA" w:rsidRPr="009876DB">
              <w:t xml:space="preserve">96 </w:t>
            </w:r>
            <w:r w:rsidR="004F79DA" w:rsidRPr="009876DB">
              <w:fldChar w:fldCharType="end"/>
            </w:r>
          </w:hyperlink>
        </w:p>
        <w:p w14:paraId="227F59B6" w14:textId="77777777" w:rsidR="004F79DA" w:rsidRPr="009876DB" w:rsidRDefault="00000000" w:rsidP="00D14350">
          <w:pPr>
            <w:pStyle w:val="TOC2"/>
            <w:tabs>
              <w:tab w:val="right" w:pos="9108"/>
            </w:tabs>
            <w:spacing w:after="0" w:line="360" w:lineRule="auto"/>
          </w:pPr>
          <w:hyperlink w:anchor="_Toc154507">
            <w:r w:rsidR="004F79DA" w:rsidRPr="009876DB">
              <w:t>5.4 References</w:t>
            </w:r>
            <w:r w:rsidR="004F79DA" w:rsidRPr="009876DB">
              <w:tab/>
            </w:r>
            <w:r w:rsidR="004F79DA" w:rsidRPr="009876DB">
              <w:fldChar w:fldCharType="begin"/>
            </w:r>
            <w:r w:rsidR="004F79DA" w:rsidRPr="009876DB">
              <w:instrText>PAGEREF _Toc154507 \h</w:instrText>
            </w:r>
            <w:r w:rsidR="004F79DA" w:rsidRPr="009876DB">
              <w:fldChar w:fldCharType="separate"/>
            </w:r>
            <w:r w:rsidR="004F79DA" w:rsidRPr="009876DB">
              <w:t xml:space="preserve">97 </w:t>
            </w:r>
            <w:r w:rsidR="004F79DA" w:rsidRPr="009876DB">
              <w:fldChar w:fldCharType="end"/>
            </w:r>
          </w:hyperlink>
        </w:p>
        <w:p w14:paraId="0AA16DFE" w14:textId="77777777" w:rsidR="004F79DA" w:rsidRPr="009876DB" w:rsidRDefault="00000000" w:rsidP="00D14350">
          <w:pPr>
            <w:pStyle w:val="TOC1"/>
            <w:tabs>
              <w:tab w:val="right" w:pos="9108"/>
            </w:tabs>
            <w:spacing w:after="0" w:line="360" w:lineRule="auto"/>
            <w:rPr>
              <w:rFonts w:ascii="Times New Roman" w:hAnsi="Times New Roman" w:cs="Times New Roman"/>
            </w:rPr>
          </w:pPr>
          <w:hyperlink w:anchor="_Toc154508">
            <w:r w:rsidR="004F79DA" w:rsidRPr="009876DB">
              <w:rPr>
                <w:rFonts w:ascii="Times New Roman" w:eastAsia="Arial" w:hAnsi="Times New Roman" w:cs="Times New Roman"/>
                <w:b/>
                <w:sz w:val="28"/>
              </w:rPr>
              <w:t>Appendix</w:t>
            </w:r>
            <w:r w:rsidR="004F79DA" w:rsidRPr="009876DB">
              <w:rPr>
                <w:rFonts w:ascii="Times New Roman" w:hAnsi="Times New Roman" w:cs="Times New Roman"/>
              </w:rPr>
              <w:tab/>
            </w:r>
            <w:r w:rsidR="004F79DA" w:rsidRPr="009876DB">
              <w:rPr>
                <w:rFonts w:ascii="Times New Roman" w:hAnsi="Times New Roman" w:cs="Times New Roman"/>
              </w:rPr>
              <w:fldChar w:fldCharType="begin"/>
            </w:r>
            <w:r w:rsidR="004F79DA" w:rsidRPr="009876DB">
              <w:rPr>
                <w:rFonts w:ascii="Times New Roman" w:hAnsi="Times New Roman" w:cs="Times New Roman"/>
              </w:rPr>
              <w:instrText>PAGEREF _Toc154508 \h</w:instrText>
            </w:r>
            <w:r w:rsidR="004F79DA" w:rsidRPr="009876DB">
              <w:rPr>
                <w:rFonts w:ascii="Times New Roman" w:hAnsi="Times New Roman" w:cs="Times New Roman"/>
              </w:rPr>
            </w:r>
            <w:r w:rsidR="004F79DA" w:rsidRPr="009876DB">
              <w:rPr>
                <w:rFonts w:ascii="Times New Roman" w:hAnsi="Times New Roman" w:cs="Times New Roman"/>
              </w:rPr>
              <w:fldChar w:fldCharType="separate"/>
            </w:r>
            <w:r w:rsidR="004F79DA" w:rsidRPr="009876DB">
              <w:rPr>
                <w:rFonts w:ascii="Times New Roman" w:eastAsia="Times New Roman" w:hAnsi="Times New Roman" w:cs="Times New Roman"/>
                <w:b/>
                <w:sz w:val="28"/>
              </w:rPr>
              <w:t xml:space="preserve">98 </w:t>
            </w:r>
            <w:r w:rsidR="004F79DA" w:rsidRPr="009876DB">
              <w:rPr>
                <w:rFonts w:ascii="Times New Roman" w:hAnsi="Times New Roman" w:cs="Times New Roman"/>
              </w:rPr>
              <w:fldChar w:fldCharType="end"/>
            </w:r>
          </w:hyperlink>
        </w:p>
        <w:p w14:paraId="6E0558B3" w14:textId="799AFD1F" w:rsidR="004F79DA" w:rsidRDefault="004F79DA" w:rsidP="00D14350">
          <w:pPr>
            <w:spacing w:after="0" w:line="360" w:lineRule="auto"/>
          </w:pPr>
          <w:r w:rsidRPr="009876DB">
            <w:fldChar w:fldCharType="end"/>
          </w:r>
        </w:p>
      </w:sdtContent>
    </w:sdt>
    <w:p w14:paraId="5E28CA67" w14:textId="77777777" w:rsidR="004F79DA" w:rsidRDefault="004F79DA" w:rsidP="00D14350">
      <w:pPr>
        <w:spacing w:after="0" w:line="360" w:lineRule="auto"/>
        <w:ind w:left="0" w:right="0" w:firstLine="0"/>
        <w:jc w:val="left"/>
      </w:pPr>
      <w:r>
        <w:rPr>
          <w:rFonts w:ascii="Calibri" w:eastAsia="Calibri" w:hAnsi="Calibri" w:cs="Calibri"/>
          <w:sz w:val="22"/>
        </w:rPr>
        <w:t xml:space="preserve"> </w:t>
      </w:r>
    </w:p>
    <w:p w14:paraId="5DE9C987" w14:textId="77777777" w:rsidR="004F79DA" w:rsidRDefault="004F79DA" w:rsidP="00D14350">
      <w:pPr>
        <w:spacing w:after="0" w:line="360" w:lineRule="auto"/>
        <w:ind w:left="0" w:right="0" w:firstLine="0"/>
        <w:jc w:val="left"/>
      </w:pPr>
      <w:r>
        <w:t xml:space="preserve"> </w:t>
      </w:r>
    </w:p>
    <w:p w14:paraId="6CE52066" w14:textId="77777777" w:rsidR="004F79DA" w:rsidRDefault="004F79DA" w:rsidP="00D14350">
      <w:pPr>
        <w:spacing w:after="0" w:line="360" w:lineRule="auto"/>
        <w:ind w:left="0" w:right="0" w:firstLine="0"/>
        <w:jc w:val="left"/>
      </w:pPr>
      <w:r>
        <w:t xml:space="preserve"> </w:t>
      </w:r>
    </w:p>
    <w:p w14:paraId="2D18D986" w14:textId="77777777" w:rsidR="004F79DA" w:rsidRDefault="004F79DA" w:rsidP="00D14350">
      <w:pPr>
        <w:spacing w:after="0" w:line="360" w:lineRule="auto"/>
        <w:ind w:left="0" w:right="0" w:firstLine="0"/>
        <w:jc w:val="left"/>
      </w:pPr>
      <w:r>
        <w:t xml:space="preserve"> </w:t>
      </w:r>
    </w:p>
    <w:p w14:paraId="2D5DB5E2" w14:textId="77777777" w:rsidR="004F79DA" w:rsidRDefault="004F79DA" w:rsidP="00D14350">
      <w:pPr>
        <w:spacing w:after="0" w:line="360" w:lineRule="auto"/>
        <w:ind w:left="0" w:right="0" w:firstLine="0"/>
        <w:jc w:val="left"/>
      </w:pPr>
      <w:r>
        <w:t xml:space="preserve"> </w:t>
      </w:r>
    </w:p>
    <w:p w14:paraId="7F176E86" w14:textId="77777777" w:rsidR="004F79DA" w:rsidRDefault="004F79DA" w:rsidP="00D14350">
      <w:pPr>
        <w:spacing w:after="0" w:line="360" w:lineRule="auto"/>
        <w:ind w:left="0" w:right="0" w:firstLine="0"/>
        <w:jc w:val="left"/>
      </w:pPr>
      <w:r>
        <w:t xml:space="preserve"> </w:t>
      </w:r>
    </w:p>
    <w:p w14:paraId="40F7F933" w14:textId="77777777" w:rsidR="004F79DA" w:rsidRDefault="004F79DA" w:rsidP="00D14350">
      <w:pPr>
        <w:spacing w:after="0" w:line="360" w:lineRule="auto"/>
        <w:ind w:left="0" w:right="0" w:firstLine="0"/>
        <w:jc w:val="left"/>
      </w:pPr>
      <w:r>
        <w:t xml:space="preserve"> </w:t>
      </w:r>
    </w:p>
    <w:p w14:paraId="041FF060" w14:textId="7378ABC9" w:rsidR="004F79DA" w:rsidRDefault="004F79DA" w:rsidP="00D14350">
      <w:pPr>
        <w:spacing w:after="0" w:line="360" w:lineRule="auto"/>
        <w:ind w:left="0" w:right="0" w:firstLine="0"/>
        <w:jc w:val="left"/>
      </w:pPr>
      <w:r>
        <w:t xml:space="preserve"> </w:t>
      </w:r>
    </w:p>
    <w:p w14:paraId="776329D7" w14:textId="324905A2" w:rsidR="000C30B8" w:rsidRDefault="000C30B8" w:rsidP="00D14350">
      <w:pPr>
        <w:spacing w:after="0" w:line="360" w:lineRule="auto"/>
        <w:ind w:left="0" w:right="0" w:firstLine="0"/>
        <w:jc w:val="left"/>
      </w:pPr>
    </w:p>
    <w:p w14:paraId="3669DA50" w14:textId="15E90D53" w:rsidR="000C30B8" w:rsidRDefault="000C30B8" w:rsidP="00D14350">
      <w:pPr>
        <w:spacing w:after="0" w:line="360" w:lineRule="auto"/>
        <w:ind w:left="0" w:right="0" w:firstLine="0"/>
        <w:jc w:val="left"/>
      </w:pPr>
    </w:p>
    <w:p w14:paraId="28B0EFF6" w14:textId="26F27CCC" w:rsidR="000C30B8" w:rsidRDefault="000C30B8" w:rsidP="00D14350">
      <w:pPr>
        <w:spacing w:after="0" w:line="360" w:lineRule="auto"/>
        <w:ind w:left="0" w:right="0" w:firstLine="0"/>
        <w:jc w:val="left"/>
      </w:pPr>
    </w:p>
    <w:p w14:paraId="3FAA5C13" w14:textId="059B2710" w:rsidR="000C30B8" w:rsidRDefault="000C30B8" w:rsidP="00D14350">
      <w:pPr>
        <w:spacing w:after="0" w:line="360" w:lineRule="auto"/>
        <w:ind w:left="0" w:right="0" w:firstLine="0"/>
        <w:jc w:val="left"/>
      </w:pPr>
    </w:p>
    <w:p w14:paraId="2C364257" w14:textId="389BDFEB" w:rsidR="000C30B8" w:rsidRDefault="000C30B8" w:rsidP="00D14350">
      <w:pPr>
        <w:spacing w:after="0" w:line="360" w:lineRule="auto"/>
        <w:ind w:left="0" w:right="0" w:firstLine="0"/>
        <w:jc w:val="left"/>
      </w:pPr>
    </w:p>
    <w:p w14:paraId="4EEA0BD1" w14:textId="03D43BC7" w:rsidR="000C30B8" w:rsidRDefault="000C30B8" w:rsidP="00D14350">
      <w:pPr>
        <w:spacing w:after="0" w:line="360" w:lineRule="auto"/>
        <w:ind w:left="0" w:right="0" w:firstLine="0"/>
        <w:jc w:val="left"/>
      </w:pPr>
    </w:p>
    <w:p w14:paraId="0005F586" w14:textId="7FA8B9F1" w:rsidR="000C30B8" w:rsidRDefault="000C30B8" w:rsidP="00D14350">
      <w:pPr>
        <w:spacing w:after="0" w:line="360" w:lineRule="auto"/>
        <w:ind w:left="0" w:right="0" w:firstLine="0"/>
        <w:jc w:val="left"/>
      </w:pPr>
    </w:p>
    <w:p w14:paraId="06F24F76" w14:textId="18DF1B57" w:rsidR="000C30B8" w:rsidRDefault="000C30B8" w:rsidP="00D14350">
      <w:pPr>
        <w:spacing w:after="0" w:line="360" w:lineRule="auto"/>
        <w:ind w:left="0" w:right="0" w:firstLine="0"/>
        <w:jc w:val="left"/>
      </w:pPr>
    </w:p>
    <w:p w14:paraId="4228984B" w14:textId="2A675E39" w:rsidR="000C30B8" w:rsidRDefault="000C30B8" w:rsidP="00D14350">
      <w:pPr>
        <w:spacing w:after="0" w:line="360" w:lineRule="auto"/>
        <w:ind w:left="0" w:right="0" w:firstLine="0"/>
        <w:jc w:val="left"/>
      </w:pPr>
    </w:p>
    <w:p w14:paraId="5A96768A" w14:textId="594E710F" w:rsidR="000C30B8" w:rsidRDefault="000C30B8" w:rsidP="00D14350">
      <w:pPr>
        <w:spacing w:after="0" w:line="360" w:lineRule="auto"/>
        <w:ind w:left="0" w:right="0" w:firstLine="0"/>
        <w:jc w:val="left"/>
      </w:pPr>
    </w:p>
    <w:p w14:paraId="31543FFD" w14:textId="0827AA33" w:rsidR="000C30B8" w:rsidRDefault="000C30B8" w:rsidP="00D14350">
      <w:pPr>
        <w:spacing w:after="0" w:line="360" w:lineRule="auto"/>
        <w:ind w:left="0" w:right="0" w:firstLine="0"/>
        <w:jc w:val="left"/>
      </w:pPr>
    </w:p>
    <w:p w14:paraId="74B91F78" w14:textId="7CF94097" w:rsidR="000C30B8" w:rsidRDefault="000C30B8" w:rsidP="00D14350">
      <w:pPr>
        <w:spacing w:after="0" w:line="360" w:lineRule="auto"/>
        <w:ind w:left="0" w:right="0" w:firstLine="0"/>
        <w:jc w:val="left"/>
      </w:pPr>
    </w:p>
    <w:p w14:paraId="012FE6C2" w14:textId="25B4445F" w:rsidR="000C30B8" w:rsidRDefault="000C30B8" w:rsidP="00D14350">
      <w:pPr>
        <w:spacing w:after="0" w:line="360" w:lineRule="auto"/>
        <w:ind w:left="0" w:right="0" w:firstLine="0"/>
        <w:jc w:val="left"/>
      </w:pPr>
    </w:p>
    <w:p w14:paraId="0FAFA437" w14:textId="603B9DB2" w:rsidR="000C30B8" w:rsidRDefault="000C30B8" w:rsidP="00D14350">
      <w:pPr>
        <w:spacing w:after="0" w:line="360" w:lineRule="auto"/>
        <w:ind w:left="0" w:right="0" w:firstLine="0"/>
        <w:jc w:val="left"/>
      </w:pPr>
    </w:p>
    <w:p w14:paraId="6A1D9156" w14:textId="0B5D8655" w:rsidR="000C30B8" w:rsidRDefault="000C30B8" w:rsidP="00D14350">
      <w:pPr>
        <w:spacing w:after="0" w:line="360" w:lineRule="auto"/>
        <w:ind w:left="0" w:right="0" w:firstLine="0"/>
        <w:jc w:val="left"/>
      </w:pPr>
    </w:p>
    <w:p w14:paraId="1DF7288C" w14:textId="77777777" w:rsidR="000C30B8" w:rsidRDefault="000C30B8" w:rsidP="00D14350">
      <w:pPr>
        <w:spacing w:after="0" w:line="360" w:lineRule="auto"/>
        <w:ind w:left="0" w:right="0" w:firstLine="0"/>
        <w:jc w:val="left"/>
      </w:pPr>
    </w:p>
    <w:p w14:paraId="585533FE" w14:textId="77777777" w:rsidR="004F79DA" w:rsidRDefault="004F79DA" w:rsidP="00D14350">
      <w:pPr>
        <w:spacing w:after="0" w:line="360" w:lineRule="auto"/>
        <w:ind w:left="0" w:right="0" w:firstLine="0"/>
        <w:jc w:val="left"/>
      </w:pPr>
      <w:r>
        <w:t xml:space="preserve"> </w:t>
      </w:r>
    </w:p>
    <w:p w14:paraId="796A068E" w14:textId="1F4D4C66" w:rsidR="004F79DA" w:rsidRDefault="004F79DA" w:rsidP="00D14350">
      <w:pPr>
        <w:spacing w:after="0" w:line="360" w:lineRule="auto"/>
        <w:ind w:left="0" w:right="0" w:firstLine="0"/>
        <w:jc w:val="left"/>
      </w:pPr>
    </w:p>
    <w:p w14:paraId="738A6E25" w14:textId="77777777" w:rsidR="004F79DA" w:rsidRDefault="004F79DA" w:rsidP="00D14350">
      <w:pPr>
        <w:spacing w:after="0" w:line="360" w:lineRule="auto"/>
        <w:ind w:left="0" w:right="0" w:firstLine="0"/>
        <w:jc w:val="left"/>
      </w:pPr>
    </w:p>
    <w:p w14:paraId="20B06553" w14:textId="77777777" w:rsidR="004F79DA" w:rsidRDefault="004F79DA" w:rsidP="00D14350">
      <w:pPr>
        <w:pStyle w:val="Heading1"/>
        <w:spacing w:line="360" w:lineRule="auto"/>
        <w:ind w:right="79"/>
        <w:jc w:val="center"/>
      </w:pPr>
      <w:r>
        <w:rPr>
          <w:sz w:val="52"/>
        </w:rPr>
        <w:lastRenderedPageBreak/>
        <w:t xml:space="preserve">List of tables </w:t>
      </w:r>
    </w:p>
    <w:p w14:paraId="2A2BD993" w14:textId="77777777" w:rsidR="004F79DA" w:rsidRDefault="004F79DA" w:rsidP="00D14350">
      <w:pPr>
        <w:spacing w:after="0" w:line="360" w:lineRule="auto"/>
        <w:ind w:left="-29" w:right="0" w:firstLine="0"/>
        <w:jc w:val="left"/>
      </w:pPr>
      <w:r>
        <w:rPr>
          <w:rFonts w:ascii="Calibri" w:eastAsia="Calibri" w:hAnsi="Calibri" w:cs="Calibri"/>
          <w:noProof/>
          <w:sz w:val="22"/>
          <w:lang w:val="en-GB" w:eastAsia="en-GB"/>
        </w:rPr>
        <mc:AlternateContent>
          <mc:Choice Requires="wpg">
            <w:drawing>
              <wp:inline distT="0" distB="0" distL="0" distR="0" wp14:anchorId="27D865B1" wp14:editId="33C2096C">
                <wp:extent cx="5769229" cy="6096"/>
                <wp:effectExtent l="0" t="0" r="0" b="0"/>
                <wp:docPr id="7" name="Group 7"/>
                <wp:cNvGraphicFramePr/>
                <a:graphic xmlns:a="http://schemas.openxmlformats.org/drawingml/2006/main">
                  <a:graphicData uri="http://schemas.microsoft.com/office/word/2010/wordprocessingGroup">
                    <wpg:wgp>
                      <wpg:cNvGrpSpPr/>
                      <wpg:grpSpPr>
                        <a:xfrm>
                          <a:off x="0" y="0"/>
                          <a:ext cx="5769229" cy="6096"/>
                          <a:chOff x="0" y="0"/>
                          <a:chExt cx="5769229" cy="6096"/>
                        </a:xfrm>
                      </wpg:grpSpPr>
                      <wps:wsp>
                        <wps:cNvPr id="8" name="Shape 156877"/>
                        <wps:cNvSpPr/>
                        <wps:spPr>
                          <a:xfrm>
                            <a:off x="0" y="0"/>
                            <a:ext cx="5769229" cy="9144"/>
                          </a:xfrm>
                          <a:custGeom>
                            <a:avLst/>
                            <a:gdLst/>
                            <a:ahLst/>
                            <a:cxnLst/>
                            <a:rect l="0" t="0" r="0" b="0"/>
                            <a:pathLst>
                              <a:path w="5769229" h="9144">
                                <a:moveTo>
                                  <a:pt x="0" y="0"/>
                                </a:moveTo>
                                <a:lnTo>
                                  <a:pt x="5769229" y="0"/>
                                </a:lnTo>
                                <a:lnTo>
                                  <a:pt x="576922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795ED8D4" id="Group 7" o:spid="_x0000_s1026" style="width:454.25pt;height:.5pt;mso-position-horizontal-relative:char;mso-position-vertical-relative:line" coordsize="5769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">
                <v:shape id="Shape 156877" o:spid="_x0000_s1027" style="position:absolute;width:57692;height:91;visibility:visible;mso-wrap-style:square;v-text-anchor:top" coordsize="5769229,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" path="m,l5769229,r,9144l,9144,,e" fillcolor="black" stroked="f" strokeweight="0">
                  <v:stroke miterlimit="83231f" joinstyle="miter"/>
                  <v:path arrowok="t" textboxrect="0,0,5769229,9144"/>
                </v:shape>
                <w10:anchorlock/>
              </v:group>
            </w:pict>
          </mc:Fallback>
        </mc:AlternateContent>
      </w:r>
    </w:p>
    <w:tbl>
      <w:tblPr>
        <w:tblStyle w:val="TableGrid"/>
        <w:tblW w:w="9148" w:type="dxa"/>
        <w:tblInd w:w="0" w:type="dxa"/>
        <w:tblLook w:val="04A0" w:firstRow="1" w:lastRow="0" w:firstColumn="1" w:lastColumn="0" w:noHBand="0" w:noVBand="1"/>
      </w:tblPr>
      <w:tblGrid>
        <w:gridCol w:w="1440"/>
        <w:gridCol w:w="7708"/>
      </w:tblGrid>
      <w:tr w:rsidR="004F79DA" w14:paraId="0D85D835" w14:textId="77777777">
        <w:trPr>
          <w:trHeight w:val="835"/>
        </w:trPr>
        <w:tc>
          <w:tcPr>
            <w:tcW w:w="1440" w:type="dxa"/>
            <w:tcBorders>
              <w:top w:val="nil"/>
              <w:left w:val="nil"/>
              <w:bottom w:val="nil"/>
              <w:right w:val="nil"/>
            </w:tcBorders>
          </w:tcPr>
          <w:p w14:paraId="6F46AD9F" w14:textId="77777777" w:rsidR="004F79DA" w:rsidRDefault="004F79DA" w:rsidP="00D14350">
            <w:pPr>
              <w:spacing w:after="0" w:line="360" w:lineRule="auto"/>
              <w:ind w:left="0" w:right="0" w:firstLine="0"/>
              <w:jc w:val="left"/>
            </w:pPr>
            <w:r>
              <w:t xml:space="preserve">Table 2.1: </w:t>
            </w:r>
          </w:p>
        </w:tc>
        <w:tc>
          <w:tcPr>
            <w:tcW w:w="7708" w:type="dxa"/>
            <w:tcBorders>
              <w:top w:val="nil"/>
              <w:left w:val="nil"/>
              <w:bottom w:val="nil"/>
              <w:right w:val="nil"/>
            </w:tcBorders>
          </w:tcPr>
          <w:p w14:paraId="057FA912" w14:textId="77777777" w:rsidR="004F79DA" w:rsidRDefault="004F79DA" w:rsidP="00D14350">
            <w:pPr>
              <w:spacing w:after="0" w:line="360" w:lineRule="auto"/>
              <w:ind w:left="0" w:right="0" w:firstLine="0"/>
            </w:pPr>
            <w:r>
              <w:t xml:space="preserve">Materials that were used as homemade biopesticides and their preparation/ method of application </w:t>
            </w:r>
          </w:p>
        </w:tc>
      </w:tr>
      <w:tr w:rsidR="004F79DA" w14:paraId="6928765D" w14:textId="77777777">
        <w:trPr>
          <w:trHeight w:val="574"/>
        </w:trPr>
        <w:tc>
          <w:tcPr>
            <w:tcW w:w="1440" w:type="dxa"/>
            <w:tcBorders>
              <w:top w:val="nil"/>
              <w:left w:val="nil"/>
              <w:bottom w:val="nil"/>
              <w:right w:val="nil"/>
            </w:tcBorders>
            <w:vAlign w:val="center"/>
          </w:tcPr>
          <w:p w14:paraId="62C4135D" w14:textId="77777777" w:rsidR="004F79DA" w:rsidRDefault="004F79DA" w:rsidP="00D14350">
            <w:pPr>
              <w:spacing w:after="0" w:line="360" w:lineRule="auto"/>
              <w:ind w:left="0" w:right="0" w:firstLine="0"/>
              <w:jc w:val="left"/>
            </w:pPr>
            <w:r>
              <w:t xml:space="preserve">Table 3.1: </w:t>
            </w:r>
          </w:p>
        </w:tc>
        <w:tc>
          <w:tcPr>
            <w:tcW w:w="7708" w:type="dxa"/>
            <w:tcBorders>
              <w:top w:val="nil"/>
              <w:left w:val="nil"/>
              <w:bottom w:val="nil"/>
              <w:right w:val="nil"/>
            </w:tcBorders>
            <w:vAlign w:val="center"/>
          </w:tcPr>
          <w:p w14:paraId="1727B3C6" w14:textId="77777777" w:rsidR="004F79DA" w:rsidRDefault="004F79DA" w:rsidP="00D14350">
            <w:pPr>
              <w:spacing w:after="0" w:line="360" w:lineRule="auto"/>
              <w:ind w:left="0" w:right="0" w:firstLine="0"/>
              <w:jc w:val="left"/>
            </w:pPr>
            <w:r>
              <w:t xml:space="preserve">Phytochemical test results of sequential extracts </w:t>
            </w:r>
          </w:p>
        </w:tc>
      </w:tr>
      <w:tr w:rsidR="004F79DA" w14:paraId="7A2F36D1" w14:textId="77777777">
        <w:trPr>
          <w:trHeight w:val="574"/>
        </w:trPr>
        <w:tc>
          <w:tcPr>
            <w:tcW w:w="1440" w:type="dxa"/>
            <w:tcBorders>
              <w:top w:val="nil"/>
              <w:left w:val="nil"/>
              <w:bottom w:val="nil"/>
              <w:right w:val="nil"/>
            </w:tcBorders>
            <w:vAlign w:val="center"/>
          </w:tcPr>
          <w:p w14:paraId="5051B9E8" w14:textId="77777777" w:rsidR="004F79DA" w:rsidRDefault="004F79DA" w:rsidP="00D14350">
            <w:pPr>
              <w:spacing w:after="0" w:line="360" w:lineRule="auto"/>
              <w:ind w:left="0" w:right="0" w:firstLine="0"/>
              <w:jc w:val="left"/>
            </w:pPr>
            <w:r>
              <w:t xml:space="preserve">Table 3.2: </w:t>
            </w:r>
          </w:p>
        </w:tc>
        <w:tc>
          <w:tcPr>
            <w:tcW w:w="7708" w:type="dxa"/>
            <w:tcBorders>
              <w:top w:val="nil"/>
              <w:left w:val="nil"/>
              <w:bottom w:val="nil"/>
              <w:right w:val="nil"/>
            </w:tcBorders>
            <w:vAlign w:val="center"/>
          </w:tcPr>
          <w:p w14:paraId="6A55D73D" w14:textId="77777777" w:rsidR="004F79DA" w:rsidRDefault="004F79DA" w:rsidP="00D14350">
            <w:pPr>
              <w:spacing w:after="0" w:line="360" w:lineRule="auto"/>
              <w:ind w:left="0" w:right="0" w:firstLine="0"/>
              <w:jc w:val="left"/>
            </w:pPr>
            <w:r>
              <w:t xml:space="preserve">Phytochemical test results of sonicated extracts </w:t>
            </w:r>
          </w:p>
        </w:tc>
      </w:tr>
      <w:tr w:rsidR="004F79DA" w14:paraId="4045694E" w14:textId="77777777">
        <w:trPr>
          <w:trHeight w:val="516"/>
        </w:trPr>
        <w:tc>
          <w:tcPr>
            <w:tcW w:w="1440" w:type="dxa"/>
            <w:tcBorders>
              <w:top w:val="nil"/>
              <w:left w:val="nil"/>
              <w:bottom w:val="nil"/>
              <w:right w:val="nil"/>
            </w:tcBorders>
          </w:tcPr>
          <w:p w14:paraId="0056F334" w14:textId="77777777" w:rsidR="004F79DA" w:rsidRDefault="004F79DA" w:rsidP="00D14350">
            <w:pPr>
              <w:spacing w:after="0" w:line="360" w:lineRule="auto"/>
              <w:ind w:left="0" w:right="0" w:firstLine="0"/>
              <w:jc w:val="left"/>
            </w:pPr>
            <w:r>
              <w:t xml:space="preserve">Table 3.3: </w:t>
            </w:r>
          </w:p>
        </w:tc>
        <w:tc>
          <w:tcPr>
            <w:tcW w:w="7708" w:type="dxa"/>
            <w:tcBorders>
              <w:top w:val="nil"/>
              <w:left w:val="nil"/>
              <w:bottom w:val="nil"/>
              <w:right w:val="nil"/>
            </w:tcBorders>
          </w:tcPr>
          <w:p w14:paraId="22BCCE5C" w14:textId="77777777" w:rsidR="004F79DA" w:rsidRDefault="004F79DA" w:rsidP="00D14350">
            <w:pPr>
              <w:spacing w:after="0" w:line="360" w:lineRule="auto"/>
              <w:ind w:left="0" w:right="0" w:firstLine="0"/>
              <w:jc w:val="left"/>
            </w:pPr>
            <w:r>
              <w:t xml:space="preserve">Antibacterial activity of homemade pest control extracts (MIC in mg/ml) </w:t>
            </w:r>
          </w:p>
        </w:tc>
      </w:tr>
      <w:tr w:rsidR="004F79DA" w14:paraId="6ACEA1B9" w14:textId="77777777">
        <w:trPr>
          <w:trHeight w:val="458"/>
        </w:trPr>
        <w:tc>
          <w:tcPr>
            <w:tcW w:w="1440" w:type="dxa"/>
            <w:tcBorders>
              <w:top w:val="nil"/>
              <w:left w:val="nil"/>
              <w:bottom w:val="nil"/>
              <w:right w:val="nil"/>
            </w:tcBorders>
          </w:tcPr>
          <w:p w14:paraId="41E59AF2" w14:textId="77777777" w:rsidR="004F79DA" w:rsidRDefault="004F79DA" w:rsidP="00D14350">
            <w:pPr>
              <w:spacing w:after="0" w:line="360" w:lineRule="auto"/>
              <w:ind w:left="0" w:right="0" w:firstLine="0"/>
              <w:jc w:val="left"/>
            </w:pPr>
            <w:r>
              <w:t xml:space="preserve">Table 3.4: </w:t>
            </w:r>
          </w:p>
        </w:tc>
        <w:tc>
          <w:tcPr>
            <w:tcW w:w="7708" w:type="dxa"/>
            <w:tcBorders>
              <w:top w:val="nil"/>
              <w:left w:val="nil"/>
              <w:bottom w:val="nil"/>
              <w:right w:val="nil"/>
            </w:tcBorders>
          </w:tcPr>
          <w:p w14:paraId="207605F1" w14:textId="77777777" w:rsidR="004F79DA" w:rsidRDefault="004F79DA" w:rsidP="00D14350">
            <w:pPr>
              <w:spacing w:after="0" w:line="360" w:lineRule="auto"/>
              <w:ind w:left="0" w:right="0" w:firstLine="0"/>
              <w:jc w:val="left"/>
            </w:pPr>
            <w:r>
              <w:t xml:space="preserve">Antifungal activity of homemade pest control extracts (MIC in mg/ml) </w:t>
            </w:r>
          </w:p>
        </w:tc>
      </w:tr>
      <w:tr w:rsidR="004F79DA" w14:paraId="2D655CAB" w14:textId="77777777">
        <w:trPr>
          <w:trHeight w:val="436"/>
        </w:trPr>
        <w:tc>
          <w:tcPr>
            <w:tcW w:w="1440" w:type="dxa"/>
            <w:tcBorders>
              <w:top w:val="nil"/>
              <w:left w:val="nil"/>
              <w:bottom w:val="nil"/>
              <w:right w:val="nil"/>
            </w:tcBorders>
          </w:tcPr>
          <w:p w14:paraId="141F38BC" w14:textId="77777777" w:rsidR="004F79DA" w:rsidRDefault="004F79DA" w:rsidP="00D14350">
            <w:pPr>
              <w:spacing w:after="0" w:line="360" w:lineRule="auto"/>
              <w:ind w:left="0" w:right="0" w:firstLine="0"/>
              <w:jc w:val="left"/>
            </w:pPr>
            <w:r>
              <w:t xml:space="preserve">Table 5.1: </w:t>
            </w:r>
          </w:p>
        </w:tc>
        <w:tc>
          <w:tcPr>
            <w:tcW w:w="7708" w:type="dxa"/>
            <w:tcBorders>
              <w:top w:val="nil"/>
              <w:left w:val="nil"/>
              <w:bottom w:val="nil"/>
              <w:right w:val="nil"/>
            </w:tcBorders>
          </w:tcPr>
          <w:p w14:paraId="0CD047F6" w14:textId="77777777" w:rsidR="004F79DA" w:rsidRDefault="004F79DA" w:rsidP="00D14350">
            <w:pPr>
              <w:spacing w:after="0" w:line="360" w:lineRule="auto"/>
              <w:ind w:left="0" w:right="0" w:firstLine="0"/>
            </w:pPr>
            <w:r>
              <w:t xml:space="preserve">A summary of LC-MS/MS annotated compounds with the biological properties  </w:t>
            </w:r>
          </w:p>
        </w:tc>
      </w:tr>
      <w:tr w:rsidR="004F79DA" w14:paraId="6038390C" w14:textId="77777777">
        <w:trPr>
          <w:trHeight w:val="339"/>
        </w:trPr>
        <w:tc>
          <w:tcPr>
            <w:tcW w:w="1440" w:type="dxa"/>
            <w:tcBorders>
              <w:top w:val="nil"/>
              <w:left w:val="nil"/>
              <w:bottom w:val="nil"/>
              <w:right w:val="nil"/>
            </w:tcBorders>
          </w:tcPr>
          <w:p w14:paraId="24A0DDB8" w14:textId="77777777" w:rsidR="004F79DA" w:rsidRDefault="004F79DA" w:rsidP="00D14350">
            <w:pPr>
              <w:spacing w:after="0" w:line="360" w:lineRule="auto"/>
              <w:ind w:left="0" w:right="0" w:firstLine="0"/>
              <w:jc w:val="left"/>
            </w:pPr>
            <w:r>
              <w:t xml:space="preserve"> </w:t>
            </w:r>
          </w:p>
        </w:tc>
        <w:tc>
          <w:tcPr>
            <w:tcW w:w="7708" w:type="dxa"/>
            <w:tcBorders>
              <w:top w:val="nil"/>
              <w:left w:val="nil"/>
              <w:bottom w:val="nil"/>
              <w:right w:val="nil"/>
            </w:tcBorders>
          </w:tcPr>
          <w:p w14:paraId="4A66AE44" w14:textId="77777777" w:rsidR="004F79DA" w:rsidRDefault="004F79DA" w:rsidP="00D14350">
            <w:pPr>
              <w:spacing w:after="0" w:line="360" w:lineRule="auto"/>
              <w:ind w:left="1441" w:right="0" w:firstLine="0"/>
              <w:jc w:val="left"/>
            </w:pPr>
            <w:r>
              <w:t xml:space="preserve"> </w:t>
            </w:r>
          </w:p>
        </w:tc>
      </w:tr>
    </w:tbl>
    <w:p w14:paraId="67F17319" w14:textId="4008A4DE" w:rsidR="004F79DA" w:rsidRDefault="004F79DA" w:rsidP="0036546A">
      <w:pPr>
        <w:spacing w:after="0" w:line="360" w:lineRule="auto"/>
        <w:ind w:left="0" w:firstLine="0"/>
      </w:pPr>
    </w:p>
    <w:p w14:paraId="34D97BF2" w14:textId="77777777" w:rsidR="004F79DA" w:rsidRDefault="004F79DA" w:rsidP="00D14350">
      <w:pPr>
        <w:pStyle w:val="Heading1"/>
        <w:spacing w:line="360" w:lineRule="auto"/>
        <w:ind w:right="83"/>
        <w:jc w:val="center"/>
      </w:pPr>
      <w:r>
        <w:rPr>
          <w:sz w:val="52"/>
        </w:rPr>
        <w:t xml:space="preserve">List of figures </w:t>
      </w:r>
    </w:p>
    <w:p w14:paraId="1674C20B" w14:textId="77777777" w:rsidR="004F79DA" w:rsidRDefault="004F79DA" w:rsidP="00D14350">
      <w:pPr>
        <w:spacing w:after="0" w:line="360" w:lineRule="auto"/>
        <w:ind w:left="-29" w:right="0" w:firstLine="0"/>
        <w:jc w:val="left"/>
      </w:pPr>
      <w:r>
        <w:rPr>
          <w:rFonts w:ascii="Calibri" w:eastAsia="Calibri" w:hAnsi="Calibri" w:cs="Calibri"/>
          <w:noProof/>
          <w:sz w:val="22"/>
          <w:lang w:val="en-GB" w:eastAsia="en-GB"/>
        </w:rPr>
        <mc:AlternateContent>
          <mc:Choice Requires="wpg">
            <w:drawing>
              <wp:inline distT="0" distB="0" distL="0" distR="0" wp14:anchorId="35F05112" wp14:editId="5F62FB66">
                <wp:extent cx="5769229" cy="6096"/>
                <wp:effectExtent l="0" t="0" r="0" b="0"/>
                <wp:docPr id="9" name="Group 9"/>
                <wp:cNvGraphicFramePr/>
                <a:graphic xmlns:a="http://schemas.openxmlformats.org/drawingml/2006/main">
                  <a:graphicData uri="http://schemas.microsoft.com/office/word/2010/wordprocessingGroup">
                    <wpg:wgp>
                      <wpg:cNvGrpSpPr/>
                      <wpg:grpSpPr>
                        <a:xfrm>
                          <a:off x="0" y="0"/>
                          <a:ext cx="5769229" cy="6096"/>
                          <a:chOff x="0" y="0"/>
                          <a:chExt cx="5769229" cy="6096"/>
                        </a:xfrm>
                      </wpg:grpSpPr>
                      <wps:wsp>
                        <wps:cNvPr id="10" name="Shape 156879"/>
                        <wps:cNvSpPr/>
                        <wps:spPr>
                          <a:xfrm>
                            <a:off x="0" y="0"/>
                            <a:ext cx="5769229" cy="9144"/>
                          </a:xfrm>
                          <a:custGeom>
                            <a:avLst/>
                            <a:gdLst/>
                            <a:ahLst/>
                            <a:cxnLst/>
                            <a:rect l="0" t="0" r="0" b="0"/>
                            <a:pathLst>
                              <a:path w="5769229" h="9144">
                                <a:moveTo>
                                  <a:pt x="0" y="0"/>
                                </a:moveTo>
                                <a:lnTo>
                                  <a:pt x="5769229" y="0"/>
                                </a:lnTo>
                                <a:lnTo>
                                  <a:pt x="576922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072E26E4" id="Group 9" o:spid="_x0000_s1026" style="width:454.25pt;height:.5pt;mso-position-horizontal-relative:char;mso-position-vertical-relative:line" coordsize="5769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">
                <v:shape id="Shape 156879" o:spid="_x0000_s1027" style="position:absolute;width:57692;height:91;visibility:visible;mso-wrap-style:square;v-text-anchor:top" coordsize="5769229,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" path="m,l5769229,r,9144l,9144,,e" fillcolor="black" stroked="f" strokeweight="0">
                  <v:stroke miterlimit="83231f" joinstyle="miter"/>
                  <v:path arrowok="t" textboxrect="0,0,5769229,9144"/>
                </v:shape>
                <w10:anchorlock/>
              </v:group>
            </w:pict>
          </mc:Fallback>
        </mc:AlternateContent>
      </w:r>
    </w:p>
    <w:p w14:paraId="1844CC48" w14:textId="732C7FB8" w:rsidR="004F79DA" w:rsidRPr="009876DB" w:rsidRDefault="004F79DA" w:rsidP="00F665CC">
      <w:pPr>
        <w:spacing w:after="0" w:line="360" w:lineRule="auto"/>
        <w:ind w:left="1425" w:right="13" w:hanging="1440"/>
        <w:rPr>
          <w:szCs w:val="24"/>
        </w:rPr>
      </w:pPr>
      <w:r w:rsidRPr="009876DB">
        <w:rPr>
          <w:szCs w:val="24"/>
        </w:rPr>
        <w:t>Figure 1.1:</w:t>
      </w:r>
      <w:r w:rsidR="00A261E8">
        <w:rPr>
          <w:szCs w:val="24"/>
        </w:rPr>
        <w:tab/>
      </w:r>
      <w:r w:rsidRPr="009876DB">
        <w:rPr>
          <w:szCs w:val="24"/>
        </w:rPr>
        <w:t xml:space="preserve">Classification of pesticides based on target organism and example of a homemade mixture </w:t>
      </w:r>
    </w:p>
    <w:p w14:paraId="225DA70C" w14:textId="77777777" w:rsidR="004F79DA" w:rsidRPr="009876DB" w:rsidRDefault="004F79DA" w:rsidP="00C13DE8">
      <w:pPr>
        <w:tabs>
          <w:tab w:val="center" w:pos="3926"/>
        </w:tabs>
        <w:spacing w:after="0" w:line="360" w:lineRule="auto"/>
        <w:ind w:left="0" w:right="0" w:firstLine="0"/>
        <w:jc w:val="left"/>
        <w:rPr>
          <w:szCs w:val="24"/>
        </w:rPr>
      </w:pPr>
      <w:r w:rsidRPr="009876DB">
        <w:rPr>
          <w:szCs w:val="24"/>
        </w:rPr>
        <w:t xml:space="preserve">Figure 1.2: </w:t>
      </w:r>
      <w:r w:rsidRPr="009876DB">
        <w:rPr>
          <w:szCs w:val="24"/>
        </w:rPr>
        <w:tab/>
        <w:t xml:space="preserve">Dichlorodiphenyltrichloroethane chemical structure </w:t>
      </w:r>
    </w:p>
    <w:p w14:paraId="7DDE365F" w14:textId="77777777" w:rsidR="004F79DA" w:rsidRPr="009876DB" w:rsidRDefault="004F79DA" w:rsidP="00C13DE8">
      <w:pPr>
        <w:tabs>
          <w:tab w:val="center" w:pos="2926"/>
        </w:tabs>
        <w:spacing w:after="0" w:line="360" w:lineRule="auto"/>
        <w:ind w:left="0" w:right="0" w:firstLine="0"/>
        <w:jc w:val="left"/>
        <w:rPr>
          <w:szCs w:val="24"/>
        </w:rPr>
      </w:pPr>
      <w:r w:rsidRPr="009876DB">
        <w:rPr>
          <w:szCs w:val="24"/>
        </w:rPr>
        <w:t xml:space="preserve">Figure 1.3: </w:t>
      </w:r>
      <w:r w:rsidRPr="009876DB">
        <w:rPr>
          <w:szCs w:val="24"/>
        </w:rPr>
        <w:tab/>
        <w:t xml:space="preserve">Four main groups of pesticides </w:t>
      </w:r>
    </w:p>
    <w:p w14:paraId="50D8D17F" w14:textId="77777777" w:rsidR="004F79DA" w:rsidRPr="009876DB" w:rsidRDefault="004F79DA" w:rsidP="00C13DE8">
      <w:pPr>
        <w:spacing w:after="0" w:line="360" w:lineRule="auto"/>
        <w:ind w:left="0" w:right="0" w:firstLine="0"/>
        <w:rPr>
          <w:szCs w:val="24"/>
        </w:rPr>
      </w:pPr>
      <w:r w:rsidRPr="009876DB">
        <w:rPr>
          <w:szCs w:val="24"/>
        </w:rPr>
        <w:t xml:space="preserve">Figure 2.1: </w:t>
      </w:r>
      <w:r w:rsidRPr="009876DB">
        <w:rPr>
          <w:szCs w:val="24"/>
        </w:rPr>
        <w:tab/>
        <w:t>Chemical structure of 1,1,1-trichloro2,2-bis(p-</w:t>
      </w:r>
      <w:proofErr w:type="gramStart"/>
      <w:r w:rsidRPr="009876DB">
        <w:rPr>
          <w:szCs w:val="24"/>
        </w:rPr>
        <w:t>chlorophenyl)ethane</w:t>
      </w:r>
      <w:proofErr w:type="gramEnd"/>
      <w:r w:rsidRPr="009876DB">
        <w:rPr>
          <w:szCs w:val="24"/>
        </w:rPr>
        <w:t xml:space="preserve">) &amp; Lindane </w:t>
      </w:r>
    </w:p>
    <w:p w14:paraId="28E9E010" w14:textId="77777777" w:rsidR="004F79DA" w:rsidRPr="009876DB" w:rsidRDefault="004F79DA" w:rsidP="00C13DE8">
      <w:pPr>
        <w:tabs>
          <w:tab w:val="center" w:pos="3647"/>
        </w:tabs>
        <w:spacing w:after="0" w:line="360" w:lineRule="auto"/>
        <w:ind w:left="0" w:right="0" w:firstLine="0"/>
        <w:jc w:val="left"/>
        <w:rPr>
          <w:szCs w:val="24"/>
        </w:rPr>
      </w:pPr>
      <w:r w:rsidRPr="009876DB">
        <w:rPr>
          <w:szCs w:val="24"/>
        </w:rPr>
        <w:t xml:space="preserve">Figure 2.2: </w:t>
      </w:r>
      <w:r w:rsidRPr="009876DB">
        <w:rPr>
          <w:szCs w:val="24"/>
        </w:rPr>
        <w:tab/>
        <w:t xml:space="preserve">Chemical structure of Glyphosate &amp; Diazinon </w:t>
      </w:r>
    </w:p>
    <w:p w14:paraId="2F458102" w14:textId="77777777" w:rsidR="004F79DA" w:rsidRPr="009876DB" w:rsidRDefault="004F79DA" w:rsidP="00C13DE8">
      <w:pPr>
        <w:tabs>
          <w:tab w:val="center" w:pos="3675"/>
        </w:tabs>
        <w:spacing w:after="0" w:line="360" w:lineRule="auto"/>
        <w:ind w:left="0" w:right="0" w:firstLine="0"/>
        <w:jc w:val="left"/>
        <w:rPr>
          <w:szCs w:val="24"/>
        </w:rPr>
      </w:pPr>
      <w:r w:rsidRPr="009876DB">
        <w:rPr>
          <w:szCs w:val="24"/>
        </w:rPr>
        <w:t xml:space="preserve">Figure 2.3: </w:t>
      </w:r>
      <w:r w:rsidRPr="009876DB">
        <w:rPr>
          <w:szCs w:val="24"/>
        </w:rPr>
        <w:tab/>
        <w:t xml:space="preserve">Chemical structure of Aminocarb &amp; </w:t>
      </w:r>
      <w:proofErr w:type="spellStart"/>
      <w:r w:rsidRPr="009876DB">
        <w:rPr>
          <w:szCs w:val="24"/>
        </w:rPr>
        <w:t>Carbacryl</w:t>
      </w:r>
      <w:proofErr w:type="spellEnd"/>
      <w:r w:rsidRPr="009876DB">
        <w:rPr>
          <w:szCs w:val="24"/>
        </w:rPr>
        <w:t xml:space="preserve"> </w:t>
      </w:r>
    </w:p>
    <w:p w14:paraId="1872F03D" w14:textId="77777777" w:rsidR="004F79DA" w:rsidRPr="009876DB" w:rsidRDefault="004F79DA" w:rsidP="00C13DE8">
      <w:pPr>
        <w:tabs>
          <w:tab w:val="center" w:pos="5109"/>
        </w:tabs>
        <w:spacing w:after="0" w:line="360" w:lineRule="auto"/>
        <w:ind w:left="0" w:right="0" w:firstLine="0"/>
        <w:jc w:val="left"/>
        <w:rPr>
          <w:szCs w:val="24"/>
        </w:rPr>
      </w:pPr>
      <w:r w:rsidRPr="009876DB">
        <w:rPr>
          <w:szCs w:val="24"/>
        </w:rPr>
        <w:t xml:space="preserve">Figure 2.4: </w:t>
      </w:r>
      <w:r w:rsidRPr="009876DB">
        <w:rPr>
          <w:szCs w:val="24"/>
        </w:rPr>
        <w:tab/>
        <w:t xml:space="preserve">Structures of the natural pyrethrin and the two types of synthetic pyrethroids </w:t>
      </w:r>
    </w:p>
    <w:p w14:paraId="0C7704B8" w14:textId="0D9A6DAD" w:rsidR="004F79DA" w:rsidRPr="009876DB" w:rsidRDefault="004F79DA" w:rsidP="00C13DE8">
      <w:pPr>
        <w:spacing w:after="0" w:line="360" w:lineRule="auto"/>
        <w:ind w:left="0" w:right="0"/>
        <w:rPr>
          <w:szCs w:val="24"/>
        </w:rPr>
      </w:pPr>
      <w:r w:rsidRPr="009876DB">
        <w:rPr>
          <w:szCs w:val="24"/>
        </w:rPr>
        <w:t xml:space="preserve">Figure 2.4 a:    Natural Pyrethrin </w:t>
      </w:r>
    </w:p>
    <w:p w14:paraId="4CFCAEEE" w14:textId="77777777" w:rsidR="004F79DA" w:rsidRPr="009876DB" w:rsidRDefault="004F79DA" w:rsidP="00C13DE8">
      <w:pPr>
        <w:spacing w:after="0" w:line="360" w:lineRule="auto"/>
        <w:ind w:left="0" w:right="0"/>
        <w:rPr>
          <w:szCs w:val="24"/>
        </w:rPr>
      </w:pPr>
      <w:r w:rsidRPr="009876DB">
        <w:rPr>
          <w:szCs w:val="24"/>
        </w:rPr>
        <w:t xml:space="preserve">Figure 2.4 b:    Type </w:t>
      </w:r>
      <w:r w:rsidRPr="009876DB">
        <w:rPr>
          <w:rFonts w:ascii="MS Mincho" w:eastAsia="MS Mincho" w:hAnsi="MS Mincho" w:cs="MS Mincho" w:hint="eastAsia"/>
          <w:szCs w:val="24"/>
        </w:rPr>
        <w:t>ⅰ</w:t>
      </w:r>
      <w:r w:rsidRPr="009876DB">
        <w:rPr>
          <w:szCs w:val="24"/>
        </w:rPr>
        <w:t xml:space="preserve"> pyrethroid: Bifenthrin  </w:t>
      </w:r>
    </w:p>
    <w:p w14:paraId="14CFC11F" w14:textId="43405204" w:rsidR="004F79DA" w:rsidRPr="009876DB" w:rsidRDefault="004F79DA" w:rsidP="00C13DE8">
      <w:pPr>
        <w:spacing w:after="0" w:line="360" w:lineRule="auto"/>
        <w:ind w:left="0" w:right="0"/>
        <w:rPr>
          <w:szCs w:val="24"/>
        </w:rPr>
      </w:pPr>
      <w:r w:rsidRPr="009876DB">
        <w:rPr>
          <w:szCs w:val="24"/>
        </w:rPr>
        <w:t xml:space="preserve">Figure 2.4 c:    Type </w:t>
      </w:r>
      <w:r w:rsidRPr="009876DB">
        <w:rPr>
          <w:rFonts w:ascii="MS Mincho" w:eastAsia="MS Mincho" w:hAnsi="MS Mincho" w:cs="MS Mincho" w:hint="eastAsia"/>
          <w:szCs w:val="24"/>
        </w:rPr>
        <w:t>ⅱ</w:t>
      </w:r>
      <w:r w:rsidRPr="009876DB">
        <w:rPr>
          <w:szCs w:val="24"/>
        </w:rPr>
        <w:t xml:space="preserve"> pyrethroid: </w:t>
      </w:r>
      <w:proofErr w:type="spellStart"/>
      <w:r w:rsidRPr="009876DB">
        <w:rPr>
          <w:szCs w:val="24"/>
        </w:rPr>
        <w:t>Esfenvalerate</w:t>
      </w:r>
      <w:proofErr w:type="spellEnd"/>
      <w:r w:rsidRPr="009876DB">
        <w:rPr>
          <w:szCs w:val="24"/>
        </w:rPr>
        <w:t xml:space="preserve"> </w:t>
      </w:r>
    </w:p>
    <w:p w14:paraId="013081E1" w14:textId="5A3A0ECD" w:rsidR="004F79DA" w:rsidRPr="009876DB" w:rsidRDefault="00A261E8" w:rsidP="00A261E8">
      <w:pPr>
        <w:tabs>
          <w:tab w:val="center" w:pos="3730"/>
        </w:tabs>
        <w:spacing w:after="0" w:line="360" w:lineRule="auto"/>
        <w:ind w:left="0" w:right="0" w:firstLine="0"/>
        <w:jc w:val="left"/>
        <w:rPr>
          <w:szCs w:val="24"/>
        </w:rPr>
      </w:pPr>
      <w:r>
        <w:rPr>
          <w:szCs w:val="24"/>
        </w:rPr>
        <w:t>Figure 2.5:</w:t>
      </w:r>
      <w:r>
        <w:rPr>
          <w:szCs w:val="24"/>
        </w:rPr>
        <w:tab/>
        <w:t>C</w:t>
      </w:r>
      <w:r w:rsidR="004F79DA" w:rsidRPr="009876DB">
        <w:rPr>
          <w:szCs w:val="24"/>
        </w:rPr>
        <w:t xml:space="preserve">hemical structures of essential oil constituents </w:t>
      </w:r>
    </w:p>
    <w:p w14:paraId="3CF35062" w14:textId="2CF52432" w:rsidR="004F79DA" w:rsidRPr="009876DB" w:rsidRDefault="00A261E8" w:rsidP="00A261E8">
      <w:pPr>
        <w:tabs>
          <w:tab w:val="center" w:pos="2559"/>
        </w:tabs>
        <w:spacing w:after="0" w:line="360" w:lineRule="auto"/>
        <w:ind w:left="0" w:right="0" w:firstLine="0"/>
        <w:jc w:val="left"/>
        <w:rPr>
          <w:szCs w:val="24"/>
        </w:rPr>
      </w:pPr>
      <w:r>
        <w:rPr>
          <w:szCs w:val="24"/>
        </w:rPr>
        <w:t>Figure 2.6:</w:t>
      </w:r>
      <w:r>
        <w:rPr>
          <w:szCs w:val="24"/>
        </w:rPr>
        <w:tab/>
      </w:r>
      <w:r w:rsidR="004F79DA" w:rsidRPr="009876DB">
        <w:rPr>
          <w:szCs w:val="24"/>
        </w:rPr>
        <w:t xml:space="preserve">Structure of Rotenone </w:t>
      </w:r>
    </w:p>
    <w:p w14:paraId="5D5F898E" w14:textId="4CD4798E" w:rsidR="004F79DA" w:rsidRPr="009876DB" w:rsidRDefault="00A261E8" w:rsidP="00A261E8">
      <w:pPr>
        <w:tabs>
          <w:tab w:val="center" w:pos="3055"/>
        </w:tabs>
        <w:spacing w:after="0" w:line="360" w:lineRule="auto"/>
        <w:ind w:left="0" w:right="0" w:firstLine="0"/>
        <w:jc w:val="left"/>
        <w:rPr>
          <w:szCs w:val="24"/>
        </w:rPr>
      </w:pPr>
      <w:r>
        <w:rPr>
          <w:szCs w:val="24"/>
        </w:rPr>
        <w:t>Figure 2.7:</w:t>
      </w:r>
      <w:r>
        <w:rPr>
          <w:szCs w:val="24"/>
        </w:rPr>
        <w:tab/>
      </w:r>
      <w:r w:rsidR="004F79DA" w:rsidRPr="009876DB">
        <w:rPr>
          <w:szCs w:val="24"/>
        </w:rPr>
        <w:t xml:space="preserve">Plant oil spray used as insecticide </w:t>
      </w:r>
    </w:p>
    <w:p w14:paraId="352CFC9B" w14:textId="35078299" w:rsidR="004F79DA" w:rsidRPr="009876DB" w:rsidRDefault="004F79DA" w:rsidP="00A261E8">
      <w:pPr>
        <w:spacing w:after="0" w:line="360" w:lineRule="auto"/>
        <w:ind w:left="0" w:right="0" w:firstLine="0"/>
        <w:rPr>
          <w:szCs w:val="24"/>
        </w:rPr>
      </w:pPr>
      <w:r w:rsidRPr="009876DB">
        <w:rPr>
          <w:szCs w:val="24"/>
        </w:rPr>
        <w:t>Figure 2.8 a:</w:t>
      </w:r>
      <w:r w:rsidR="00A261E8">
        <w:rPr>
          <w:szCs w:val="24"/>
        </w:rPr>
        <w:tab/>
      </w:r>
      <w:r w:rsidRPr="009876DB">
        <w:rPr>
          <w:szCs w:val="24"/>
        </w:rPr>
        <w:t xml:space="preserve">Liquid-liquid extraction flowchart  </w:t>
      </w:r>
    </w:p>
    <w:p w14:paraId="19E38EFE" w14:textId="49AF83CD" w:rsidR="004F79DA" w:rsidRPr="009876DB" w:rsidRDefault="004F79DA" w:rsidP="00A261E8">
      <w:pPr>
        <w:spacing w:after="0" w:line="360" w:lineRule="auto"/>
        <w:ind w:left="0" w:right="0" w:firstLine="0"/>
        <w:rPr>
          <w:szCs w:val="24"/>
        </w:rPr>
      </w:pPr>
      <w:r w:rsidRPr="009876DB">
        <w:rPr>
          <w:szCs w:val="24"/>
        </w:rPr>
        <w:t xml:space="preserve">Figure 2.8 b:  The phase separation occurs after the two phases have been shaken vigorously Figure 2.9:  </w:t>
      </w:r>
      <w:r w:rsidRPr="009876DB">
        <w:rPr>
          <w:szCs w:val="24"/>
        </w:rPr>
        <w:tab/>
        <w:t xml:space="preserve">Ultrasound-assisted extraction </w:t>
      </w:r>
    </w:p>
    <w:p w14:paraId="49F16118" w14:textId="579B4B27" w:rsidR="004F79DA" w:rsidRPr="009876DB" w:rsidRDefault="004F79DA" w:rsidP="00A261E8">
      <w:pPr>
        <w:spacing w:after="0" w:line="360" w:lineRule="auto"/>
        <w:ind w:left="1425" w:right="0" w:hanging="1440"/>
        <w:rPr>
          <w:szCs w:val="24"/>
        </w:rPr>
      </w:pPr>
      <w:r w:rsidRPr="009876DB">
        <w:rPr>
          <w:szCs w:val="24"/>
        </w:rPr>
        <w:lastRenderedPageBreak/>
        <w:t xml:space="preserve">Figure 2.10:   </w:t>
      </w:r>
      <w:r w:rsidR="00C13DE8">
        <w:rPr>
          <w:szCs w:val="24"/>
        </w:rPr>
        <w:tab/>
      </w:r>
      <w:r w:rsidRPr="009876DB">
        <w:rPr>
          <w:szCs w:val="24"/>
        </w:rPr>
        <w:t xml:space="preserve">Show implementing molecular networking for dereplication in three </w:t>
      </w:r>
      <w:r w:rsidR="00C13DE8">
        <w:rPr>
          <w:szCs w:val="24"/>
        </w:rPr>
        <w:t xml:space="preserve">phases. From </w:t>
      </w:r>
      <w:r w:rsidRPr="009876DB">
        <w:rPr>
          <w:szCs w:val="24"/>
        </w:rPr>
        <w:t xml:space="preserve">collecting MS/MS spectra to visualized molecular networking using </w:t>
      </w:r>
      <w:proofErr w:type="spellStart"/>
      <w:r w:rsidRPr="009876DB">
        <w:rPr>
          <w:szCs w:val="24"/>
        </w:rPr>
        <w:t>Cytoscape</w:t>
      </w:r>
      <w:proofErr w:type="spellEnd"/>
      <w:r w:rsidRPr="009876DB">
        <w:rPr>
          <w:szCs w:val="24"/>
        </w:rPr>
        <w:t xml:space="preserve">. </w:t>
      </w:r>
    </w:p>
    <w:p w14:paraId="4B7F36B8" w14:textId="008983A5" w:rsidR="00C13DE8" w:rsidRDefault="004F79DA" w:rsidP="00F665CC">
      <w:pPr>
        <w:spacing w:after="0" w:line="360" w:lineRule="auto"/>
        <w:ind w:left="1425" w:right="13" w:hanging="1440"/>
        <w:rPr>
          <w:szCs w:val="24"/>
        </w:rPr>
      </w:pPr>
      <w:r w:rsidRPr="009876DB">
        <w:rPr>
          <w:szCs w:val="24"/>
        </w:rPr>
        <w:t>Figure 2.11:   Show how a molecular network is analysed, focusing on different clusters to annotate the compounds present in that group</w:t>
      </w:r>
      <w:r w:rsidR="00C13DE8">
        <w:rPr>
          <w:szCs w:val="24"/>
        </w:rPr>
        <w:t>.</w:t>
      </w:r>
    </w:p>
    <w:p w14:paraId="644D29B1" w14:textId="0482FE46" w:rsidR="00C13DE8" w:rsidRDefault="00C13DE8" w:rsidP="00C13DE8">
      <w:pPr>
        <w:spacing w:after="0" w:line="360" w:lineRule="auto"/>
        <w:ind w:left="1425" w:right="63" w:hanging="1425"/>
        <w:rPr>
          <w:szCs w:val="24"/>
        </w:rPr>
      </w:pPr>
      <w:r w:rsidRPr="00F665CC">
        <w:rPr>
          <w:szCs w:val="24"/>
        </w:rPr>
        <w:t>Figure 3.1a:</w:t>
      </w:r>
      <w:r>
        <w:rPr>
          <w:szCs w:val="24"/>
        </w:rPr>
        <w:tab/>
      </w:r>
      <w:r w:rsidRPr="00F665CC">
        <w:rPr>
          <w:szCs w:val="24"/>
        </w:rPr>
        <w:t>UV-Vis spectra of sequential extract</w:t>
      </w:r>
      <w:r>
        <w:rPr>
          <w:szCs w:val="24"/>
        </w:rPr>
        <w:t xml:space="preserve">s, the homemade pest remedy was </w:t>
      </w:r>
      <w:r w:rsidRPr="00F665CC">
        <w:rPr>
          <w:szCs w:val="24"/>
        </w:rPr>
        <w:t>sequentially extracted using hexane, chloroform, ethyl acetate, methanol and water</w:t>
      </w:r>
      <w:r>
        <w:rPr>
          <w:szCs w:val="24"/>
        </w:rPr>
        <w:t>.</w:t>
      </w:r>
    </w:p>
    <w:p w14:paraId="4C269FBF" w14:textId="12C563D5" w:rsidR="004F79DA" w:rsidRDefault="00C13DE8" w:rsidP="00F665CC">
      <w:pPr>
        <w:spacing w:after="0" w:line="360" w:lineRule="auto"/>
        <w:ind w:left="1425" w:right="13" w:hanging="1440"/>
        <w:rPr>
          <w:szCs w:val="24"/>
        </w:rPr>
      </w:pPr>
      <w:r w:rsidRPr="00F665CC">
        <w:rPr>
          <w:szCs w:val="24"/>
        </w:rPr>
        <w:t xml:space="preserve">Figure 3.1 b:  </w:t>
      </w:r>
      <w:r>
        <w:rPr>
          <w:szCs w:val="24"/>
        </w:rPr>
        <w:tab/>
      </w:r>
      <w:r w:rsidRPr="00F665CC">
        <w:rPr>
          <w:szCs w:val="24"/>
        </w:rPr>
        <w:t>UV-Vis spectra of ultrasonic extracts, the homemade pest remedy was extracted with an ultrasonic method using solvents with different polarities</w:t>
      </w:r>
      <w:r>
        <w:rPr>
          <w:szCs w:val="24"/>
        </w:rPr>
        <w:t>.</w:t>
      </w:r>
      <w:r w:rsidR="004F79DA" w:rsidRPr="009876DB">
        <w:rPr>
          <w:szCs w:val="24"/>
        </w:rPr>
        <w:t xml:space="preserve"> </w:t>
      </w:r>
    </w:p>
    <w:tbl>
      <w:tblPr>
        <w:tblStyle w:val="TableGrid"/>
        <w:tblW w:w="9086" w:type="dxa"/>
        <w:tblInd w:w="0" w:type="dxa"/>
        <w:tblLook w:val="04A0" w:firstRow="1" w:lastRow="0" w:firstColumn="1" w:lastColumn="0" w:noHBand="0" w:noVBand="1"/>
      </w:tblPr>
      <w:tblGrid>
        <w:gridCol w:w="1440"/>
        <w:gridCol w:w="7646"/>
      </w:tblGrid>
      <w:tr w:rsidR="00C13DE8" w:rsidRPr="009876DB" w14:paraId="07816657" w14:textId="77777777" w:rsidTr="00FF4D22">
        <w:trPr>
          <w:trHeight w:val="987"/>
        </w:trPr>
        <w:tc>
          <w:tcPr>
            <w:tcW w:w="1440" w:type="dxa"/>
            <w:tcBorders>
              <w:top w:val="nil"/>
              <w:left w:val="nil"/>
              <w:bottom w:val="nil"/>
              <w:right w:val="nil"/>
            </w:tcBorders>
          </w:tcPr>
          <w:p w14:paraId="4318CB38" w14:textId="77777777" w:rsidR="00C13DE8" w:rsidRPr="00F665CC" w:rsidRDefault="00C13DE8" w:rsidP="00FF4D22">
            <w:pPr>
              <w:spacing w:after="0" w:line="360" w:lineRule="auto"/>
              <w:ind w:left="0" w:right="0" w:firstLine="0"/>
              <w:rPr>
                <w:szCs w:val="24"/>
              </w:rPr>
            </w:pPr>
            <w:r w:rsidRPr="00F665CC">
              <w:rPr>
                <w:szCs w:val="24"/>
              </w:rPr>
              <w:t xml:space="preserve">Figure 3.2: </w:t>
            </w:r>
          </w:p>
        </w:tc>
        <w:tc>
          <w:tcPr>
            <w:tcW w:w="7646" w:type="dxa"/>
            <w:tcBorders>
              <w:top w:val="nil"/>
              <w:left w:val="nil"/>
              <w:bottom w:val="nil"/>
              <w:right w:val="nil"/>
            </w:tcBorders>
            <w:vAlign w:val="center"/>
          </w:tcPr>
          <w:p w14:paraId="2938EA4D" w14:textId="77777777" w:rsidR="00C13DE8" w:rsidRPr="00F665CC" w:rsidRDefault="00C13DE8" w:rsidP="00FF4D22">
            <w:pPr>
              <w:spacing w:after="0" w:line="360" w:lineRule="auto"/>
              <w:ind w:left="0" w:right="0" w:firstLine="0"/>
              <w:rPr>
                <w:szCs w:val="24"/>
              </w:rPr>
            </w:pPr>
            <w:r w:rsidRPr="00F665CC">
              <w:rPr>
                <w:szCs w:val="24"/>
              </w:rPr>
              <w:t xml:space="preserve">FTIR spectra of sequence extracts. The graph shows FTIR spectra of hexane, chloroform, ethyl acetate, methanol, and water extracts. </w:t>
            </w:r>
          </w:p>
        </w:tc>
      </w:tr>
      <w:tr w:rsidR="00C13DE8" w:rsidRPr="009876DB" w14:paraId="54C4EA15" w14:textId="77777777" w:rsidTr="00FF4D22">
        <w:trPr>
          <w:trHeight w:val="989"/>
        </w:trPr>
        <w:tc>
          <w:tcPr>
            <w:tcW w:w="1440" w:type="dxa"/>
            <w:tcBorders>
              <w:top w:val="nil"/>
              <w:left w:val="nil"/>
              <w:bottom w:val="nil"/>
              <w:right w:val="nil"/>
            </w:tcBorders>
          </w:tcPr>
          <w:p w14:paraId="0A3FCD55" w14:textId="77777777" w:rsidR="00C13DE8" w:rsidRPr="00F665CC" w:rsidRDefault="00C13DE8" w:rsidP="00FF4D22">
            <w:pPr>
              <w:spacing w:after="0" w:line="360" w:lineRule="auto"/>
              <w:ind w:left="0" w:right="0" w:firstLine="0"/>
              <w:rPr>
                <w:szCs w:val="24"/>
              </w:rPr>
            </w:pPr>
            <w:r w:rsidRPr="00F665CC">
              <w:rPr>
                <w:szCs w:val="24"/>
              </w:rPr>
              <w:t xml:space="preserve">Figure 3.3: </w:t>
            </w:r>
          </w:p>
        </w:tc>
        <w:tc>
          <w:tcPr>
            <w:tcW w:w="7646" w:type="dxa"/>
            <w:tcBorders>
              <w:top w:val="nil"/>
              <w:left w:val="nil"/>
              <w:bottom w:val="nil"/>
              <w:right w:val="nil"/>
            </w:tcBorders>
            <w:vAlign w:val="center"/>
          </w:tcPr>
          <w:p w14:paraId="4CB4F26C" w14:textId="77777777" w:rsidR="00C13DE8" w:rsidRPr="00F665CC" w:rsidRDefault="00C13DE8" w:rsidP="00FF4D22">
            <w:pPr>
              <w:spacing w:after="0" w:line="360" w:lineRule="auto"/>
              <w:ind w:left="0" w:right="0" w:firstLine="0"/>
              <w:rPr>
                <w:szCs w:val="24"/>
              </w:rPr>
            </w:pPr>
            <w:r w:rsidRPr="00F665CC">
              <w:rPr>
                <w:szCs w:val="24"/>
              </w:rPr>
              <w:t xml:space="preserve">FTIR spectra of sonicated extracts. The graph shows FTIR spectra of hexane, chloroform, ethyl acetate, methanol, and water extracts </w:t>
            </w:r>
          </w:p>
        </w:tc>
      </w:tr>
      <w:tr w:rsidR="00C13DE8" w:rsidRPr="009876DB" w14:paraId="0CD03AA5" w14:textId="77777777" w:rsidTr="00FF4D22">
        <w:trPr>
          <w:trHeight w:val="574"/>
        </w:trPr>
        <w:tc>
          <w:tcPr>
            <w:tcW w:w="1440" w:type="dxa"/>
            <w:tcBorders>
              <w:top w:val="nil"/>
              <w:left w:val="nil"/>
              <w:bottom w:val="nil"/>
              <w:right w:val="nil"/>
            </w:tcBorders>
            <w:vAlign w:val="center"/>
          </w:tcPr>
          <w:p w14:paraId="21550118" w14:textId="77777777" w:rsidR="00C13DE8" w:rsidRPr="009876DB" w:rsidRDefault="00C13DE8" w:rsidP="00FF4D22">
            <w:pPr>
              <w:spacing w:after="0" w:line="360" w:lineRule="auto"/>
              <w:ind w:left="0" w:right="0" w:firstLine="0"/>
              <w:jc w:val="left"/>
              <w:rPr>
                <w:szCs w:val="24"/>
              </w:rPr>
            </w:pPr>
            <w:r w:rsidRPr="009876DB">
              <w:rPr>
                <w:szCs w:val="24"/>
              </w:rPr>
              <w:t xml:space="preserve">Figure 3.4: </w:t>
            </w:r>
          </w:p>
        </w:tc>
        <w:tc>
          <w:tcPr>
            <w:tcW w:w="7646" w:type="dxa"/>
            <w:tcBorders>
              <w:top w:val="nil"/>
              <w:left w:val="nil"/>
              <w:bottom w:val="nil"/>
              <w:right w:val="nil"/>
            </w:tcBorders>
            <w:vAlign w:val="center"/>
          </w:tcPr>
          <w:p w14:paraId="5517CAE9" w14:textId="77777777" w:rsidR="00C13DE8" w:rsidRPr="009876DB" w:rsidRDefault="00C13DE8" w:rsidP="00FF4D22">
            <w:pPr>
              <w:spacing w:after="0" w:line="360" w:lineRule="auto"/>
              <w:ind w:left="0" w:right="0" w:firstLine="0"/>
              <w:jc w:val="left"/>
              <w:rPr>
                <w:szCs w:val="24"/>
              </w:rPr>
            </w:pPr>
            <w:r w:rsidRPr="009876DB">
              <w:rPr>
                <w:szCs w:val="24"/>
              </w:rPr>
              <w:t xml:space="preserve">Molecular network of Cluster 1 </w:t>
            </w:r>
          </w:p>
        </w:tc>
      </w:tr>
      <w:tr w:rsidR="00C13DE8" w:rsidRPr="009876DB" w14:paraId="33B32291" w14:textId="77777777" w:rsidTr="00FF4D22">
        <w:trPr>
          <w:trHeight w:val="574"/>
        </w:trPr>
        <w:tc>
          <w:tcPr>
            <w:tcW w:w="1440" w:type="dxa"/>
            <w:tcBorders>
              <w:top w:val="nil"/>
              <w:left w:val="nil"/>
              <w:bottom w:val="nil"/>
              <w:right w:val="nil"/>
            </w:tcBorders>
            <w:vAlign w:val="center"/>
          </w:tcPr>
          <w:p w14:paraId="2B6671EE" w14:textId="77777777" w:rsidR="00C13DE8" w:rsidRPr="009876DB" w:rsidRDefault="00C13DE8" w:rsidP="00FF4D22">
            <w:pPr>
              <w:spacing w:after="0" w:line="360" w:lineRule="auto"/>
              <w:ind w:left="0" w:right="0" w:firstLine="0"/>
              <w:jc w:val="left"/>
              <w:rPr>
                <w:szCs w:val="24"/>
              </w:rPr>
            </w:pPr>
            <w:r w:rsidRPr="009876DB">
              <w:rPr>
                <w:szCs w:val="24"/>
              </w:rPr>
              <w:t xml:space="preserve">Figure 3.5:  </w:t>
            </w:r>
          </w:p>
        </w:tc>
        <w:tc>
          <w:tcPr>
            <w:tcW w:w="7646" w:type="dxa"/>
            <w:tcBorders>
              <w:top w:val="nil"/>
              <w:left w:val="nil"/>
              <w:bottom w:val="nil"/>
              <w:right w:val="nil"/>
            </w:tcBorders>
            <w:vAlign w:val="center"/>
          </w:tcPr>
          <w:p w14:paraId="142D94D3" w14:textId="77777777" w:rsidR="00C13DE8" w:rsidRPr="009876DB" w:rsidRDefault="00C13DE8" w:rsidP="00FF4D22">
            <w:pPr>
              <w:spacing w:after="0" w:line="360" w:lineRule="auto"/>
              <w:ind w:left="0" w:right="0" w:firstLine="0"/>
              <w:jc w:val="left"/>
              <w:rPr>
                <w:szCs w:val="24"/>
              </w:rPr>
            </w:pPr>
            <w:r w:rsidRPr="009876DB">
              <w:rPr>
                <w:szCs w:val="24"/>
              </w:rPr>
              <w:t xml:space="preserve">Chemical structure  of </w:t>
            </w:r>
            <w:proofErr w:type="spellStart"/>
            <w:r w:rsidRPr="009876DB">
              <w:rPr>
                <w:szCs w:val="24"/>
              </w:rPr>
              <w:t>Undecaethylene</w:t>
            </w:r>
            <w:proofErr w:type="spellEnd"/>
            <w:r w:rsidRPr="009876DB">
              <w:rPr>
                <w:szCs w:val="24"/>
              </w:rPr>
              <w:t xml:space="preserve"> glycol </w:t>
            </w:r>
          </w:p>
        </w:tc>
      </w:tr>
      <w:tr w:rsidR="00C13DE8" w:rsidRPr="009876DB" w14:paraId="2EA573FB" w14:textId="77777777" w:rsidTr="00FF4D22">
        <w:trPr>
          <w:trHeight w:val="574"/>
        </w:trPr>
        <w:tc>
          <w:tcPr>
            <w:tcW w:w="1440" w:type="dxa"/>
            <w:tcBorders>
              <w:top w:val="nil"/>
              <w:left w:val="nil"/>
              <w:bottom w:val="nil"/>
              <w:right w:val="nil"/>
            </w:tcBorders>
            <w:vAlign w:val="center"/>
          </w:tcPr>
          <w:p w14:paraId="7A41EC30" w14:textId="77777777" w:rsidR="00C13DE8" w:rsidRPr="009876DB" w:rsidRDefault="00C13DE8" w:rsidP="00FF4D22">
            <w:pPr>
              <w:spacing w:after="0" w:line="360" w:lineRule="auto"/>
              <w:ind w:left="0" w:right="0" w:firstLine="0"/>
              <w:jc w:val="left"/>
              <w:rPr>
                <w:szCs w:val="24"/>
              </w:rPr>
            </w:pPr>
            <w:r w:rsidRPr="009876DB">
              <w:rPr>
                <w:szCs w:val="24"/>
              </w:rPr>
              <w:t xml:space="preserve">Figure 3.6: </w:t>
            </w:r>
          </w:p>
        </w:tc>
        <w:tc>
          <w:tcPr>
            <w:tcW w:w="7646" w:type="dxa"/>
            <w:tcBorders>
              <w:top w:val="nil"/>
              <w:left w:val="nil"/>
              <w:bottom w:val="nil"/>
              <w:right w:val="nil"/>
            </w:tcBorders>
            <w:vAlign w:val="center"/>
          </w:tcPr>
          <w:p w14:paraId="4E0EF3A2" w14:textId="77777777" w:rsidR="00C13DE8" w:rsidRPr="009876DB" w:rsidRDefault="00C13DE8" w:rsidP="00FF4D22">
            <w:pPr>
              <w:spacing w:after="0" w:line="360" w:lineRule="auto"/>
              <w:ind w:left="0" w:right="0" w:firstLine="0"/>
              <w:jc w:val="left"/>
              <w:rPr>
                <w:szCs w:val="24"/>
              </w:rPr>
            </w:pPr>
            <w:r w:rsidRPr="009876DB">
              <w:rPr>
                <w:szCs w:val="24"/>
              </w:rPr>
              <w:t xml:space="preserve">Molecular network of cluster 2 </w:t>
            </w:r>
          </w:p>
        </w:tc>
      </w:tr>
      <w:tr w:rsidR="00C13DE8" w:rsidRPr="009876DB" w14:paraId="5830EB4F" w14:textId="77777777" w:rsidTr="00FF4D22">
        <w:trPr>
          <w:trHeight w:val="575"/>
        </w:trPr>
        <w:tc>
          <w:tcPr>
            <w:tcW w:w="1440" w:type="dxa"/>
            <w:tcBorders>
              <w:top w:val="nil"/>
              <w:left w:val="nil"/>
              <w:bottom w:val="nil"/>
              <w:right w:val="nil"/>
            </w:tcBorders>
            <w:vAlign w:val="center"/>
          </w:tcPr>
          <w:p w14:paraId="1C5F2DC4" w14:textId="77777777" w:rsidR="00C13DE8" w:rsidRPr="009876DB" w:rsidRDefault="00C13DE8" w:rsidP="00FF4D22">
            <w:pPr>
              <w:spacing w:after="0" w:line="360" w:lineRule="auto"/>
              <w:ind w:left="0" w:right="0" w:firstLine="0"/>
              <w:jc w:val="left"/>
              <w:rPr>
                <w:szCs w:val="24"/>
              </w:rPr>
            </w:pPr>
            <w:r w:rsidRPr="009876DB">
              <w:rPr>
                <w:szCs w:val="24"/>
              </w:rPr>
              <w:t xml:space="preserve">Figure 3.7: </w:t>
            </w:r>
          </w:p>
        </w:tc>
        <w:tc>
          <w:tcPr>
            <w:tcW w:w="7646" w:type="dxa"/>
            <w:tcBorders>
              <w:top w:val="nil"/>
              <w:left w:val="nil"/>
              <w:bottom w:val="nil"/>
              <w:right w:val="nil"/>
            </w:tcBorders>
            <w:vAlign w:val="center"/>
          </w:tcPr>
          <w:p w14:paraId="0A6B79EB" w14:textId="77777777" w:rsidR="00C13DE8" w:rsidRPr="009876DB" w:rsidRDefault="00C13DE8" w:rsidP="00FF4D22">
            <w:pPr>
              <w:spacing w:after="0" w:line="360" w:lineRule="auto"/>
              <w:ind w:left="0" w:right="0" w:firstLine="0"/>
              <w:jc w:val="left"/>
              <w:rPr>
                <w:szCs w:val="24"/>
              </w:rPr>
            </w:pPr>
            <w:r w:rsidRPr="009876DB">
              <w:rPr>
                <w:szCs w:val="24"/>
              </w:rPr>
              <w:t xml:space="preserve">Chemical structure of </w:t>
            </w:r>
            <w:proofErr w:type="spellStart"/>
            <w:r w:rsidRPr="009876DB">
              <w:rPr>
                <w:szCs w:val="24"/>
              </w:rPr>
              <w:t>Imperiline</w:t>
            </w:r>
            <w:proofErr w:type="spellEnd"/>
            <w:r w:rsidRPr="009876DB">
              <w:rPr>
                <w:szCs w:val="24"/>
              </w:rPr>
              <w:t xml:space="preserve"> </w:t>
            </w:r>
          </w:p>
        </w:tc>
      </w:tr>
      <w:tr w:rsidR="00C13DE8" w:rsidRPr="009876DB" w14:paraId="627A11DC" w14:textId="77777777" w:rsidTr="00FF4D22">
        <w:trPr>
          <w:trHeight w:val="575"/>
        </w:trPr>
        <w:tc>
          <w:tcPr>
            <w:tcW w:w="1440" w:type="dxa"/>
            <w:tcBorders>
              <w:top w:val="nil"/>
              <w:left w:val="nil"/>
              <w:bottom w:val="nil"/>
              <w:right w:val="nil"/>
            </w:tcBorders>
            <w:vAlign w:val="center"/>
          </w:tcPr>
          <w:p w14:paraId="67C025B7" w14:textId="77777777" w:rsidR="00C13DE8" w:rsidRPr="009876DB" w:rsidRDefault="00C13DE8" w:rsidP="00FF4D22">
            <w:pPr>
              <w:spacing w:after="0" w:line="360" w:lineRule="auto"/>
              <w:ind w:left="0" w:right="0" w:firstLine="0"/>
              <w:jc w:val="left"/>
              <w:rPr>
                <w:szCs w:val="24"/>
              </w:rPr>
            </w:pPr>
            <w:r w:rsidRPr="009876DB">
              <w:rPr>
                <w:szCs w:val="24"/>
              </w:rPr>
              <w:t xml:space="preserve">Figure 3.8: </w:t>
            </w:r>
          </w:p>
        </w:tc>
        <w:tc>
          <w:tcPr>
            <w:tcW w:w="7646" w:type="dxa"/>
            <w:tcBorders>
              <w:top w:val="nil"/>
              <w:left w:val="nil"/>
              <w:bottom w:val="nil"/>
              <w:right w:val="nil"/>
            </w:tcBorders>
            <w:vAlign w:val="center"/>
          </w:tcPr>
          <w:p w14:paraId="5173CC86" w14:textId="77777777" w:rsidR="00C13DE8" w:rsidRPr="009876DB" w:rsidRDefault="00C13DE8" w:rsidP="00FF4D22">
            <w:pPr>
              <w:spacing w:after="0" w:line="360" w:lineRule="auto"/>
              <w:ind w:left="0" w:right="0" w:firstLine="0"/>
              <w:jc w:val="left"/>
              <w:rPr>
                <w:szCs w:val="24"/>
              </w:rPr>
            </w:pPr>
            <w:r w:rsidRPr="009876DB">
              <w:rPr>
                <w:szCs w:val="24"/>
              </w:rPr>
              <w:t xml:space="preserve">Chemical structure of </w:t>
            </w:r>
            <w:proofErr w:type="spellStart"/>
            <w:r w:rsidRPr="009876DB">
              <w:rPr>
                <w:szCs w:val="24"/>
              </w:rPr>
              <w:t>Fuziline</w:t>
            </w:r>
            <w:proofErr w:type="spellEnd"/>
            <w:r w:rsidRPr="009876DB">
              <w:rPr>
                <w:szCs w:val="24"/>
              </w:rPr>
              <w:t xml:space="preserve"> </w:t>
            </w:r>
          </w:p>
        </w:tc>
      </w:tr>
      <w:tr w:rsidR="00C13DE8" w:rsidRPr="009876DB" w14:paraId="459D0C12" w14:textId="77777777" w:rsidTr="00FF4D22">
        <w:trPr>
          <w:trHeight w:val="574"/>
        </w:trPr>
        <w:tc>
          <w:tcPr>
            <w:tcW w:w="1440" w:type="dxa"/>
            <w:tcBorders>
              <w:top w:val="nil"/>
              <w:left w:val="nil"/>
              <w:bottom w:val="nil"/>
              <w:right w:val="nil"/>
            </w:tcBorders>
            <w:vAlign w:val="center"/>
          </w:tcPr>
          <w:p w14:paraId="000C1552" w14:textId="77777777" w:rsidR="00C13DE8" w:rsidRPr="009876DB" w:rsidRDefault="00C13DE8" w:rsidP="00FF4D22">
            <w:pPr>
              <w:spacing w:after="0" w:line="360" w:lineRule="auto"/>
              <w:ind w:left="0" w:right="0" w:firstLine="0"/>
              <w:jc w:val="left"/>
              <w:rPr>
                <w:szCs w:val="24"/>
              </w:rPr>
            </w:pPr>
            <w:r w:rsidRPr="009876DB">
              <w:rPr>
                <w:szCs w:val="24"/>
              </w:rPr>
              <w:t xml:space="preserve">Figure 3.9: </w:t>
            </w:r>
          </w:p>
        </w:tc>
        <w:tc>
          <w:tcPr>
            <w:tcW w:w="7646" w:type="dxa"/>
            <w:tcBorders>
              <w:top w:val="nil"/>
              <w:left w:val="nil"/>
              <w:bottom w:val="nil"/>
              <w:right w:val="nil"/>
            </w:tcBorders>
            <w:vAlign w:val="center"/>
          </w:tcPr>
          <w:p w14:paraId="6A9A8995" w14:textId="77777777" w:rsidR="00C13DE8" w:rsidRPr="009876DB" w:rsidRDefault="00C13DE8" w:rsidP="00FF4D22">
            <w:pPr>
              <w:spacing w:after="0" w:line="360" w:lineRule="auto"/>
              <w:ind w:left="0" w:right="0" w:firstLine="0"/>
              <w:jc w:val="left"/>
              <w:rPr>
                <w:szCs w:val="24"/>
              </w:rPr>
            </w:pPr>
            <w:r w:rsidRPr="009876DB">
              <w:rPr>
                <w:szCs w:val="24"/>
              </w:rPr>
              <w:t xml:space="preserve">Chemical structure of Danthron </w:t>
            </w:r>
          </w:p>
        </w:tc>
      </w:tr>
      <w:tr w:rsidR="00C13DE8" w:rsidRPr="009876DB" w14:paraId="6963F678" w14:textId="77777777" w:rsidTr="00FF4D22">
        <w:trPr>
          <w:trHeight w:val="574"/>
        </w:trPr>
        <w:tc>
          <w:tcPr>
            <w:tcW w:w="1440" w:type="dxa"/>
            <w:tcBorders>
              <w:top w:val="nil"/>
              <w:left w:val="nil"/>
              <w:bottom w:val="nil"/>
              <w:right w:val="nil"/>
            </w:tcBorders>
            <w:vAlign w:val="center"/>
          </w:tcPr>
          <w:p w14:paraId="34E4E814" w14:textId="77777777" w:rsidR="00C13DE8" w:rsidRPr="009876DB" w:rsidRDefault="00C13DE8" w:rsidP="00FF4D22">
            <w:pPr>
              <w:spacing w:after="0" w:line="360" w:lineRule="auto"/>
              <w:ind w:left="0" w:right="0" w:firstLine="0"/>
              <w:jc w:val="left"/>
              <w:rPr>
                <w:szCs w:val="24"/>
              </w:rPr>
            </w:pPr>
            <w:r w:rsidRPr="009876DB">
              <w:rPr>
                <w:szCs w:val="24"/>
              </w:rPr>
              <w:t xml:space="preserve">Figure 3.10:  </w:t>
            </w:r>
          </w:p>
        </w:tc>
        <w:tc>
          <w:tcPr>
            <w:tcW w:w="7646" w:type="dxa"/>
            <w:tcBorders>
              <w:top w:val="nil"/>
              <w:left w:val="nil"/>
              <w:bottom w:val="nil"/>
              <w:right w:val="nil"/>
            </w:tcBorders>
            <w:vAlign w:val="center"/>
          </w:tcPr>
          <w:p w14:paraId="4CA8236D" w14:textId="77777777" w:rsidR="00C13DE8" w:rsidRPr="009876DB" w:rsidRDefault="00C13DE8" w:rsidP="00FF4D22">
            <w:pPr>
              <w:spacing w:after="0" w:line="360" w:lineRule="auto"/>
              <w:ind w:left="0" w:right="0" w:firstLine="0"/>
              <w:jc w:val="left"/>
              <w:rPr>
                <w:szCs w:val="24"/>
              </w:rPr>
            </w:pPr>
            <w:r w:rsidRPr="009876DB">
              <w:rPr>
                <w:szCs w:val="24"/>
              </w:rPr>
              <w:t xml:space="preserve">Molecular network of cluster 3 </w:t>
            </w:r>
          </w:p>
        </w:tc>
      </w:tr>
      <w:tr w:rsidR="00C13DE8" w:rsidRPr="009876DB" w14:paraId="6143472E" w14:textId="77777777" w:rsidTr="00FF4D22">
        <w:trPr>
          <w:trHeight w:val="574"/>
        </w:trPr>
        <w:tc>
          <w:tcPr>
            <w:tcW w:w="1440" w:type="dxa"/>
            <w:tcBorders>
              <w:top w:val="nil"/>
              <w:left w:val="nil"/>
              <w:bottom w:val="nil"/>
              <w:right w:val="nil"/>
            </w:tcBorders>
            <w:vAlign w:val="center"/>
          </w:tcPr>
          <w:p w14:paraId="3AF34CAF" w14:textId="77777777" w:rsidR="00C13DE8" w:rsidRPr="009876DB" w:rsidRDefault="00C13DE8" w:rsidP="00FF4D22">
            <w:pPr>
              <w:spacing w:after="0" w:line="360" w:lineRule="auto"/>
              <w:ind w:left="0" w:right="0" w:firstLine="0"/>
              <w:jc w:val="left"/>
              <w:rPr>
                <w:szCs w:val="24"/>
              </w:rPr>
            </w:pPr>
            <w:r w:rsidRPr="009876DB">
              <w:rPr>
                <w:szCs w:val="24"/>
              </w:rPr>
              <w:t xml:space="preserve">Figure 3.11: </w:t>
            </w:r>
          </w:p>
        </w:tc>
        <w:tc>
          <w:tcPr>
            <w:tcW w:w="7646" w:type="dxa"/>
            <w:tcBorders>
              <w:top w:val="nil"/>
              <w:left w:val="nil"/>
              <w:bottom w:val="nil"/>
              <w:right w:val="nil"/>
            </w:tcBorders>
            <w:vAlign w:val="center"/>
          </w:tcPr>
          <w:p w14:paraId="22D1AF6A" w14:textId="77777777" w:rsidR="00C13DE8" w:rsidRPr="009876DB" w:rsidRDefault="00C13DE8" w:rsidP="00FF4D22">
            <w:pPr>
              <w:spacing w:after="0" w:line="360" w:lineRule="auto"/>
              <w:ind w:left="0" w:right="0" w:firstLine="0"/>
              <w:jc w:val="left"/>
              <w:rPr>
                <w:szCs w:val="24"/>
              </w:rPr>
            </w:pPr>
            <w:r w:rsidRPr="009876DB">
              <w:rPr>
                <w:szCs w:val="24"/>
              </w:rPr>
              <w:t xml:space="preserve">Chemical structure of </w:t>
            </w:r>
            <w:hyperlink r:id="rId12">
              <w:r w:rsidRPr="009876DB">
                <w:rPr>
                  <w:szCs w:val="24"/>
                </w:rPr>
                <w:t>Methyl 4</w:t>
              </w:r>
            </w:hyperlink>
            <w:hyperlink r:id="rId13">
              <w:r w:rsidRPr="009876DB">
                <w:rPr>
                  <w:szCs w:val="24"/>
                </w:rPr>
                <w:t>-</w:t>
              </w:r>
            </w:hyperlink>
            <w:hyperlink r:id="rId14">
              <w:r w:rsidRPr="009876DB">
                <w:rPr>
                  <w:szCs w:val="24"/>
                </w:rPr>
                <w:t>hydroxy</w:t>
              </w:r>
            </w:hyperlink>
            <w:hyperlink r:id="rId15">
              <w:r w:rsidRPr="009876DB">
                <w:rPr>
                  <w:szCs w:val="24"/>
                </w:rPr>
                <w:t>-</w:t>
              </w:r>
            </w:hyperlink>
            <w:hyperlink r:id="rId16">
              <w:r w:rsidRPr="009876DB">
                <w:rPr>
                  <w:szCs w:val="24"/>
                </w:rPr>
                <w:t>3</w:t>
              </w:r>
            </w:hyperlink>
            <w:hyperlink r:id="rId17">
              <w:r w:rsidRPr="009876DB">
                <w:rPr>
                  <w:szCs w:val="24"/>
                </w:rPr>
                <w:t>-(3-</w:t>
              </w:r>
            </w:hyperlink>
            <w:hyperlink r:id="rId18">
              <w:r w:rsidRPr="009876DB">
                <w:rPr>
                  <w:szCs w:val="24"/>
                </w:rPr>
                <w:t>methylbut</w:t>
              </w:r>
            </w:hyperlink>
            <w:hyperlink r:id="rId19">
              <w:r w:rsidRPr="009876DB">
                <w:rPr>
                  <w:szCs w:val="24"/>
                </w:rPr>
                <w:t>-</w:t>
              </w:r>
            </w:hyperlink>
            <w:hyperlink r:id="rId20">
              <w:r w:rsidRPr="009876DB">
                <w:rPr>
                  <w:szCs w:val="24"/>
                </w:rPr>
                <w:t>2</w:t>
              </w:r>
            </w:hyperlink>
            <w:hyperlink r:id="rId21">
              <w:r w:rsidRPr="009876DB">
                <w:rPr>
                  <w:szCs w:val="24"/>
                </w:rPr>
                <w:t>-</w:t>
              </w:r>
            </w:hyperlink>
            <w:hyperlink r:id="rId22">
              <w:r w:rsidRPr="009876DB">
                <w:rPr>
                  <w:szCs w:val="24"/>
                </w:rPr>
                <w:t>enyl)benzoate</w:t>
              </w:r>
            </w:hyperlink>
            <w:hyperlink r:id="rId23">
              <w:r w:rsidRPr="009876DB">
                <w:rPr>
                  <w:szCs w:val="24"/>
                </w:rPr>
                <w:t xml:space="preserve"> </w:t>
              </w:r>
            </w:hyperlink>
          </w:p>
        </w:tc>
      </w:tr>
      <w:tr w:rsidR="00C13DE8" w:rsidRPr="009876DB" w14:paraId="7D582A3C" w14:textId="77777777" w:rsidTr="00FF4D22">
        <w:trPr>
          <w:trHeight w:val="574"/>
        </w:trPr>
        <w:tc>
          <w:tcPr>
            <w:tcW w:w="1440" w:type="dxa"/>
            <w:tcBorders>
              <w:top w:val="nil"/>
              <w:left w:val="nil"/>
              <w:bottom w:val="nil"/>
              <w:right w:val="nil"/>
            </w:tcBorders>
            <w:vAlign w:val="center"/>
          </w:tcPr>
          <w:p w14:paraId="6D0E8919" w14:textId="77777777" w:rsidR="00C13DE8" w:rsidRPr="009876DB" w:rsidRDefault="00C13DE8" w:rsidP="00FF4D22">
            <w:pPr>
              <w:spacing w:after="0" w:line="360" w:lineRule="auto"/>
              <w:ind w:left="0" w:right="0" w:firstLine="0"/>
              <w:jc w:val="left"/>
              <w:rPr>
                <w:szCs w:val="24"/>
              </w:rPr>
            </w:pPr>
            <w:r w:rsidRPr="009876DB">
              <w:rPr>
                <w:szCs w:val="24"/>
              </w:rPr>
              <w:t xml:space="preserve">Figure 3.12: </w:t>
            </w:r>
          </w:p>
        </w:tc>
        <w:tc>
          <w:tcPr>
            <w:tcW w:w="7646" w:type="dxa"/>
            <w:tcBorders>
              <w:top w:val="nil"/>
              <w:left w:val="nil"/>
              <w:bottom w:val="nil"/>
              <w:right w:val="nil"/>
            </w:tcBorders>
            <w:vAlign w:val="center"/>
          </w:tcPr>
          <w:p w14:paraId="61AE78AB" w14:textId="77777777" w:rsidR="00C13DE8" w:rsidRPr="009876DB" w:rsidRDefault="00C13DE8" w:rsidP="00FF4D22">
            <w:pPr>
              <w:spacing w:after="0" w:line="360" w:lineRule="auto"/>
              <w:ind w:left="0" w:right="0" w:firstLine="0"/>
              <w:jc w:val="left"/>
              <w:rPr>
                <w:szCs w:val="24"/>
              </w:rPr>
            </w:pPr>
            <w:r w:rsidRPr="009876DB">
              <w:rPr>
                <w:szCs w:val="24"/>
              </w:rPr>
              <w:t>Chemical structure of N-</w:t>
            </w:r>
            <w:proofErr w:type="spellStart"/>
            <w:r w:rsidRPr="009876DB">
              <w:rPr>
                <w:szCs w:val="24"/>
              </w:rPr>
              <w:t>Methylanthranilic</w:t>
            </w:r>
            <w:proofErr w:type="spellEnd"/>
            <w:r w:rsidRPr="009876DB">
              <w:rPr>
                <w:szCs w:val="24"/>
              </w:rPr>
              <w:t xml:space="preserve"> Acid </w:t>
            </w:r>
          </w:p>
        </w:tc>
      </w:tr>
      <w:tr w:rsidR="00C13DE8" w:rsidRPr="009876DB" w14:paraId="194B06D8" w14:textId="77777777" w:rsidTr="00FF4D22">
        <w:trPr>
          <w:trHeight w:val="575"/>
        </w:trPr>
        <w:tc>
          <w:tcPr>
            <w:tcW w:w="1440" w:type="dxa"/>
            <w:tcBorders>
              <w:top w:val="nil"/>
              <w:left w:val="nil"/>
              <w:bottom w:val="nil"/>
              <w:right w:val="nil"/>
            </w:tcBorders>
            <w:vAlign w:val="center"/>
          </w:tcPr>
          <w:p w14:paraId="3A593223" w14:textId="77777777" w:rsidR="00C13DE8" w:rsidRPr="009876DB" w:rsidRDefault="00C13DE8" w:rsidP="00FF4D22">
            <w:pPr>
              <w:spacing w:after="0" w:line="360" w:lineRule="auto"/>
              <w:ind w:left="0" w:right="0" w:firstLine="0"/>
              <w:jc w:val="left"/>
              <w:rPr>
                <w:szCs w:val="24"/>
              </w:rPr>
            </w:pPr>
            <w:r w:rsidRPr="009876DB">
              <w:rPr>
                <w:szCs w:val="24"/>
              </w:rPr>
              <w:t xml:space="preserve">Figure 3.13:  </w:t>
            </w:r>
          </w:p>
        </w:tc>
        <w:tc>
          <w:tcPr>
            <w:tcW w:w="7646" w:type="dxa"/>
            <w:tcBorders>
              <w:top w:val="nil"/>
              <w:left w:val="nil"/>
              <w:bottom w:val="nil"/>
              <w:right w:val="nil"/>
            </w:tcBorders>
            <w:vAlign w:val="center"/>
          </w:tcPr>
          <w:p w14:paraId="0AE549C0" w14:textId="77777777" w:rsidR="00C13DE8" w:rsidRPr="009876DB" w:rsidRDefault="00C13DE8" w:rsidP="00FF4D22">
            <w:pPr>
              <w:spacing w:after="0" w:line="360" w:lineRule="auto"/>
              <w:ind w:left="0" w:right="0" w:firstLine="0"/>
              <w:jc w:val="left"/>
              <w:rPr>
                <w:szCs w:val="24"/>
              </w:rPr>
            </w:pPr>
            <w:r w:rsidRPr="009876DB">
              <w:rPr>
                <w:szCs w:val="24"/>
              </w:rPr>
              <w:t xml:space="preserve">Molecular network of cluster 4 </w:t>
            </w:r>
          </w:p>
        </w:tc>
      </w:tr>
      <w:tr w:rsidR="00C13DE8" w:rsidRPr="009876DB" w14:paraId="28578A0E" w14:textId="77777777" w:rsidTr="00FF4D22">
        <w:trPr>
          <w:trHeight w:val="575"/>
        </w:trPr>
        <w:tc>
          <w:tcPr>
            <w:tcW w:w="1440" w:type="dxa"/>
            <w:tcBorders>
              <w:top w:val="nil"/>
              <w:left w:val="nil"/>
              <w:bottom w:val="nil"/>
              <w:right w:val="nil"/>
            </w:tcBorders>
            <w:vAlign w:val="center"/>
          </w:tcPr>
          <w:p w14:paraId="6E5259DE" w14:textId="77777777" w:rsidR="00C13DE8" w:rsidRPr="009876DB" w:rsidRDefault="00C13DE8" w:rsidP="00FF4D22">
            <w:pPr>
              <w:spacing w:after="0" w:line="360" w:lineRule="auto"/>
              <w:ind w:left="0" w:right="0" w:firstLine="0"/>
              <w:jc w:val="left"/>
              <w:rPr>
                <w:szCs w:val="24"/>
              </w:rPr>
            </w:pPr>
            <w:r w:rsidRPr="009876DB">
              <w:rPr>
                <w:szCs w:val="24"/>
              </w:rPr>
              <w:t xml:space="preserve">Figure 3.14: </w:t>
            </w:r>
          </w:p>
        </w:tc>
        <w:tc>
          <w:tcPr>
            <w:tcW w:w="7646" w:type="dxa"/>
            <w:tcBorders>
              <w:top w:val="nil"/>
              <w:left w:val="nil"/>
              <w:bottom w:val="nil"/>
              <w:right w:val="nil"/>
            </w:tcBorders>
            <w:vAlign w:val="center"/>
          </w:tcPr>
          <w:p w14:paraId="684E8BD6" w14:textId="77777777" w:rsidR="00C13DE8" w:rsidRPr="009876DB" w:rsidRDefault="00C13DE8" w:rsidP="00FF4D22">
            <w:pPr>
              <w:spacing w:after="0" w:line="360" w:lineRule="auto"/>
              <w:ind w:left="0" w:right="0" w:firstLine="0"/>
              <w:jc w:val="left"/>
              <w:rPr>
                <w:szCs w:val="24"/>
              </w:rPr>
            </w:pPr>
            <w:r w:rsidRPr="009876DB">
              <w:rPr>
                <w:szCs w:val="24"/>
              </w:rPr>
              <w:t xml:space="preserve">Chemical structure of  Linolenic acid </w:t>
            </w:r>
          </w:p>
        </w:tc>
      </w:tr>
      <w:tr w:rsidR="00C13DE8" w:rsidRPr="009876DB" w14:paraId="29294DAD" w14:textId="77777777" w:rsidTr="00FF4D22">
        <w:trPr>
          <w:trHeight w:val="574"/>
        </w:trPr>
        <w:tc>
          <w:tcPr>
            <w:tcW w:w="1440" w:type="dxa"/>
            <w:tcBorders>
              <w:top w:val="nil"/>
              <w:left w:val="nil"/>
              <w:bottom w:val="nil"/>
              <w:right w:val="nil"/>
            </w:tcBorders>
            <w:vAlign w:val="center"/>
          </w:tcPr>
          <w:p w14:paraId="4157F17C" w14:textId="77777777" w:rsidR="00C13DE8" w:rsidRPr="009876DB" w:rsidRDefault="00C13DE8" w:rsidP="00FF4D22">
            <w:pPr>
              <w:spacing w:after="0" w:line="360" w:lineRule="auto"/>
              <w:ind w:left="0" w:right="0" w:firstLine="0"/>
              <w:jc w:val="left"/>
              <w:rPr>
                <w:szCs w:val="24"/>
              </w:rPr>
            </w:pPr>
            <w:r w:rsidRPr="009876DB">
              <w:rPr>
                <w:szCs w:val="24"/>
              </w:rPr>
              <w:t xml:space="preserve">Figure 3.15: </w:t>
            </w:r>
          </w:p>
        </w:tc>
        <w:tc>
          <w:tcPr>
            <w:tcW w:w="7646" w:type="dxa"/>
            <w:tcBorders>
              <w:top w:val="nil"/>
              <w:left w:val="nil"/>
              <w:bottom w:val="nil"/>
              <w:right w:val="nil"/>
            </w:tcBorders>
            <w:vAlign w:val="center"/>
          </w:tcPr>
          <w:p w14:paraId="65D7F6F0" w14:textId="77777777" w:rsidR="00C13DE8" w:rsidRPr="009876DB" w:rsidRDefault="00C13DE8" w:rsidP="00FF4D22">
            <w:pPr>
              <w:spacing w:after="0" w:line="360" w:lineRule="auto"/>
              <w:ind w:left="0" w:right="0" w:firstLine="0"/>
              <w:jc w:val="left"/>
              <w:rPr>
                <w:szCs w:val="24"/>
              </w:rPr>
            </w:pPr>
            <w:r w:rsidRPr="009876DB">
              <w:rPr>
                <w:szCs w:val="24"/>
              </w:rPr>
              <w:t xml:space="preserve">Chemical structure of Linoleic acid ethyl ester </w:t>
            </w:r>
          </w:p>
        </w:tc>
      </w:tr>
      <w:tr w:rsidR="00C13DE8" w:rsidRPr="009876DB" w14:paraId="2C69C1AB" w14:textId="77777777" w:rsidTr="00FF4D22">
        <w:trPr>
          <w:trHeight w:val="574"/>
        </w:trPr>
        <w:tc>
          <w:tcPr>
            <w:tcW w:w="1440" w:type="dxa"/>
            <w:tcBorders>
              <w:top w:val="nil"/>
              <w:left w:val="nil"/>
              <w:bottom w:val="nil"/>
              <w:right w:val="nil"/>
            </w:tcBorders>
            <w:vAlign w:val="center"/>
          </w:tcPr>
          <w:p w14:paraId="30959C52" w14:textId="77777777" w:rsidR="00C13DE8" w:rsidRPr="009876DB" w:rsidRDefault="00C13DE8" w:rsidP="00FF4D22">
            <w:pPr>
              <w:spacing w:after="0" w:line="360" w:lineRule="auto"/>
              <w:ind w:left="0" w:right="0" w:firstLine="0"/>
              <w:jc w:val="left"/>
              <w:rPr>
                <w:szCs w:val="24"/>
              </w:rPr>
            </w:pPr>
            <w:r w:rsidRPr="009876DB">
              <w:rPr>
                <w:szCs w:val="24"/>
              </w:rPr>
              <w:t xml:space="preserve">Figure 3.16: </w:t>
            </w:r>
          </w:p>
        </w:tc>
        <w:tc>
          <w:tcPr>
            <w:tcW w:w="7646" w:type="dxa"/>
            <w:tcBorders>
              <w:top w:val="nil"/>
              <w:left w:val="nil"/>
              <w:bottom w:val="nil"/>
              <w:right w:val="nil"/>
            </w:tcBorders>
            <w:vAlign w:val="center"/>
          </w:tcPr>
          <w:p w14:paraId="769AD1A6" w14:textId="77777777" w:rsidR="00C13DE8" w:rsidRPr="009876DB" w:rsidRDefault="00C13DE8" w:rsidP="00FF4D22">
            <w:pPr>
              <w:spacing w:after="0" w:line="360" w:lineRule="auto"/>
              <w:ind w:left="0" w:right="0" w:firstLine="0"/>
              <w:jc w:val="left"/>
              <w:rPr>
                <w:szCs w:val="24"/>
              </w:rPr>
            </w:pPr>
            <w:r w:rsidRPr="009876DB">
              <w:rPr>
                <w:szCs w:val="24"/>
              </w:rPr>
              <w:t xml:space="preserve">Chemical structure of Conjugated linoleic acid </w:t>
            </w:r>
          </w:p>
        </w:tc>
      </w:tr>
      <w:tr w:rsidR="00C13DE8" w:rsidRPr="009876DB" w14:paraId="3C1EB8FE" w14:textId="77777777" w:rsidTr="00FF4D22">
        <w:trPr>
          <w:trHeight w:val="574"/>
        </w:trPr>
        <w:tc>
          <w:tcPr>
            <w:tcW w:w="1440" w:type="dxa"/>
            <w:tcBorders>
              <w:top w:val="nil"/>
              <w:left w:val="nil"/>
              <w:bottom w:val="nil"/>
              <w:right w:val="nil"/>
            </w:tcBorders>
            <w:vAlign w:val="center"/>
          </w:tcPr>
          <w:p w14:paraId="70379A67" w14:textId="77777777" w:rsidR="00C13DE8" w:rsidRPr="009876DB" w:rsidRDefault="00C13DE8" w:rsidP="00FF4D22">
            <w:pPr>
              <w:spacing w:after="0" w:line="360" w:lineRule="auto"/>
              <w:ind w:left="0" w:right="0" w:firstLine="0"/>
              <w:jc w:val="left"/>
              <w:rPr>
                <w:szCs w:val="24"/>
              </w:rPr>
            </w:pPr>
            <w:r w:rsidRPr="009876DB">
              <w:rPr>
                <w:szCs w:val="24"/>
              </w:rPr>
              <w:lastRenderedPageBreak/>
              <w:t xml:space="preserve">Figure 3.17: </w:t>
            </w:r>
          </w:p>
        </w:tc>
        <w:tc>
          <w:tcPr>
            <w:tcW w:w="7646" w:type="dxa"/>
            <w:tcBorders>
              <w:top w:val="nil"/>
              <w:left w:val="nil"/>
              <w:bottom w:val="nil"/>
              <w:right w:val="nil"/>
            </w:tcBorders>
            <w:vAlign w:val="center"/>
          </w:tcPr>
          <w:p w14:paraId="202B6718" w14:textId="77777777" w:rsidR="00C13DE8" w:rsidRPr="009876DB" w:rsidRDefault="00C13DE8" w:rsidP="00FF4D22">
            <w:pPr>
              <w:spacing w:after="0" w:line="360" w:lineRule="auto"/>
              <w:ind w:left="0" w:right="0" w:firstLine="0"/>
              <w:jc w:val="left"/>
              <w:rPr>
                <w:szCs w:val="24"/>
              </w:rPr>
            </w:pPr>
            <w:r w:rsidRPr="009876DB">
              <w:rPr>
                <w:szCs w:val="24"/>
              </w:rPr>
              <w:t xml:space="preserve">Chemical structure of Alpha-tocopherol </w:t>
            </w:r>
          </w:p>
        </w:tc>
      </w:tr>
      <w:tr w:rsidR="00C13DE8" w:rsidRPr="009876DB" w14:paraId="27436473" w14:textId="77777777" w:rsidTr="00FF4D22">
        <w:trPr>
          <w:trHeight w:val="574"/>
        </w:trPr>
        <w:tc>
          <w:tcPr>
            <w:tcW w:w="1440" w:type="dxa"/>
            <w:tcBorders>
              <w:top w:val="nil"/>
              <w:left w:val="nil"/>
              <w:bottom w:val="nil"/>
              <w:right w:val="nil"/>
            </w:tcBorders>
            <w:vAlign w:val="center"/>
          </w:tcPr>
          <w:p w14:paraId="01ABC7BC" w14:textId="77777777" w:rsidR="00C13DE8" w:rsidRPr="009876DB" w:rsidRDefault="00C13DE8" w:rsidP="00FF4D22">
            <w:pPr>
              <w:spacing w:after="0" w:line="360" w:lineRule="auto"/>
              <w:ind w:left="0" w:right="0" w:firstLine="0"/>
              <w:jc w:val="left"/>
              <w:rPr>
                <w:szCs w:val="24"/>
              </w:rPr>
            </w:pPr>
            <w:r w:rsidRPr="009876DB">
              <w:rPr>
                <w:szCs w:val="24"/>
              </w:rPr>
              <w:t xml:space="preserve">Figure 3.18: </w:t>
            </w:r>
          </w:p>
        </w:tc>
        <w:tc>
          <w:tcPr>
            <w:tcW w:w="7646" w:type="dxa"/>
            <w:tcBorders>
              <w:top w:val="nil"/>
              <w:left w:val="nil"/>
              <w:bottom w:val="nil"/>
              <w:right w:val="nil"/>
            </w:tcBorders>
            <w:vAlign w:val="center"/>
          </w:tcPr>
          <w:p w14:paraId="361A3A82" w14:textId="77777777" w:rsidR="00C13DE8" w:rsidRPr="009876DB" w:rsidRDefault="00C13DE8" w:rsidP="00FF4D22">
            <w:pPr>
              <w:spacing w:after="0" w:line="360" w:lineRule="auto"/>
              <w:ind w:left="0" w:right="0" w:firstLine="0"/>
              <w:jc w:val="left"/>
              <w:rPr>
                <w:szCs w:val="24"/>
              </w:rPr>
            </w:pPr>
            <w:r w:rsidRPr="009876DB">
              <w:rPr>
                <w:szCs w:val="24"/>
              </w:rPr>
              <w:t xml:space="preserve">Chemical structure of Artemisinin </w:t>
            </w:r>
          </w:p>
        </w:tc>
      </w:tr>
      <w:tr w:rsidR="00C13DE8" w:rsidRPr="009876DB" w14:paraId="4D088C45" w14:textId="77777777" w:rsidTr="00FF4D22">
        <w:trPr>
          <w:trHeight w:val="574"/>
        </w:trPr>
        <w:tc>
          <w:tcPr>
            <w:tcW w:w="1440" w:type="dxa"/>
            <w:tcBorders>
              <w:top w:val="nil"/>
              <w:left w:val="nil"/>
              <w:bottom w:val="nil"/>
              <w:right w:val="nil"/>
            </w:tcBorders>
            <w:vAlign w:val="center"/>
          </w:tcPr>
          <w:p w14:paraId="5F714460" w14:textId="77777777" w:rsidR="00C13DE8" w:rsidRPr="009876DB" w:rsidRDefault="00C13DE8" w:rsidP="00FF4D22">
            <w:pPr>
              <w:spacing w:after="0" w:line="360" w:lineRule="auto"/>
              <w:ind w:left="0" w:right="0" w:firstLine="0"/>
              <w:jc w:val="left"/>
              <w:rPr>
                <w:szCs w:val="24"/>
              </w:rPr>
            </w:pPr>
            <w:r w:rsidRPr="009876DB">
              <w:rPr>
                <w:szCs w:val="24"/>
              </w:rPr>
              <w:t xml:space="preserve">Figure 3.19: </w:t>
            </w:r>
          </w:p>
        </w:tc>
        <w:tc>
          <w:tcPr>
            <w:tcW w:w="7646" w:type="dxa"/>
            <w:tcBorders>
              <w:top w:val="nil"/>
              <w:left w:val="nil"/>
              <w:bottom w:val="nil"/>
              <w:right w:val="nil"/>
            </w:tcBorders>
            <w:vAlign w:val="center"/>
          </w:tcPr>
          <w:p w14:paraId="17590459" w14:textId="77777777" w:rsidR="00C13DE8" w:rsidRPr="009876DB" w:rsidRDefault="00C13DE8" w:rsidP="00FF4D22">
            <w:pPr>
              <w:spacing w:after="0" w:line="360" w:lineRule="auto"/>
              <w:ind w:left="0" w:right="0" w:firstLine="0"/>
              <w:jc w:val="left"/>
              <w:rPr>
                <w:szCs w:val="24"/>
              </w:rPr>
            </w:pPr>
            <w:r w:rsidRPr="009876DB">
              <w:rPr>
                <w:szCs w:val="24"/>
              </w:rPr>
              <w:t xml:space="preserve">Chemical structure of </w:t>
            </w:r>
            <w:proofErr w:type="spellStart"/>
            <w:r w:rsidRPr="009876DB">
              <w:rPr>
                <w:szCs w:val="24"/>
              </w:rPr>
              <w:t>Ipravalicard</w:t>
            </w:r>
            <w:proofErr w:type="spellEnd"/>
            <w:r w:rsidRPr="009876DB">
              <w:rPr>
                <w:szCs w:val="24"/>
              </w:rPr>
              <w:t xml:space="preserve"> </w:t>
            </w:r>
          </w:p>
        </w:tc>
      </w:tr>
      <w:tr w:rsidR="00C13DE8" w:rsidRPr="009876DB" w14:paraId="5BC6DFC7" w14:textId="77777777" w:rsidTr="00FF4D22">
        <w:trPr>
          <w:trHeight w:val="420"/>
        </w:trPr>
        <w:tc>
          <w:tcPr>
            <w:tcW w:w="1440" w:type="dxa"/>
            <w:tcBorders>
              <w:top w:val="nil"/>
              <w:left w:val="nil"/>
              <w:bottom w:val="nil"/>
              <w:right w:val="nil"/>
            </w:tcBorders>
            <w:vAlign w:val="bottom"/>
          </w:tcPr>
          <w:p w14:paraId="5BFA06E9" w14:textId="77777777" w:rsidR="00C13DE8" w:rsidRPr="009876DB" w:rsidRDefault="00C13DE8" w:rsidP="00FF4D22">
            <w:pPr>
              <w:spacing w:after="0" w:line="360" w:lineRule="auto"/>
              <w:ind w:left="0" w:right="0" w:firstLine="0"/>
              <w:jc w:val="left"/>
              <w:rPr>
                <w:szCs w:val="24"/>
              </w:rPr>
            </w:pPr>
            <w:r w:rsidRPr="009876DB">
              <w:rPr>
                <w:szCs w:val="24"/>
              </w:rPr>
              <w:t xml:space="preserve">Figure 3.20: </w:t>
            </w:r>
          </w:p>
        </w:tc>
        <w:tc>
          <w:tcPr>
            <w:tcW w:w="7646" w:type="dxa"/>
            <w:tcBorders>
              <w:top w:val="nil"/>
              <w:left w:val="nil"/>
              <w:bottom w:val="nil"/>
              <w:right w:val="nil"/>
            </w:tcBorders>
            <w:vAlign w:val="bottom"/>
          </w:tcPr>
          <w:p w14:paraId="21E7FC4D" w14:textId="77777777" w:rsidR="00C13DE8" w:rsidRPr="009876DB" w:rsidRDefault="00C13DE8" w:rsidP="00FF4D22">
            <w:pPr>
              <w:spacing w:after="0" w:line="360" w:lineRule="auto"/>
              <w:ind w:left="0" w:right="0" w:firstLine="0"/>
              <w:jc w:val="left"/>
              <w:rPr>
                <w:szCs w:val="24"/>
              </w:rPr>
            </w:pPr>
            <w:r w:rsidRPr="009876DB">
              <w:rPr>
                <w:szCs w:val="24"/>
              </w:rPr>
              <w:t xml:space="preserve">Molecular network of cluster 5 </w:t>
            </w:r>
          </w:p>
        </w:tc>
      </w:tr>
    </w:tbl>
    <w:p w14:paraId="7783ABE8" w14:textId="77777777" w:rsidR="00C13DE8" w:rsidRPr="009876DB" w:rsidRDefault="00C13DE8" w:rsidP="00C13DE8">
      <w:pPr>
        <w:spacing w:after="0" w:line="360" w:lineRule="auto"/>
        <w:ind w:left="-1440" w:right="10548" w:firstLine="0"/>
        <w:jc w:val="left"/>
        <w:rPr>
          <w:szCs w:val="24"/>
        </w:rPr>
      </w:pPr>
    </w:p>
    <w:tbl>
      <w:tblPr>
        <w:tblStyle w:val="TableGrid"/>
        <w:tblW w:w="9940" w:type="dxa"/>
        <w:tblInd w:w="0" w:type="dxa"/>
        <w:tblLook w:val="04A0" w:firstRow="1" w:lastRow="0" w:firstColumn="1" w:lastColumn="0" w:noHBand="0" w:noVBand="1"/>
      </w:tblPr>
      <w:tblGrid>
        <w:gridCol w:w="1440"/>
        <w:gridCol w:w="8500"/>
      </w:tblGrid>
      <w:tr w:rsidR="00C13DE8" w:rsidRPr="009876DB" w14:paraId="6FC99E6A" w14:textId="77777777" w:rsidTr="00FF4D22">
        <w:trPr>
          <w:trHeight w:val="420"/>
        </w:trPr>
        <w:tc>
          <w:tcPr>
            <w:tcW w:w="1440" w:type="dxa"/>
            <w:tcBorders>
              <w:top w:val="nil"/>
              <w:left w:val="nil"/>
              <w:bottom w:val="nil"/>
              <w:right w:val="nil"/>
            </w:tcBorders>
          </w:tcPr>
          <w:p w14:paraId="1166E296" w14:textId="77777777" w:rsidR="00C13DE8" w:rsidRPr="009876DB" w:rsidRDefault="00C13DE8" w:rsidP="00FF4D22">
            <w:pPr>
              <w:spacing w:after="0" w:line="360" w:lineRule="auto"/>
              <w:ind w:left="0" w:right="0" w:firstLine="0"/>
              <w:jc w:val="left"/>
              <w:rPr>
                <w:szCs w:val="24"/>
              </w:rPr>
            </w:pPr>
            <w:r w:rsidRPr="009876DB">
              <w:rPr>
                <w:szCs w:val="24"/>
              </w:rPr>
              <w:t xml:space="preserve">Figure 3.21: </w:t>
            </w:r>
          </w:p>
        </w:tc>
        <w:tc>
          <w:tcPr>
            <w:tcW w:w="8500" w:type="dxa"/>
            <w:tcBorders>
              <w:top w:val="nil"/>
              <w:left w:val="nil"/>
              <w:bottom w:val="nil"/>
              <w:right w:val="nil"/>
            </w:tcBorders>
          </w:tcPr>
          <w:p w14:paraId="330F5F59" w14:textId="77777777" w:rsidR="00C13DE8" w:rsidRPr="009876DB" w:rsidRDefault="00C13DE8" w:rsidP="00FF4D22">
            <w:pPr>
              <w:spacing w:after="0" w:line="360" w:lineRule="auto"/>
              <w:ind w:left="0" w:right="0" w:firstLine="0"/>
              <w:jc w:val="left"/>
              <w:rPr>
                <w:szCs w:val="24"/>
              </w:rPr>
            </w:pPr>
            <w:r w:rsidRPr="009876DB">
              <w:rPr>
                <w:szCs w:val="24"/>
              </w:rPr>
              <w:t xml:space="preserve">Chemical structure of Imperatorin </w:t>
            </w:r>
          </w:p>
        </w:tc>
      </w:tr>
      <w:tr w:rsidR="00C13DE8" w:rsidRPr="009876DB" w14:paraId="44CC332A" w14:textId="77777777" w:rsidTr="00FF4D22">
        <w:trPr>
          <w:trHeight w:val="574"/>
        </w:trPr>
        <w:tc>
          <w:tcPr>
            <w:tcW w:w="1440" w:type="dxa"/>
            <w:tcBorders>
              <w:top w:val="nil"/>
              <w:left w:val="nil"/>
              <w:bottom w:val="nil"/>
              <w:right w:val="nil"/>
            </w:tcBorders>
            <w:vAlign w:val="center"/>
          </w:tcPr>
          <w:p w14:paraId="24CF347B" w14:textId="77777777" w:rsidR="00C13DE8" w:rsidRPr="009876DB" w:rsidRDefault="00C13DE8" w:rsidP="00FF4D22">
            <w:pPr>
              <w:spacing w:after="0" w:line="360" w:lineRule="auto"/>
              <w:ind w:left="0" w:right="0" w:firstLine="0"/>
              <w:jc w:val="left"/>
              <w:rPr>
                <w:szCs w:val="24"/>
              </w:rPr>
            </w:pPr>
            <w:r w:rsidRPr="009876DB">
              <w:rPr>
                <w:szCs w:val="24"/>
              </w:rPr>
              <w:t xml:space="preserve">Figure 3.22: </w:t>
            </w:r>
          </w:p>
        </w:tc>
        <w:tc>
          <w:tcPr>
            <w:tcW w:w="8500" w:type="dxa"/>
            <w:tcBorders>
              <w:top w:val="nil"/>
              <w:left w:val="nil"/>
              <w:bottom w:val="nil"/>
              <w:right w:val="nil"/>
            </w:tcBorders>
            <w:vAlign w:val="center"/>
          </w:tcPr>
          <w:p w14:paraId="3C1D22C8" w14:textId="77777777" w:rsidR="00C13DE8" w:rsidRPr="009876DB" w:rsidRDefault="00C13DE8" w:rsidP="00FF4D22">
            <w:pPr>
              <w:spacing w:after="0" w:line="360" w:lineRule="auto"/>
              <w:ind w:left="0" w:right="0" w:firstLine="0"/>
              <w:jc w:val="left"/>
              <w:rPr>
                <w:szCs w:val="24"/>
              </w:rPr>
            </w:pPr>
            <w:r w:rsidRPr="009876DB">
              <w:rPr>
                <w:szCs w:val="24"/>
              </w:rPr>
              <w:t xml:space="preserve">Chemical structure of </w:t>
            </w:r>
            <w:proofErr w:type="spellStart"/>
            <w:r w:rsidRPr="009876DB">
              <w:rPr>
                <w:szCs w:val="24"/>
              </w:rPr>
              <w:t>Derrustone</w:t>
            </w:r>
            <w:proofErr w:type="spellEnd"/>
            <w:r w:rsidRPr="009876DB">
              <w:rPr>
                <w:szCs w:val="24"/>
              </w:rPr>
              <w:t xml:space="preserve"> </w:t>
            </w:r>
          </w:p>
        </w:tc>
      </w:tr>
      <w:tr w:rsidR="00C13DE8" w:rsidRPr="009876DB" w14:paraId="77223420" w14:textId="77777777" w:rsidTr="00FF4D22">
        <w:trPr>
          <w:trHeight w:val="574"/>
        </w:trPr>
        <w:tc>
          <w:tcPr>
            <w:tcW w:w="1440" w:type="dxa"/>
            <w:tcBorders>
              <w:top w:val="nil"/>
              <w:left w:val="nil"/>
              <w:bottom w:val="nil"/>
              <w:right w:val="nil"/>
            </w:tcBorders>
            <w:vAlign w:val="center"/>
          </w:tcPr>
          <w:p w14:paraId="68D3AA4C" w14:textId="77777777" w:rsidR="00C13DE8" w:rsidRPr="009876DB" w:rsidRDefault="00C13DE8" w:rsidP="00FF4D22">
            <w:pPr>
              <w:spacing w:after="0" w:line="360" w:lineRule="auto"/>
              <w:ind w:left="0" w:right="0" w:firstLine="0"/>
              <w:jc w:val="left"/>
              <w:rPr>
                <w:szCs w:val="24"/>
              </w:rPr>
            </w:pPr>
            <w:r w:rsidRPr="009876DB">
              <w:rPr>
                <w:szCs w:val="24"/>
              </w:rPr>
              <w:t xml:space="preserve">Figure 2.23: </w:t>
            </w:r>
          </w:p>
        </w:tc>
        <w:tc>
          <w:tcPr>
            <w:tcW w:w="8500" w:type="dxa"/>
            <w:tcBorders>
              <w:top w:val="nil"/>
              <w:left w:val="nil"/>
              <w:bottom w:val="nil"/>
              <w:right w:val="nil"/>
            </w:tcBorders>
            <w:vAlign w:val="center"/>
          </w:tcPr>
          <w:p w14:paraId="1B390FDC" w14:textId="77777777" w:rsidR="00C13DE8" w:rsidRPr="009876DB" w:rsidRDefault="00C13DE8" w:rsidP="00FF4D22">
            <w:pPr>
              <w:spacing w:after="0" w:line="360" w:lineRule="auto"/>
              <w:ind w:left="0" w:right="0" w:firstLine="0"/>
              <w:jc w:val="left"/>
              <w:rPr>
                <w:szCs w:val="24"/>
              </w:rPr>
            </w:pPr>
            <w:r w:rsidRPr="009876DB">
              <w:rPr>
                <w:szCs w:val="24"/>
              </w:rPr>
              <w:t xml:space="preserve">Agar plates of </w:t>
            </w:r>
            <w:r w:rsidRPr="009876DB">
              <w:rPr>
                <w:i/>
                <w:szCs w:val="24"/>
              </w:rPr>
              <w:t xml:space="preserve">Fusarium </w:t>
            </w:r>
            <w:proofErr w:type="spellStart"/>
            <w:r w:rsidRPr="009876DB">
              <w:rPr>
                <w:i/>
                <w:szCs w:val="24"/>
              </w:rPr>
              <w:t>culmorum</w:t>
            </w:r>
            <w:proofErr w:type="spellEnd"/>
            <w:r w:rsidRPr="009876DB">
              <w:rPr>
                <w:szCs w:val="24"/>
              </w:rPr>
              <w:t xml:space="preserve"> </w:t>
            </w:r>
          </w:p>
        </w:tc>
      </w:tr>
      <w:tr w:rsidR="00C13DE8" w:rsidRPr="009876DB" w14:paraId="641C5E78" w14:textId="77777777" w:rsidTr="00FF4D22">
        <w:trPr>
          <w:trHeight w:val="575"/>
        </w:trPr>
        <w:tc>
          <w:tcPr>
            <w:tcW w:w="1440" w:type="dxa"/>
            <w:tcBorders>
              <w:top w:val="nil"/>
              <w:left w:val="nil"/>
              <w:bottom w:val="nil"/>
              <w:right w:val="nil"/>
            </w:tcBorders>
            <w:vAlign w:val="center"/>
          </w:tcPr>
          <w:p w14:paraId="76369B38" w14:textId="77777777" w:rsidR="00C13DE8" w:rsidRPr="009876DB" w:rsidRDefault="00C13DE8" w:rsidP="00FF4D22">
            <w:pPr>
              <w:spacing w:after="0" w:line="360" w:lineRule="auto"/>
              <w:ind w:left="0" w:right="0" w:firstLine="0"/>
              <w:jc w:val="left"/>
              <w:rPr>
                <w:szCs w:val="24"/>
              </w:rPr>
            </w:pPr>
            <w:r w:rsidRPr="009876DB">
              <w:rPr>
                <w:szCs w:val="24"/>
              </w:rPr>
              <w:t xml:space="preserve">Figure 4.1: </w:t>
            </w:r>
          </w:p>
        </w:tc>
        <w:tc>
          <w:tcPr>
            <w:tcW w:w="8500" w:type="dxa"/>
            <w:tcBorders>
              <w:top w:val="nil"/>
              <w:left w:val="nil"/>
              <w:bottom w:val="nil"/>
              <w:right w:val="nil"/>
            </w:tcBorders>
            <w:vAlign w:val="center"/>
          </w:tcPr>
          <w:p w14:paraId="27EDAD41" w14:textId="77777777" w:rsidR="00C13DE8" w:rsidRPr="009876DB" w:rsidRDefault="00C13DE8" w:rsidP="00FF4D22">
            <w:pPr>
              <w:spacing w:after="0" w:line="360" w:lineRule="auto"/>
              <w:ind w:left="0" w:right="0" w:firstLine="0"/>
              <w:jc w:val="left"/>
              <w:rPr>
                <w:szCs w:val="24"/>
              </w:rPr>
            </w:pPr>
            <w:r w:rsidRPr="009876DB">
              <w:rPr>
                <w:szCs w:val="24"/>
              </w:rPr>
              <w:t xml:space="preserve">Sequence extraction of homemade pest control mixture flow diagram </w:t>
            </w:r>
          </w:p>
        </w:tc>
      </w:tr>
      <w:tr w:rsidR="00C13DE8" w:rsidRPr="009876DB" w14:paraId="0AA6DD35" w14:textId="77777777" w:rsidTr="00FF4D22">
        <w:trPr>
          <w:trHeight w:val="575"/>
        </w:trPr>
        <w:tc>
          <w:tcPr>
            <w:tcW w:w="1440" w:type="dxa"/>
            <w:tcBorders>
              <w:top w:val="nil"/>
              <w:left w:val="nil"/>
              <w:bottom w:val="nil"/>
              <w:right w:val="nil"/>
            </w:tcBorders>
            <w:vAlign w:val="center"/>
          </w:tcPr>
          <w:p w14:paraId="2F6102DA" w14:textId="77777777" w:rsidR="00C13DE8" w:rsidRPr="009876DB" w:rsidRDefault="00C13DE8" w:rsidP="00FF4D22">
            <w:pPr>
              <w:spacing w:after="0" w:line="360" w:lineRule="auto"/>
              <w:ind w:left="0" w:right="0" w:firstLine="0"/>
              <w:jc w:val="left"/>
              <w:rPr>
                <w:szCs w:val="24"/>
              </w:rPr>
            </w:pPr>
            <w:r w:rsidRPr="009876DB">
              <w:rPr>
                <w:szCs w:val="24"/>
              </w:rPr>
              <w:t xml:space="preserve">Figure 4.2: </w:t>
            </w:r>
          </w:p>
        </w:tc>
        <w:tc>
          <w:tcPr>
            <w:tcW w:w="8500" w:type="dxa"/>
            <w:tcBorders>
              <w:top w:val="nil"/>
              <w:left w:val="nil"/>
              <w:bottom w:val="nil"/>
              <w:right w:val="nil"/>
            </w:tcBorders>
            <w:vAlign w:val="center"/>
          </w:tcPr>
          <w:p w14:paraId="37B73632" w14:textId="77777777" w:rsidR="00C13DE8" w:rsidRPr="009876DB" w:rsidRDefault="00C13DE8" w:rsidP="00FF4D22">
            <w:pPr>
              <w:spacing w:after="0" w:line="360" w:lineRule="auto"/>
              <w:ind w:left="0" w:right="0" w:firstLine="0"/>
              <w:jc w:val="left"/>
              <w:rPr>
                <w:szCs w:val="24"/>
              </w:rPr>
            </w:pPr>
            <w:r w:rsidRPr="009876DB">
              <w:rPr>
                <w:szCs w:val="24"/>
              </w:rPr>
              <w:t xml:space="preserve">Homemade pest control extraction process </w:t>
            </w:r>
          </w:p>
        </w:tc>
      </w:tr>
      <w:tr w:rsidR="00C13DE8" w:rsidRPr="009876DB" w14:paraId="06C81E82" w14:textId="77777777" w:rsidTr="00FF4D22">
        <w:trPr>
          <w:trHeight w:val="420"/>
        </w:trPr>
        <w:tc>
          <w:tcPr>
            <w:tcW w:w="1440" w:type="dxa"/>
            <w:tcBorders>
              <w:top w:val="nil"/>
              <w:left w:val="nil"/>
              <w:bottom w:val="nil"/>
              <w:right w:val="nil"/>
            </w:tcBorders>
            <w:vAlign w:val="bottom"/>
          </w:tcPr>
          <w:p w14:paraId="3E80E0D8" w14:textId="77777777" w:rsidR="00C13DE8" w:rsidRPr="009876DB" w:rsidRDefault="00C13DE8" w:rsidP="00FF4D22">
            <w:pPr>
              <w:spacing w:after="0" w:line="360" w:lineRule="auto"/>
              <w:ind w:left="0" w:right="0" w:firstLine="0"/>
              <w:jc w:val="left"/>
              <w:rPr>
                <w:szCs w:val="24"/>
              </w:rPr>
            </w:pPr>
            <w:r w:rsidRPr="009876DB">
              <w:rPr>
                <w:szCs w:val="24"/>
              </w:rPr>
              <w:t xml:space="preserve">Figure 4.3: </w:t>
            </w:r>
          </w:p>
        </w:tc>
        <w:tc>
          <w:tcPr>
            <w:tcW w:w="8500" w:type="dxa"/>
            <w:tcBorders>
              <w:top w:val="nil"/>
              <w:left w:val="nil"/>
              <w:bottom w:val="nil"/>
              <w:right w:val="nil"/>
            </w:tcBorders>
            <w:vAlign w:val="bottom"/>
          </w:tcPr>
          <w:p w14:paraId="713E86D9" w14:textId="77777777" w:rsidR="00C13DE8" w:rsidRPr="009876DB" w:rsidRDefault="00C13DE8" w:rsidP="00FF4D22">
            <w:pPr>
              <w:tabs>
                <w:tab w:val="center" w:pos="8440"/>
              </w:tabs>
              <w:spacing w:after="0" w:line="360" w:lineRule="auto"/>
              <w:ind w:left="0" w:right="0" w:firstLine="0"/>
              <w:jc w:val="left"/>
              <w:rPr>
                <w:szCs w:val="24"/>
              </w:rPr>
            </w:pPr>
            <w:r w:rsidRPr="009876DB">
              <w:rPr>
                <w:szCs w:val="24"/>
              </w:rPr>
              <w:t xml:space="preserve">Extraction of homemade pest control using ultrasonication </w:t>
            </w:r>
            <w:r w:rsidRPr="009876DB">
              <w:rPr>
                <w:szCs w:val="24"/>
              </w:rPr>
              <w:tab/>
              <w:t xml:space="preserve"> </w:t>
            </w:r>
          </w:p>
        </w:tc>
      </w:tr>
    </w:tbl>
    <w:p w14:paraId="6E1D6913" w14:textId="77777777" w:rsidR="00C13DE8" w:rsidRPr="009876DB" w:rsidRDefault="00C13DE8" w:rsidP="00F665CC">
      <w:pPr>
        <w:spacing w:after="0" w:line="360" w:lineRule="auto"/>
        <w:ind w:left="1425" w:right="13" w:hanging="1440"/>
        <w:rPr>
          <w:szCs w:val="24"/>
        </w:rPr>
      </w:pPr>
    </w:p>
    <w:tbl>
      <w:tblPr>
        <w:tblStyle w:val="TableGrid"/>
        <w:tblW w:w="9086" w:type="dxa"/>
        <w:tblInd w:w="0" w:type="dxa"/>
        <w:tblLook w:val="04A0" w:firstRow="1" w:lastRow="0" w:firstColumn="1" w:lastColumn="0" w:noHBand="0" w:noVBand="1"/>
      </w:tblPr>
      <w:tblGrid>
        <w:gridCol w:w="1440"/>
        <w:gridCol w:w="7646"/>
      </w:tblGrid>
      <w:tr w:rsidR="004F79DA" w:rsidRPr="009876DB" w14:paraId="075AB417" w14:textId="77777777">
        <w:trPr>
          <w:trHeight w:val="1817"/>
        </w:trPr>
        <w:tc>
          <w:tcPr>
            <w:tcW w:w="9086" w:type="dxa"/>
            <w:gridSpan w:val="2"/>
            <w:tcBorders>
              <w:top w:val="nil"/>
              <w:left w:val="nil"/>
              <w:bottom w:val="nil"/>
              <w:right w:val="nil"/>
            </w:tcBorders>
          </w:tcPr>
          <w:p w14:paraId="3B0D469C" w14:textId="6E88DAC0" w:rsidR="004F79DA" w:rsidRPr="00F665CC" w:rsidRDefault="004F79DA" w:rsidP="00C13DE8">
            <w:pPr>
              <w:spacing w:after="0" w:line="360" w:lineRule="auto"/>
              <w:ind w:left="1440" w:right="63" w:hanging="1440"/>
              <w:rPr>
                <w:szCs w:val="24"/>
              </w:rPr>
            </w:pPr>
          </w:p>
        </w:tc>
      </w:tr>
      <w:tr w:rsidR="004F79DA" w:rsidRPr="009876DB" w14:paraId="5CFD108A" w14:textId="77777777">
        <w:trPr>
          <w:trHeight w:val="420"/>
        </w:trPr>
        <w:tc>
          <w:tcPr>
            <w:tcW w:w="1440" w:type="dxa"/>
            <w:tcBorders>
              <w:top w:val="nil"/>
              <w:left w:val="nil"/>
              <w:bottom w:val="nil"/>
              <w:right w:val="nil"/>
            </w:tcBorders>
            <w:vAlign w:val="bottom"/>
          </w:tcPr>
          <w:p w14:paraId="3DBB973E" w14:textId="3DFD8C61" w:rsidR="004F79DA" w:rsidRPr="00F665CC" w:rsidRDefault="004F79DA" w:rsidP="00F665CC">
            <w:pPr>
              <w:spacing w:after="0" w:line="360" w:lineRule="auto"/>
              <w:ind w:left="0" w:right="0" w:firstLine="0"/>
              <w:rPr>
                <w:szCs w:val="24"/>
              </w:rPr>
            </w:pPr>
          </w:p>
        </w:tc>
        <w:tc>
          <w:tcPr>
            <w:tcW w:w="7646" w:type="dxa"/>
            <w:tcBorders>
              <w:top w:val="nil"/>
              <w:left w:val="nil"/>
              <w:bottom w:val="nil"/>
              <w:right w:val="nil"/>
            </w:tcBorders>
          </w:tcPr>
          <w:p w14:paraId="60A60AE6" w14:textId="4CB55792" w:rsidR="004F79DA" w:rsidRPr="00F665CC" w:rsidRDefault="004F79DA" w:rsidP="00F665CC">
            <w:pPr>
              <w:spacing w:after="0" w:line="360" w:lineRule="auto"/>
              <w:ind w:left="0" w:right="0" w:firstLine="0"/>
              <w:rPr>
                <w:szCs w:val="24"/>
              </w:rPr>
            </w:pPr>
          </w:p>
        </w:tc>
      </w:tr>
    </w:tbl>
    <w:p w14:paraId="7328812F" w14:textId="77777777" w:rsidR="004F79DA" w:rsidRPr="009876DB" w:rsidRDefault="004F79DA" w:rsidP="00F665CC">
      <w:pPr>
        <w:spacing w:after="0" w:line="360" w:lineRule="auto"/>
        <w:rPr>
          <w:szCs w:val="24"/>
        </w:rPr>
      </w:pPr>
      <w:r w:rsidRPr="009876DB">
        <w:rPr>
          <w:szCs w:val="24"/>
        </w:rPr>
        <w:br w:type="page"/>
      </w:r>
    </w:p>
    <w:p w14:paraId="73F0EB0C" w14:textId="77777777" w:rsidR="004F79DA" w:rsidRDefault="004F79DA" w:rsidP="00D14350">
      <w:pPr>
        <w:pStyle w:val="Heading1"/>
        <w:spacing w:line="360" w:lineRule="auto"/>
        <w:ind w:right="81"/>
        <w:jc w:val="center"/>
      </w:pPr>
      <w:r>
        <w:rPr>
          <w:sz w:val="52"/>
        </w:rPr>
        <w:lastRenderedPageBreak/>
        <w:t xml:space="preserve">Abbreviations and symbols </w:t>
      </w:r>
    </w:p>
    <w:p w14:paraId="7C7618AD" w14:textId="77777777" w:rsidR="004F79DA" w:rsidRDefault="004F79DA" w:rsidP="00D14350">
      <w:pPr>
        <w:spacing w:after="0" w:line="360" w:lineRule="auto"/>
        <w:ind w:left="-29" w:right="0" w:firstLine="0"/>
        <w:jc w:val="left"/>
      </w:pPr>
      <w:r>
        <w:rPr>
          <w:rFonts w:ascii="Calibri" w:eastAsia="Calibri" w:hAnsi="Calibri" w:cs="Calibri"/>
          <w:noProof/>
          <w:sz w:val="22"/>
          <w:lang w:val="en-GB" w:eastAsia="en-GB"/>
        </w:rPr>
        <mc:AlternateContent>
          <mc:Choice Requires="wpg">
            <w:drawing>
              <wp:inline distT="0" distB="0" distL="0" distR="0" wp14:anchorId="73536C6A" wp14:editId="62732215">
                <wp:extent cx="5769229" cy="6096"/>
                <wp:effectExtent l="0" t="0" r="0" b="0"/>
                <wp:docPr id="11" name="Group 11"/>
                <wp:cNvGraphicFramePr/>
                <a:graphic xmlns:a="http://schemas.openxmlformats.org/drawingml/2006/main">
                  <a:graphicData uri="http://schemas.microsoft.com/office/word/2010/wordprocessingGroup">
                    <wpg:wgp>
                      <wpg:cNvGrpSpPr/>
                      <wpg:grpSpPr>
                        <a:xfrm>
                          <a:off x="0" y="0"/>
                          <a:ext cx="5769229" cy="6096"/>
                          <a:chOff x="0" y="0"/>
                          <a:chExt cx="5769229" cy="6096"/>
                        </a:xfrm>
                      </wpg:grpSpPr>
                      <wps:wsp>
                        <wps:cNvPr id="12" name="Shape 156881"/>
                        <wps:cNvSpPr/>
                        <wps:spPr>
                          <a:xfrm>
                            <a:off x="0" y="0"/>
                            <a:ext cx="5769229" cy="9144"/>
                          </a:xfrm>
                          <a:custGeom>
                            <a:avLst/>
                            <a:gdLst/>
                            <a:ahLst/>
                            <a:cxnLst/>
                            <a:rect l="0" t="0" r="0" b="0"/>
                            <a:pathLst>
                              <a:path w="5769229" h="9144">
                                <a:moveTo>
                                  <a:pt x="0" y="0"/>
                                </a:moveTo>
                                <a:lnTo>
                                  <a:pt x="5769229" y="0"/>
                                </a:lnTo>
                                <a:lnTo>
                                  <a:pt x="576922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6744B8AC" id="Group 11" o:spid="_x0000_s1026" style="width:454.25pt;height:.5pt;mso-position-horizontal-relative:char;mso-position-vertical-relative:line" coordsize="5769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">
                <v:shape id="Shape 156881" o:spid="_x0000_s1027" style="position:absolute;width:57692;height:91;visibility:visible;mso-wrap-style:square;v-text-anchor:top" coordsize="5769229,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" path="m,l5769229,r,9144l,9144,,e" fillcolor="black" stroked="f" strokeweight="0">
                  <v:stroke miterlimit="83231f" joinstyle="miter"/>
                  <v:path arrowok="t" textboxrect="0,0,5769229,9144"/>
                </v:shape>
                <w10:anchorlock/>
              </v:group>
            </w:pict>
          </mc:Fallback>
        </mc:AlternateContent>
      </w:r>
    </w:p>
    <w:p w14:paraId="599DA5A6" w14:textId="77777777" w:rsidR="004F79DA" w:rsidRDefault="004F79DA" w:rsidP="00D14350">
      <w:pPr>
        <w:pStyle w:val="Heading6"/>
        <w:spacing w:line="360" w:lineRule="auto"/>
        <w:ind w:left="-5"/>
        <w:jc w:val="both"/>
      </w:pPr>
      <w:r>
        <w:t xml:space="preserve">Compounds Name </w:t>
      </w:r>
    </w:p>
    <w:p w14:paraId="0FE8B470" w14:textId="2BFC8628" w:rsidR="004F79DA" w:rsidRPr="009876DB" w:rsidRDefault="009876DB" w:rsidP="00D14350">
      <w:pPr>
        <w:spacing w:after="0" w:line="360" w:lineRule="auto"/>
        <w:ind w:left="-5" w:right="13"/>
      </w:pPr>
      <w:r w:rsidRPr="009876DB">
        <w:t>CLA</w:t>
      </w:r>
      <w:r w:rsidRPr="009876DB">
        <w:tab/>
      </w:r>
      <w:r w:rsidRPr="009876DB">
        <w:tab/>
      </w:r>
      <w:r w:rsidRPr="009876DB">
        <w:tab/>
      </w:r>
      <w:r w:rsidRPr="009876DB">
        <w:tab/>
      </w:r>
      <w:r w:rsidR="004F79DA" w:rsidRPr="009876DB">
        <w:t xml:space="preserve">Conjugated linoleic Acid </w:t>
      </w:r>
    </w:p>
    <w:p w14:paraId="6D5EEC13" w14:textId="35526084" w:rsidR="004F79DA" w:rsidRPr="009876DB" w:rsidRDefault="009876DB" w:rsidP="00D14350">
      <w:pPr>
        <w:spacing w:after="0" w:line="360" w:lineRule="auto"/>
        <w:ind w:left="-5" w:right="13"/>
      </w:pPr>
      <w:r w:rsidRPr="009876DB">
        <w:t>DDT</w:t>
      </w:r>
      <w:r w:rsidRPr="009876DB">
        <w:tab/>
      </w:r>
      <w:r w:rsidRPr="009876DB">
        <w:tab/>
      </w:r>
      <w:r w:rsidRPr="009876DB">
        <w:tab/>
      </w:r>
      <w:r w:rsidRPr="009876DB">
        <w:tab/>
      </w:r>
      <w:r w:rsidR="004F79DA" w:rsidRPr="009876DB">
        <w:t xml:space="preserve">Dichlorodiphenyltrichloroethane  </w:t>
      </w:r>
    </w:p>
    <w:p w14:paraId="6D93885D" w14:textId="3C4554F2" w:rsidR="004F79DA" w:rsidRPr="009876DB" w:rsidRDefault="004F79DA" w:rsidP="00D14350">
      <w:pPr>
        <w:tabs>
          <w:tab w:val="center" w:pos="1583"/>
        </w:tabs>
        <w:spacing w:after="0" w:line="360" w:lineRule="auto"/>
        <w:ind w:left="-15" w:right="0" w:firstLine="0"/>
      </w:pPr>
      <w:r w:rsidRPr="009876DB">
        <w:t>PEG</w:t>
      </w:r>
      <w:r w:rsidR="009876DB" w:rsidRPr="009876DB">
        <w:tab/>
      </w:r>
      <w:r w:rsidR="009876DB" w:rsidRPr="009876DB">
        <w:tab/>
      </w:r>
      <w:r w:rsidR="009876DB" w:rsidRPr="009876DB">
        <w:tab/>
      </w:r>
      <w:r w:rsidRPr="009876DB">
        <w:t xml:space="preserve">Polyethene glycol  </w:t>
      </w:r>
    </w:p>
    <w:p w14:paraId="4FE3548A" w14:textId="545A2EC8" w:rsidR="004F79DA" w:rsidRPr="009876DB" w:rsidRDefault="009876DB" w:rsidP="00D14350">
      <w:pPr>
        <w:tabs>
          <w:tab w:val="center" w:pos="1099"/>
        </w:tabs>
        <w:spacing w:after="0" w:line="360" w:lineRule="auto"/>
        <w:ind w:left="-15" w:right="0" w:firstLine="0"/>
      </w:pPr>
      <w:r w:rsidRPr="009876DB">
        <w:t>O</w:t>
      </w:r>
      <w:r w:rsidRPr="009876DB">
        <w:tab/>
      </w:r>
      <w:r w:rsidRPr="009876DB">
        <w:tab/>
      </w:r>
      <w:r w:rsidRPr="009876DB">
        <w:tab/>
      </w:r>
      <w:r w:rsidRPr="009876DB">
        <w:tab/>
      </w:r>
      <w:r w:rsidR="004F79DA" w:rsidRPr="009876DB">
        <w:t xml:space="preserve">Oxygen </w:t>
      </w:r>
    </w:p>
    <w:p w14:paraId="5F2F1C9B" w14:textId="39253B0F" w:rsidR="004F79DA" w:rsidRPr="009876DB" w:rsidRDefault="009876DB" w:rsidP="00D14350">
      <w:pPr>
        <w:tabs>
          <w:tab w:val="center" w:pos="1359"/>
        </w:tabs>
        <w:spacing w:after="0" w:line="360" w:lineRule="auto"/>
        <w:ind w:left="-15" w:right="0" w:firstLine="0"/>
      </w:pPr>
      <w:r>
        <w:t>OP</w:t>
      </w:r>
      <w:r>
        <w:tab/>
      </w:r>
      <w:r>
        <w:tab/>
      </w:r>
      <w:r>
        <w:tab/>
      </w:r>
      <w:r>
        <w:tab/>
      </w:r>
      <w:proofErr w:type="spellStart"/>
      <w:r w:rsidR="004F79DA" w:rsidRPr="009876DB">
        <w:t>Octylphenols</w:t>
      </w:r>
      <w:proofErr w:type="spellEnd"/>
      <w:r w:rsidR="004F79DA" w:rsidRPr="009876DB">
        <w:t xml:space="preserve"> </w:t>
      </w:r>
    </w:p>
    <w:p w14:paraId="2D69446C" w14:textId="12B62350" w:rsidR="004F79DA" w:rsidRPr="009876DB" w:rsidRDefault="009876DB" w:rsidP="00D14350">
      <w:pPr>
        <w:tabs>
          <w:tab w:val="center" w:pos="1146"/>
        </w:tabs>
        <w:spacing w:after="0" w:line="360" w:lineRule="auto"/>
        <w:ind w:left="-15" w:right="0" w:firstLine="0"/>
      </w:pPr>
      <w:r>
        <w:t>N</w:t>
      </w:r>
      <w:r>
        <w:tab/>
      </w:r>
      <w:r>
        <w:tab/>
      </w:r>
      <w:r>
        <w:tab/>
      </w:r>
      <w:r>
        <w:tab/>
      </w:r>
      <w:r w:rsidR="004F79DA" w:rsidRPr="009876DB">
        <w:t xml:space="preserve">Nitrogen </w:t>
      </w:r>
    </w:p>
    <w:p w14:paraId="3A729C1B" w14:textId="65E10097" w:rsidR="004F79DA" w:rsidRPr="009876DB" w:rsidRDefault="009876DB" w:rsidP="00D14350">
      <w:pPr>
        <w:tabs>
          <w:tab w:val="center" w:pos="1020"/>
        </w:tabs>
        <w:spacing w:after="0" w:line="360" w:lineRule="auto"/>
        <w:ind w:left="0" w:right="0" w:firstLine="0"/>
      </w:pPr>
      <w:r>
        <w:t>S</w:t>
      </w:r>
      <w:r>
        <w:tab/>
      </w:r>
      <w:r>
        <w:tab/>
      </w:r>
      <w:r>
        <w:tab/>
      </w:r>
      <w:r>
        <w:tab/>
      </w:r>
      <w:proofErr w:type="spellStart"/>
      <w:r w:rsidR="004F79DA" w:rsidRPr="009876DB">
        <w:t>Sulfur</w:t>
      </w:r>
      <w:proofErr w:type="spellEnd"/>
      <w:r w:rsidR="004F79DA" w:rsidRPr="009876DB">
        <w:t xml:space="preserve"> </w:t>
      </w:r>
    </w:p>
    <w:p w14:paraId="59DB8C7A" w14:textId="77777777" w:rsidR="004F79DA" w:rsidRPr="009876DB" w:rsidRDefault="004F79DA" w:rsidP="00D14350">
      <w:pPr>
        <w:spacing w:after="0" w:line="360" w:lineRule="auto"/>
        <w:ind w:left="0" w:right="0" w:firstLine="0"/>
      </w:pPr>
      <w:r w:rsidRPr="009876DB">
        <w:t xml:space="preserve"> </w:t>
      </w:r>
    </w:p>
    <w:p w14:paraId="56A907E6" w14:textId="77777777" w:rsidR="004F79DA" w:rsidRPr="009876DB" w:rsidRDefault="004F79DA" w:rsidP="00D14350">
      <w:pPr>
        <w:pStyle w:val="Heading6"/>
        <w:spacing w:line="360" w:lineRule="auto"/>
        <w:ind w:left="-5"/>
        <w:jc w:val="both"/>
      </w:pPr>
      <w:r w:rsidRPr="009876DB">
        <w:t xml:space="preserve">Techniques </w:t>
      </w:r>
    </w:p>
    <w:p w14:paraId="2DA0EBC1" w14:textId="0F027312" w:rsidR="004F79DA" w:rsidRPr="009876DB" w:rsidRDefault="009876DB" w:rsidP="00D14350">
      <w:pPr>
        <w:spacing w:after="0" w:line="360" w:lineRule="auto"/>
        <w:ind w:left="-5" w:right="13"/>
      </w:pPr>
      <w:r>
        <w:t>FTIR</w:t>
      </w:r>
      <w:r>
        <w:tab/>
      </w:r>
      <w:r>
        <w:tab/>
      </w:r>
      <w:r>
        <w:tab/>
      </w:r>
      <w:r>
        <w:tab/>
      </w:r>
      <w:r w:rsidR="004F79DA" w:rsidRPr="009876DB">
        <w:t xml:space="preserve">Fourier Transformed Infrared </w:t>
      </w:r>
    </w:p>
    <w:p w14:paraId="118125DB" w14:textId="44DC1791" w:rsidR="004F79DA" w:rsidRPr="009876DB" w:rsidRDefault="009876DB" w:rsidP="00D14350">
      <w:pPr>
        <w:spacing w:after="0" w:line="360" w:lineRule="auto"/>
        <w:ind w:left="-5" w:right="13"/>
      </w:pPr>
      <w:r>
        <w:t>HPLC</w:t>
      </w:r>
      <w:r>
        <w:tab/>
      </w:r>
      <w:r>
        <w:tab/>
      </w:r>
      <w:r>
        <w:tab/>
      </w:r>
      <w:r>
        <w:tab/>
      </w:r>
      <w:r w:rsidR="004F79DA" w:rsidRPr="009876DB">
        <w:t xml:space="preserve">High-Performance Liquid Chromatography </w:t>
      </w:r>
    </w:p>
    <w:p w14:paraId="2295F4C3" w14:textId="1A251259" w:rsidR="004F79DA" w:rsidRPr="009876DB" w:rsidRDefault="004F79DA" w:rsidP="00D14350">
      <w:pPr>
        <w:tabs>
          <w:tab w:val="center" w:pos="4229"/>
        </w:tabs>
        <w:spacing w:after="0" w:line="360" w:lineRule="auto"/>
        <w:ind w:left="1440" w:right="0" w:hanging="1455"/>
      </w:pPr>
      <w:r w:rsidRPr="009876DB">
        <w:t>L</w:t>
      </w:r>
      <w:r w:rsidR="009876DB">
        <w:t>C-MS/MS</w:t>
      </w:r>
      <w:r w:rsidR="009876DB">
        <w:tab/>
        <w:t xml:space="preserve">                        </w:t>
      </w:r>
      <w:r w:rsidR="009876DB">
        <w:tab/>
      </w:r>
      <w:r w:rsidRPr="009876DB">
        <w:t xml:space="preserve">Liquid Chromatography with Tandem Mass Spectrometry </w:t>
      </w:r>
    </w:p>
    <w:p w14:paraId="6DDBAB23" w14:textId="60959C6B" w:rsidR="004F79DA" w:rsidRPr="009876DB" w:rsidRDefault="009876DB" w:rsidP="00D14350">
      <w:pPr>
        <w:tabs>
          <w:tab w:val="center" w:pos="1800"/>
        </w:tabs>
        <w:spacing w:after="0" w:line="360" w:lineRule="auto"/>
        <w:ind w:left="-15" w:right="0" w:firstLine="0"/>
      </w:pPr>
      <w:r>
        <w:t>LLE</w:t>
      </w:r>
      <w:r>
        <w:tab/>
      </w:r>
      <w:r>
        <w:tab/>
      </w:r>
      <w:r>
        <w:tab/>
      </w:r>
      <w:r w:rsidR="004F79DA" w:rsidRPr="009876DB">
        <w:t xml:space="preserve">Liquid-liquid extraction </w:t>
      </w:r>
    </w:p>
    <w:p w14:paraId="1F4156CD" w14:textId="07DC4528" w:rsidR="004F79DA" w:rsidRPr="009876DB" w:rsidRDefault="004F79DA" w:rsidP="00D14350">
      <w:pPr>
        <w:spacing w:after="0" w:line="360" w:lineRule="auto"/>
        <w:ind w:left="-15" w:right="0" w:firstLine="0"/>
      </w:pPr>
      <w:r w:rsidRPr="009876DB">
        <w:t>UV-V</w:t>
      </w:r>
      <w:r w:rsidR="009876DB">
        <w:t>IS</w:t>
      </w:r>
      <w:r w:rsidR="009876DB">
        <w:tab/>
      </w:r>
      <w:r w:rsidR="009876DB">
        <w:tab/>
      </w:r>
      <w:r w:rsidR="009876DB">
        <w:tab/>
      </w:r>
      <w:r w:rsidRPr="009876DB">
        <w:t xml:space="preserve">Ultraviolet-Visible Spectroscopy </w:t>
      </w:r>
    </w:p>
    <w:p w14:paraId="28ABBE55" w14:textId="0CCAEA44" w:rsidR="004F79DA" w:rsidRPr="009876DB" w:rsidRDefault="009876DB" w:rsidP="00D14350">
      <w:pPr>
        <w:spacing w:after="0" w:line="360" w:lineRule="auto"/>
        <w:ind w:left="-5" w:right="13"/>
      </w:pPr>
      <w:r>
        <w:t>UAE</w:t>
      </w:r>
      <w:r>
        <w:tab/>
      </w:r>
      <w:r>
        <w:tab/>
      </w:r>
      <w:r>
        <w:tab/>
      </w:r>
      <w:r>
        <w:tab/>
      </w:r>
      <w:r w:rsidR="004F79DA" w:rsidRPr="009876DB">
        <w:t xml:space="preserve">Ultrasonic-Assisted Extraction </w:t>
      </w:r>
    </w:p>
    <w:p w14:paraId="5FB17DC5" w14:textId="77777777" w:rsidR="004F79DA" w:rsidRPr="009876DB" w:rsidRDefault="004F79DA" w:rsidP="00D14350">
      <w:pPr>
        <w:spacing w:after="0" w:line="360" w:lineRule="auto"/>
        <w:ind w:left="0" w:right="0" w:firstLine="0"/>
      </w:pPr>
      <w:r w:rsidRPr="009876DB">
        <w:t xml:space="preserve"> </w:t>
      </w:r>
    </w:p>
    <w:p w14:paraId="3732E5EE" w14:textId="77777777" w:rsidR="004F79DA" w:rsidRPr="009876DB" w:rsidRDefault="004F79DA" w:rsidP="00D14350">
      <w:pPr>
        <w:pStyle w:val="Heading6"/>
        <w:spacing w:line="360" w:lineRule="auto"/>
        <w:ind w:left="-5"/>
        <w:jc w:val="both"/>
      </w:pPr>
      <w:r w:rsidRPr="009876DB">
        <w:t xml:space="preserve">Solvents and other chemicals </w:t>
      </w:r>
    </w:p>
    <w:p w14:paraId="36AB9C80" w14:textId="0DBA7D41" w:rsidR="004F79DA" w:rsidRPr="009876DB" w:rsidRDefault="009876DB" w:rsidP="00D14350">
      <w:pPr>
        <w:spacing w:after="0" w:line="360" w:lineRule="auto"/>
        <w:ind w:left="-5" w:right="8"/>
      </w:pPr>
      <w:proofErr w:type="spellStart"/>
      <w:r>
        <w:rPr>
          <w:color w:val="222222"/>
        </w:rPr>
        <w:t>MeCN</w:t>
      </w:r>
      <w:proofErr w:type="spellEnd"/>
      <w:r>
        <w:rPr>
          <w:color w:val="222222"/>
        </w:rPr>
        <w:tab/>
      </w:r>
      <w:r>
        <w:rPr>
          <w:color w:val="222222"/>
        </w:rPr>
        <w:tab/>
      </w:r>
      <w:r>
        <w:rPr>
          <w:color w:val="222222"/>
        </w:rPr>
        <w:tab/>
      </w:r>
      <w:r>
        <w:rPr>
          <w:color w:val="222222"/>
        </w:rPr>
        <w:tab/>
      </w:r>
      <w:r w:rsidR="004F79DA" w:rsidRPr="009876DB">
        <w:rPr>
          <w:color w:val="222222"/>
        </w:rPr>
        <w:t xml:space="preserve">Acetonitrile </w:t>
      </w:r>
    </w:p>
    <w:p w14:paraId="709FA773" w14:textId="53F0C46E" w:rsidR="004F79DA" w:rsidRPr="009876DB" w:rsidRDefault="004F79DA" w:rsidP="00D14350">
      <w:pPr>
        <w:spacing w:after="0" w:line="360" w:lineRule="auto"/>
        <w:ind w:left="-5" w:right="13"/>
      </w:pPr>
      <w:r w:rsidRPr="009876DB">
        <w:t>BaCl</w:t>
      </w:r>
      <w:r w:rsidRPr="009876DB">
        <w:rPr>
          <w:vertAlign w:val="subscript"/>
        </w:rPr>
        <w:t>2</w:t>
      </w:r>
      <w:r w:rsidR="007855E8">
        <w:tab/>
      </w:r>
      <w:r w:rsidR="007855E8">
        <w:tab/>
      </w:r>
      <w:r w:rsidR="007855E8">
        <w:tab/>
      </w:r>
      <w:r w:rsidR="007855E8">
        <w:tab/>
      </w:r>
      <w:r w:rsidRPr="009876DB">
        <w:t>Barium chloride</w:t>
      </w:r>
      <w:r w:rsidRPr="009876DB">
        <w:rPr>
          <w:color w:val="222222"/>
        </w:rPr>
        <w:t xml:space="preserve"> </w:t>
      </w:r>
    </w:p>
    <w:p w14:paraId="37E7D586" w14:textId="1C84435D" w:rsidR="004F79DA" w:rsidRPr="009876DB" w:rsidRDefault="004F79DA" w:rsidP="00D14350">
      <w:pPr>
        <w:spacing w:after="0" w:line="360" w:lineRule="auto"/>
        <w:ind w:left="-5" w:right="13"/>
      </w:pPr>
      <w:r w:rsidRPr="009876DB">
        <w:t>CHCl</w:t>
      </w:r>
      <w:r w:rsidRPr="009876DB">
        <w:rPr>
          <w:vertAlign w:val="subscript"/>
        </w:rPr>
        <w:t>3</w:t>
      </w:r>
      <w:r w:rsidR="007855E8">
        <w:tab/>
      </w:r>
      <w:r w:rsidR="007855E8">
        <w:tab/>
      </w:r>
      <w:r w:rsidR="007855E8">
        <w:tab/>
      </w:r>
      <w:r w:rsidR="007855E8">
        <w:tab/>
      </w:r>
      <w:r w:rsidRPr="009876DB">
        <w:t>Chloroform</w:t>
      </w:r>
    </w:p>
    <w:p w14:paraId="53F73B23" w14:textId="77777777" w:rsidR="004F79DA" w:rsidRPr="009876DB" w:rsidRDefault="004F79DA" w:rsidP="00D14350">
      <w:pPr>
        <w:spacing w:after="0" w:line="360" w:lineRule="auto"/>
        <w:ind w:left="-5" w:right="13"/>
      </w:pPr>
      <w:r w:rsidRPr="009876DB">
        <w:t xml:space="preserve">  </w:t>
      </w:r>
    </w:p>
    <w:p w14:paraId="4EA4962A" w14:textId="5CFAF4FC" w:rsidR="004F79DA" w:rsidRPr="009876DB" w:rsidRDefault="007855E8" w:rsidP="00D14350">
      <w:pPr>
        <w:spacing w:after="0" w:line="360" w:lineRule="auto"/>
        <w:ind w:left="-5" w:right="13"/>
      </w:pPr>
      <w:r>
        <w:t>DMSO</w:t>
      </w:r>
      <w:r>
        <w:tab/>
      </w:r>
      <w:r>
        <w:tab/>
      </w:r>
      <w:r>
        <w:tab/>
      </w:r>
      <w:r>
        <w:tab/>
      </w:r>
      <w:r w:rsidR="004F79DA" w:rsidRPr="009876DB">
        <w:t xml:space="preserve">Dimethyl Sulfoxide </w:t>
      </w:r>
    </w:p>
    <w:p w14:paraId="1B21AB0B" w14:textId="1356CF59" w:rsidR="004F79DA" w:rsidRPr="009876DB" w:rsidRDefault="007855E8" w:rsidP="00D14350">
      <w:pPr>
        <w:spacing w:after="0" w:line="360" w:lineRule="auto"/>
        <w:ind w:left="-5" w:right="13"/>
      </w:pPr>
      <w:r>
        <w:t>EtOH</w:t>
      </w:r>
      <w:r>
        <w:tab/>
      </w:r>
      <w:r>
        <w:tab/>
      </w:r>
      <w:r>
        <w:tab/>
      </w:r>
      <w:r>
        <w:tab/>
      </w:r>
      <w:r w:rsidR="004F79DA" w:rsidRPr="009876DB">
        <w:t xml:space="preserve">Ethanol </w:t>
      </w:r>
    </w:p>
    <w:p w14:paraId="75AB7A0B" w14:textId="381C2D65" w:rsidR="004F79DA" w:rsidRPr="009876DB" w:rsidRDefault="004F79DA" w:rsidP="00D14350">
      <w:pPr>
        <w:tabs>
          <w:tab w:val="center" w:pos="2062"/>
        </w:tabs>
        <w:spacing w:after="0" w:line="360" w:lineRule="auto"/>
        <w:ind w:left="-15" w:right="0" w:firstLine="0"/>
      </w:pPr>
      <w:r w:rsidRPr="009876DB">
        <w:rPr>
          <w:color w:val="202124"/>
        </w:rPr>
        <w:t>C</w:t>
      </w:r>
      <w:r w:rsidRPr="009876DB">
        <w:rPr>
          <w:color w:val="202124"/>
          <w:vertAlign w:val="subscript"/>
        </w:rPr>
        <w:t>4</w:t>
      </w:r>
      <w:r w:rsidRPr="009876DB">
        <w:rPr>
          <w:color w:val="202124"/>
        </w:rPr>
        <w:t>H</w:t>
      </w:r>
      <w:r w:rsidRPr="009876DB">
        <w:rPr>
          <w:color w:val="202124"/>
          <w:vertAlign w:val="subscript"/>
        </w:rPr>
        <w:t>8</w:t>
      </w:r>
      <w:r w:rsidRPr="009876DB">
        <w:rPr>
          <w:color w:val="202124"/>
        </w:rPr>
        <w:t>O</w:t>
      </w:r>
      <w:r w:rsidR="007855E8">
        <w:rPr>
          <w:color w:val="202124"/>
          <w:vertAlign w:val="subscript"/>
        </w:rPr>
        <w:t>2</w:t>
      </w:r>
      <w:r w:rsidR="007855E8">
        <w:rPr>
          <w:color w:val="202124"/>
          <w:vertAlign w:val="subscript"/>
        </w:rPr>
        <w:tab/>
      </w:r>
      <w:r w:rsidR="007855E8">
        <w:rPr>
          <w:color w:val="202124"/>
          <w:vertAlign w:val="subscript"/>
        </w:rPr>
        <w:tab/>
      </w:r>
      <w:r w:rsidR="007855E8">
        <w:rPr>
          <w:color w:val="202124"/>
          <w:vertAlign w:val="subscript"/>
        </w:rPr>
        <w:tab/>
      </w:r>
      <w:r w:rsidRPr="009876DB">
        <w:rPr>
          <w:color w:val="202124"/>
        </w:rPr>
        <w:t>Ethyl acetate</w:t>
      </w:r>
      <w:r w:rsidRPr="009876DB">
        <w:t xml:space="preserve"> </w:t>
      </w:r>
    </w:p>
    <w:p w14:paraId="4E75E8EA" w14:textId="159F555D" w:rsidR="004F79DA" w:rsidRPr="009876DB" w:rsidRDefault="004F79DA" w:rsidP="00D14350">
      <w:pPr>
        <w:spacing w:after="0" w:line="360" w:lineRule="auto"/>
        <w:ind w:left="-5" w:right="13"/>
      </w:pPr>
      <w:r w:rsidRPr="009876DB">
        <w:t>FeCl</w:t>
      </w:r>
      <w:r w:rsidRPr="009876DB">
        <w:rPr>
          <w:vertAlign w:val="subscript"/>
        </w:rPr>
        <w:t>3</w:t>
      </w:r>
      <w:r w:rsidR="007855E8">
        <w:tab/>
      </w:r>
      <w:r w:rsidR="007855E8">
        <w:tab/>
      </w:r>
      <w:r w:rsidR="007855E8">
        <w:tab/>
      </w:r>
      <w:r w:rsidR="007855E8">
        <w:tab/>
      </w:r>
      <w:r w:rsidRPr="009876DB">
        <w:t xml:space="preserve">Ferric chloride </w:t>
      </w:r>
    </w:p>
    <w:p w14:paraId="1C7528A9" w14:textId="79AEBB65" w:rsidR="004F79DA" w:rsidRPr="009876DB" w:rsidRDefault="004F79DA" w:rsidP="00D14350">
      <w:pPr>
        <w:tabs>
          <w:tab w:val="center" w:pos="2160"/>
        </w:tabs>
        <w:spacing w:after="0" w:line="360" w:lineRule="auto"/>
        <w:ind w:left="0" w:right="0" w:firstLine="0"/>
      </w:pPr>
      <w:r w:rsidRPr="009876DB">
        <w:rPr>
          <w:color w:val="202124"/>
        </w:rPr>
        <w:t>CH₂</w:t>
      </w:r>
      <w:r w:rsidR="007855E8">
        <w:rPr>
          <w:color w:val="202124"/>
        </w:rPr>
        <w:t>O</w:t>
      </w:r>
      <w:r w:rsidR="007855E8" w:rsidRPr="007855E8">
        <w:rPr>
          <w:color w:val="202124"/>
          <w:vertAlign w:val="subscript"/>
        </w:rPr>
        <w:t>2</w:t>
      </w:r>
      <w:r w:rsidR="007855E8">
        <w:rPr>
          <w:color w:val="202124"/>
        </w:rPr>
        <w:tab/>
      </w:r>
      <w:r w:rsidR="007855E8">
        <w:rPr>
          <w:color w:val="202124"/>
        </w:rPr>
        <w:tab/>
      </w:r>
      <w:r w:rsidRPr="009876DB">
        <w:t xml:space="preserve">Formic acid </w:t>
      </w:r>
      <w:r w:rsidRPr="009876DB">
        <w:tab/>
        <w:t xml:space="preserve"> </w:t>
      </w:r>
    </w:p>
    <w:p w14:paraId="55A59217" w14:textId="1B7ABDC5" w:rsidR="004F79DA" w:rsidRPr="009876DB" w:rsidRDefault="007855E8" w:rsidP="00D14350">
      <w:pPr>
        <w:spacing w:after="0" w:line="360" w:lineRule="auto"/>
        <w:ind w:left="-5" w:right="13"/>
      </w:pPr>
      <w:r>
        <w:t>HCl</w:t>
      </w:r>
      <w:r>
        <w:tab/>
      </w:r>
      <w:r>
        <w:tab/>
      </w:r>
      <w:r>
        <w:tab/>
      </w:r>
      <w:r>
        <w:tab/>
      </w:r>
      <w:r w:rsidR="004F79DA" w:rsidRPr="009876DB">
        <w:t xml:space="preserve">Hydrochloric acid </w:t>
      </w:r>
    </w:p>
    <w:p w14:paraId="4BE26D1F" w14:textId="715CF28A" w:rsidR="004F79DA" w:rsidRPr="009876DB" w:rsidRDefault="004F79DA" w:rsidP="00D14350">
      <w:pPr>
        <w:spacing w:after="0" w:line="360" w:lineRule="auto"/>
        <w:ind w:left="-5" w:right="13"/>
      </w:pPr>
      <w:r w:rsidRPr="009876DB">
        <w:t>H</w:t>
      </w:r>
      <w:r w:rsidRPr="009876DB">
        <w:rPr>
          <w:vertAlign w:val="subscript"/>
        </w:rPr>
        <w:t>2</w:t>
      </w:r>
      <w:r w:rsidRPr="009876DB">
        <w:t>SO</w:t>
      </w:r>
      <w:r w:rsidRPr="009876DB">
        <w:rPr>
          <w:vertAlign w:val="subscript"/>
        </w:rPr>
        <w:t>4</w:t>
      </w:r>
      <w:r w:rsidR="007855E8">
        <w:tab/>
      </w:r>
      <w:r w:rsidR="007855E8">
        <w:tab/>
      </w:r>
      <w:r w:rsidR="007855E8">
        <w:tab/>
      </w:r>
      <w:r w:rsidR="007855E8">
        <w:tab/>
      </w:r>
      <w:r w:rsidRPr="009876DB">
        <w:t xml:space="preserve">Sulphuric acid </w:t>
      </w:r>
    </w:p>
    <w:p w14:paraId="48812643" w14:textId="5E272DAA" w:rsidR="004F79DA" w:rsidRPr="009876DB" w:rsidRDefault="004F79DA" w:rsidP="00D14350">
      <w:pPr>
        <w:tabs>
          <w:tab w:val="center" w:pos="2726"/>
        </w:tabs>
        <w:spacing w:after="0" w:line="360" w:lineRule="auto"/>
        <w:ind w:left="-15" w:right="0" w:firstLine="0"/>
      </w:pPr>
      <w:r w:rsidRPr="009876DB">
        <w:t>K</w:t>
      </w:r>
      <w:r w:rsidRPr="009876DB">
        <w:rPr>
          <w:vertAlign w:val="subscript"/>
        </w:rPr>
        <w:t>2</w:t>
      </w:r>
      <w:r w:rsidRPr="009876DB">
        <w:t>Hgl</w:t>
      </w:r>
      <w:r w:rsidRPr="009876DB">
        <w:rPr>
          <w:vertAlign w:val="subscript"/>
        </w:rPr>
        <w:t xml:space="preserve">4 </w:t>
      </w:r>
      <w:r w:rsidR="007855E8">
        <w:tab/>
      </w:r>
      <w:r w:rsidR="007855E8">
        <w:tab/>
      </w:r>
      <w:r w:rsidRPr="009876DB">
        <w:t xml:space="preserve">Mercuric potassium iodide </w:t>
      </w:r>
    </w:p>
    <w:p w14:paraId="1DA5B6AD" w14:textId="6E343FD6" w:rsidR="004F79DA" w:rsidRPr="009876DB" w:rsidRDefault="004F79DA" w:rsidP="00D14350">
      <w:pPr>
        <w:tabs>
          <w:tab w:val="center" w:pos="1899"/>
        </w:tabs>
        <w:spacing w:after="0" w:line="360" w:lineRule="auto"/>
        <w:ind w:left="-15" w:right="0" w:firstLine="0"/>
      </w:pPr>
      <w:r w:rsidRPr="009876DB">
        <w:lastRenderedPageBreak/>
        <w:t>CH</w:t>
      </w:r>
      <w:r w:rsidRPr="009876DB">
        <w:rPr>
          <w:vertAlign w:val="subscript"/>
        </w:rPr>
        <w:t>3</w:t>
      </w:r>
      <w:r w:rsidRPr="009876DB">
        <w:t>OH</w:t>
      </w:r>
      <w:r w:rsidR="007855E8">
        <w:tab/>
      </w:r>
      <w:r w:rsidR="007855E8">
        <w:tab/>
      </w:r>
      <w:r w:rsidR="007855E8">
        <w:tab/>
      </w:r>
      <w:r w:rsidRPr="009876DB">
        <w:t xml:space="preserve">Methanol </w:t>
      </w:r>
    </w:p>
    <w:p w14:paraId="795DD89F" w14:textId="1A8A37ED" w:rsidR="004F79DA" w:rsidRPr="009876DB" w:rsidRDefault="004F79DA" w:rsidP="00D14350">
      <w:pPr>
        <w:spacing w:after="0" w:line="360" w:lineRule="auto"/>
        <w:ind w:left="-5" w:right="13"/>
      </w:pPr>
      <w:r w:rsidRPr="009876DB">
        <w:t>NaCl</w:t>
      </w:r>
      <w:r w:rsidR="007855E8">
        <w:tab/>
      </w:r>
      <w:r w:rsidR="007855E8">
        <w:tab/>
      </w:r>
      <w:r w:rsidR="007855E8">
        <w:tab/>
      </w:r>
      <w:r w:rsidR="007855E8">
        <w:tab/>
      </w:r>
      <w:r w:rsidRPr="009876DB">
        <w:t xml:space="preserve">Sodium Chloride </w:t>
      </w:r>
    </w:p>
    <w:p w14:paraId="204C3A6F" w14:textId="00688BD6" w:rsidR="004F79DA" w:rsidRPr="009876DB" w:rsidRDefault="004F79DA" w:rsidP="00D14350">
      <w:pPr>
        <w:spacing w:after="0" w:line="360" w:lineRule="auto"/>
        <w:ind w:left="-5" w:right="13"/>
      </w:pPr>
      <w:r w:rsidRPr="009876DB">
        <w:t>PDA</w:t>
      </w:r>
      <w:r w:rsidR="007855E8">
        <w:tab/>
      </w:r>
      <w:r w:rsidR="007855E8">
        <w:tab/>
      </w:r>
      <w:r w:rsidR="007855E8">
        <w:tab/>
      </w:r>
      <w:r w:rsidR="007855E8">
        <w:tab/>
      </w:r>
      <w:r w:rsidRPr="009876DB">
        <w:t xml:space="preserve">Potato Dextrose Agar </w:t>
      </w:r>
    </w:p>
    <w:p w14:paraId="276A72BE" w14:textId="1AB8225B" w:rsidR="004F79DA" w:rsidRPr="009876DB" w:rsidRDefault="004F79DA" w:rsidP="00D14350">
      <w:pPr>
        <w:tabs>
          <w:tab w:val="center" w:pos="2156"/>
        </w:tabs>
        <w:spacing w:after="0" w:line="360" w:lineRule="auto"/>
        <w:ind w:left="-15" w:right="0" w:firstLine="0"/>
      </w:pPr>
      <w:r w:rsidRPr="009876DB">
        <w:t>INT</w:t>
      </w:r>
      <w:r w:rsidR="007855E8">
        <w:tab/>
      </w:r>
      <w:r w:rsidR="007855E8">
        <w:tab/>
      </w:r>
      <w:r w:rsidR="007855E8">
        <w:tab/>
      </w:r>
      <w:r w:rsidRPr="009876DB">
        <w:rPr>
          <w:i/>
        </w:rPr>
        <w:t>P</w:t>
      </w:r>
      <w:r w:rsidRPr="009876DB">
        <w:t xml:space="preserve">-Iodonitrotetrazolium Violet </w:t>
      </w:r>
    </w:p>
    <w:p w14:paraId="39C0A243" w14:textId="346BC31C" w:rsidR="004F79DA" w:rsidRPr="009876DB" w:rsidRDefault="004F79DA" w:rsidP="00D14350">
      <w:pPr>
        <w:tabs>
          <w:tab w:val="center" w:pos="1012"/>
        </w:tabs>
        <w:spacing w:after="0" w:line="360" w:lineRule="auto"/>
        <w:ind w:left="-15" w:right="0" w:firstLine="0"/>
      </w:pPr>
      <w:r w:rsidRPr="009876DB">
        <w:t>H</w:t>
      </w:r>
      <w:r w:rsidRPr="009876DB">
        <w:rPr>
          <w:vertAlign w:val="subscript"/>
        </w:rPr>
        <w:t>2</w:t>
      </w:r>
      <w:r w:rsidRPr="009876DB">
        <w:t>O</w:t>
      </w:r>
      <w:r w:rsidR="007855E8">
        <w:tab/>
      </w:r>
      <w:r w:rsidR="007855E8">
        <w:tab/>
      </w:r>
      <w:r w:rsidR="007855E8">
        <w:tab/>
      </w:r>
      <w:r w:rsidR="007855E8">
        <w:tab/>
      </w:r>
      <w:r w:rsidRPr="009876DB">
        <w:t xml:space="preserve">Water </w:t>
      </w:r>
    </w:p>
    <w:p w14:paraId="2E1DC9DE" w14:textId="77777777" w:rsidR="004F79DA" w:rsidRPr="009876DB" w:rsidRDefault="004F79DA" w:rsidP="00D14350">
      <w:pPr>
        <w:spacing w:after="0" w:line="360" w:lineRule="auto"/>
        <w:ind w:left="0" w:right="0" w:firstLine="0"/>
      </w:pPr>
      <w:r w:rsidRPr="009876DB">
        <w:t xml:space="preserve"> </w:t>
      </w:r>
    </w:p>
    <w:p w14:paraId="47D62835" w14:textId="77777777" w:rsidR="004F79DA" w:rsidRPr="009876DB" w:rsidRDefault="004F79DA" w:rsidP="00D14350">
      <w:pPr>
        <w:pStyle w:val="Heading6"/>
        <w:spacing w:line="360" w:lineRule="auto"/>
        <w:ind w:left="-5"/>
        <w:jc w:val="both"/>
      </w:pPr>
      <w:r w:rsidRPr="009876DB">
        <w:t xml:space="preserve">Units and symbols </w:t>
      </w:r>
    </w:p>
    <w:p w14:paraId="7DD15BEE" w14:textId="77777777" w:rsidR="004F79DA" w:rsidRPr="009876DB" w:rsidRDefault="004F79DA" w:rsidP="00D14350">
      <w:pPr>
        <w:spacing w:after="0" w:line="360" w:lineRule="auto"/>
      </w:pPr>
    </w:p>
    <w:p w14:paraId="63C0C221" w14:textId="4E0086D9" w:rsidR="004F79DA" w:rsidRPr="009876DB" w:rsidRDefault="004F79DA" w:rsidP="00D14350">
      <w:pPr>
        <w:spacing w:after="0" w:line="360" w:lineRule="auto"/>
        <w:rPr>
          <w:szCs w:val="24"/>
        </w:rPr>
      </w:pPr>
      <w:r w:rsidRPr="009876DB">
        <w:rPr>
          <w:szCs w:val="24"/>
        </w:rPr>
        <w:t>A</w:t>
      </w:r>
      <w:r w:rsidR="007855E8">
        <w:rPr>
          <w:szCs w:val="24"/>
        </w:rPr>
        <w:tab/>
      </w:r>
      <w:r w:rsidR="007855E8">
        <w:rPr>
          <w:szCs w:val="24"/>
        </w:rPr>
        <w:tab/>
      </w:r>
      <w:r w:rsidR="007855E8">
        <w:rPr>
          <w:szCs w:val="24"/>
        </w:rPr>
        <w:tab/>
      </w:r>
      <w:r w:rsidR="007855E8">
        <w:rPr>
          <w:szCs w:val="24"/>
        </w:rPr>
        <w:tab/>
      </w:r>
      <w:r w:rsidRPr="009876DB">
        <w:rPr>
          <w:szCs w:val="24"/>
        </w:rPr>
        <w:t>Absorbance</w:t>
      </w:r>
    </w:p>
    <w:p w14:paraId="74E451D0" w14:textId="677E2B24" w:rsidR="004F79DA" w:rsidRPr="009876DB" w:rsidRDefault="007855E8" w:rsidP="00D14350">
      <w:pPr>
        <w:spacing w:after="0" w:line="360" w:lineRule="auto"/>
        <w:rPr>
          <w:szCs w:val="24"/>
        </w:rPr>
      </w:pPr>
      <w:r w:rsidRPr="009876DB">
        <w:rPr>
          <w:szCs w:val="24"/>
        </w:rPr>
        <w:t>Σ</w:t>
      </w:r>
      <w:r>
        <w:rPr>
          <w:szCs w:val="24"/>
        </w:rPr>
        <w:tab/>
      </w:r>
      <w:r>
        <w:rPr>
          <w:szCs w:val="24"/>
        </w:rPr>
        <w:tab/>
      </w:r>
      <w:r>
        <w:rPr>
          <w:szCs w:val="24"/>
        </w:rPr>
        <w:tab/>
      </w:r>
      <w:r>
        <w:rPr>
          <w:szCs w:val="24"/>
        </w:rPr>
        <w:tab/>
      </w:r>
      <w:r w:rsidR="004F79DA" w:rsidRPr="009876DB">
        <w:rPr>
          <w:szCs w:val="24"/>
        </w:rPr>
        <w:t>Alpha</w:t>
      </w:r>
    </w:p>
    <w:p w14:paraId="762392FE" w14:textId="6E05F8E2" w:rsidR="004F79DA" w:rsidRPr="009876DB" w:rsidRDefault="004F79DA" w:rsidP="00D14350">
      <w:pPr>
        <w:spacing w:after="0" w:line="360" w:lineRule="auto"/>
        <w:rPr>
          <w:szCs w:val="24"/>
        </w:rPr>
      </w:pPr>
      <w:r w:rsidRPr="009876DB">
        <w:rPr>
          <w:szCs w:val="24"/>
        </w:rPr>
        <w:t>π*</w:t>
      </w:r>
      <w:r w:rsidRPr="009876DB">
        <w:rPr>
          <w:szCs w:val="24"/>
        </w:rPr>
        <w:tab/>
        <w:t xml:space="preserve">                                </w:t>
      </w:r>
      <w:r w:rsidR="007855E8">
        <w:rPr>
          <w:szCs w:val="24"/>
        </w:rPr>
        <w:tab/>
      </w:r>
      <w:r w:rsidRPr="009876DB">
        <w:rPr>
          <w:szCs w:val="24"/>
        </w:rPr>
        <w:t>Antibonding orbital</w:t>
      </w:r>
    </w:p>
    <w:p w14:paraId="4DCB12FB" w14:textId="04362335" w:rsidR="004F79DA" w:rsidRPr="009876DB" w:rsidRDefault="004F79DA" w:rsidP="00D14350">
      <w:pPr>
        <w:spacing w:after="0" w:line="360" w:lineRule="auto"/>
        <w:rPr>
          <w:szCs w:val="24"/>
        </w:rPr>
      </w:pPr>
      <w:r w:rsidRPr="009876DB">
        <w:rPr>
          <w:szCs w:val="24"/>
        </w:rPr>
        <w:t xml:space="preserve">π </w:t>
      </w:r>
      <w:r w:rsidRPr="009876DB">
        <w:rPr>
          <w:szCs w:val="24"/>
        </w:rPr>
        <w:tab/>
        <w:t xml:space="preserve">                                </w:t>
      </w:r>
      <w:r w:rsidR="007855E8">
        <w:rPr>
          <w:szCs w:val="24"/>
        </w:rPr>
        <w:tab/>
      </w:r>
      <w:r w:rsidRPr="009876DB">
        <w:rPr>
          <w:szCs w:val="24"/>
        </w:rPr>
        <w:t>Bonding orbital</w:t>
      </w:r>
    </w:p>
    <w:p w14:paraId="02A41901" w14:textId="460DDC5C" w:rsidR="004F79DA" w:rsidRPr="009876DB" w:rsidRDefault="004F79DA" w:rsidP="00D14350">
      <w:pPr>
        <w:spacing w:after="0" w:line="360" w:lineRule="auto"/>
        <w:rPr>
          <w:color w:val="222222"/>
          <w:szCs w:val="24"/>
          <w:shd w:val="clear" w:color="auto" w:fill="FFFFFF"/>
        </w:rPr>
      </w:pPr>
      <w:r w:rsidRPr="009876DB">
        <w:rPr>
          <w:color w:val="222222"/>
          <w:szCs w:val="24"/>
          <w:shd w:val="clear" w:color="auto" w:fill="FFFFFF"/>
        </w:rPr>
        <w:t>℃</w:t>
      </w:r>
      <w:r w:rsidRPr="009876DB">
        <w:rPr>
          <w:color w:val="222222"/>
          <w:szCs w:val="24"/>
          <w:shd w:val="clear" w:color="auto" w:fill="FFFFFF"/>
        </w:rPr>
        <w:tab/>
        <w:t xml:space="preserve">                                </w:t>
      </w:r>
      <w:r w:rsidR="007855E8">
        <w:rPr>
          <w:color w:val="222222"/>
          <w:szCs w:val="24"/>
          <w:shd w:val="clear" w:color="auto" w:fill="FFFFFF"/>
        </w:rPr>
        <w:tab/>
      </w:r>
      <w:r w:rsidRPr="009876DB">
        <w:rPr>
          <w:color w:val="222222"/>
          <w:szCs w:val="24"/>
          <w:shd w:val="clear" w:color="auto" w:fill="FFFFFF"/>
        </w:rPr>
        <w:t>Celsius</w:t>
      </w:r>
    </w:p>
    <w:p w14:paraId="6C5FEB77" w14:textId="12D4D7E2" w:rsidR="004F79DA" w:rsidRDefault="004F79DA" w:rsidP="00D14350">
      <w:pPr>
        <w:spacing w:after="0" w:line="360" w:lineRule="auto"/>
        <w:rPr>
          <w:szCs w:val="24"/>
        </w:rPr>
      </w:pPr>
      <w:r w:rsidRPr="009876DB">
        <w:rPr>
          <w:szCs w:val="24"/>
        </w:rPr>
        <w:t>cm</w:t>
      </w:r>
      <w:r w:rsidRPr="009876DB">
        <w:rPr>
          <w:szCs w:val="24"/>
        </w:rPr>
        <w:tab/>
        <w:t xml:space="preserve">                                </w:t>
      </w:r>
      <w:r w:rsidR="007855E8">
        <w:rPr>
          <w:szCs w:val="24"/>
        </w:rPr>
        <w:tab/>
      </w:r>
      <w:r w:rsidRPr="009876DB">
        <w:rPr>
          <w:szCs w:val="24"/>
        </w:rPr>
        <w:t>Centimetre</w:t>
      </w:r>
    </w:p>
    <w:p w14:paraId="0A6AA35D" w14:textId="6F967086" w:rsidR="00E715A3" w:rsidRPr="00E715A3" w:rsidRDefault="00E715A3" w:rsidP="00E715A3">
      <w:pPr>
        <w:spacing w:after="0" w:line="360" w:lineRule="auto"/>
        <w:ind w:left="0" w:right="0" w:firstLine="0"/>
        <w:rPr>
          <w:color w:val="222222"/>
          <w:szCs w:val="24"/>
          <w:lang w:eastAsia="en-ZA"/>
        </w:rPr>
      </w:pPr>
      <w:r>
        <w:rPr>
          <w:color w:val="222222"/>
        </w:rPr>
        <w:t>eV</w:t>
      </w:r>
      <w:r>
        <w:rPr>
          <w:color w:val="222222"/>
        </w:rPr>
        <w:tab/>
      </w:r>
      <w:r>
        <w:rPr>
          <w:color w:val="222222"/>
        </w:rPr>
        <w:tab/>
      </w:r>
      <w:r>
        <w:rPr>
          <w:color w:val="222222"/>
        </w:rPr>
        <w:tab/>
      </w:r>
      <w:r>
        <w:rPr>
          <w:color w:val="222222"/>
        </w:rPr>
        <w:tab/>
      </w:r>
      <w:r w:rsidRPr="00DE4B4C">
        <w:rPr>
          <w:color w:val="202124"/>
          <w:shd w:val="clear" w:color="auto" w:fill="FFFFFF"/>
        </w:rPr>
        <w:t>electron volt</w:t>
      </w:r>
    </w:p>
    <w:p w14:paraId="36D9259A" w14:textId="577CA111" w:rsidR="004F79DA" w:rsidRPr="009876DB" w:rsidRDefault="004F79DA" w:rsidP="00D14350">
      <w:pPr>
        <w:spacing w:after="0" w:line="360" w:lineRule="auto"/>
        <w:rPr>
          <w:szCs w:val="24"/>
        </w:rPr>
      </w:pPr>
      <w:r w:rsidRPr="009876DB">
        <w:rPr>
          <w:szCs w:val="24"/>
        </w:rPr>
        <w:t>ν</w:t>
      </w:r>
      <w:r w:rsidRPr="009876DB">
        <w:rPr>
          <w:szCs w:val="24"/>
        </w:rPr>
        <w:tab/>
        <w:t xml:space="preserve">                                </w:t>
      </w:r>
      <w:r w:rsidR="007855E8">
        <w:rPr>
          <w:szCs w:val="24"/>
        </w:rPr>
        <w:tab/>
      </w:r>
      <w:r w:rsidRPr="009876DB">
        <w:rPr>
          <w:szCs w:val="24"/>
        </w:rPr>
        <w:t>Frequency</w:t>
      </w:r>
    </w:p>
    <w:p w14:paraId="4384489B" w14:textId="43BDD9AD" w:rsidR="004F79DA" w:rsidRPr="009876DB" w:rsidRDefault="004F79DA" w:rsidP="00D14350">
      <w:pPr>
        <w:spacing w:after="0" w:line="360" w:lineRule="auto"/>
        <w:rPr>
          <w:szCs w:val="24"/>
        </w:rPr>
      </w:pPr>
      <w:r w:rsidRPr="009876DB">
        <w:rPr>
          <w:szCs w:val="24"/>
        </w:rPr>
        <w:t>g</w:t>
      </w:r>
      <w:r w:rsidRPr="009876DB">
        <w:rPr>
          <w:szCs w:val="24"/>
        </w:rPr>
        <w:tab/>
        <w:t xml:space="preserve">                                </w:t>
      </w:r>
      <w:r w:rsidR="007855E8">
        <w:rPr>
          <w:szCs w:val="24"/>
        </w:rPr>
        <w:tab/>
      </w:r>
      <w:r w:rsidRPr="009876DB">
        <w:rPr>
          <w:szCs w:val="24"/>
        </w:rPr>
        <w:t>Gram</w:t>
      </w:r>
    </w:p>
    <w:p w14:paraId="44E23CF9" w14:textId="565A55A1" w:rsidR="004F79DA" w:rsidRPr="009876DB" w:rsidRDefault="004F79DA" w:rsidP="00D14350">
      <w:pPr>
        <w:spacing w:after="0" w:line="360" w:lineRule="auto"/>
        <w:ind w:left="0" w:right="0"/>
        <w:rPr>
          <w:szCs w:val="24"/>
        </w:rPr>
      </w:pPr>
      <w:r w:rsidRPr="009876DB">
        <w:rPr>
          <w:szCs w:val="24"/>
        </w:rPr>
        <w:t>l</w:t>
      </w:r>
      <w:r w:rsidRPr="009876DB">
        <w:rPr>
          <w:szCs w:val="24"/>
        </w:rPr>
        <w:tab/>
        <w:t xml:space="preserve"> </w:t>
      </w:r>
      <w:r w:rsidR="004555CD" w:rsidRPr="009876DB">
        <w:rPr>
          <w:szCs w:val="24"/>
        </w:rPr>
        <w:t xml:space="preserve">                               </w:t>
      </w:r>
      <w:r w:rsidR="007855E8">
        <w:rPr>
          <w:szCs w:val="24"/>
        </w:rPr>
        <w:tab/>
      </w:r>
      <w:r w:rsidRPr="009876DB">
        <w:rPr>
          <w:szCs w:val="24"/>
        </w:rPr>
        <w:t>Liter</w:t>
      </w:r>
    </w:p>
    <w:p w14:paraId="3649EE0E" w14:textId="242BD348" w:rsidR="004F79DA" w:rsidRPr="007855E8" w:rsidRDefault="004F79DA" w:rsidP="00D14350">
      <w:pPr>
        <w:spacing w:after="0" w:line="360" w:lineRule="auto"/>
        <w:ind w:left="0" w:right="0" w:firstLine="0"/>
        <w:rPr>
          <w:color w:val="222222"/>
          <w:szCs w:val="24"/>
          <w:shd w:val="clear" w:color="auto" w:fill="FFFFFF"/>
        </w:rPr>
      </w:pPr>
      <w:r w:rsidRPr="009876DB">
        <w:rPr>
          <w:color w:val="222222"/>
          <w:szCs w:val="24"/>
          <w:shd w:val="clear" w:color="auto" w:fill="FFFFFF"/>
        </w:rPr>
        <w:t>L</w:t>
      </w:r>
      <w:r w:rsidRPr="007855E8">
        <w:rPr>
          <w:color w:val="222222"/>
          <w:szCs w:val="24"/>
          <w:shd w:val="clear" w:color="auto" w:fill="FFFFFF"/>
        </w:rPr>
        <w:t>/min</w:t>
      </w:r>
      <w:r w:rsidRPr="007855E8">
        <w:rPr>
          <w:color w:val="222222"/>
          <w:szCs w:val="24"/>
          <w:shd w:val="clear" w:color="auto" w:fill="FFFFFF"/>
        </w:rPr>
        <w:tab/>
        <w:t xml:space="preserve"> </w:t>
      </w:r>
      <w:r w:rsidR="004555CD" w:rsidRPr="007855E8">
        <w:rPr>
          <w:color w:val="222222"/>
          <w:szCs w:val="24"/>
          <w:shd w:val="clear" w:color="auto" w:fill="FFFFFF"/>
        </w:rPr>
        <w:t xml:space="preserve">                               </w:t>
      </w:r>
      <w:r w:rsidR="007855E8" w:rsidRPr="007855E8">
        <w:rPr>
          <w:color w:val="222222"/>
          <w:szCs w:val="24"/>
          <w:shd w:val="clear" w:color="auto" w:fill="FFFFFF"/>
        </w:rPr>
        <w:tab/>
      </w:r>
      <w:r w:rsidRPr="007855E8">
        <w:rPr>
          <w:color w:val="222222"/>
          <w:szCs w:val="24"/>
          <w:shd w:val="clear" w:color="auto" w:fill="FFFFFF"/>
        </w:rPr>
        <w:t>Liter per minute</w:t>
      </w:r>
    </w:p>
    <w:p w14:paraId="4D3E6182" w14:textId="14C1C61F" w:rsidR="004F79DA" w:rsidRPr="007855E8" w:rsidRDefault="004F79DA" w:rsidP="00D14350">
      <w:pPr>
        <w:spacing w:after="0" w:line="360" w:lineRule="auto"/>
        <w:ind w:left="0" w:right="0" w:firstLine="0"/>
        <w:rPr>
          <w:szCs w:val="24"/>
        </w:rPr>
      </w:pPr>
      <w:r w:rsidRPr="007855E8">
        <w:rPr>
          <w:szCs w:val="24"/>
        </w:rPr>
        <w:t>ml</w:t>
      </w:r>
      <w:r w:rsidRPr="007855E8">
        <w:rPr>
          <w:szCs w:val="24"/>
        </w:rPr>
        <w:tab/>
        <w:t xml:space="preserve"> </w:t>
      </w:r>
      <w:r w:rsidR="004555CD" w:rsidRPr="007855E8">
        <w:rPr>
          <w:szCs w:val="24"/>
        </w:rPr>
        <w:t xml:space="preserve">                               </w:t>
      </w:r>
      <w:r w:rsidR="007855E8" w:rsidRPr="007855E8">
        <w:rPr>
          <w:szCs w:val="24"/>
        </w:rPr>
        <w:tab/>
      </w:r>
      <w:r w:rsidRPr="007855E8">
        <w:rPr>
          <w:szCs w:val="24"/>
        </w:rPr>
        <w:t>Millimetres</w:t>
      </w:r>
    </w:p>
    <w:p w14:paraId="6D2F8A92" w14:textId="5249A5DF" w:rsidR="004F79DA" w:rsidRPr="007855E8" w:rsidRDefault="004F79DA" w:rsidP="00D14350">
      <w:pPr>
        <w:spacing w:after="0" w:line="360" w:lineRule="auto"/>
        <w:ind w:left="0" w:right="0" w:firstLine="0"/>
        <w:rPr>
          <w:szCs w:val="24"/>
        </w:rPr>
      </w:pPr>
      <w:r w:rsidRPr="007855E8">
        <w:rPr>
          <w:szCs w:val="24"/>
        </w:rPr>
        <w:t>mg/ml</w:t>
      </w:r>
      <w:r w:rsidRPr="007855E8">
        <w:rPr>
          <w:szCs w:val="24"/>
        </w:rPr>
        <w:tab/>
        <w:t xml:space="preserve"> </w:t>
      </w:r>
      <w:r w:rsidR="004555CD" w:rsidRPr="007855E8">
        <w:rPr>
          <w:szCs w:val="24"/>
        </w:rPr>
        <w:t xml:space="preserve">                               </w:t>
      </w:r>
      <w:r w:rsidR="007855E8" w:rsidRPr="007855E8">
        <w:rPr>
          <w:szCs w:val="24"/>
        </w:rPr>
        <w:tab/>
      </w:r>
      <w:r w:rsidRPr="007855E8">
        <w:rPr>
          <w:szCs w:val="24"/>
        </w:rPr>
        <w:t xml:space="preserve">Milligrams per </w:t>
      </w:r>
      <w:proofErr w:type="spellStart"/>
      <w:r w:rsidRPr="007855E8">
        <w:rPr>
          <w:szCs w:val="24"/>
        </w:rPr>
        <w:t>Mililiter</w:t>
      </w:r>
      <w:proofErr w:type="spellEnd"/>
    </w:p>
    <w:p w14:paraId="53E3F4C8" w14:textId="4BEF3D70" w:rsidR="004F79DA" w:rsidRPr="007855E8" w:rsidRDefault="004F79DA" w:rsidP="00D14350">
      <w:pPr>
        <w:spacing w:after="0" w:line="360" w:lineRule="auto"/>
        <w:ind w:left="0" w:right="0" w:firstLine="0"/>
        <w:rPr>
          <w:szCs w:val="24"/>
          <w:shd w:val="clear" w:color="auto" w:fill="FFFFFF"/>
        </w:rPr>
      </w:pPr>
      <w:r w:rsidRPr="007855E8">
        <w:rPr>
          <w:szCs w:val="24"/>
          <w:shd w:val="clear" w:color="auto" w:fill="FFFFFF"/>
        </w:rPr>
        <w:t>m/z</w:t>
      </w:r>
      <w:r w:rsidRPr="007855E8">
        <w:rPr>
          <w:szCs w:val="24"/>
          <w:shd w:val="clear" w:color="auto" w:fill="FFFFFF"/>
        </w:rPr>
        <w:tab/>
        <w:t xml:space="preserve"> </w:t>
      </w:r>
      <w:r w:rsidR="004555CD" w:rsidRPr="007855E8">
        <w:rPr>
          <w:szCs w:val="24"/>
          <w:shd w:val="clear" w:color="auto" w:fill="FFFFFF"/>
        </w:rPr>
        <w:t xml:space="preserve">                               </w:t>
      </w:r>
      <w:r w:rsidR="007855E8" w:rsidRPr="007855E8">
        <w:rPr>
          <w:szCs w:val="24"/>
          <w:shd w:val="clear" w:color="auto" w:fill="FFFFFF"/>
        </w:rPr>
        <w:tab/>
      </w:r>
      <w:r w:rsidRPr="007855E8">
        <w:rPr>
          <w:szCs w:val="24"/>
          <w:shd w:val="clear" w:color="auto" w:fill="FFFFFF"/>
        </w:rPr>
        <w:t>Mass-to-charge ratio</w:t>
      </w:r>
    </w:p>
    <w:p w14:paraId="6B326C4D" w14:textId="40F40703" w:rsidR="004F79DA" w:rsidRPr="007855E8" w:rsidRDefault="004F79DA" w:rsidP="00D14350">
      <w:pPr>
        <w:spacing w:after="0" w:line="360" w:lineRule="auto"/>
        <w:ind w:left="0" w:right="0" w:firstLine="0"/>
        <w:rPr>
          <w:color w:val="222222"/>
          <w:szCs w:val="24"/>
          <w:lang w:eastAsia="en-ZA"/>
        </w:rPr>
      </w:pPr>
      <w:r w:rsidRPr="007855E8">
        <w:rPr>
          <w:color w:val="222222"/>
          <w:szCs w:val="24"/>
          <w:lang w:eastAsia="en-ZA"/>
        </w:rPr>
        <w:t>µm</w:t>
      </w:r>
      <w:r w:rsidRPr="007855E8">
        <w:rPr>
          <w:color w:val="222222"/>
          <w:szCs w:val="24"/>
          <w:lang w:eastAsia="en-ZA"/>
        </w:rPr>
        <w:tab/>
        <w:t xml:space="preserve">                                </w:t>
      </w:r>
      <w:r w:rsidR="007855E8" w:rsidRPr="007855E8">
        <w:rPr>
          <w:color w:val="222222"/>
          <w:szCs w:val="24"/>
          <w:lang w:eastAsia="en-ZA"/>
        </w:rPr>
        <w:tab/>
      </w:r>
      <w:proofErr w:type="spellStart"/>
      <w:r w:rsidRPr="007855E8">
        <w:rPr>
          <w:color w:val="222222"/>
          <w:szCs w:val="24"/>
          <w:lang w:eastAsia="en-ZA"/>
        </w:rPr>
        <w:t>Micrometer</w:t>
      </w:r>
      <w:proofErr w:type="spellEnd"/>
    </w:p>
    <w:p w14:paraId="0871C967" w14:textId="1B4FE1AF" w:rsidR="004F79DA" w:rsidRPr="007855E8" w:rsidRDefault="004F79DA" w:rsidP="00D14350">
      <w:pPr>
        <w:spacing w:after="0" w:line="360" w:lineRule="auto"/>
        <w:ind w:left="0" w:right="0" w:firstLine="0"/>
        <w:rPr>
          <w:color w:val="222222"/>
          <w:szCs w:val="24"/>
          <w:lang w:eastAsia="en-ZA"/>
        </w:rPr>
      </w:pPr>
      <w:r w:rsidRPr="007855E8">
        <w:rPr>
          <w:color w:val="222222"/>
          <w:szCs w:val="24"/>
          <w:lang w:eastAsia="en-ZA"/>
        </w:rPr>
        <w:t>µs</w:t>
      </w:r>
      <w:r w:rsidRPr="007855E8">
        <w:rPr>
          <w:color w:val="222222"/>
          <w:szCs w:val="24"/>
          <w:lang w:eastAsia="en-ZA"/>
        </w:rPr>
        <w:tab/>
        <w:t xml:space="preserve">                                </w:t>
      </w:r>
      <w:r w:rsidR="007855E8" w:rsidRPr="007855E8">
        <w:rPr>
          <w:color w:val="222222"/>
          <w:szCs w:val="24"/>
          <w:lang w:eastAsia="en-ZA"/>
        </w:rPr>
        <w:tab/>
      </w:r>
      <w:r w:rsidRPr="007855E8">
        <w:rPr>
          <w:color w:val="222222"/>
          <w:szCs w:val="24"/>
          <w:lang w:eastAsia="en-ZA"/>
        </w:rPr>
        <w:t>Microsecond</w:t>
      </w:r>
    </w:p>
    <w:p w14:paraId="1048189D" w14:textId="1FE63609" w:rsidR="004F79DA" w:rsidRPr="007855E8" w:rsidRDefault="004F79DA" w:rsidP="00D14350">
      <w:pPr>
        <w:spacing w:after="0" w:line="360" w:lineRule="auto"/>
        <w:ind w:left="0" w:right="0" w:firstLine="0"/>
        <w:rPr>
          <w:color w:val="222222"/>
          <w:szCs w:val="24"/>
          <w:shd w:val="clear" w:color="auto" w:fill="FFFFFF"/>
          <w:lang w:eastAsia="en-ZA"/>
        </w:rPr>
      </w:pPr>
      <w:r w:rsidRPr="007855E8">
        <w:rPr>
          <w:color w:val="222222"/>
          <w:szCs w:val="24"/>
          <w:shd w:val="clear" w:color="auto" w:fill="FFFFFF"/>
          <w:lang w:eastAsia="en-ZA"/>
        </w:rPr>
        <w:t>mm</w:t>
      </w:r>
      <w:r w:rsidRPr="007855E8">
        <w:rPr>
          <w:color w:val="222222"/>
          <w:szCs w:val="24"/>
          <w:shd w:val="clear" w:color="auto" w:fill="FFFFFF"/>
          <w:lang w:eastAsia="en-ZA"/>
        </w:rPr>
        <w:tab/>
        <w:t xml:space="preserve">              </w:t>
      </w:r>
      <w:r w:rsidR="004B3E3A">
        <w:rPr>
          <w:color w:val="222222"/>
          <w:szCs w:val="24"/>
          <w:shd w:val="clear" w:color="auto" w:fill="FFFFFF"/>
          <w:lang w:eastAsia="en-ZA"/>
        </w:rPr>
        <w:tab/>
      </w:r>
      <w:r w:rsidR="007855E8" w:rsidRPr="007855E8">
        <w:rPr>
          <w:color w:val="222222"/>
          <w:szCs w:val="24"/>
          <w:shd w:val="clear" w:color="auto" w:fill="FFFFFF"/>
          <w:lang w:eastAsia="en-ZA"/>
        </w:rPr>
        <w:tab/>
      </w:r>
      <w:proofErr w:type="spellStart"/>
      <w:r w:rsidRPr="007855E8">
        <w:rPr>
          <w:color w:val="222222"/>
          <w:szCs w:val="24"/>
          <w:shd w:val="clear" w:color="auto" w:fill="FFFFFF"/>
          <w:lang w:eastAsia="en-ZA"/>
        </w:rPr>
        <w:t>Millimeter</w:t>
      </w:r>
      <w:proofErr w:type="spellEnd"/>
    </w:p>
    <w:p w14:paraId="38E4E83F" w14:textId="37031BED" w:rsidR="004F79DA" w:rsidRPr="007855E8" w:rsidRDefault="004F79DA" w:rsidP="00D14350">
      <w:pPr>
        <w:spacing w:after="0" w:line="360" w:lineRule="auto"/>
        <w:ind w:left="0" w:right="0" w:firstLine="0"/>
        <w:rPr>
          <w:color w:val="222222"/>
          <w:szCs w:val="24"/>
          <w:lang w:eastAsia="en-ZA"/>
        </w:rPr>
      </w:pPr>
      <w:r w:rsidRPr="007855E8">
        <w:rPr>
          <w:color w:val="222222"/>
          <w:szCs w:val="24"/>
          <w:lang w:eastAsia="en-ZA"/>
        </w:rPr>
        <w:t>µL</w:t>
      </w:r>
      <w:r w:rsidRPr="007855E8">
        <w:rPr>
          <w:color w:val="222222"/>
          <w:szCs w:val="24"/>
          <w:lang w:eastAsia="en-ZA"/>
        </w:rPr>
        <w:tab/>
        <w:t xml:space="preserve"> </w:t>
      </w:r>
      <w:r w:rsidR="0066689B" w:rsidRPr="007855E8">
        <w:rPr>
          <w:color w:val="222222"/>
          <w:szCs w:val="24"/>
          <w:lang w:eastAsia="en-ZA"/>
        </w:rPr>
        <w:t xml:space="preserve">                                </w:t>
      </w:r>
      <w:r w:rsidR="007855E8" w:rsidRPr="007855E8">
        <w:rPr>
          <w:color w:val="222222"/>
          <w:szCs w:val="24"/>
          <w:lang w:eastAsia="en-ZA"/>
        </w:rPr>
        <w:tab/>
      </w:r>
      <w:r w:rsidRPr="007855E8">
        <w:rPr>
          <w:color w:val="222222"/>
          <w:szCs w:val="24"/>
          <w:lang w:eastAsia="en-ZA"/>
        </w:rPr>
        <w:t>Microliter</w:t>
      </w:r>
    </w:p>
    <w:p w14:paraId="40AE8EFB" w14:textId="7DF9C50D" w:rsidR="004F79DA" w:rsidRPr="007855E8" w:rsidRDefault="004F79DA" w:rsidP="00D14350">
      <w:pPr>
        <w:spacing w:after="0" w:line="360" w:lineRule="auto"/>
        <w:ind w:left="0" w:right="0" w:firstLine="0"/>
        <w:rPr>
          <w:szCs w:val="24"/>
        </w:rPr>
      </w:pPr>
      <w:r w:rsidRPr="007855E8">
        <w:rPr>
          <w:szCs w:val="24"/>
        </w:rPr>
        <w:t>nm</w:t>
      </w:r>
      <w:r w:rsidRPr="007855E8">
        <w:rPr>
          <w:szCs w:val="24"/>
        </w:rPr>
        <w:tab/>
        <w:t xml:space="preserve">                                 </w:t>
      </w:r>
      <w:r w:rsidR="007855E8" w:rsidRPr="007855E8">
        <w:rPr>
          <w:szCs w:val="24"/>
        </w:rPr>
        <w:tab/>
      </w:r>
      <w:proofErr w:type="spellStart"/>
      <w:r w:rsidRPr="007855E8">
        <w:rPr>
          <w:szCs w:val="24"/>
        </w:rPr>
        <w:t>Nanometer</w:t>
      </w:r>
      <w:proofErr w:type="spellEnd"/>
    </w:p>
    <w:p w14:paraId="03B001B6" w14:textId="4A44DC17" w:rsidR="004F79DA" w:rsidRPr="007855E8" w:rsidRDefault="004F79DA" w:rsidP="00D14350">
      <w:pPr>
        <w:spacing w:after="0" w:line="360" w:lineRule="auto"/>
        <w:ind w:left="0" w:right="0" w:firstLine="0"/>
        <w:rPr>
          <w:szCs w:val="24"/>
        </w:rPr>
      </w:pPr>
      <w:r w:rsidRPr="007855E8">
        <w:rPr>
          <w:szCs w:val="24"/>
        </w:rPr>
        <w:t>n</w:t>
      </w:r>
      <w:r w:rsidRPr="007855E8">
        <w:rPr>
          <w:szCs w:val="24"/>
        </w:rPr>
        <w:tab/>
        <w:t xml:space="preserve">                                 </w:t>
      </w:r>
      <w:r w:rsidR="007855E8" w:rsidRPr="007855E8">
        <w:rPr>
          <w:szCs w:val="24"/>
        </w:rPr>
        <w:tab/>
      </w:r>
      <w:r w:rsidRPr="007855E8">
        <w:rPr>
          <w:szCs w:val="24"/>
        </w:rPr>
        <w:t>Non-bonding atomic orbital</w:t>
      </w:r>
    </w:p>
    <w:p w14:paraId="123E6462" w14:textId="77ACF10E" w:rsidR="004F79DA" w:rsidRPr="007855E8" w:rsidRDefault="004F79DA" w:rsidP="00D14350">
      <w:pPr>
        <w:spacing w:after="0" w:line="360" w:lineRule="auto"/>
        <w:ind w:left="0" w:right="0" w:firstLine="0"/>
        <w:rPr>
          <w:color w:val="222222"/>
          <w:szCs w:val="24"/>
          <w:lang w:eastAsia="en-ZA"/>
        </w:rPr>
      </w:pPr>
      <w:r w:rsidRPr="007855E8">
        <w:rPr>
          <w:color w:val="222222"/>
          <w:szCs w:val="24"/>
          <w:lang w:eastAsia="en-ZA"/>
        </w:rPr>
        <w:t>%</w:t>
      </w:r>
      <w:r w:rsidRPr="007855E8">
        <w:rPr>
          <w:color w:val="222222"/>
          <w:szCs w:val="24"/>
          <w:lang w:eastAsia="en-ZA"/>
        </w:rPr>
        <w:tab/>
        <w:t xml:space="preserve">                                 </w:t>
      </w:r>
      <w:r w:rsidR="007855E8" w:rsidRPr="007855E8">
        <w:rPr>
          <w:color w:val="222222"/>
          <w:szCs w:val="24"/>
          <w:lang w:eastAsia="en-ZA"/>
        </w:rPr>
        <w:tab/>
      </w:r>
      <w:r w:rsidRPr="007855E8">
        <w:rPr>
          <w:color w:val="222222"/>
          <w:szCs w:val="24"/>
          <w:lang w:eastAsia="en-ZA"/>
        </w:rPr>
        <w:t>Percentage</w:t>
      </w:r>
    </w:p>
    <w:p w14:paraId="04B8DE1B" w14:textId="0BD40E41" w:rsidR="004F79DA" w:rsidRDefault="004F79DA" w:rsidP="00D14350">
      <w:pPr>
        <w:spacing w:after="0" w:line="360" w:lineRule="auto"/>
        <w:ind w:left="0" w:right="0" w:firstLine="0"/>
        <w:rPr>
          <w:color w:val="222222"/>
          <w:szCs w:val="24"/>
          <w:lang w:eastAsia="en-ZA"/>
        </w:rPr>
      </w:pPr>
      <w:r w:rsidRPr="007855E8">
        <w:rPr>
          <w:color w:val="222222"/>
          <w:szCs w:val="24"/>
          <w:lang w:eastAsia="en-ZA"/>
        </w:rPr>
        <w:t>v</w:t>
      </w:r>
      <w:r w:rsidRPr="007855E8">
        <w:rPr>
          <w:color w:val="222222"/>
          <w:szCs w:val="24"/>
          <w:lang w:eastAsia="en-ZA"/>
        </w:rPr>
        <w:tab/>
        <w:t xml:space="preserve">                                 </w:t>
      </w:r>
      <w:r w:rsidR="007855E8" w:rsidRPr="007855E8">
        <w:rPr>
          <w:color w:val="222222"/>
          <w:szCs w:val="24"/>
          <w:lang w:eastAsia="en-ZA"/>
        </w:rPr>
        <w:tab/>
      </w:r>
      <w:r w:rsidRPr="007855E8">
        <w:rPr>
          <w:color w:val="222222"/>
          <w:szCs w:val="24"/>
          <w:lang w:eastAsia="en-ZA"/>
        </w:rPr>
        <w:t>Volume</w:t>
      </w:r>
    </w:p>
    <w:p w14:paraId="61339480" w14:textId="77777777" w:rsidR="00E715A3" w:rsidRPr="00E715A3" w:rsidRDefault="00E715A3" w:rsidP="00D14350">
      <w:pPr>
        <w:spacing w:after="0" w:line="360" w:lineRule="auto"/>
        <w:ind w:left="0" w:right="0" w:firstLine="0"/>
        <w:rPr>
          <w:color w:val="222222"/>
          <w:szCs w:val="24"/>
          <w:lang w:eastAsia="en-ZA"/>
        </w:rPr>
      </w:pPr>
    </w:p>
    <w:p w14:paraId="432D51F4" w14:textId="77777777" w:rsidR="004F79DA" w:rsidRPr="007855E8" w:rsidRDefault="004F79DA" w:rsidP="00D14350">
      <w:pPr>
        <w:pStyle w:val="Heading6"/>
        <w:spacing w:line="360" w:lineRule="auto"/>
        <w:ind w:left="0" w:firstLine="0"/>
        <w:jc w:val="both"/>
        <w:rPr>
          <w:sz w:val="24"/>
          <w:szCs w:val="24"/>
        </w:rPr>
      </w:pPr>
      <w:r w:rsidRPr="007855E8">
        <w:rPr>
          <w:sz w:val="24"/>
          <w:szCs w:val="24"/>
        </w:rPr>
        <w:t xml:space="preserve">General </w:t>
      </w:r>
    </w:p>
    <w:p w14:paraId="3CADD48F" w14:textId="5D4BD2F8" w:rsidR="004F79DA" w:rsidRPr="007855E8" w:rsidRDefault="007855E8" w:rsidP="00D14350">
      <w:pPr>
        <w:spacing w:after="0" w:line="360" w:lineRule="auto"/>
        <w:ind w:left="0" w:right="0" w:firstLine="0"/>
        <w:rPr>
          <w:szCs w:val="24"/>
        </w:rPr>
      </w:pPr>
      <w:r>
        <w:rPr>
          <w:szCs w:val="24"/>
        </w:rPr>
        <w:t>ATR</w:t>
      </w:r>
      <w:r>
        <w:rPr>
          <w:szCs w:val="24"/>
        </w:rPr>
        <w:tab/>
      </w:r>
      <w:r>
        <w:rPr>
          <w:szCs w:val="24"/>
        </w:rPr>
        <w:tab/>
        <w:t xml:space="preserve">                </w:t>
      </w:r>
      <w:r>
        <w:rPr>
          <w:szCs w:val="24"/>
        </w:rPr>
        <w:tab/>
      </w:r>
      <w:r w:rsidR="004F79DA" w:rsidRPr="007855E8">
        <w:rPr>
          <w:szCs w:val="24"/>
        </w:rPr>
        <w:t xml:space="preserve">Attenuated total reflectance </w:t>
      </w:r>
    </w:p>
    <w:p w14:paraId="73C04065" w14:textId="596AB712" w:rsidR="004F79DA" w:rsidRPr="007855E8" w:rsidRDefault="004B3E3A" w:rsidP="00D14350">
      <w:pPr>
        <w:tabs>
          <w:tab w:val="center" w:pos="2182"/>
        </w:tabs>
        <w:spacing w:after="0" w:line="360" w:lineRule="auto"/>
        <w:ind w:left="0" w:right="0" w:firstLine="0"/>
        <w:rPr>
          <w:szCs w:val="24"/>
        </w:rPr>
      </w:pPr>
      <w:r>
        <w:rPr>
          <w:szCs w:val="24"/>
        </w:rPr>
        <w:t>CID</w:t>
      </w:r>
      <w:r>
        <w:rPr>
          <w:szCs w:val="24"/>
        </w:rPr>
        <w:tab/>
      </w:r>
      <w:r>
        <w:rPr>
          <w:szCs w:val="24"/>
        </w:rPr>
        <w:tab/>
      </w:r>
      <w:r w:rsidR="004F79DA" w:rsidRPr="007855E8">
        <w:rPr>
          <w:szCs w:val="24"/>
        </w:rPr>
        <w:t xml:space="preserve">Collision-induced dissociation </w:t>
      </w:r>
    </w:p>
    <w:p w14:paraId="317369B7" w14:textId="33572765" w:rsidR="004F79DA" w:rsidRPr="007855E8" w:rsidRDefault="004F79DA" w:rsidP="00D14350">
      <w:pPr>
        <w:spacing w:after="0" w:line="360" w:lineRule="auto"/>
        <w:ind w:left="0" w:right="0" w:firstLine="0"/>
        <w:rPr>
          <w:szCs w:val="24"/>
        </w:rPr>
      </w:pPr>
      <w:r w:rsidRPr="007855E8">
        <w:rPr>
          <w:szCs w:val="24"/>
        </w:rPr>
        <w:lastRenderedPageBreak/>
        <w:t xml:space="preserve">GNPS                                 </w:t>
      </w:r>
      <w:r w:rsidR="0066689B" w:rsidRPr="007855E8">
        <w:rPr>
          <w:szCs w:val="24"/>
        </w:rPr>
        <w:t xml:space="preserve"> </w:t>
      </w:r>
      <w:r w:rsidR="007855E8" w:rsidRPr="007855E8">
        <w:rPr>
          <w:szCs w:val="24"/>
        </w:rPr>
        <w:tab/>
      </w:r>
      <w:r w:rsidRPr="007855E8">
        <w:rPr>
          <w:szCs w:val="24"/>
        </w:rPr>
        <w:t xml:space="preserve">Global Natural Product Social Molecular Networking </w:t>
      </w:r>
    </w:p>
    <w:p w14:paraId="33AB513F" w14:textId="3A85D0E6" w:rsidR="004F79DA" w:rsidRPr="007855E8" w:rsidRDefault="004B3E3A" w:rsidP="00D14350">
      <w:pPr>
        <w:tabs>
          <w:tab w:val="center" w:pos="2419"/>
        </w:tabs>
        <w:spacing w:after="0" w:line="360" w:lineRule="auto"/>
        <w:ind w:left="0" w:right="0" w:firstLine="0"/>
        <w:rPr>
          <w:szCs w:val="24"/>
        </w:rPr>
      </w:pPr>
      <w:r>
        <w:rPr>
          <w:szCs w:val="24"/>
        </w:rPr>
        <w:t>MIC</w:t>
      </w:r>
      <w:r>
        <w:rPr>
          <w:szCs w:val="24"/>
        </w:rPr>
        <w:tab/>
      </w:r>
      <w:r>
        <w:rPr>
          <w:szCs w:val="24"/>
        </w:rPr>
        <w:tab/>
      </w:r>
      <w:r w:rsidR="004F79DA" w:rsidRPr="007855E8">
        <w:rPr>
          <w:szCs w:val="24"/>
        </w:rPr>
        <w:t xml:space="preserve">Minimum Inhibitory Concentration </w:t>
      </w:r>
    </w:p>
    <w:p w14:paraId="4E58A777" w14:textId="245D54A4" w:rsidR="004F79DA" w:rsidRDefault="004B3E3A" w:rsidP="00D14350">
      <w:pPr>
        <w:tabs>
          <w:tab w:val="center" w:pos="2452"/>
        </w:tabs>
        <w:spacing w:after="0" w:line="360" w:lineRule="auto"/>
        <w:ind w:left="0" w:right="0" w:firstLine="0"/>
        <w:rPr>
          <w:szCs w:val="24"/>
        </w:rPr>
      </w:pPr>
      <w:r>
        <w:rPr>
          <w:szCs w:val="24"/>
        </w:rPr>
        <w:t>MIF</w:t>
      </w:r>
      <w:r>
        <w:rPr>
          <w:szCs w:val="24"/>
        </w:rPr>
        <w:tab/>
      </w:r>
      <w:r>
        <w:rPr>
          <w:szCs w:val="24"/>
        </w:rPr>
        <w:tab/>
      </w:r>
      <w:r w:rsidR="004F79DA" w:rsidRPr="007855E8">
        <w:rPr>
          <w:szCs w:val="24"/>
        </w:rPr>
        <w:t xml:space="preserve">Minimum Fungicidal Concentration  </w:t>
      </w:r>
    </w:p>
    <w:p w14:paraId="2B84D6AB" w14:textId="6366D176" w:rsidR="004B3E3A" w:rsidRDefault="004B3E3A" w:rsidP="00D14350">
      <w:pPr>
        <w:tabs>
          <w:tab w:val="center" w:pos="2452"/>
        </w:tabs>
        <w:spacing w:after="0" w:line="360" w:lineRule="auto"/>
        <w:ind w:left="0" w:right="0" w:firstLine="0"/>
        <w:rPr>
          <w:szCs w:val="24"/>
        </w:rPr>
      </w:pPr>
      <w:r>
        <w:rPr>
          <w:szCs w:val="24"/>
        </w:rPr>
        <w:t>TLC</w:t>
      </w:r>
      <w:r>
        <w:rPr>
          <w:szCs w:val="24"/>
        </w:rPr>
        <w:tab/>
      </w:r>
      <w:r>
        <w:rPr>
          <w:szCs w:val="24"/>
        </w:rPr>
        <w:tab/>
        <w:t>Thin-Layer Chromatography</w:t>
      </w:r>
    </w:p>
    <w:p w14:paraId="15375DA4" w14:textId="77777777" w:rsidR="004F79DA" w:rsidRPr="007855E8" w:rsidRDefault="004F79DA" w:rsidP="00D14350">
      <w:pPr>
        <w:tabs>
          <w:tab w:val="center" w:pos="2109"/>
          <w:tab w:val="center" w:pos="6380"/>
        </w:tabs>
        <w:spacing w:after="0" w:line="360" w:lineRule="auto"/>
        <w:ind w:left="0" w:right="0" w:firstLine="0"/>
        <w:rPr>
          <w:szCs w:val="24"/>
        </w:rPr>
      </w:pPr>
    </w:p>
    <w:p w14:paraId="0810263D" w14:textId="77777777" w:rsidR="004F79DA" w:rsidRPr="007855E8" w:rsidRDefault="004F79DA" w:rsidP="00D14350">
      <w:pPr>
        <w:tabs>
          <w:tab w:val="center" w:pos="2109"/>
          <w:tab w:val="center" w:pos="6380"/>
        </w:tabs>
        <w:spacing w:after="0" w:line="360" w:lineRule="auto"/>
        <w:ind w:left="0" w:right="0" w:firstLine="0"/>
        <w:rPr>
          <w:szCs w:val="24"/>
        </w:rPr>
      </w:pPr>
    </w:p>
    <w:p w14:paraId="6E97947A" w14:textId="77777777" w:rsidR="004F79DA" w:rsidRPr="007855E8" w:rsidRDefault="004F79DA" w:rsidP="00D14350">
      <w:pPr>
        <w:tabs>
          <w:tab w:val="center" w:pos="2109"/>
          <w:tab w:val="center" w:pos="6380"/>
        </w:tabs>
        <w:spacing w:after="0" w:line="360" w:lineRule="auto"/>
        <w:ind w:left="0" w:right="0" w:firstLine="0"/>
        <w:rPr>
          <w:szCs w:val="24"/>
        </w:rPr>
      </w:pPr>
    </w:p>
    <w:p w14:paraId="4827ED81" w14:textId="77777777" w:rsidR="004F79DA" w:rsidRPr="007855E8" w:rsidRDefault="004F79DA" w:rsidP="00D14350">
      <w:pPr>
        <w:tabs>
          <w:tab w:val="center" w:pos="2109"/>
          <w:tab w:val="center" w:pos="6380"/>
        </w:tabs>
        <w:spacing w:after="0" w:line="360" w:lineRule="auto"/>
        <w:ind w:left="0" w:right="0" w:firstLine="0"/>
        <w:rPr>
          <w:szCs w:val="24"/>
        </w:rPr>
      </w:pPr>
    </w:p>
    <w:p w14:paraId="3ECF37F8" w14:textId="77777777" w:rsidR="004F79DA" w:rsidRPr="007855E8" w:rsidRDefault="004F79DA" w:rsidP="00D14350">
      <w:pPr>
        <w:tabs>
          <w:tab w:val="center" w:pos="2109"/>
          <w:tab w:val="center" w:pos="6380"/>
        </w:tabs>
        <w:spacing w:after="0" w:line="360" w:lineRule="auto"/>
        <w:ind w:left="0" w:right="0" w:firstLine="0"/>
        <w:rPr>
          <w:szCs w:val="24"/>
        </w:rPr>
      </w:pPr>
    </w:p>
    <w:p w14:paraId="2EA2F139" w14:textId="77777777" w:rsidR="004F79DA" w:rsidRPr="007855E8" w:rsidRDefault="004F79DA" w:rsidP="00D14350">
      <w:pPr>
        <w:tabs>
          <w:tab w:val="center" w:pos="2109"/>
          <w:tab w:val="center" w:pos="6380"/>
        </w:tabs>
        <w:spacing w:after="0" w:line="360" w:lineRule="auto"/>
        <w:ind w:left="0" w:right="0" w:firstLine="0"/>
        <w:rPr>
          <w:szCs w:val="24"/>
        </w:rPr>
      </w:pPr>
    </w:p>
    <w:p w14:paraId="3C0CE02A" w14:textId="77777777" w:rsidR="004F79DA" w:rsidRPr="007855E8" w:rsidRDefault="004F79DA" w:rsidP="00D14350">
      <w:pPr>
        <w:tabs>
          <w:tab w:val="center" w:pos="2109"/>
          <w:tab w:val="center" w:pos="6380"/>
        </w:tabs>
        <w:spacing w:after="0" w:line="360" w:lineRule="auto"/>
        <w:ind w:left="0" w:right="0" w:firstLine="0"/>
        <w:rPr>
          <w:szCs w:val="24"/>
        </w:rPr>
      </w:pPr>
    </w:p>
    <w:p w14:paraId="55007789" w14:textId="77777777" w:rsidR="004F79DA" w:rsidRPr="007855E8" w:rsidRDefault="004F79DA" w:rsidP="00D14350">
      <w:pPr>
        <w:tabs>
          <w:tab w:val="center" w:pos="2109"/>
          <w:tab w:val="center" w:pos="6380"/>
        </w:tabs>
        <w:spacing w:after="0" w:line="360" w:lineRule="auto"/>
        <w:ind w:left="0" w:right="0" w:firstLine="0"/>
        <w:rPr>
          <w:szCs w:val="24"/>
        </w:rPr>
      </w:pPr>
    </w:p>
    <w:p w14:paraId="0DF6992A" w14:textId="77777777" w:rsidR="004F79DA" w:rsidRPr="007855E8" w:rsidRDefault="004F79DA" w:rsidP="00D14350">
      <w:pPr>
        <w:tabs>
          <w:tab w:val="center" w:pos="2109"/>
          <w:tab w:val="center" w:pos="6380"/>
        </w:tabs>
        <w:spacing w:after="0" w:line="360" w:lineRule="auto"/>
        <w:ind w:left="0" w:right="0" w:firstLine="0"/>
        <w:rPr>
          <w:szCs w:val="24"/>
        </w:rPr>
      </w:pPr>
    </w:p>
    <w:p w14:paraId="485EA44B" w14:textId="77777777" w:rsidR="004F79DA" w:rsidRPr="007855E8" w:rsidRDefault="004F79DA" w:rsidP="00D14350">
      <w:pPr>
        <w:tabs>
          <w:tab w:val="center" w:pos="2109"/>
          <w:tab w:val="center" w:pos="6380"/>
        </w:tabs>
        <w:spacing w:after="0" w:line="360" w:lineRule="auto"/>
        <w:ind w:left="0" w:right="0" w:firstLine="0"/>
        <w:rPr>
          <w:szCs w:val="24"/>
        </w:rPr>
      </w:pPr>
    </w:p>
    <w:p w14:paraId="71D1A863" w14:textId="77777777" w:rsidR="004F79DA" w:rsidRPr="007855E8" w:rsidRDefault="004F79DA" w:rsidP="00D14350">
      <w:pPr>
        <w:tabs>
          <w:tab w:val="center" w:pos="2109"/>
          <w:tab w:val="center" w:pos="6380"/>
        </w:tabs>
        <w:spacing w:after="0" w:line="360" w:lineRule="auto"/>
        <w:ind w:left="0" w:right="0" w:firstLine="0"/>
        <w:rPr>
          <w:szCs w:val="24"/>
        </w:rPr>
      </w:pPr>
    </w:p>
    <w:p w14:paraId="1335C153" w14:textId="77777777" w:rsidR="004F79DA" w:rsidRPr="007855E8" w:rsidRDefault="004F79DA" w:rsidP="00D14350">
      <w:pPr>
        <w:tabs>
          <w:tab w:val="center" w:pos="2109"/>
          <w:tab w:val="center" w:pos="6380"/>
        </w:tabs>
        <w:spacing w:after="0" w:line="360" w:lineRule="auto"/>
        <w:ind w:left="0" w:right="0" w:firstLine="0"/>
        <w:rPr>
          <w:szCs w:val="24"/>
        </w:rPr>
      </w:pPr>
    </w:p>
    <w:p w14:paraId="10463B3D" w14:textId="77777777" w:rsidR="004F79DA" w:rsidRPr="007855E8" w:rsidRDefault="004F79DA" w:rsidP="00D14350">
      <w:pPr>
        <w:tabs>
          <w:tab w:val="center" w:pos="2109"/>
          <w:tab w:val="center" w:pos="6380"/>
        </w:tabs>
        <w:spacing w:after="0" w:line="360" w:lineRule="auto"/>
        <w:ind w:left="0" w:right="0" w:firstLine="0"/>
        <w:rPr>
          <w:szCs w:val="24"/>
        </w:rPr>
      </w:pPr>
    </w:p>
    <w:p w14:paraId="715B3B78" w14:textId="77777777" w:rsidR="004F79DA" w:rsidRPr="007855E8" w:rsidRDefault="004F79DA" w:rsidP="00D14350">
      <w:pPr>
        <w:tabs>
          <w:tab w:val="center" w:pos="2109"/>
          <w:tab w:val="center" w:pos="6380"/>
        </w:tabs>
        <w:spacing w:after="0" w:line="360" w:lineRule="auto"/>
        <w:ind w:left="0" w:right="0" w:firstLine="0"/>
        <w:rPr>
          <w:szCs w:val="24"/>
        </w:rPr>
      </w:pPr>
    </w:p>
    <w:p w14:paraId="54056028" w14:textId="77777777" w:rsidR="004F79DA" w:rsidRPr="007855E8" w:rsidRDefault="004F79DA" w:rsidP="00D14350">
      <w:pPr>
        <w:tabs>
          <w:tab w:val="center" w:pos="2109"/>
          <w:tab w:val="center" w:pos="6380"/>
        </w:tabs>
        <w:spacing w:after="0" w:line="360" w:lineRule="auto"/>
        <w:ind w:left="0" w:right="0" w:firstLine="0"/>
        <w:rPr>
          <w:szCs w:val="24"/>
        </w:rPr>
      </w:pPr>
    </w:p>
    <w:p w14:paraId="6D46B838" w14:textId="77777777" w:rsidR="004F79DA" w:rsidRDefault="004F79DA" w:rsidP="00D14350">
      <w:pPr>
        <w:tabs>
          <w:tab w:val="center" w:pos="2109"/>
          <w:tab w:val="center" w:pos="6380"/>
        </w:tabs>
        <w:spacing w:after="0" w:line="360" w:lineRule="auto"/>
        <w:ind w:left="0" w:right="0" w:firstLine="0"/>
      </w:pPr>
    </w:p>
    <w:p w14:paraId="4D162671" w14:textId="77777777" w:rsidR="004F79DA" w:rsidRDefault="004F79DA" w:rsidP="00D14350">
      <w:pPr>
        <w:tabs>
          <w:tab w:val="center" w:pos="2109"/>
          <w:tab w:val="center" w:pos="6380"/>
        </w:tabs>
        <w:spacing w:after="0" w:line="360" w:lineRule="auto"/>
        <w:ind w:left="0" w:right="0" w:firstLine="0"/>
      </w:pPr>
    </w:p>
    <w:p w14:paraId="65CD9EAE" w14:textId="77777777" w:rsidR="004F79DA" w:rsidRDefault="004F79DA" w:rsidP="00D14350">
      <w:pPr>
        <w:tabs>
          <w:tab w:val="center" w:pos="2109"/>
          <w:tab w:val="center" w:pos="6380"/>
        </w:tabs>
        <w:spacing w:after="0" w:line="360" w:lineRule="auto"/>
        <w:ind w:left="0" w:right="0" w:firstLine="0"/>
      </w:pPr>
    </w:p>
    <w:p w14:paraId="1C4D6D0D" w14:textId="77777777" w:rsidR="004F79DA" w:rsidRDefault="004F79DA" w:rsidP="00D14350">
      <w:pPr>
        <w:tabs>
          <w:tab w:val="center" w:pos="2109"/>
          <w:tab w:val="center" w:pos="6380"/>
        </w:tabs>
        <w:spacing w:after="0" w:line="360" w:lineRule="auto"/>
        <w:ind w:left="0" w:right="0" w:firstLine="0"/>
      </w:pPr>
    </w:p>
    <w:p w14:paraId="615D5E84" w14:textId="77777777" w:rsidR="004F79DA" w:rsidRDefault="004F79DA" w:rsidP="00D14350">
      <w:pPr>
        <w:tabs>
          <w:tab w:val="center" w:pos="2109"/>
          <w:tab w:val="center" w:pos="6380"/>
        </w:tabs>
        <w:spacing w:after="0" w:line="360" w:lineRule="auto"/>
        <w:ind w:left="0" w:right="0" w:firstLine="0"/>
      </w:pPr>
    </w:p>
    <w:p w14:paraId="55FFE324" w14:textId="77777777" w:rsidR="004F79DA" w:rsidRDefault="004F79DA" w:rsidP="00D14350">
      <w:pPr>
        <w:tabs>
          <w:tab w:val="center" w:pos="2109"/>
          <w:tab w:val="center" w:pos="6380"/>
        </w:tabs>
        <w:spacing w:after="0" w:line="360" w:lineRule="auto"/>
        <w:ind w:left="0" w:right="0" w:firstLine="0"/>
      </w:pPr>
    </w:p>
    <w:p w14:paraId="54B9B937" w14:textId="77777777" w:rsidR="004F79DA" w:rsidRDefault="004F79DA" w:rsidP="00D14350">
      <w:pPr>
        <w:tabs>
          <w:tab w:val="center" w:pos="2109"/>
          <w:tab w:val="center" w:pos="6380"/>
        </w:tabs>
        <w:spacing w:after="0" w:line="360" w:lineRule="auto"/>
        <w:ind w:left="-15" w:right="0" w:firstLine="0"/>
      </w:pPr>
    </w:p>
    <w:p w14:paraId="7403445A" w14:textId="27003E65" w:rsidR="004F79DA" w:rsidRDefault="004F79DA" w:rsidP="00D14350">
      <w:pPr>
        <w:tabs>
          <w:tab w:val="center" w:pos="2109"/>
          <w:tab w:val="center" w:pos="6380"/>
        </w:tabs>
        <w:spacing w:after="0" w:line="360" w:lineRule="auto"/>
        <w:ind w:left="-15" w:right="0" w:firstLine="0"/>
      </w:pPr>
      <w:r>
        <w:tab/>
        <w:t xml:space="preserve"> </w:t>
      </w:r>
    </w:p>
    <w:p w14:paraId="4F66751E" w14:textId="46AA78BC" w:rsidR="004B3E3A" w:rsidRDefault="004B3E3A" w:rsidP="00D14350">
      <w:pPr>
        <w:tabs>
          <w:tab w:val="center" w:pos="2109"/>
          <w:tab w:val="center" w:pos="6380"/>
        </w:tabs>
        <w:spacing w:after="0" w:line="360" w:lineRule="auto"/>
        <w:ind w:left="-15" w:right="0" w:firstLine="0"/>
      </w:pPr>
    </w:p>
    <w:p w14:paraId="14E68E41" w14:textId="694C4117" w:rsidR="004B3E3A" w:rsidRDefault="004B3E3A" w:rsidP="00D14350">
      <w:pPr>
        <w:tabs>
          <w:tab w:val="center" w:pos="2109"/>
          <w:tab w:val="center" w:pos="6380"/>
        </w:tabs>
        <w:spacing w:after="0" w:line="360" w:lineRule="auto"/>
        <w:ind w:left="-15" w:right="0" w:firstLine="0"/>
      </w:pPr>
    </w:p>
    <w:p w14:paraId="2D69F39C" w14:textId="3DECB5CE" w:rsidR="004B3E3A" w:rsidRDefault="004B3E3A" w:rsidP="00D14350">
      <w:pPr>
        <w:tabs>
          <w:tab w:val="center" w:pos="2109"/>
          <w:tab w:val="center" w:pos="6380"/>
        </w:tabs>
        <w:spacing w:after="0" w:line="360" w:lineRule="auto"/>
        <w:ind w:left="-15" w:right="0" w:firstLine="0"/>
      </w:pPr>
    </w:p>
    <w:p w14:paraId="3D07801F" w14:textId="59CAC55A" w:rsidR="004B3E3A" w:rsidRDefault="004B3E3A" w:rsidP="00D14350">
      <w:pPr>
        <w:tabs>
          <w:tab w:val="center" w:pos="2109"/>
          <w:tab w:val="center" w:pos="6380"/>
        </w:tabs>
        <w:spacing w:after="0" w:line="360" w:lineRule="auto"/>
        <w:ind w:left="-15" w:right="0" w:firstLine="0"/>
      </w:pPr>
    </w:p>
    <w:p w14:paraId="5301E0CA" w14:textId="51D6A37F" w:rsidR="004B3E3A" w:rsidRDefault="004B3E3A" w:rsidP="00D14350">
      <w:pPr>
        <w:tabs>
          <w:tab w:val="center" w:pos="2109"/>
          <w:tab w:val="center" w:pos="6380"/>
        </w:tabs>
        <w:spacing w:after="0" w:line="360" w:lineRule="auto"/>
        <w:ind w:left="-15" w:right="0" w:firstLine="0"/>
      </w:pPr>
    </w:p>
    <w:p w14:paraId="324B12E8" w14:textId="72C02EFB" w:rsidR="004B3E3A" w:rsidRDefault="004B3E3A" w:rsidP="00D14350">
      <w:pPr>
        <w:tabs>
          <w:tab w:val="center" w:pos="2109"/>
          <w:tab w:val="center" w:pos="6380"/>
        </w:tabs>
        <w:spacing w:after="0" w:line="360" w:lineRule="auto"/>
        <w:ind w:left="-15" w:right="0" w:firstLine="0"/>
      </w:pPr>
    </w:p>
    <w:p w14:paraId="51D73A22" w14:textId="77777777" w:rsidR="004B3E3A" w:rsidRDefault="004B3E3A" w:rsidP="00D14350">
      <w:pPr>
        <w:tabs>
          <w:tab w:val="center" w:pos="2109"/>
          <w:tab w:val="center" w:pos="6380"/>
        </w:tabs>
        <w:spacing w:after="0" w:line="360" w:lineRule="auto"/>
        <w:ind w:left="-15" w:right="0" w:firstLine="0"/>
      </w:pPr>
    </w:p>
    <w:p w14:paraId="3C621493" w14:textId="77777777" w:rsidR="004F79DA" w:rsidRDefault="004F79DA" w:rsidP="00D14350">
      <w:pPr>
        <w:pStyle w:val="Heading1"/>
        <w:spacing w:line="360" w:lineRule="auto"/>
        <w:ind w:right="306"/>
        <w:jc w:val="center"/>
      </w:pPr>
      <w:r>
        <w:rPr>
          <w:sz w:val="52"/>
        </w:rPr>
        <w:lastRenderedPageBreak/>
        <w:t>Abstract</w:t>
      </w:r>
      <w:r>
        <w:rPr>
          <w:sz w:val="16"/>
        </w:rPr>
        <w:t xml:space="preserve"> </w:t>
      </w:r>
      <w:r>
        <w:rPr>
          <w:sz w:val="52"/>
        </w:rPr>
        <w:t xml:space="preserve"> </w:t>
      </w:r>
    </w:p>
    <w:p w14:paraId="19BC2A30" w14:textId="77777777" w:rsidR="004F79DA" w:rsidRDefault="004F79DA" w:rsidP="00D14350">
      <w:pPr>
        <w:spacing w:after="0" w:line="360" w:lineRule="auto"/>
        <w:ind w:left="-29" w:right="0" w:firstLine="0"/>
        <w:jc w:val="left"/>
      </w:pPr>
      <w:r>
        <w:rPr>
          <w:rFonts w:ascii="Calibri" w:eastAsia="Calibri" w:hAnsi="Calibri" w:cs="Calibri"/>
          <w:noProof/>
          <w:sz w:val="22"/>
          <w:lang w:val="en-GB" w:eastAsia="en-GB"/>
        </w:rPr>
        <mc:AlternateContent>
          <mc:Choice Requires="wpg">
            <w:drawing>
              <wp:inline distT="0" distB="0" distL="0" distR="0" wp14:anchorId="75EF57F7" wp14:editId="7A0EA4D9">
                <wp:extent cx="5769229" cy="6096"/>
                <wp:effectExtent l="0" t="0" r="0" b="0"/>
                <wp:docPr id="13" name="Group 13"/>
                <wp:cNvGraphicFramePr/>
                <a:graphic xmlns:a="http://schemas.openxmlformats.org/drawingml/2006/main">
                  <a:graphicData uri="http://schemas.microsoft.com/office/word/2010/wordprocessingGroup">
                    <wpg:wgp>
                      <wpg:cNvGrpSpPr/>
                      <wpg:grpSpPr>
                        <a:xfrm>
                          <a:off x="0" y="0"/>
                          <a:ext cx="5769229" cy="6096"/>
                          <a:chOff x="0" y="0"/>
                          <a:chExt cx="5769229" cy="6096"/>
                        </a:xfrm>
                      </wpg:grpSpPr>
                      <wps:wsp>
                        <wps:cNvPr id="14" name="Shape 156883"/>
                        <wps:cNvSpPr/>
                        <wps:spPr>
                          <a:xfrm>
                            <a:off x="0" y="0"/>
                            <a:ext cx="5769229" cy="9144"/>
                          </a:xfrm>
                          <a:custGeom>
                            <a:avLst/>
                            <a:gdLst/>
                            <a:ahLst/>
                            <a:cxnLst/>
                            <a:rect l="0" t="0" r="0" b="0"/>
                            <a:pathLst>
                              <a:path w="5769229" h="9144">
                                <a:moveTo>
                                  <a:pt x="0" y="0"/>
                                </a:moveTo>
                                <a:lnTo>
                                  <a:pt x="5769229" y="0"/>
                                </a:lnTo>
                                <a:lnTo>
                                  <a:pt x="576922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7BFFE8FD" id="Group 13" o:spid="_x0000_s1026" style="width:454.25pt;height:.5pt;mso-position-horizontal-relative:char;mso-position-vertical-relative:line" coordsize="5769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">
                <v:shape id="Shape 156883" o:spid="_x0000_s1027" style="position:absolute;width:57692;height:91;visibility:visible;mso-wrap-style:square;v-text-anchor:top" coordsize="5769229,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" path="m,l5769229,r,9144l,9144,,e" fillcolor="black" stroked="f" strokeweight="0">
                  <v:stroke miterlimit="83231f" joinstyle="miter"/>
                  <v:path arrowok="t" textboxrect="0,0,5769229,9144"/>
                </v:shape>
                <w10:anchorlock/>
              </v:group>
            </w:pict>
          </mc:Fallback>
        </mc:AlternateContent>
      </w:r>
    </w:p>
    <w:p w14:paraId="6465C229" w14:textId="77777777" w:rsidR="005A5151" w:rsidRDefault="005A5151" w:rsidP="00D14350">
      <w:pPr>
        <w:spacing w:after="0" w:line="360" w:lineRule="auto"/>
        <w:ind w:left="0" w:right="0" w:firstLine="0"/>
      </w:pPr>
    </w:p>
    <w:p w14:paraId="5F75DD56" w14:textId="1F0A2CCF" w:rsidR="004F79DA" w:rsidRDefault="004F79DA" w:rsidP="00D14350">
      <w:pPr>
        <w:spacing w:after="0" w:line="360" w:lineRule="auto"/>
        <w:ind w:left="0" w:right="0" w:firstLine="0"/>
      </w:pPr>
      <w:r>
        <w:t xml:space="preserve">The indigenous community of the Afromontane region has developed and adopted strategies for survival to reduce diseases and eliminate ticks and pests on crops at a lower cost. Biopesticides are efficient in eradicating various plant pests, affordable, quickly biodegradable, with multiple mechanisms of action, freely available supplies, and low toxicity to non-target organisms. The phytochemical composition of different plants is thought to be responsible for their various modes of action. Synthetic pesticides are expensive for small-scale farmers in undeveloped regions like the Afromontane region. Investigating agrochemical alternatives will benefit small-scale farmers who cannot access these due to their high cost. This study aims to analyse and evaluate the effectiveness of homemade pest control used by a small-scale farmer in the Afromontane region. </w:t>
      </w:r>
    </w:p>
    <w:p w14:paraId="47B91332" w14:textId="77777777" w:rsidR="004F79DA" w:rsidRDefault="004F79DA" w:rsidP="00D14350">
      <w:pPr>
        <w:spacing w:after="0" w:line="360" w:lineRule="auto"/>
        <w:ind w:left="0" w:right="0" w:firstLine="0"/>
      </w:pPr>
      <w:r>
        <w:t xml:space="preserve"> </w:t>
      </w:r>
    </w:p>
    <w:p w14:paraId="22222EAC" w14:textId="2CF5A313" w:rsidR="004F79DA" w:rsidRDefault="004F79DA" w:rsidP="00D14350">
      <w:pPr>
        <w:spacing w:after="0" w:line="360" w:lineRule="auto"/>
        <w:ind w:left="-5" w:right="79"/>
      </w:pPr>
      <w:r>
        <w:t>The homemade pest control mixture used by local farmers was collected, then sequentially extracted and sonicated using hexane, chloroform, ethyl acetate, methanol and water. The extracts were screened for active compounds by phytochemical analysis and characterized using ultraviolet-visible (UV-Vis) spectroscopy, Fourier-Transform Infrared Spectroscopy (FTIR), and liquid chromatography-tandem mass</w:t>
      </w:r>
      <w:r>
        <w:rPr>
          <w:b/>
        </w:rPr>
        <w:t xml:space="preserve"> s</w:t>
      </w:r>
      <w:r>
        <w:t xml:space="preserve">pectrometry </w:t>
      </w:r>
      <w:r w:rsidRPr="0036546A">
        <w:t>(LC-MS/MS</w:t>
      </w:r>
      <w:r w:rsidR="00C9135B" w:rsidRPr="0036546A">
        <w:t>. Biological testing was used to examine for antibacterial and antifungal activities.</w:t>
      </w:r>
      <w:r w:rsidRPr="0036546A">
        <w:t xml:space="preserve"> Saponins, phenolic</w:t>
      </w:r>
      <w:r>
        <w:t xml:space="preserve"> compounds, and terpenes were found in all of the extracts after phytochemical analysis of the samples. </w:t>
      </w:r>
    </w:p>
    <w:p w14:paraId="1465373B" w14:textId="77777777" w:rsidR="004F79DA" w:rsidRDefault="004F79DA" w:rsidP="00D14350">
      <w:pPr>
        <w:spacing w:after="0" w:line="360" w:lineRule="auto"/>
        <w:ind w:left="0" w:right="0" w:firstLine="0"/>
      </w:pPr>
      <w:r>
        <w:t xml:space="preserve"> </w:t>
      </w:r>
    </w:p>
    <w:p w14:paraId="0A04957F" w14:textId="77777777" w:rsidR="004F79DA" w:rsidRDefault="004F79DA" w:rsidP="00D14350">
      <w:pPr>
        <w:spacing w:after="0" w:line="360" w:lineRule="auto"/>
        <w:ind w:left="-5" w:right="13"/>
      </w:pPr>
      <w:r>
        <w:t xml:space="preserve">Through using FTIR spectroscopy, the functional groups of the extracts were detected while </w:t>
      </w:r>
    </w:p>
    <w:p w14:paraId="6CE7F26A" w14:textId="5EA9B8D3" w:rsidR="004F79DA" w:rsidRDefault="004F79DA" w:rsidP="00D14350">
      <w:pPr>
        <w:spacing w:after="0" w:line="360" w:lineRule="auto"/>
        <w:ind w:left="-5" w:right="77"/>
      </w:pPr>
      <w:r>
        <w:t>UV/Vis spectroscopy identified the presence of chromophore at a region of 220-300 nm. LCMS/MS was performed to dereplicate the analyte components with a focus on their collision i</w:t>
      </w:r>
      <w:r w:rsidRPr="0036546A">
        <w:t>nduced dissociation (CID) spectra. LC-MS/MS and molecular networking enabled annotation of metabolite</w:t>
      </w:r>
      <w:r w:rsidR="00C228A1" w:rsidRPr="0036546A">
        <w:t>s</w:t>
      </w:r>
      <w:r w:rsidRPr="0036546A">
        <w:t xml:space="preserve"> active</w:t>
      </w:r>
      <w:r>
        <w:t xml:space="preserve"> in the different extracts of the homemade pesticide. Based on the connectivity of the molecular network, the homemade pest control molecular networking nodes were grouped into five clusters (1–5). Cluster 1 consists of features annotated as flavonoids, cluster 2 corresponds to compounds of the alkaloids and flavonoids, cluster 3 corresponds to amino acids and alkaloids, cluster 4 consists of fatty acids and alkaloids and cluster 5 consists of features annotated as </w:t>
      </w:r>
      <w:proofErr w:type="spellStart"/>
      <w:r>
        <w:t>isoflavonoids</w:t>
      </w:r>
      <w:proofErr w:type="spellEnd"/>
      <w:r>
        <w:t xml:space="preserve">. The annotated compounds exhibited various characteristics; some were insecticidal, while others showed antimicrobial activities. </w:t>
      </w:r>
    </w:p>
    <w:p w14:paraId="194BBF13" w14:textId="77777777" w:rsidR="004F79DA" w:rsidRDefault="004F79DA" w:rsidP="00D14350">
      <w:pPr>
        <w:spacing w:after="0" w:line="360" w:lineRule="auto"/>
        <w:ind w:left="0" w:right="0" w:firstLine="0"/>
      </w:pPr>
      <w:r>
        <w:lastRenderedPageBreak/>
        <w:t xml:space="preserve"> </w:t>
      </w:r>
    </w:p>
    <w:p w14:paraId="09EE0B68" w14:textId="77777777" w:rsidR="004F79DA" w:rsidRDefault="004F79DA" w:rsidP="00D14350">
      <w:pPr>
        <w:spacing w:after="0" w:line="360" w:lineRule="auto"/>
        <w:ind w:left="-5" w:right="80"/>
      </w:pPr>
      <w:r>
        <w:t xml:space="preserve">The antibacterial and antifungal properties of the sequential and ultrasonic extracts were examined using microdilution. Among the tested extracts, chloroform sequentially and sonicated </w:t>
      </w:r>
      <w:r w:rsidRPr="0036546A">
        <w:t xml:space="preserve">extracts, methanol sequentially and sonicated extracts showed the best antibacterial activity with the MIC values of 0.09-0.195 mg/ml. The antibacterial activity for sequential chloroform extract showed the best activity against all the bacterial strains, with MIC values ranging between 0.098-0.39 mg/ml. Most of the extracts tested were ineffective against the fungal strains for antimitotic activity. Only a sonicated methanol extract showed the best antifungal activity. The sonicated methanol extract showed good activity (0.39-0.78 mg/ml) against </w:t>
      </w:r>
      <w:r w:rsidRPr="0036546A">
        <w:rPr>
          <w:i/>
        </w:rPr>
        <w:t>Candida</w:t>
      </w:r>
      <w:r w:rsidRPr="0036546A">
        <w:t xml:space="preserve"> </w:t>
      </w:r>
      <w:r w:rsidRPr="0036546A">
        <w:rPr>
          <w:i/>
        </w:rPr>
        <w:t>albicans</w:t>
      </w:r>
      <w:r w:rsidRPr="0036546A">
        <w:t xml:space="preserve">, </w:t>
      </w:r>
      <w:r w:rsidRPr="0036546A">
        <w:rPr>
          <w:i/>
        </w:rPr>
        <w:t>C. vulgaris</w:t>
      </w:r>
      <w:r w:rsidRPr="0036546A">
        <w:t xml:space="preserve"> and </w:t>
      </w:r>
      <w:r w:rsidRPr="0036546A">
        <w:rPr>
          <w:i/>
        </w:rPr>
        <w:t xml:space="preserve">Trichophyton </w:t>
      </w:r>
      <w:proofErr w:type="spellStart"/>
      <w:r w:rsidRPr="0036546A">
        <w:rPr>
          <w:i/>
        </w:rPr>
        <w:t>mucoides</w:t>
      </w:r>
      <w:proofErr w:type="spellEnd"/>
      <w:r w:rsidRPr="0036546A">
        <w:rPr>
          <w:i/>
        </w:rPr>
        <w:t>.</w:t>
      </w:r>
      <w:r w:rsidRPr="0036546A">
        <w:t xml:space="preserve"> In the case of water extracts, no activity was observed in the gram-negative bacteria and antifungal activity.</w:t>
      </w:r>
      <w:r>
        <w:t xml:space="preserve"> </w:t>
      </w:r>
    </w:p>
    <w:p w14:paraId="0C383D8C" w14:textId="77777777" w:rsidR="004F79DA" w:rsidRDefault="004F79DA" w:rsidP="00D14350">
      <w:pPr>
        <w:spacing w:after="0" w:line="360" w:lineRule="auto"/>
        <w:ind w:left="0" w:right="0" w:firstLine="0"/>
      </w:pPr>
      <w:r>
        <w:t xml:space="preserve"> </w:t>
      </w:r>
    </w:p>
    <w:p w14:paraId="649DD024" w14:textId="77777777" w:rsidR="004F79DA" w:rsidRDefault="004F79DA" w:rsidP="00D14350">
      <w:pPr>
        <w:spacing w:after="0" w:line="360" w:lineRule="auto"/>
        <w:ind w:left="0" w:right="82" w:firstLine="0"/>
      </w:pPr>
      <w:r>
        <w:rPr>
          <w:color w:val="333333"/>
        </w:rPr>
        <w:t xml:space="preserve">The growth of </w:t>
      </w:r>
      <w:r>
        <w:rPr>
          <w:i/>
          <w:color w:val="333333"/>
        </w:rPr>
        <w:t xml:space="preserve">Fusarium </w:t>
      </w:r>
      <w:proofErr w:type="spellStart"/>
      <w:r>
        <w:rPr>
          <w:i/>
          <w:color w:val="333333"/>
        </w:rPr>
        <w:t>culmorum</w:t>
      </w:r>
      <w:proofErr w:type="spellEnd"/>
      <w:r>
        <w:rPr>
          <w:color w:val="333333"/>
        </w:rPr>
        <w:t xml:space="preserve"> was suppressed by the sequence water extract and sonicated hexane extract. The current study's phytochemical and annotated compounds revealed that homemade pest-control bioactive compounds such as saponins, terpenoids, alkaloids, </w:t>
      </w:r>
      <w:proofErr w:type="spellStart"/>
      <w:r>
        <w:rPr>
          <w:color w:val="333333"/>
        </w:rPr>
        <w:t>isoflavonoids</w:t>
      </w:r>
      <w:proofErr w:type="spellEnd"/>
      <w:r>
        <w:rPr>
          <w:color w:val="333333"/>
        </w:rPr>
        <w:t xml:space="preserve"> and amino acids have antimicrobial properties against a variety of pathogens. </w:t>
      </w:r>
      <w:r>
        <w:t xml:space="preserve">Overall, the findings indicate that the mixture contains phytoconstituents that are effective against plant pathogens and capable of killing insect pests. </w:t>
      </w:r>
    </w:p>
    <w:p w14:paraId="1546DC55" w14:textId="77777777" w:rsidR="004F79DA" w:rsidRDefault="004F79DA" w:rsidP="00D14350">
      <w:pPr>
        <w:spacing w:after="0" w:line="360" w:lineRule="auto"/>
        <w:ind w:left="0" w:right="0" w:firstLine="0"/>
      </w:pPr>
      <w:r>
        <w:t xml:space="preserve"> </w:t>
      </w:r>
    </w:p>
    <w:p w14:paraId="5A7F67E4" w14:textId="77777777" w:rsidR="004F79DA" w:rsidRDefault="004F79DA" w:rsidP="00D14350">
      <w:pPr>
        <w:spacing w:after="0" w:line="360" w:lineRule="auto"/>
        <w:ind w:left="-5" w:right="13"/>
      </w:pPr>
      <w:r>
        <w:rPr>
          <w:b/>
          <w:i/>
        </w:rPr>
        <w:t>Keywords</w:t>
      </w:r>
      <w:r>
        <w:t xml:space="preserve">: Biopesticides, homemade pest control, extraction, bioactive compounds, molecular networking. </w:t>
      </w:r>
    </w:p>
    <w:p w14:paraId="7043F27C" w14:textId="7C5E9E7F" w:rsidR="004F79DA" w:rsidRDefault="00DA77C0" w:rsidP="00D14350">
      <w:pPr>
        <w:spacing w:after="0" w:line="360" w:lineRule="auto"/>
        <w:ind w:left="0" w:right="0" w:firstLine="0"/>
        <w:jc w:val="left"/>
        <w:sectPr w:rsidR="004F79DA">
          <w:footerReference w:type="even" r:id="rId24"/>
          <w:footerReference w:type="default" r:id="rId25"/>
          <w:footerReference w:type="first" r:id="rId26"/>
          <w:pgSz w:w="11906" w:h="16838"/>
          <w:pgMar w:top="1450" w:right="1358" w:bottom="706" w:left="1440" w:header="720" w:footer="706" w:gutter="0"/>
          <w:pgNumType w:fmt="lowerRoman" w:start="1"/>
          <w:cols w:space="720"/>
          <w:titlePg/>
        </w:sectPr>
      </w:pPr>
      <w:r>
        <w:t xml:space="preserve"> </w:t>
      </w:r>
    </w:p>
    <w:p w14:paraId="7E18E0F6" w14:textId="7784F82B" w:rsidR="004F79DA" w:rsidRPr="0031594C" w:rsidRDefault="0031594C" w:rsidP="00D14350">
      <w:pPr>
        <w:pStyle w:val="Heading1"/>
        <w:tabs>
          <w:tab w:val="center" w:pos="4622"/>
          <w:tab w:val="center" w:pos="8985"/>
        </w:tabs>
        <w:spacing w:line="360" w:lineRule="auto"/>
        <w:ind w:left="0" w:firstLine="0"/>
      </w:pPr>
      <w:r>
        <w:rPr>
          <w:sz w:val="141"/>
        </w:rPr>
        <w:lastRenderedPageBreak/>
        <w:t>1</w:t>
      </w:r>
      <w:r w:rsidR="00BA4C66">
        <w:rPr>
          <w:sz w:val="141"/>
        </w:rPr>
        <w:t xml:space="preserve"> </w:t>
      </w:r>
      <w:r w:rsidR="004F79DA" w:rsidRPr="0031594C">
        <w:rPr>
          <w:sz w:val="52"/>
        </w:rPr>
        <w:t>Introduction, Aims and Objectives</w:t>
      </w:r>
      <w:r w:rsidR="004F79DA" w:rsidRPr="0031594C">
        <w:rPr>
          <w:rFonts w:eastAsia="Arial"/>
          <w:sz w:val="52"/>
        </w:rPr>
        <w:t xml:space="preserve"> </w:t>
      </w:r>
      <w:r w:rsidR="004F79DA" w:rsidRPr="0031594C">
        <w:rPr>
          <w:rFonts w:eastAsia="Arial"/>
          <w:sz w:val="52"/>
        </w:rPr>
        <w:tab/>
      </w:r>
      <w:r w:rsidR="004F79DA" w:rsidRPr="0031594C">
        <w:rPr>
          <w:sz w:val="52"/>
        </w:rPr>
        <w:t xml:space="preserve"> </w:t>
      </w:r>
    </w:p>
    <w:p w14:paraId="639F48A5" w14:textId="26FC7281" w:rsidR="004F79DA" w:rsidRDefault="004F79DA" w:rsidP="00F665CC">
      <w:pPr>
        <w:spacing w:after="0" w:line="360" w:lineRule="auto"/>
        <w:ind w:left="0" w:right="0" w:firstLine="0"/>
        <w:jc w:val="left"/>
      </w:pPr>
      <w:r w:rsidRPr="0031594C">
        <w:rPr>
          <w:rFonts w:eastAsia="Calibri"/>
          <w:noProof/>
          <w:sz w:val="22"/>
          <w:lang w:val="en-GB" w:eastAsia="en-GB"/>
        </w:rPr>
        <mc:AlternateContent>
          <mc:Choice Requires="wpg">
            <w:drawing>
              <wp:inline distT="0" distB="0" distL="0" distR="0" wp14:anchorId="1ED71E6E" wp14:editId="3DB736B5">
                <wp:extent cx="5978017" cy="6096"/>
                <wp:effectExtent l="0" t="0" r="0" b="0"/>
                <wp:docPr id="15" name="Group 15"/>
                <wp:cNvGraphicFramePr/>
                <a:graphic xmlns:a="http://schemas.openxmlformats.org/drawingml/2006/main">
                  <a:graphicData uri="http://schemas.microsoft.com/office/word/2010/wordprocessingGroup">
                    <wpg:wgp>
                      <wpg:cNvGrpSpPr/>
                      <wpg:grpSpPr>
                        <a:xfrm>
                          <a:off x="0" y="0"/>
                          <a:ext cx="5978017" cy="6096"/>
                          <a:chOff x="0" y="0"/>
                          <a:chExt cx="5978017" cy="6096"/>
                        </a:xfrm>
                      </wpg:grpSpPr>
                      <wps:wsp>
                        <wps:cNvPr id="16" name="Shape 156885"/>
                        <wps:cNvSpPr/>
                        <wps:spPr>
                          <a:xfrm>
                            <a:off x="0" y="0"/>
                            <a:ext cx="5978017" cy="9144"/>
                          </a:xfrm>
                          <a:custGeom>
                            <a:avLst/>
                            <a:gdLst/>
                            <a:ahLst/>
                            <a:cxnLst/>
                            <a:rect l="0" t="0" r="0" b="0"/>
                            <a:pathLst>
                              <a:path w="5978017" h="9144">
                                <a:moveTo>
                                  <a:pt x="0" y="0"/>
                                </a:moveTo>
                                <a:lnTo>
                                  <a:pt x="5978017" y="0"/>
                                </a:lnTo>
                                <a:lnTo>
                                  <a:pt x="5978017"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0A058D1F" id="Group 15" o:spid="_x0000_s1026" style="width:470.7pt;height:.5pt;mso-position-horizontal-relative:char;mso-position-vertical-relative:line" coordsize="5978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">
                <v:shape id="Shape 156885" o:spid="_x0000_s1027" style="position:absolute;width:59780;height:91;visibility:visible;mso-wrap-style:square;v-text-anchor:top" coordsize="5978017,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" path="m,l5978017,r,9144l,9144,,e" fillcolor="black" stroked="f" strokeweight="0">
                  <v:stroke miterlimit="83231f" joinstyle="miter"/>
                  <v:path arrowok="t" textboxrect="0,0,5978017,9144"/>
                </v:shape>
                <w10:anchorlock/>
              </v:group>
            </w:pict>
          </mc:Fallback>
        </mc:AlternateContent>
      </w:r>
    </w:p>
    <w:p w14:paraId="236007CA" w14:textId="77777777" w:rsidR="0031594C" w:rsidRPr="0031594C" w:rsidRDefault="0031594C" w:rsidP="00D14350">
      <w:pPr>
        <w:spacing w:after="0" w:line="360" w:lineRule="auto"/>
        <w:ind w:left="-29" w:right="-25" w:firstLine="0"/>
        <w:jc w:val="left"/>
      </w:pPr>
    </w:p>
    <w:p w14:paraId="15CDCC68" w14:textId="6AE916A7" w:rsidR="00DA77C0" w:rsidRPr="0031594C" w:rsidRDefault="004F79DA" w:rsidP="00D14350">
      <w:pPr>
        <w:pStyle w:val="Heading2"/>
        <w:numPr>
          <w:ilvl w:val="1"/>
          <w:numId w:val="11"/>
        </w:numPr>
        <w:spacing w:after="0" w:line="360" w:lineRule="auto"/>
      </w:pPr>
      <w:r w:rsidRPr="0031594C">
        <w:t xml:space="preserve">Background </w:t>
      </w:r>
    </w:p>
    <w:p w14:paraId="156A475B" w14:textId="2B7E80C8" w:rsidR="004F79DA" w:rsidRDefault="004F79DA" w:rsidP="00D14350">
      <w:pPr>
        <w:spacing w:after="0" w:line="360" w:lineRule="auto"/>
        <w:ind w:left="-5" w:right="13"/>
      </w:pPr>
      <w:r w:rsidRPr="0031594C">
        <w:t>Globally, food security is threatened by insects’ pests. This has led to the use of pesticides by farmer’s food producers to secure their yields from such pests. African countries are experiencing rapid population growth, food insecurity, and poverty, all of which have increased the use of pesticides</w:t>
      </w:r>
      <w:r w:rsidRPr="0031594C">
        <w:rPr>
          <w:vertAlign w:val="superscript"/>
        </w:rPr>
        <w:t>1</w:t>
      </w:r>
      <w:r w:rsidRPr="0031594C">
        <w:t>. Furthermore, Africans living in tropical and subtropical climates often experience high temperatures</w:t>
      </w:r>
      <w:r w:rsidRPr="0031594C">
        <w:rPr>
          <w:vertAlign w:val="superscript"/>
        </w:rPr>
        <w:t>2</w:t>
      </w:r>
      <w:r w:rsidRPr="0031594C">
        <w:t xml:space="preserve"> and moisture favourable for insects</w:t>
      </w:r>
      <w:r w:rsidR="00CF01A5">
        <w:t>’</w:t>
      </w:r>
      <w:r w:rsidRPr="0031594C">
        <w:t xml:space="preserve"> population growth</w:t>
      </w:r>
      <w:r w:rsidRPr="0031594C">
        <w:rPr>
          <w:vertAlign w:val="superscript"/>
        </w:rPr>
        <w:t>3</w:t>
      </w:r>
      <w:r w:rsidRPr="0031594C">
        <w:t>. This leads to insects causing a significant increase in grain loss across many regions of a warmer world, and insects are known to damage crops when they feed on them</w:t>
      </w:r>
      <w:r w:rsidRPr="0031594C">
        <w:rPr>
          <w:vertAlign w:val="superscript"/>
        </w:rPr>
        <w:t>4</w:t>
      </w:r>
      <w:r w:rsidRPr="0031594C">
        <w:t>. Hunger and malnutrition affect many areas in Africa, and with the rise in food insecurity, especially in sub-Saharan Africa, increasing food production and the use of pesticides is unavoidable</w:t>
      </w:r>
      <w:r w:rsidRPr="0031594C">
        <w:rPr>
          <w:vertAlign w:val="superscript"/>
        </w:rPr>
        <w:t>1</w:t>
      </w:r>
      <w:r w:rsidRPr="0031594C">
        <w:t xml:space="preserve">. </w:t>
      </w:r>
    </w:p>
    <w:p w14:paraId="66FA74A5" w14:textId="77777777" w:rsidR="0031594C" w:rsidRPr="0031594C" w:rsidRDefault="0031594C" w:rsidP="00D14350">
      <w:pPr>
        <w:spacing w:after="0" w:line="360" w:lineRule="auto"/>
        <w:ind w:left="-5" w:right="13"/>
      </w:pPr>
    </w:p>
    <w:p w14:paraId="294023C9" w14:textId="33011E30" w:rsidR="004F79DA" w:rsidRPr="000C30B8" w:rsidRDefault="004F79DA" w:rsidP="00D14350">
      <w:pPr>
        <w:pStyle w:val="Heading2"/>
        <w:numPr>
          <w:ilvl w:val="1"/>
          <w:numId w:val="11"/>
        </w:numPr>
        <w:spacing w:after="0" w:line="360" w:lineRule="auto"/>
        <w:rPr>
          <w:sz w:val="28"/>
          <w:szCs w:val="28"/>
        </w:rPr>
      </w:pPr>
      <w:r w:rsidRPr="000C30B8">
        <w:rPr>
          <w:sz w:val="28"/>
          <w:szCs w:val="28"/>
        </w:rPr>
        <w:t xml:space="preserve">Introduction </w:t>
      </w:r>
    </w:p>
    <w:p w14:paraId="1CA99290" w14:textId="77777777" w:rsidR="004F79DA" w:rsidRPr="0031594C" w:rsidRDefault="004F79DA" w:rsidP="00D14350">
      <w:pPr>
        <w:spacing w:after="0" w:line="360" w:lineRule="auto"/>
        <w:ind w:left="-5" w:right="13"/>
      </w:pPr>
      <w:r w:rsidRPr="0031594C">
        <w:t>Pesticides are chemical substances or mixtures used to prevent, destroy, or control unwanted species that compete with humans on plants</w:t>
      </w:r>
      <w:r w:rsidRPr="0031594C">
        <w:rPr>
          <w:vertAlign w:val="superscript"/>
        </w:rPr>
        <w:t>5</w:t>
      </w:r>
      <w:r w:rsidRPr="0031594C">
        <w:t>. Pesticides are classified into insecticides, herbicides, fungicides, bactericides, and they can also be classified based on the targeted pest species and the chemical composition of the pesticide</w:t>
      </w:r>
      <w:r w:rsidRPr="0031594C">
        <w:rPr>
          <w:vertAlign w:val="superscript"/>
        </w:rPr>
        <w:t>6</w:t>
      </w:r>
      <w:r w:rsidRPr="0031594C">
        <w:t>. On the other hand, the classification of pesticides based on the targeted pest species is labelled according to target organism or pest</w:t>
      </w:r>
      <w:r w:rsidRPr="0031594C">
        <w:rPr>
          <w:vertAlign w:val="superscript"/>
        </w:rPr>
        <w:t>6</w:t>
      </w:r>
      <w:r w:rsidRPr="0031594C">
        <w:t xml:space="preserve">, as shown in </w:t>
      </w:r>
      <w:r w:rsidRPr="0031594C">
        <w:rPr>
          <w:b/>
        </w:rPr>
        <w:t xml:space="preserve">Figure </w:t>
      </w:r>
    </w:p>
    <w:p w14:paraId="30686F29" w14:textId="77777777" w:rsidR="004F79DA" w:rsidRPr="0031594C" w:rsidRDefault="004F79DA" w:rsidP="00D14350">
      <w:pPr>
        <w:spacing w:after="0" w:line="360" w:lineRule="auto"/>
        <w:ind w:left="-5" w:right="13"/>
      </w:pPr>
      <w:r w:rsidRPr="0031594C">
        <w:rPr>
          <w:b/>
        </w:rPr>
        <w:t>1.1</w:t>
      </w:r>
      <w:r w:rsidRPr="0031594C">
        <w:t xml:space="preserve">. </w:t>
      </w:r>
    </w:p>
    <w:p w14:paraId="317D515C" w14:textId="77777777" w:rsidR="004F79DA" w:rsidRPr="0031594C" w:rsidRDefault="004F79DA" w:rsidP="00D14350">
      <w:pPr>
        <w:spacing w:after="0" w:line="360" w:lineRule="auto"/>
        <w:ind w:left="0" w:right="0" w:firstLine="0"/>
        <w:jc w:val="left"/>
      </w:pPr>
      <w:r w:rsidRPr="0031594C">
        <w:rPr>
          <w:rFonts w:eastAsia="Calibri"/>
          <w:sz w:val="22"/>
        </w:rPr>
        <w:t xml:space="preserve"> </w:t>
      </w:r>
    </w:p>
    <w:p w14:paraId="2FA70B9E" w14:textId="77777777" w:rsidR="004F79DA" w:rsidRPr="0031594C" w:rsidRDefault="004F79DA" w:rsidP="00D14350">
      <w:pPr>
        <w:tabs>
          <w:tab w:val="center" w:pos="4367"/>
          <w:tab w:val="center" w:pos="8642"/>
        </w:tabs>
        <w:spacing w:after="0" w:line="360" w:lineRule="auto"/>
        <w:ind w:left="0" w:right="0" w:firstLine="0"/>
        <w:jc w:val="left"/>
      </w:pPr>
      <w:r w:rsidRPr="0031594C">
        <w:rPr>
          <w:rFonts w:eastAsia="Calibri"/>
          <w:sz w:val="22"/>
        </w:rPr>
        <w:lastRenderedPageBreak/>
        <w:tab/>
      </w:r>
      <w:r w:rsidRPr="0031594C">
        <w:rPr>
          <w:noProof/>
          <w:lang w:val="en-GB" w:eastAsia="en-GB"/>
        </w:rPr>
        <w:drawing>
          <wp:inline distT="0" distB="0" distL="0" distR="0" wp14:anchorId="38BA81F0" wp14:editId="6617B944">
            <wp:extent cx="4355593" cy="3212592"/>
            <wp:effectExtent l="0" t="0" r="0" b="0"/>
            <wp:docPr id="21056" name="Picture 21056"/>
            <wp:cNvGraphicFramePr/>
            <a:graphic xmlns:a="http://schemas.openxmlformats.org/drawingml/2006/main">
              <a:graphicData uri="http://schemas.openxmlformats.org/drawingml/2006/picture">
                <pic:pic xmlns:pic="http://schemas.openxmlformats.org/drawingml/2006/picture">
                  <pic:nvPicPr>
                    <pic:cNvPr id="151065" name="Picture 151065"/>
                    <pic:cNvPicPr/>
                  </pic:nvPicPr>
                  <pic:blipFill>
                    <a:blip r:embed="rId27"/>
                    <a:stretch>
                      <a:fillRect/>
                    </a:stretch>
                  </pic:blipFill>
                  <pic:spPr>
                    <a:xfrm>
                      <a:off x="0" y="0"/>
                      <a:ext cx="4355593" cy="3212592"/>
                    </a:xfrm>
                    <a:prstGeom prst="rect">
                      <a:avLst/>
                    </a:prstGeom>
                  </pic:spPr>
                </pic:pic>
              </a:graphicData>
            </a:graphic>
          </wp:inline>
        </w:drawing>
      </w:r>
      <w:r w:rsidRPr="0031594C">
        <w:tab/>
        <w:t xml:space="preserve"> </w:t>
      </w:r>
    </w:p>
    <w:p w14:paraId="36757408" w14:textId="77777777" w:rsidR="004F79DA" w:rsidRPr="0031594C" w:rsidRDefault="004F79DA" w:rsidP="00D14350">
      <w:pPr>
        <w:spacing w:after="0" w:line="360" w:lineRule="auto"/>
        <w:ind w:left="-5" w:right="9"/>
      </w:pPr>
      <w:r w:rsidRPr="0031594C">
        <w:rPr>
          <w:b/>
          <w:sz w:val="20"/>
        </w:rPr>
        <w:t xml:space="preserve">Figure 1.1: Classification of pesticides-based target organism and example of a homemade mixture </w:t>
      </w:r>
    </w:p>
    <w:p w14:paraId="52F12342" w14:textId="77777777" w:rsidR="004F79DA" w:rsidRPr="0031594C" w:rsidRDefault="004F79DA" w:rsidP="00D14350">
      <w:pPr>
        <w:spacing w:after="0" w:line="360" w:lineRule="auto"/>
        <w:ind w:left="0" w:right="0" w:firstLine="0"/>
        <w:jc w:val="left"/>
      </w:pPr>
      <w:r w:rsidRPr="0031594C">
        <w:rPr>
          <w:b/>
        </w:rPr>
        <w:t xml:space="preserve"> </w:t>
      </w:r>
    </w:p>
    <w:p w14:paraId="07E27857" w14:textId="42BD4C98" w:rsidR="004F79DA" w:rsidRPr="0031594C" w:rsidRDefault="004F79DA" w:rsidP="00D14350">
      <w:pPr>
        <w:spacing w:after="0" w:line="360" w:lineRule="auto"/>
        <w:ind w:left="-5" w:right="13"/>
      </w:pPr>
      <w:r w:rsidRPr="0031594C">
        <w:t>Synthetic pesticides were first introduced into the agricultural industry in the early 19</w:t>
      </w:r>
      <w:r w:rsidRPr="0031594C">
        <w:rPr>
          <w:vertAlign w:val="superscript"/>
        </w:rPr>
        <w:t>th</w:t>
      </w:r>
      <w:r w:rsidRPr="0031594C">
        <w:t xml:space="preserve"> century due to increased pest population and decreasing soil fertility</w:t>
      </w:r>
      <w:r w:rsidRPr="0031594C">
        <w:rPr>
          <w:vertAlign w:val="superscript"/>
        </w:rPr>
        <w:t>7</w:t>
      </w:r>
      <w:r w:rsidRPr="0031594C">
        <w:t>. Before developing synthetic pesticides, sulphur compounds were used as fungicides and arsenicals to control crop insects. Due to the high toxicity, the compounds were replaced by chlorinated pesticides</w:t>
      </w:r>
      <w:sdt>
        <w:sdtPr>
          <w:rPr>
            <w:vertAlign w:val="superscript"/>
          </w:rPr>
          <w:tag w:val="MENDELEY_CITATION_v3_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"/>
          <w:id w:val="250858445"/>
          <w:placeholder>
            <w:docPart w:val="DefaultPlaceholder_-1854013440"/>
          </w:placeholder>
        </w:sdtPr>
        <w:sdtContent>
          <w:r w:rsidR="00F371E3" w:rsidRPr="0031594C">
            <w:rPr>
              <w:vertAlign w:val="superscript"/>
            </w:rPr>
            <w:t>8</w:t>
          </w:r>
        </w:sdtContent>
      </w:sdt>
      <w:r w:rsidRPr="0031594C">
        <w:t xml:space="preserve">. However, dichlorodiphenyltrichloroethane (DDT), the chemical structure is shown in </w:t>
      </w:r>
      <w:r w:rsidRPr="0031594C">
        <w:rPr>
          <w:b/>
        </w:rPr>
        <w:t>Figure 1.2</w:t>
      </w:r>
      <w:r w:rsidRPr="0031594C">
        <w:t xml:space="preserve">, was the first synthetic organic pesticide and synthesized by </w:t>
      </w:r>
      <w:proofErr w:type="spellStart"/>
      <w:r w:rsidRPr="0031594C">
        <w:t>Zeidler</w:t>
      </w:r>
      <w:proofErr w:type="spellEnd"/>
      <w:r w:rsidRPr="0031594C">
        <w:t xml:space="preserve"> </w:t>
      </w:r>
      <w:r w:rsidRPr="0031594C">
        <w:rPr>
          <w:i/>
        </w:rPr>
        <w:t>et al.</w:t>
      </w:r>
      <w:r w:rsidRPr="0031594C">
        <w:t xml:space="preserve"> in 1873</w:t>
      </w:r>
      <w:r w:rsidRPr="0031594C">
        <w:rPr>
          <w:vertAlign w:val="superscript"/>
        </w:rPr>
        <w:t>9</w:t>
      </w:r>
      <w:r w:rsidRPr="0031594C">
        <w:t>. This offered advantages such as increased crop yield, cost-effectiveness, insoluble, easy to apply, and mortality of pests</w:t>
      </w:r>
      <w:r w:rsidRPr="0031594C">
        <w:rPr>
          <w:vertAlign w:val="superscript"/>
        </w:rPr>
        <w:t>10</w:t>
      </w:r>
      <w:r w:rsidRPr="0031594C">
        <w:t>. Despite its usefulness, the Stockholm Convention has recently debated the possible ban of DDT as a pesticide used for crops due to its environmental impact</w:t>
      </w:r>
      <w:r w:rsidRPr="0031594C">
        <w:rPr>
          <w:vertAlign w:val="superscript"/>
        </w:rPr>
        <w:t>11</w:t>
      </w:r>
      <w:r w:rsidRPr="0031594C">
        <w:t xml:space="preserve">. </w:t>
      </w:r>
    </w:p>
    <w:p w14:paraId="162F6186" w14:textId="77777777" w:rsidR="004F79DA" w:rsidRPr="0031594C" w:rsidRDefault="004F79DA" w:rsidP="00D14350">
      <w:pPr>
        <w:spacing w:after="0" w:line="360" w:lineRule="auto"/>
        <w:ind w:left="-5" w:right="13"/>
      </w:pPr>
    </w:p>
    <w:p w14:paraId="3295C10F" w14:textId="77777777" w:rsidR="007E5E0B" w:rsidRPr="0031594C" w:rsidRDefault="004F79DA" w:rsidP="00D14350">
      <w:pPr>
        <w:spacing w:after="0" w:line="360" w:lineRule="auto"/>
        <w:ind w:left="0" w:right="0" w:firstLine="0"/>
        <w:jc w:val="left"/>
      </w:pPr>
      <w:r w:rsidRPr="0031594C">
        <w:t xml:space="preserve"> </w:t>
      </w:r>
      <w:r w:rsidRPr="0031594C">
        <w:tab/>
      </w:r>
      <w:r w:rsidR="007E5E0B" w:rsidRPr="0031594C">
        <w:rPr>
          <w:color w:val="000000" w:themeColor="text1"/>
        </w:rPr>
        <w:object w:dxaOrig="5280" w:dyaOrig="1440" w14:anchorId="1198EB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1in" o:ole="">
            <v:imagedata r:id="rId28" o:title=""/>
          </v:shape>
          <o:OLEObject Type="Embed" ProgID="ChemDraw.Document.6.0" ShapeID="_x0000_i1025" DrawAspect="Content" ObjectID="_1754290950" r:id="rId29"/>
        </w:object>
      </w:r>
      <w:r w:rsidR="007E5E0B" w:rsidRPr="0031594C">
        <w:rPr>
          <w:rFonts w:eastAsia="Arial"/>
          <w:sz w:val="20"/>
        </w:rPr>
        <w:tab/>
      </w:r>
      <w:r w:rsidR="007E5E0B" w:rsidRPr="0031594C">
        <w:t xml:space="preserve"> </w:t>
      </w:r>
    </w:p>
    <w:p w14:paraId="32BD02D5" w14:textId="60B3C6C1" w:rsidR="004F79DA" w:rsidRPr="0031594C" w:rsidRDefault="004F79DA" w:rsidP="00D14350">
      <w:pPr>
        <w:spacing w:after="0" w:line="360" w:lineRule="auto"/>
        <w:ind w:left="0" w:right="0" w:firstLine="0"/>
        <w:jc w:val="left"/>
      </w:pPr>
      <w:r w:rsidRPr="0031594C">
        <w:rPr>
          <w:rFonts w:eastAsia="Arial"/>
          <w:sz w:val="20"/>
        </w:rPr>
        <w:tab/>
      </w:r>
      <w:r w:rsidRPr="0031594C">
        <w:t xml:space="preserve"> </w:t>
      </w:r>
    </w:p>
    <w:p w14:paraId="18228537" w14:textId="77777777" w:rsidR="004F79DA" w:rsidRPr="0031594C" w:rsidRDefault="004F79DA" w:rsidP="00D14350">
      <w:pPr>
        <w:spacing w:after="0" w:line="360" w:lineRule="auto"/>
        <w:ind w:left="-5" w:right="9"/>
      </w:pPr>
      <w:r w:rsidRPr="0031594C">
        <w:rPr>
          <w:b/>
          <w:sz w:val="20"/>
        </w:rPr>
        <w:t xml:space="preserve">Figure 1.2: Dichlorodiphenyltrichloroethane Chemical Structure </w:t>
      </w:r>
    </w:p>
    <w:p w14:paraId="7F5D4EAA" w14:textId="77777777" w:rsidR="004F79DA" w:rsidRPr="0031594C" w:rsidRDefault="004F79DA" w:rsidP="00D14350">
      <w:pPr>
        <w:spacing w:after="0" w:line="360" w:lineRule="auto"/>
        <w:ind w:left="0" w:right="0" w:firstLine="0"/>
        <w:jc w:val="left"/>
      </w:pPr>
      <w:r w:rsidRPr="0031594C">
        <w:rPr>
          <w:sz w:val="22"/>
        </w:rPr>
        <w:t xml:space="preserve"> </w:t>
      </w:r>
      <w:r w:rsidRPr="0031594C">
        <w:rPr>
          <w:sz w:val="22"/>
        </w:rPr>
        <w:tab/>
        <w:t xml:space="preserve"> </w:t>
      </w:r>
    </w:p>
    <w:p w14:paraId="399FDF19" w14:textId="08760A0C" w:rsidR="004F79DA" w:rsidRPr="0031594C" w:rsidRDefault="004F79DA" w:rsidP="00D14350">
      <w:pPr>
        <w:spacing w:after="0" w:line="360" w:lineRule="auto"/>
        <w:ind w:left="-5" w:right="13"/>
      </w:pPr>
      <w:r w:rsidRPr="0031594C">
        <w:t>The chemical classification of pesticides is grouped into four main groups: organochlorines, organophosphorus, carbamates, and pyrethrin</w:t>
      </w:r>
      <w:r w:rsidRPr="0031594C">
        <w:rPr>
          <w:vertAlign w:val="superscript"/>
        </w:rPr>
        <w:t>12</w:t>
      </w:r>
      <w:r w:rsidRPr="0031594C">
        <w:t xml:space="preserve">, shown in </w:t>
      </w:r>
      <w:r w:rsidRPr="0031594C">
        <w:rPr>
          <w:b/>
        </w:rPr>
        <w:t>Figure 1.3</w:t>
      </w:r>
      <w:r w:rsidRPr="0031594C">
        <w:t xml:space="preserve">. Organochlorines are organic compounds with five or more chlorine atoms attached to their chemical structure and are synthetic pesticides. DDT, lindane, </w:t>
      </w:r>
      <w:proofErr w:type="spellStart"/>
      <w:r w:rsidRPr="0031594C">
        <w:t>endosulfan</w:t>
      </w:r>
      <w:proofErr w:type="spellEnd"/>
      <w:r w:rsidRPr="0031594C">
        <w:t xml:space="preserve">, aldrin, dieldrin and chlordane are examples of </w:t>
      </w:r>
      <w:r w:rsidRPr="0031594C">
        <w:lastRenderedPageBreak/>
        <w:t>organochlorine pesticides</w:t>
      </w:r>
      <w:r w:rsidRPr="0031594C">
        <w:rPr>
          <w:vertAlign w:val="superscript"/>
        </w:rPr>
        <w:t>13</w:t>
      </w:r>
      <w:r w:rsidRPr="0031594C">
        <w:t xml:space="preserve">. In addition, </w:t>
      </w:r>
      <w:r w:rsidR="00770D10" w:rsidRPr="0031594C">
        <w:t>organophosphorus</w:t>
      </w:r>
      <w:r w:rsidRPr="0031594C">
        <w:t xml:space="preserve"> insecticides have a phosphate group on their chemical structure</w:t>
      </w:r>
      <w:r w:rsidRPr="0031594C">
        <w:rPr>
          <w:vertAlign w:val="superscript"/>
        </w:rPr>
        <w:t>14</w:t>
      </w:r>
      <w:r w:rsidRPr="0031594C">
        <w:t>. However, organophosphorus readily decomposes, but they are toxic to both vertebrates and invertebrates. Common examples of this group include parathion, malathion, diazinon and glyphosate</w:t>
      </w:r>
      <w:r w:rsidRPr="0031594C">
        <w:rPr>
          <w:vertAlign w:val="superscript"/>
        </w:rPr>
        <w:t>15</w:t>
      </w:r>
      <w:r w:rsidRPr="0031594C">
        <w:t>. On the other hand, the carbamates group is derived from carbamic acid and has carbaryl, carbofuran, and aminocarb</w:t>
      </w:r>
      <w:r w:rsidRPr="0031594C">
        <w:rPr>
          <w:vertAlign w:val="superscript"/>
        </w:rPr>
        <w:t>9</w:t>
      </w:r>
      <w:r w:rsidRPr="0031594C">
        <w:t>. Finally, pyrethroids are synthetic pesticides that modify the structures of the pyrethrin, and they have a rapid photochemical degradation and low acute toxicity against mammals</w:t>
      </w:r>
      <w:r w:rsidRPr="0031594C">
        <w:rPr>
          <w:vertAlign w:val="superscript"/>
        </w:rPr>
        <w:t>16</w:t>
      </w:r>
      <w:r w:rsidRPr="0031594C">
        <w:t>. Biopesticides, which are naturally occurring pesticides derived from animals, plants and bacteria, are categorised into microbial, biochemical, or plant-incorporated pesticides based on the active ingredient used</w:t>
      </w:r>
      <w:r w:rsidRPr="0031594C">
        <w:rPr>
          <w:vertAlign w:val="superscript"/>
        </w:rPr>
        <w:t>17</w:t>
      </w:r>
      <w:r w:rsidRPr="0031594C">
        <w:t>. Bio-pesticides are advantageous as they are less toxic, degradable, targeted against pests, and cheaper</w:t>
      </w:r>
      <w:r w:rsidRPr="0031594C">
        <w:rPr>
          <w:vertAlign w:val="superscript"/>
        </w:rPr>
        <w:t>18</w:t>
      </w:r>
      <w:r w:rsidRPr="0031594C">
        <w:t xml:space="preserve">. </w:t>
      </w:r>
    </w:p>
    <w:p w14:paraId="453E87FD" w14:textId="77777777" w:rsidR="004F79DA" w:rsidRPr="0031594C" w:rsidRDefault="004F79DA" w:rsidP="00D14350">
      <w:pPr>
        <w:spacing w:after="0" w:line="360" w:lineRule="auto"/>
        <w:ind w:left="-5" w:right="13"/>
      </w:pPr>
    </w:p>
    <w:p w14:paraId="0AF3E0CF" w14:textId="77777777" w:rsidR="004F79DA" w:rsidRPr="0031594C" w:rsidRDefault="004F79DA" w:rsidP="00D14350">
      <w:pPr>
        <w:spacing w:after="0" w:line="360" w:lineRule="auto"/>
        <w:ind w:left="0" w:right="0" w:firstLine="0"/>
        <w:jc w:val="left"/>
      </w:pPr>
      <w:r w:rsidRPr="0031594C">
        <w:rPr>
          <w:sz w:val="20"/>
        </w:rPr>
        <w:t xml:space="preserve"> </w:t>
      </w:r>
    </w:p>
    <w:p w14:paraId="49042E41" w14:textId="77777777" w:rsidR="004F79DA" w:rsidRPr="0031594C" w:rsidRDefault="004F79DA" w:rsidP="00D14350">
      <w:pPr>
        <w:spacing w:after="0" w:line="360" w:lineRule="auto"/>
        <w:ind w:left="-1" w:right="0" w:firstLine="0"/>
        <w:jc w:val="left"/>
      </w:pPr>
      <w:r w:rsidRPr="0031594C">
        <w:rPr>
          <w:rFonts w:eastAsia="Calibri"/>
          <w:noProof/>
          <w:sz w:val="22"/>
          <w:lang w:val="en-GB" w:eastAsia="en-GB"/>
        </w:rPr>
        <mc:AlternateContent>
          <mc:Choice Requires="wpg">
            <w:drawing>
              <wp:inline distT="0" distB="0" distL="0" distR="0" wp14:anchorId="372B40D1" wp14:editId="116266F9">
                <wp:extent cx="5526024" cy="3603959"/>
                <wp:effectExtent l="0" t="0" r="0" b="0"/>
                <wp:docPr id="17" name="Group 17"/>
                <wp:cNvGraphicFramePr/>
                <a:graphic xmlns:a="http://schemas.openxmlformats.org/drawingml/2006/main">
                  <a:graphicData uri="http://schemas.microsoft.com/office/word/2010/wordprocessingGroup">
                    <wpg:wgp>
                      <wpg:cNvGrpSpPr/>
                      <wpg:grpSpPr>
                        <a:xfrm>
                          <a:off x="0" y="0"/>
                          <a:ext cx="5526024" cy="3603959"/>
                          <a:chOff x="0" y="0"/>
                          <a:chExt cx="5526024" cy="3603959"/>
                        </a:xfrm>
                      </wpg:grpSpPr>
                      <wps:wsp>
                        <wps:cNvPr id="18" name="Rectangle 18"/>
                        <wps:cNvSpPr/>
                        <wps:spPr>
                          <a:xfrm>
                            <a:off x="5487924" y="3238157"/>
                            <a:ext cx="50673" cy="224381"/>
                          </a:xfrm>
                          <a:prstGeom prst="rect">
                            <a:avLst/>
                          </a:prstGeom>
                          <a:ln>
                            <a:noFill/>
                          </a:ln>
                        </wps:spPr>
                        <wps:txbx>
                          <w:txbxContent>
                            <w:p w14:paraId="283FE110" w14:textId="77777777" w:rsidR="00FF4D22" w:rsidRDefault="00FF4D22">
                              <w:pPr>
                                <w:spacing w:after="160" w:line="259" w:lineRule="auto"/>
                                <w:ind w:left="0" w:right="0" w:firstLine="0"/>
                                <w:jc w:val="left"/>
                              </w:pPr>
                              <w:r>
                                <w:rPr>
                                  <w:b/>
                                </w:rPr>
                                <w:t xml:space="preserve"> </w:t>
                              </w:r>
                            </w:p>
                          </w:txbxContent>
                        </wps:txbx>
                        <wps:bodyPr horzOverflow="overflow" vert="horz" lIns="0" tIns="0" rIns="0" bIns="0" rtlCol="0">
                          <a:noAutofit/>
                        </wps:bodyPr>
                      </wps:wsp>
                      <wps:wsp>
                        <wps:cNvPr id="19" name="Rectangle 19"/>
                        <wps:cNvSpPr/>
                        <wps:spPr>
                          <a:xfrm>
                            <a:off x="559" y="3463933"/>
                            <a:ext cx="3049584" cy="186235"/>
                          </a:xfrm>
                          <a:prstGeom prst="rect">
                            <a:avLst/>
                          </a:prstGeom>
                          <a:ln>
                            <a:noFill/>
                          </a:ln>
                        </wps:spPr>
                        <wps:txbx>
                          <w:txbxContent>
                            <w:p w14:paraId="53F853BB" w14:textId="77777777" w:rsidR="00FF4D22" w:rsidRDefault="00FF4D22">
                              <w:pPr>
                                <w:spacing w:after="160" w:line="259" w:lineRule="auto"/>
                                <w:ind w:left="0" w:right="0" w:firstLine="0"/>
                                <w:jc w:val="left"/>
                              </w:pPr>
                              <w:r>
                                <w:rPr>
                                  <w:b/>
                                  <w:sz w:val="20"/>
                                </w:rPr>
                                <w:t>Figure 1.3: Four main groups of pesticides</w:t>
                              </w:r>
                            </w:p>
                          </w:txbxContent>
                        </wps:txbx>
                        <wps:bodyPr horzOverflow="overflow" vert="horz" lIns="0" tIns="0" rIns="0" bIns="0" rtlCol="0">
                          <a:noAutofit/>
                        </wps:bodyPr>
                      </wps:wsp>
                      <wps:wsp>
                        <wps:cNvPr id="20" name="Rectangle 20"/>
                        <wps:cNvSpPr/>
                        <wps:spPr>
                          <a:xfrm>
                            <a:off x="2297557" y="3463933"/>
                            <a:ext cx="42059" cy="186235"/>
                          </a:xfrm>
                          <a:prstGeom prst="rect">
                            <a:avLst/>
                          </a:prstGeom>
                          <a:ln>
                            <a:noFill/>
                          </a:ln>
                        </wps:spPr>
                        <wps:txbx>
                          <w:txbxContent>
                            <w:p w14:paraId="390D5ABC" w14:textId="77777777" w:rsidR="00FF4D22" w:rsidRDefault="00FF4D22">
                              <w:pPr>
                                <w:spacing w:after="160" w:line="259" w:lineRule="auto"/>
                                <w:ind w:left="0" w:right="0" w:firstLine="0"/>
                                <w:jc w:val="left"/>
                              </w:pPr>
                              <w:r>
                                <w:rPr>
                                  <w:b/>
                                  <w:sz w:val="20"/>
                                </w:rPr>
                                <w:t xml:space="preserve"> </w:t>
                              </w:r>
                            </w:p>
                          </w:txbxContent>
                        </wps:txbx>
                        <wps:bodyPr horzOverflow="overflow" vert="horz" lIns="0" tIns="0" rIns="0" bIns="0" rtlCol="0">
                          <a:noAutofit/>
                        </wps:bodyPr>
                      </wps:wsp>
                      <wps:wsp>
                        <wps:cNvPr id="21" name="Shape 2745"/>
                        <wps:cNvSpPr/>
                        <wps:spPr>
                          <a:xfrm>
                            <a:off x="0" y="64"/>
                            <a:ext cx="2743073" cy="1679956"/>
                          </a:xfrm>
                          <a:custGeom>
                            <a:avLst/>
                            <a:gdLst/>
                            <a:ahLst/>
                            <a:cxnLst/>
                            <a:rect l="0" t="0" r="0" b="0"/>
                            <a:pathLst>
                              <a:path w="2743073" h="1679956">
                                <a:moveTo>
                                  <a:pt x="273797" y="0"/>
                                </a:moveTo>
                                <a:lnTo>
                                  <a:pt x="2743073" y="0"/>
                                </a:lnTo>
                                <a:lnTo>
                                  <a:pt x="2743073" y="1679956"/>
                                </a:lnTo>
                                <a:lnTo>
                                  <a:pt x="0" y="1679956"/>
                                </a:lnTo>
                                <a:lnTo>
                                  <a:pt x="0" y="279526"/>
                                </a:lnTo>
                                <a:cubicBezTo>
                                  <a:pt x="0" y="144176"/>
                                  <a:pt x="96009" y="31190"/>
                                  <a:pt x="223648" y="5058"/>
                                </a:cubicBezTo>
                                <a:lnTo>
                                  <a:pt x="273797" y="0"/>
                                </a:lnTo>
                                <a:close/>
                              </a:path>
                            </a:pathLst>
                          </a:custGeom>
                          <a:ln w="0" cap="flat">
                            <a:miter lim="127000"/>
                          </a:ln>
                        </wps:spPr>
                        <wps:style>
                          <a:lnRef idx="0">
                            <a:srgbClr val="000000">
                              <a:alpha val="0"/>
                            </a:srgbClr>
                          </a:lnRef>
                          <a:fillRef idx="1">
                            <a:srgbClr val="BFBFBF"/>
                          </a:fillRef>
                          <a:effectRef idx="0">
                            <a:scrgbClr r="0" g="0" b="0"/>
                          </a:effectRef>
                          <a:fontRef idx="none"/>
                        </wps:style>
                        <wps:bodyPr/>
                      </wps:wsp>
                      <wps:wsp>
                        <wps:cNvPr id="22" name="Shape 2746"/>
                        <wps:cNvSpPr/>
                        <wps:spPr>
                          <a:xfrm>
                            <a:off x="0" y="0"/>
                            <a:ext cx="2743073" cy="1680019"/>
                          </a:xfrm>
                          <a:custGeom>
                            <a:avLst/>
                            <a:gdLst/>
                            <a:ahLst/>
                            <a:cxnLst/>
                            <a:rect l="0" t="0" r="0" b="0"/>
                            <a:pathLst>
                              <a:path w="2743073" h="1680019">
                                <a:moveTo>
                                  <a:pt x="2743073" y="0"/>
                                </a:moveTo>
                                <a:lnTo>
                                  <a:pt x="2743073" y="1680019"/>
                                </a:lnTo>
                                <a:lnTo>
                                  <a:pt x="0" y="1680019"/>
                                </a:lnTo>
                                <a:lnTo>
                                  <a:pt x="0" y="279590"/>
                                </a:lnTo>
                                <a:cubicBezTo>
                                  <a:pt x="0" y="144240"/>
                                  <a:pt x="96009" y="31254"/>
                                  <a:pt x="223648" y="5122"/>
                                </a:cubicBezTo>
                                <a:lnTo>
                                  <a:pt x="274427" y="0"/>
                                </a:lnTo>
                              </a:path>
                            </a:pathLst>
                          </a:custGeom>
                          <a:ln w="12700" cap="flat">
                            <a:miter lim="127000"/>
                          </a:ln>
                        </wps:spPr>
                        <wps:style>
                          <a:lnRef idx="1">
                            <a:srgbClr val="FFFFFF"/>
                          </a:lnRef>
                          <a:fillRef idx="0">
                            <a:srgbClr val="000000">
                              <a:alpha val="0"/>
                            </a:srgbClr>
                          </a:fillRef>
                          <a:effectRef idx="0">
                            <a:scrgbClr r="0" g="0" b="0"/>
                          </a:effectRef>
                          <a:fontRef idx="none"/>
                        </wps:style>
                        <wps:bodyPr/>
                      </wps:wsp>
                      <wps:wsp>
                        <wps:cNvPr id="23" name="Rectangle 23"/>
                        <wps:cNvSpPr/>
                        <wps:spPr>
                          <a:xfrm>
                            <a:off x="778129" y="231970"/>
                            <a:ext cx="1576609" cy="262525"/>
                          </a:xfrm>
                          <a:prstGeom prst="rect">
                            <a:avLst/>
                          </a:prstGeom>
                          <a:ln>
                            <a:noFill/>
                          </a:ln>
                        </wps:spPr>
                        <wps:txbx>
                          <w:txbxContent>
                            <w:p w14:paraId="5A41459D" w14:textId="77777777" w:rsidR="00FF4D22" w:rsidRDefault="00FF4D22">
                              <w:pPr>
                                <w:spacing w:after="160" w:line="259" w:lineRule="auto"/>
                                <w:ind w:left="0" w:right="0" w:firstLine="0"/>
                                <w:jc w:val="left"/>
                              </w:pPr>
                              <w:r>
                                <w:rPr>
                                  <w:sz w:val="28"/>
                                </w:rPr>
                                <w:t>Organochlorines</w:t>
                              </w:r>
                            </w:p>
                          </w:txbxContent>
                        </wps:txbx>
                        <wps:bodyPr horzOverflow="overflow" vert="horz" lIns="0" tIns="0" rIns="0" bIns="0" rtlCol="0">
                          <a:noAutofit/>
                        </wps:bodyPr>
                      </wps:wsp>
                      <wps:wsp>
                        <wps:cNvPr id="24" name="Rectangle 24"/>
                        <wps:cNvSpPr/>
                        <wps:spPr>
                          <a:xfrm>
                            <a:off x="351384" y="689394"/>
                            <a:ext cx="2763908" cy="224380"/>
                          </a:xfrm>
                          <a:prstGeom prst="rect">
                            <a:avLst/>
                          </a:prstGeom>
                          <a:ln>
                            <a:noFill/>
                          </a:ln>
                        </wps:spPr>
                        <wps:txbx>
                          <w:txbxContent>
                            <w:p w14:paraId="675C5E75" w14:textId="77777777" w:rsidR="00FF4D22" w:rsidRDefault="00FF4D22">
                              <w:pPr>
                                <w:spacing w:after="160" w:line="259" w:lineRule="auto"/>
                                <w:ind w:left="0" w:right="0" w:firstLine="0"/>
                                <w:jc w:val="left"/>
                              </w:pPr>
                              <w:r>
                                <w:t xml:space="preserve">DDT, lindane, endosulfan, aldrin, </w:t>
                              </w:r>
                            </w:p>
                          </w:txbxContent>
                        </wps:txbx>
                        <wps:bodyPr horzOverflow="overflow" vert="horz" lIns="0" tIns="0" rIns="0" bIns="0" rtlCol="0">
                          <a:noAutofit/>
                        </wps:bodyPr>
                      </wps:wsp>
                      <wps:wsp>
                        <wps:cNvPr id="25" name="Rectangle 25"/>
                        <wps:cNvSpPr/>
                        <wps:spPr>
                          <a:xfrm>
                            <a:off x="686689" y="847890"/>
                            <a:ext cx="1820954" cy="224380"/>
                          </a:xfrm>
                          <a:prstGeom prst="rect">
                            <a:avLst/>
                          </a:prstGeom>
                          <a:ln>
                            <a:noFill/>
                          </a:ln>
                        </wps:spPr>
                        <wps:txbx>
                          <w:txbxContent>
                            <w:p w14:paraId="74C9108C" w14:textId="77777777" w:rsidR="00FF4D22" w:rsidRDefault="00FF4D22">
                              <w:pPr>
                                <w:spacing w:after="160" w:line="259" w:lineRule="auto"/>
                                <w:ind w:left="0" w:right="0" w:firstLine="0"/>
                                <w:jc w:val="left"/>
                              </w:pPr>
                              <w:r>
                                <w:t>dieldrin and chlordane</w:t>
                              </w:r>
                            </w:p>
                          </w:txbxContent>
                        </wps:txbx>
                        <wps:bodyPr horzOverflow="overflow" vert="horz" lIns="0" tIns="0" rIns="0" bIns="0" rtlCol="0">
                          <a:noAutofit/>
                        </wps:bodyPr>
                      </wps:wsp>
                      <wps:wsp>
                        <wps:cNvPr id="26" name="Shape 2750"/>
                        <wps:cNvSpPr/>
                        <wps:spPr>
                          <a:xfrm>
                            <a:off x="2733548" y="8953"/>
                            <a:ext cx="2743200" cy="1680591"/>
                          </a:xfrm>
                          <a:custGeom>
                            <a:avLst/>
                            <a:gdLst/>
                            <a:ahLst/>
                            <a:cxnLst/>
                            <a:rect l="0" t="0" r="0" b="0"/>
                            <a:pathLst>
                              <a:path w="2743200" h="1680591">
                                <a:moveTo>
                                  <a:pt x="0" y="0"/>
                                </a:moveTo>
                                <a:lnTo>
                                  <a:pt x="2463038" y="0"/>
                                </a:lnTo>
                                <a:cubicBezTo>
                                  <a:pt x="2617724" y="0"/>
                                  <a:pt x="2743200" y="125476"/>
                                  <a:pt x="2743200" y="280162"/>
                                </a:cubicBezTo>
                                <a:lnTo>
                                  <a:pt x="2743200" y="1680591"/>
                                </a:lnTo>
                                <a:lnTo>
                                  <a:pt x="0" y="1680591"/>
                                </a:lnTo>
                                <a:lnTo>
                                  <a:pt x="0" y="0"/>
                                </a:lnTo>
                                <a:close/>
                              </a:path>
                            </a:pathLst>
                          </a:custGeom>
                          <a:ln w="0" cap="flat">
                            <a:miter lim="127000"/>
                          </a:ln>
                        </wps:spPr>
                        <wps:style>
                          <a:lnRef idx="0">
                            <a:srgbClr val="000000">
                              <a:alpha val="0"/>
                            </a:srgbClr>
                          </a:lnRef>
                          <a:fillRef idx="1">
                            <a:srgbClr val="BFBFBF"/>
                          </a:fillRef>
                          <a:effectRef idx="0">
                            <a:scrgbClr r="0" g="0" b="0"/>
                          </a:effectRef>
                          <a:fontRef idx="none"/>
                        </wps:style>
                        <wps:bodyPr/>
                      </wps:wsp>
                      <wps:wsp>
                        <wps:cNvPr id="27" name="Shape 2751"/>
                        <wps:cNvSpPr/>
                        <wps:spPr>
                          <a:xfrm>
                            <a:off x="2733548" y="8953"/>
                            <a:ext cx="2743200" cy="1680591"/>
                          </a:xfrm>
                          <a:custGeom>
                            <a:avLst/>
                            <a:gdLst/>
                            <a:ahLst/>
                            <a:cxnLst/>
                            <a:rect l="0" t="0" r="0" b="0"/>
                            <a:pathLst>
                              <a:path w="2743200" h="1680591">
                                <a:moveTo>
                                  <a:pt x="0" y="0"/>
                                </a:moveTo>
                                <a:lnTo>
                                  <a:pt x="2463038" y="0"/>
                                </a:lnTo>
                                <a:cubicBezTo>
                                  <a:pt x="2617724" y="0"/>
                                  <a:pt x="2743200" y="125476"/>
                                  <a:pt x="2743200" y="280162"/>
                                </a:cubicBezTo>
                                <a:lnTo>
                                  <a:pt x="2743200" y="1680591"/>
                                </a:lnTo>
                                <a:lnTo>
                                  <a:pt x="0" y="1680591"/>
                                </a:lnTo>
                                <a:close/>
                              </a:path>
                            </a:pathLst>
                          </a:custGeom>
                          <a:ln w="12700" cap="flat">
                            <a:miter lim="127000"/>
                          </a:ln>
                        </wps:spPr>
                        <wps:style>
                          <a:lnRef idx="1">
                            <a:srgbClr val="FFFFFF"/>
                          </a:lnRef>
                          <a:fillRef idx="0">
                            <a:srgbClr val="000000">
                              <a:alpha val="0"/>
                            </a:srgbClr>
                          </a:fillRef>
                          <a:effectRef idx="0">
                            <a:scrgbClr r="0" g="0" b="0"/>
                          </a:effectRef>
                          <a:fontRef idx="none"/>
                        </wps:style>
                        <wps:bodyPr/>
                      </wps:wsp>
                      <wps:wsp>
                        <wps:cNvPr id="28" name="Rectangle 28"/>
                        <wps:cNvSpPr/>
                        <wps:spPr>
                          <a:xfrm>
                            <a:off x="3427730" y="372432"/>
                            <a:ext cx="1800004" cy="262525"/>
                          </a:xfrm>
                          <a:prstGeom prst="rect">
                            <a:avLst/>
                          </a:prstGeom>
                          <a:ln>
                            <a:noFill/>
                          </a:ln>
                        </wps:spPr>
                        <wps:txbx>
                          <w:txbxContent>
                            <w:p w14:paraId="15316CBC" w14:textId="77777777" w:rsidR="00FF4D22" w:rsidRDefault="00FF4D22">
                              <w:pPr>
                                <w:spacing w:after="160" w:line="259" w:lineRule="auto"/>
                                <w:ind w:left="0" w:right="0" w:firstLine="0"/>
                                <w:jc w:val="left"/>
                              </w:pPr>
                              <w:r>
                                <w:rPr>
                                  <w:sz w:val="28"/>
                                </w:rPr>
                                <w:t>Organophosphorus</w:t>
                              </w:r>
                            </w:p>
                          </w:txbxContent>
                        </wps:txbx>
                        <wps:bodyPr horzOverflow="overflow" vert="horz" lIns="0" tIns="0" rIns="0" bIns="0" rtlCol="0">
                          <a:noAutofit/>
                        </wps:bodyPr>
                      </wps:wsp>
                      <wps:wsp>
                        <wps:cNvPr id="29" name="Rectangle 29"/>
                        <wps:cNvSpPr/>
                        <wps:spPr>
                          <a:xfrm>
                            <a:off x="3040634" y="630212"/>
                            <a:ext cx="2881875" cy="224380"/>
                          </a:xfrm>
                          <a:prstGeom prst="rect">
                            <a:avLst/>
                          </a:prstGeom>
                          <a:ln>
                            <a:noFill/>
                          </a:ln>
                        </wps:spPr>
                        <wps:txbx>
                          <w:txbxContent>
                            <w:p w14:paraId="3EAFEC37" w14:textId="77777777" w:rsidR="00FF4D22" w:rsidRDefault="00FF4D22">
                              <w:pPr>
                                <w:spacing w:after="160" w:line="259" w:lineRule="auto"/>
                                <w:ind w:left="0" w:right="0" w:firstLine="0"/>
                                <w:jc w:val="left"/>
                              </w:pPr>
                              <w:r>
                                <w:t xml:space="preserve">Parathion, malathion, diazinon and </w:t>
                              </w:r>
                            </w:p>
                          </w:txbxContent>
                        </wps:txbx>
                        <wps:bodyPr horzOverflow="overflow" vert="horz" lIns="0" tIns="0" rIns="0" bIns="0" rtlCol="0">
                          <a:noAutofit/>
                        </wps:bodyPr>
                      </wps:wsp>
                      <wps:wsp>
                        <wps:cNvPr id="30" name="Rectangle 30"/>
                        <wps:cNvSpPr/>
                        <wps:spPr>
                          <a:xfrm>
                            <a:off x="3778504" y="788708"/>
                            <a:ext cx="869923" cy="224380"/>
                          </a:xfrm>
                          <a:prstGeom prst="rect">
                            <a:avLst/>
                          </a:prstGeom>
                          <a:ln>
                            <a:noFill/>
                          </a:ln>
                        </wps:spPr>
                        <wps:txbx>
                          <w:txbxContent>
                            <w:p w14:paraId="3EB06713" w14:textId="77777777" w:rsidR="00FF4D22" w:rsidRDefault="00FF4D22">
                              <w:pPr>
                                <w:spacing w:after="160" w:line="259" w:lineRule="auto"/>
                                <w:ind w:left="0" w:right="0" w:firstLine="0"/>
                                <w:jc w:val="left"/>
                              </w:pPr>
                              <w:r>
                                <w:t>glyphosate</w:t>
                              </w:r>
                            </w:p>
                          </w:txbxContent>
                        </wps:txbx>
                        <wps:bodyPr horzOverflow="overflow" vert="horz" lIns="0" tIns="0" rIns="0" bIns="0" rtlCol="0">
                          <a:noAutofit/>
                        </wps:bodyPr>
                      </wps:wsp>
                      <wps:wsp>
                        <wps:cNvPr id="31" name="Shape 2755"/>
                        <wps:cNvSpPr/>
                        <wps:spPr>
                          <a:xfrm>
                            <a:off x="0" y="1680019"/>
                            <a:ext cx="2743073" cy="1680464"/>
                          </a:xfrm>
                          <a:custGeom>
                            <a:avLst/>
                            <a:gdLst/>
                            <a:ahLst/>
                            <a:cxnLst/>
                            <a:rect l="0" t="0" r="0" b="0"/>
                            <a:pathLst>
                              <a:path w="2743073" h="1680464">
                                <a:moveTo>
                                  <a:pt x="0" y="0"/>
                                </a:moveTo>
                                <a:lnTo>
                                  <a:pt x="2743073" y="0"/>
                                </a:lnTo>
                                <a:lnTo>
                                  <a:pt x="2743073" y="1680464"/>
                                </a:lnTo>
                                <a:lnTo>
                                  <a:pt x="280099" y="1680464"/>
                                </a:lnTo>
                                <a:cubicBezTo>
                                  <a:pt x="125400" y="1680464"/>
                                  <a:pt x="0" y="1555114"/>
                                  <a:pt x="0" y="1400429"/>
                                </a:cubicBezTo>
                                <a:lnTo>
                                  <a:pt x="0" y="0"/>
                                </a:lnTo>
                                <a:close/>
                              </a:path>
                            </a:pathLst>
                          </a:custGeom>
                          <a:ln w="0" cap="flat">
                            <a:miter lim="127000"/>
                          </a:ln>
                        </wps:spPr>
                        <wps:style>
                          <a:lnRef idx="0">
                            <a:srgbClr val="000000">
                              <a:alpha val="0"/>
                            </a:srgbClr>
                          </a:lnRef>
                          <a:fillRef idx="1">
                            <a:srgbClr val="BFBFBF"/>
                          </a:fillRef>
                          <a:effectRef idx="0">
                            <a:scrgbClr r="0" g="0" b="0"/>
                          </a:effectRef>
                          <a:fontRef idx="none"/>
                        </wps:style>
                        <wps:bodyPr/>
                      </wps:wsp>
                      <wps:wsp>
                        <wps:cNvPr id="130144" name="Shape 2756"/>
                        <wps:cNvSpPr/>
                        <wps:spPr>
                          <a:xfrm>
                            <a:off x="0" y="1680019"/>
                            <a:ext cx="2743073" cy="1680464"/>
                          </a:xfrm>
                          <a:custGeom>
                            <a:avLst/>
                            <a:gdLst/>
                            <a:ahLst/>
                            <a:cxnLst/>
                            <a:rect l="0" t="0" r="0" b="0"/>
                            <a:pathLst>
                              <a:path w="2743073" h="1680464">
                                <a:moveTo>
                                  <a:pt x="2743073" y="1680464"/>
                                </a:moveTo>
                                <a:lnTo>
                                  <a:pt x="280099" y="1680464"/>
                                </a:lnTo>
                                <a:cubicBezTo>
                                  <a:pt x="125400" y="1680464"/>
                                  <a:pt x="0" y="1555114"/>
                                  <a:pt x="0" y="1400429"/>
                                </a:cubicBezTo>
                                <a:lnTo>
                                  <a:pt x="0" y="0"/>
                                </a:lnTo>
                                <a:lnTo>
                                  <a:pt x="2743073" y="0"/>
                                </a:lnTo>
                                <a:close/>
                              </a:path>
                            </a:pathLst>
                          </a:custGeom>
                          <a:ln w="12700" cap="flat">
                            <a:miter lim="127000"/>
                          </a:ln>
                        </wps:spPr>
                        <wps:style>
                          <a:lnRef idx="1">
                            <a:srgbClr val="FFFFFF"/>
                          </a:lnRef>
                          <a:fillRef idx="0">
                            <a:srgbClr val="000000">
                              <a:alpha val="0"/>
                            </a:srgbClr>
                          </a:fillRef>
                          <a:effectRef idx="0">
                            <a:scrgbClr r="0" g="0" b="0"/>
                          </a:effectRef>
                          <a:fontRef idx="none"/>
                        </wps:style>
                        <wps:bodyPr/>
                      </wps:wsp>
                      <wps:wsp>
                        <wps:cNvPr id="130145" name="Rectangle 130145"/>
                        <wps:cNvSpPr/>
                        <wps:spPr>
                          <a:xfrm>
                            <a:off x="950341" y="2639001"/>
                            <a:ext cx="1117250" cy="262525"/>
                          </a:xfrm>
                          <a:prstGeom prst="rect">
                            <a:avLst/>
                          </a:prstGeom>
                          <a:ln>
                            <a:noFill/>
                          </a:ln>
                        </wps:spPr>
                        <wps:txbx>
                          <w:txbxContent>
                            <w:p w14:paraId="13E5BBE7" w14:textId="77777777" w:rsidR="00FF4D22" w:rsidRDefault="00FF4D22">
                              <w:pPr>
                                <w:spacing w:after="160" w:line="259" w:lineRule="auto"/>
                                <w:ind w:left="0" w:right="0" w:firstLine="0"/>
                                <w:jc w:val="left"/>
                              </w:pPr>
                              <w:r>
                                <w:rPr>
                                  <w:sz w:val="28"/>
                                </w:rPr>
                                <w:t>Carbamates</w:t>
                              </w:r>
                            </w:p>
                          </w:txbxContent>
                        </wps:txbx>
                        <wps:bodyPr horzOverflow="overflow" vert="horz" lIns="0" tIns="0" rIns="0" bIns="0" rtlCol="0">
                          <a:noAutofit/>
                        </wps:bodyPr>
                      </wps:wsp>
                      <wps:wsp>
                        <wps:cNvPr id="130146" name="Rectangle 130146"/>
                        <wps:cNvSpPr/>
                        <wps:spPr>
                          <a:xfrm>
                            <a:off x="267564" y="2896781"/>
                            <a:ext cx="2934778" cy="224381"/>
                          </a:xfrm>
                          <a:prstGeom prst="rect">
                            <a:avLst/>
                          </a:prstGeom>
                          <a:ln>
                            <a:noFill/>
                          </a:ln>
                        </wps:spPr>
                        <wps:txbx>
                          <w:txbxContent>
                            <w:p w14:paraId="4208E59F" w14:textId="77777777" w:rsidR="00FF4D22" w:rsidRDefault="00FF4D22">
                              <w:pPr>
                                <w:spacing w:after="160" w:line="259" w:lineRule="auto"/>
                                <w:ind w:left="0" w:right="0" w:firstLine="0"/>
                                <w:jc w:val="left"/>
                              </w:pPr>
                              <w:r>
                                <w:t>Carbaryl, carbofuran and aminocarb</w:t>
                              </w:r>
                            </w:p>
                          </w:txbxContent>
                        </wps:txbx>
                        <wps:bodyPr horzOverflow="overflow" vert="horz" lIns="0" tIns="0" rIns="0" bIns="0" rtlCol="0">
                          <a:noAutofit/>
                        </wps:bodyPr>
                      </wps:wsp>
                      <wps:wsp>
                        <wps:cNvPr id="130147" name="Shape 2759"/>
                        <wps:cNvSpPr/>
                        <wps:spPr>
                          <a:xfrm>
                            <a:off x="2714498" y="1680019"/>
                            <a:ext cx="2743200" cy="1680464"/>
                          </a:xfrm>
                          <a:custGeom>
                            <a:avLst/>
                            <a:gdLst/>
                            <a:ahLst/>
                            <a:cxnLst/>
                            <a:rect l="0" t="0" r="0" b="0"/>
                            <a:pathLst>
                              <a:path w="2743200" h="1680464">
                                <a:moveTo>
                                  <a:pt x="0" y="0"/>
                                </a:moveTo>
                                <a:lnTo>
                                  <a:pt x="2743200" y="0"/>
                                </a:lnTo>
                                <a:lnTo>
                                  <a:pt x="2743200" y="1400429"/>
                                </a:lnTo>
                                <a:cubicBezTo>
                                  <a:pt x="2743200" y="1555114"/>
                                  <a:pt x="2617724" y="1680464"/>
                                  <a:pt x="2463038" y="1680464"/>
                                </a:cubicBezTo>
                                <a:lnTo>
                                  <a:pt x="0" y="1680464"/>
                                </a:lnTo>
                                <a:lnTo>
                                  <a:pt x="0" y="0"/>
                                </a:lnTo>
                                <a:close/>
                              </a:path>
                            </a:pathLst>
                          </a:custGeom>
                          <a:ln w="0" cap="flat">
                            <a:miter lim="127000"/>
                          </a:ln>
                        </wps:spPr>
                        <wps:style>
                          <a:lnRef idx="0">
                            <a:srgbClr val="000000">
                              <a:alpha val="0"/>
                            </a:srgbClr>
                          </a:lnRef>
                          <a:fillRef idx="1">
                            <a:srgbClr val="BFBFBF"/>
                          </a:fillRef>
                          <a:effectRef idx="0">
                            <a:scrgbClr r="0" g="0" b="0"/>
                          </a:effectRef>
                          <a:fontRef idx="none"/>
                        </wps:style>
                        <wps:bodyPr/>
                      </wps:wsp>
                      <wps:wsp>
                        <wps:cNvPr id="130148" name="Shape 2760"/>
                        <wps:cNvSpPr/>
                        <wps:spPr>
                          <a:xfrm>
                            <a:off x="2714498" y="1680019"/>
                            <a:ext cx="2743200" cy="1680464"/>
                          </a:xfrm>
                          <a:custGeom>
                            <a:avLst/>
                            <a:gdLst/>
                            <a:ahLst/>
                            <a:cxnLst/>
                            <a:rect l="0" t="0" r="0" b="0"/>
                            <a:pathLst>
                              <a:path w="2743200" h="1680464">
                                <a:moveTo>
                                  <a:pt x="2743200" y="0"/>
                                </a:moveTo>
                                <a:lnTo>
                                  <a:pt x="2743200" y="1400429"/>
                                </a:lnTo>
                                <a:cubicBezTo>
                                  <a:pt x="2743200" y="1555114"/>
                                  <a:pt x="2617724" y="1680464"/>
                                  <a:pt x="2463038" y="1680464"/>
                                </a:cubicBezTo>
                                <a:lnTo>
                                  <a:pt x="0" y="1680464"/>
                                </a:lnTo>
                                <a:lnTo>
                                  <a:pt x="0" y="0"/>
                                </a:lnTo>
                                <a:close/>
                              </a:path>
                            </a:pathLst>
                          </a:custGeom>
                          <a:ln w="12700" cap="flat">
                            <a:miter lim="127000"/>
                          </a:ln>
                        </wps:spPr>
                        <wps:style>
                          <a:lnRef idx="1">
                            <a:srgbClr val="FFFFFF"/>
                          </a:lnRef>
                          <a:fillRef idx="0">
                            <a:srgbClr val="000000">
                              <a:alpha val="0"/>
                            </a:srgbClr>
                          </a:fillRef>
                          <a:effectRef idx="0">
                            <a:scrgbClr r="0" g="0" b="0"/>
                          </a:effectRef>
                          <a:fontRef idx="none"/>
                        </wps:style>
                        <wps:bodyPr/>
                      </wps:wsp>
                      <wps:wsp>
                        <wps:cNvPr id="130149" name="Rectangle 130149"/>
                        <wps:cNvSpPr/>
                        <wps:spPr>
                          <a:xfrm>
                            <a:off x="3674618" y="2512128"/>
                            <a:ext cx="1094446" cy="262525"/>
                          </a:xfrm>
                          <a:prstGeom prst="rect">
                            <a:avLst/>
                          </a:prstGeom>
                          <a:ln>
                            <a:noFill/>
                          </a:ln>
                        </wps:spPr>
                        <wps:txbx>
                          <w:txbxContent>
                            <w:p w14:paraId="2CB61CB1" w14:textId="77777777" w:rsidR="00FF4D22" w:rsidRDefault="00FF4D22">
                              <w:pPr>
                                <w:spacing w:after="160" w:line="259" w:lineRule="auto"/>
                                <w:ind w:left="0" w:right="0" w:firstLine="0"/>
                                <w:jc w:val="left"/>
                              </w:pPr>
                              <w:r>
                                <w:rPr>
                                  <w:sz w:val="28"/>
                                </w:rPr>
                                <w:t>Pyrethroids</w:t>
                              </w:r>
                            </w:p>
                          </w:txbxContent>
                        </wps:txbx>
                        <wps:bodyPr horzOverflow="overflow" vert="horz" lIns="0" tIns="0" rIns="0" bIns="0" rtlCol="0">
                          <a:noAutofit/>
                        </wps:bodyPr>
                      </wps:wsp>
                      <wps:wsp>
                        <wps:cNvPr id="130150" name="Rectangle 130150"/>
                        <wps:cNvSpPr/>
                        <wps:spPr>
                          <a:xfrm>
                            <a:off x="2869692" y="2769908"/>
                            <a:ext cx="3236758" cy="224380"/>
                          </a:xfrm>
                          <a:prstGeom prst="rect">
                            <a:avLst/>
                          </a:prstGeom>
                          <a:ln>
                            <a:noFill/>
                          </a:ln>
                        </wps:spPr>
                        <wps:txbx>
                          <w:txbxContent>
                            <w:p w14:paraId="3D7F89D8" w14:textId="77777777" w:rsidR="00FF4D22" w:rsidRDefault="00FF4D22">
                              <w:pPr>
                                <w:spacing w:after="160" w:line="259" w:lineRule="auto"/>
                                <w:ind w:left="0" w:right="0" w:firstLine="0"/>
                                <w:jc w:val="left"/>
                              </w:pPr>
                              <w:r>
                                <w:t>Deltamethrin, cyphenothrin, fenvalerate</w:t>
                              </w:r>
                            </w:p>
                          </w:txbxContent>
                        </wps:txbx>
                        <wps:bodyPr horzOverflow="overflow" vert="horz" lIns="0" tIns="0" rIns="0" bIns="0" rtlCol="0">
                          <a:noAutofit/>
                        </wps:bodyPr>
                      </wps:wsp>
                      <wps:wsp>
                        <wps:cNvPr id="130151" name="Shape 2763"/>
                        <wps:cNvSpPr/>
                        <wps:spPr>
                          <a:xfrm>
                            <a:off x="1920113" y="1259776"/>
                            <a:ext cx="1645920" cy="840359"/>
                          </a:xfrm>
                          <a:custGeom>
                            <a:avLst/>
                            <a:gdLst/>
                            <a:ahLst/>
                            <a:cxnLst/>
                            <a:rect l="0" t="0" r="0" b="0"/>
                            <a:pathLst>
                              <a:path w="1645920" h="840359">
                                <a:moveTo>
                                  <a:pt x="140081" y="0"/>
                                </a:moveTo>
                                <a:lnTo>
                                  <a:pt x="1505839" y="0"/>
                                </a:lnTo>
                                <a:cubicBezTo>
                                  <a:pt x="1583182" y="0"/>
                                  <a:pt x="1645920" y="62738"/>
                                  <a:pt x="1645920" y="140081"/>
                                </a:cubicBezTo>
                                <a:lnTo>
                                  <a:pt x="1645920" y="700278"/>
                                </a:lnTo>
                                <a:cubicBezTo>
                                  <a:pt x="1645920" y="777621"/>
                                  <a:pt x="1583182" y="840359"/>
                                  <a:pt x="1505839" y="840359"/>
                                </a:cubicBezTo>
                                <a:lnTo>
                                  <a:pt x="140081" y="840359"/>
                                </a:lnTo>
                                <a:cubicBezTo>
                                  <a:pt x="62738" y="840359"/>
                                  <a:pt x="0" y="777621"/>
                                  <a:pt x="0" y="700278"/>
                                </a:cubicBezTo>
                                <a:lnTo>
                                  <a:pt x="0" y="140081"/>
                                </a:lnTo>
                                <a:cubicBezTo>
                                  <a:pt x="0" y="62738"/>
                                  <a:pt x="62738" y="0"/>
                                  <a:pt x="140081" y="0"/>
                                </a:cubicBezTo>
                                <a:close/>
                              </a:path>
                            </a:pathLst>
                          </a:custGeom>
                          <a:ln w="0" cap="flat">
                            <a:miter lim="127000"/>
                          </a:ln>
                        </wps:spPr>
                        <wps:style>
                          <a:lnRef idx="0">
                            <a:srgbClr val="000000">
                              <a:alpha val="0"/>
                            </a:srgbClr>
                          </a:lnRef>
                          <a:fillRef idx="1">
                            <a:srgbClr val="B5CBE7"/>
                          </a:fillRef>
                          <a:effectRef idx="0">
                            <a:scrgbClr r="0" g="0" b="0"/>
                          </a:effectRef>
                          <a:fontRef idx="none"/>
                        </wps:style>
                        <wps:bodyPr/>
                      </wps:wsp>
                      <wps:wsp>
                        <wps:cNvPr id="130152" name="Shape 2764"/>
                        <wps:cNvSpPr/>
                        <wps:spPr>
                          <a:xfrm>
                            <a:off x="1920113" y="1259776"/>
                            <a:ext cx="1645920" cy="840359"/>
                          </a:xfrm>
                          <a:custGeom>
                            <a:avLst/>
                            <a:gdLst/>
                            <a:ahLst/>
                            <a:cxnLst/>
                            <a:rect l="0" t="0" r="0" b="0"/>
                            <a:pathLst>
                              <a:path w="1645920" h="840359">
                                <a:moveTo>
                                  <a:pt x="0" y="140081"/>
                                </a:moveTo>
                                <a:cubicBezTo>
                                  <a:pt x="0" y="62738"/>
                                  <a:pt x="62738" y="0"/>
                                  <a:pt x="140081" y="0"/>
                                </a:cubicBezTo>
                                <a:lnTo>
                                  <a:pt x="1505839" y="0"/>
                                </a:lnTo>
                                <a:cubicBezTo>
                                  <a:pt x="1583182" y="0"/>
                                  <a:pt x="1645920" y="62738"/>
                                  <a:pt x="1645920" y="140081"/>
                                </a:cubicBezTo>
                                <a:lnTo>
                                  <a:pt x="1645920" y="700278"/>
                                </a:lnTo>
                                <a:cubicBezTo>
                                  <a:pt x="1645920" y="777621"/>
                                  <a:pt x="1583182" y="840359"/>
                                  <a:pt x="1505839" y="840359"/>
                                </a:cubicBezTo>
                                <a:lnTo>
                                  <a:pt x="140081" y="840359"/>
                                </a:lnTo>
                                <a:cubicBezTo>
                                  <a:pt x="62738" y="840359"/>
                                  <a:pt x="0" y="777621"/>
                                  <a:pt x="0" y="700278"/>
                                </a:cubicBezTo>
                                <a:close/>
                              </a:path>
                            </a:pathLst>
                          </a:custGeom>
                          <a:ln w="12700" cap="flat">
                            <a:miter lim="127000"/>
                          </a:ln>
                        </wps:spPr>
                        <wps:style>
                          <a:lnRef idx="1">
                            <a:srgbClr val="FFFFFF"/>
                          </a:lnRef>
                          <a:fillRef idx="0">
                            <a:srgbClr val="000000">
                              <a:alpha val="0"/>
                            </a:srgbClr>
                          </a:fillRef>
                          <a:effectRef idx="0">
                            <a:scrgbClr r="0" g="0" b="0"/>
                          </a:effectRef>
                          <a:fontRef idx="none"/>
                        </wps:style>
                        <wps:bodyPr/>
                      </wps:wsp>
                      <wps:wsp>
                        <wps:cNvPr id="130153" name="Rectangle 130153"/>
                        <wps:cNvSpPr/>
                        <wps:spPr>
                          <a:xfrm>
                            <a:off x="2079244" y="1525714"/>
                            <a:ext cx="1864049" cy="448003"/>
                          </a:xfrm>
                          <a:prstGeom prst="rect">
                            <a:avLst/>
                          </a:prstGeom>
                          <a:ln>
                            <a:noFill/>
                          </a:ln>
                        </wps:spPr>
                        <wps:txbx>
                          <w:txbxContent>
                            <w:p w14:paraId="57ADA1EC" w14:textId="77777777" w:rsidR="00FF4D22" w:rsidRDefault="00FF4D22">
                              <w:pPr>
                                <w:spacing w:after="160" w:line="259" w:lineRule="auto"/>
                                <w:ind w:left="0" w:right="0" w:firstLine="0"/>
                                <w:jc w:val="left"/>
                              </w:pPr>
                              <w:r>
                                <w:rPr>
                                  <w:rFonts w:ascii="Calibri" w:eastAsia="Calibri" w:hAnsi="Calibri" w:cs="Calibri"/>
                                  <w:sz w:val="52"/>
                                </w:rPr>
                                <w:t xml:space="preserve">Pesticides </w:t>
                              </w:r>
                            </w:p>
                          </w:txbxContent>
                        </wps:txbx>
                        <wps:bodyPr horzOverflow="overflow" vert="horz" lIns="0" tIns="0" rIns="0" bIns="0" rtlCol="0">
                          <a:noAutofit/>
                        </wps:bodyPr>
                      </wps:wsp>
                    </wpg:wgp>
                  </a:graphicData>
                </a:graphic>
              </wp:inline>
            </w:drawing>
          </mc:Choice>
          <mc:Fallback>
            <w:pict>
              <v:group w14:anchorId="372B40D1" id="Group 17" o:spid="_x0000_s1026" style="width:435.1pt;height:283.8pt;mso-position-horizontal-relative:char;mso-position-vertical-relative:line" coordsize="55260,36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">
                <v:rect id="Rectangle 18" o:spid="_x0000_s1027" style="position:absolute;left:54879;top:32381;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" filled="f" stroked="f">
                  <v:textbox inset="0,0,0,0">
                    <w:txbxContent>
                      <w:p w14:paraId="283FE110" w14:textId="77777777" w:rsidR="00FF4D22" w:rsidRDefault="00FF4D22">
                        <w:pPr>
                          <w:spacing w:after="160" w:line="259" w:lineRule="auto"/>
                          <w:ind w:left="0" w:right="0" w:firstLine="0"/>
                          <w:jc w:val="left"/>
                        </w:pPr>
                        <w:r>
                          <w:rPr>
                            <w:b/>
                          </w:rPr>
                          <w:t xml:space="preserve"> </w:t>
                        </w:r>
                      </w:p>
                    </w:txbxContent>
                  </v:textbox>
                </v:rect>
                <v:rect id="Rectangle 19" o:spid="_x0000_s1028" style="position:absolute;left:5;top:34639;width:30496;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" filled="f" stroked="f">
                  <v:textbox inset="0,0,0,0">
                    <w:txbxContent>
                      <w:p w14:paraId="53F853BB" w14:textId="77777777" w:rsidR="00FF4D22" w:rsidRDefault="00FF4D22">
                        <w:pPr>
                          <w:spacing w:after="160" w:line="259" w:lineRule="auto"/>
                          <w:ind w:left="0" w:right="0" w:firstLine="0"/>
                          <w:jc w:val="left"/>
                        </w:pPr>
                        <w:r>
                          <w:rPr>
                            <w:b/>
                            <w:sz w:val="20"/>
                          </w:rPr>
                          <w:t>Figure 1.3: Four main groups of pesticides</w:t>
                        </w:r>
                      </w:p>
                    </w:txbxContent>
                  </v:textbox>
                </v:rect>
                <v:rect id="Rectangle 20" o:spid="_x0000_s1029" style="position:absolute;left:22975;top:34639;width:421;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" filled="f" stroked="f">
                  <v:textbox inset="0,0,0,0">
                    <w:txbxContent>
                      <w:p w14:paraId="390D5ABC" w14:textId="77777777" w:rsidR="00FF4D22" w:rsidRDefault="00FF4D22">
                        <w:pPr>
                          <w:spacing w:after="160" w:line="259" w:lineRule="auto"/>
                          <w:ind w:left="0" w:right="0" w:firstLine="0"/>
                          <w:jc w:val="left"/>
                        </w:pPr>
                        <w:r>
                          <w:rPr>
                            <w:b/>
                            <w:sz w:val="20"/>
                          </w:rPr>
                          <w:t xml:space="preserve"> </w:t>
                        </w:r>
                      </w:p>
                    </w:txbxContent>
                  </v:textbox>
                </v:rect>
                <v:shape id="Shape 2745" o:spid="_x0000_s1030" style="position:absolute;width:27430;height:16800;visibility:visible;mso-wrap-style:square;v-text-anchor:top" coordsize="2743073,1679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" path="m273797,l2743073,r,1679956l,1679956,,279526c,144176,96009,31190,223648,5058l273797,xe" fillcolor="#bfbfbf" stroked="f" strokeweight="0">
                  <v:stroke miterlimit="83231f" joinstyle="miter"/>
                  <v:path arrowok="t" textboxrect="0,0,2743073,1679956"/>
                </v:shape>
                <v:shape id="Shape 2746" o:spid="_x0000_s1031" style="position:absolute;width:27430;height:16800;visibility:visible;mso-wrap-style:square;v-text-anchor:top" coordsize="2743073,1680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" path="m2743073,r,1680019l,1680019,,279590c,144240,96009,31254,223648,5122l274427,e" filled="f" strokecolor="white" strokeweight="1pt">
                  <v:stroke miterlimit="83231f" joinstyle="miter"/>
                  <v:path arrowok="t" textboxrect="0,0,2743073,1680019"/>
                </v:shape>
                <v:rect id="Rectangle 23" o:spid="_x0000_s1032" style="position:absolute;left:7781;top:2319;width:15766;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qbKxQAAANsAAAAPAAAAZHJzL2Rvd25yZXYueG1sRI9Pa8JA&#10;FMTvBb/D8oTe6sYI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AMQqbKxQAAANsAAAAP&#10;AAAAAAAAAAAAAAAAAAcCAABkcnMvZG93bnJldi54bWxQSwUGAAAAAAMAAwC3AAAA+QIAAAAA&#10;" filled="f" stroked="f">
                  <v:textbox inset="0,0,0,0">
                    <w:txbxContent>
                      <w:p w14:paraId="5A41459D" w14:textId="77777777" w:rsidR="00FF4D22" w:rsidRDefault="00FF4D22">
                        <w:pPr>
                          <w:spacing w:after="160" w:line="259" w:lineRule="auto"/>
                          <w:ind w:left="0" w:right="0" w:firstLine="0"/>
                          <w:jc w:val="left"/>
                        </w:pPr>
                        <w:r>
                          <w:rPr>
                            <w:sz w:val="28"/>
                          </w:rPr>
                          <w:t>Organochlorines</w:t>
                        </w:r>
                      </w:p>
                    </w:txbxContent>
                  </v:textbox>
                </v:rect>
                <v:rect id="Rectangle 24" o:spid="_x0000_s1033" style="position:absolute;left:3513;top:6893;width:27639;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z6+xQAAANsAAAAPAAAAZHJzL2Rvd25yZXYueG1sRI9Pa8JA&#10;FMTvBb/D8oTe6sYg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CDqz6+xQAAANsAAAAP&#10;AAAAAAAAAAAAAAAAAAcCAABkcnMvZG93bnJldi54bWxQSwUGAAAAAAMAAwC3AAAA+QIAAAAA&#10;" filled="f" stroked="f">
                  <v:textbox inset="0,0,0,0">
                    <w:txbxContent>
                      <w:p w14:paraId="675C5E75" w14:textId="77777777" w:rsidR="00FF4D22" w:rsidRDefault="00FF4D22">
                        <w:pPr>
                          <w:spacing w:after="160" w:line="259" w:lineRule="auto"/>
                          <w:ind w:left="0" w:right="0" w:firstLine="0"/>
                          <w:jc w:val="left"/>
                        </w:pPr>
                        <w:r>
                          <w:t xml:space="preserve">DDT, lindane, endosulfan, aldrin, </w:t>
                        </w:r>
                      </w:p>
                    </w:txbxContent>
                  </v:textbox>
                </v:rect>
                <v:rect id="Rectangle 25" o:spid="_x0000_s1034" style="position:absolute;left:6866;top:8478;width:18210;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5slxQAAANsAAAAPAAAAZHJzL2Rvd25yZXYueG1sRI9Pa8JA&#10;FMTvBb/D8oTe6saA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Ds55slxQAAANsAAAAP&#10;AAAAAAAAAAAAAAAAAAcCAABkcnMvZG93bnJldi54bWxQSwUGAAAAAAMAAwC3AAAA+QIAAAAA&#10;" filled="f" stroked="f">
                  <v:textbox inset="0,0,0,0">
                    <w:txbxContent>
                      <w:p w14:paraId="74C9108C" w14:textId="77777777" w:rsidR="00FF4D22" w:rsidRDefault="00FF4D22">
                        <w:pPr>
                          <w:spacing w:after="160" w:line="259" w:lineRule="auto"/>
                          <w:ind w:left="0" w:right="0" w:firstLine="0"/>
                          <w:jc w:val="left"/>
                        </w:pPr>
                        <w:r>
                          <w:t>dieldrin and chlordane</w:t>
                        </w:r>
                      </w:p>
                    </w:txbxContent>
                  </v:textbox>
                </v:rect>
                <v:shape id="Shape 2750" o:spid="_x0000_s1035" style="position:absolute;left:27335;top:89;width:27432;height:16806;visibility:visible;mso-wrap-style:square;v-text-anchor:top" coordsize="2743200,1680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" path="m,l2463038,v154686,,280162,125476,280162,280162l2743200,1680591,,1680591,,xe" fillcolor="#bfbfbf" stroked="f" strokeweight="0">
                  <v:stroke miterlimit="83231f" joinstyle="miter"/>
                  <v:path arrowok="t" textboxrect="0,0,2743200,1680591"/>
                </v:shape>
                <v:shape id="Shape 2751" o:spid="_x0000_s1036" style="position:absolute;left:27335;top:89;width:27432;height:16806;visibility:visible;mso-wrap-style:square;v-text-anchor:top" coordsize="2743200,1680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" path="m,l2463038,v154686,,280162,125476,280162,280162l2743200,1680591,,1680591,,xe" filled="f" strokecolor="white" strokeweight="1pt">
                  <v:stroke miterlimit="83231f" joinstyle="miter"/>
                  <v:path arrowok="t" textboxrect="0,0,2743200,1680591"/>
                </v:shape>
                <v:rect id="Rectangle 28" o:spid="_x0000_s1037" style="position:absolute;left:34277;top:3724;width:18000;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" filled="f" stroked="f">
                  <v:textbox inset="0,0,0,0">
                    <w:txbxContent>
                      <w:p w14:paraId="15316CBC" w14:textId="77777777" w:rsidR="00FF4D22" w:rsidRDefault="00FF4D22">
                        <w:pPr>
                          <w:spacing w:after="160" w:line="259" w:lineRule="auto"/>
                          <w:ind w:left="0" w:right="0" w:firstLine="0"/>
                          <w:jc w:val="left"/>
                        </w:pPr>
                        <w:r>
                          <w:rPr>
                            <w:sz w:val="28"/>
                          </w:rPr>
                          <w:t>Organophosphorus</w:t>
                        </w:r>
                      </w:p>
                    </w:txbxContent>
                  </v:textbox>
                </v:rect>
                <v:rect id="Rectangle 29" o:spid="_x0000_s1038" style="position:absolute;left:30406;top:6302;width:28819;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" filled="f" stroked="f">
                  <v:textbox inset="0,0,0,0">
                    <w:txbxContent>
                      <w:p w14:paraId="3EAFEC37" w14:textId="77777777" w:rsidR="00FF4D22" w:rsidRDefault="00FF4D22">
                        <w:pPr>
                          <w:spacing w:after="160" w:line="259" w:lineRule="auto"/>
                          <w:ind w:left="0" w:right="0" w:firstLine="0"/>
                          <w:jc w:val="left"/>
                        </w:pPr>
                        <w:r>
                          <w:t xml:space="preserve">Parathion, malathion, diazinon and </w:t>
                        </w:r>
                      </w:p>
                    </w:txbxContent>
                  </v:textbox>
                </v:rect>
                <v:rect id="Rectangle 30" o:spid="_x0000_s1039" style="position:absolute;left:37785;top:7887;width:8699;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" filled="f" stroked="f">
                  <v:textbox inset="0,0,0,0">
                    <w:txbxContent>
                      <w:p w14:paraId="3EB06713" w14:textId="77777777" w:rsidR="00FF4D22" w:rsidRDefault="00FF4D22">
                        <w:pPr>
                          <w:spacing w:after="160" w:line="259" w:lineRule="auto"/>
                          <w:ind w:left="0" w:right="0" w:firstLine="0"/>
                          <w:jc w:val="left"/>
                        </w:pPr>
                        <w:r>
                          <w:t>glyphosate</w:t>
                        </w:r>
                      </w:p>
                    </w:txbxContent>
                  </v:textbox>
                </v:rect>
                <v:shape id="Shape 2755" o:spid="_x0000_s1040" style="position:absolute;top:16800;width:27430;height:16804;visibility:visible;mso-wrap-style:square;v-text-anchor:top" coordsize="2743073,1680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" path="m,l2743073,r,1680464l280099,1680464c125400,1680464,,1555114,,1400429l,xe" fillcolor="#bfbfbf" stroked="f" strokeweight="0">
                  <v:stroke miterlimit="83231f" joinstyle="miter"/>
                  <v:path arrowok="t" textboxrect="0,0,2743073,1680464"/>
                </v:shape>
                <v:shape id="Shape 2756" o:spid="_x0000_s1041" style="position:absolute;top:16800;width:27430;height:16804;visibility:visible;mso-wrap-style:square;v-text-anchor:top" coordsize="2743073,1680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" path="m2743073,1680464r-2462974,c125400,1680464,,1555114,,1400429l,,2743073,r,1680464xe" filled="f" strokecolor="white" strokeweight="1pt">
                  <v:stroke miterlimit="83231f" joinstyle="miter"/>
                  <v:path arrowok="t" textboxrect="0,0,2743073,1680464"/>
                </v:shape>
                <v:rect id="Rectangle 130145" o:spid="_x0000_s1042" style="position:absolute;left:9503;top:26390;width:1117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" filled="f" stroked="f">
                  <v:textbox inset="0,0,0,0">
                    <w:txbxContent>
                      <w:p w14:paraId="13E5BBE7" w14:textId="77777777" w:rsidR="00FF4D22" w:rsidRDefault="00FF4D22">
                        <w:pPr>
                          <w:spacing w:after="160" w:line="259" w:lineRule="auto"/>
                          <w:ind w:left="0" w:right="0" w:firstLine="0"/>
                          <w:jc w:val="left"/>
                        </w:pPr>
                        <w:r>
                          <w:rPr>
                            <w:sz w:val="28"/>
                          </w:rPr>
                          <w:t>Carbamates</w:t>
                        </w:r>
                      </w:p>
                    </w:txbxContent>
                  </v:textbox>
                </v:rect>
                <v:rect id="Rectangle 130146" o:spid="_x0000_s1043" style="position:absolute;left:2675;top:28967;width:29348;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" filled="f" stroked="f">
                  <v:textbox inset="0,0,0,0">
                    <w:txbxContent>
                      <w:p w14:paraId="4208E59F" w14:textId="77777777" w:rsidR="00FF4D22" w:rsidRDefault="00FF4D22">
                        <w:pPr>
                          <w:spacing w:after="160" w:line="259" w:lineRule="auto"/>
                          <w:ind w:left="0" w:right="0" w:firstLine="0"/>
                          <w:jc w:val="left"/>
                        </w:pPr>
                        <w:r>
                          <w:t>Carbaryl, carbofuran and aminocarb</w:t>
                        </w:r>
                      </w:p>
                    </w:txbxContent>
                  </v:textbox>
                </v:rect>
                <v:shape id="Shape 2759" o:spid="_x0000_s1044" style="position:absolute;left:27144;top:16800;width:27432;height:16804;visibility:visible;mso-wrap-style:square;v-text-anchor:top" coordsize="2743200,1680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" path="m,l2743200,r,1400429c2743200,1555114,2617724,1680464,2463038,1680464l,1680464,,xe" fillcolor="#bfbfbf" stroked="f" strokeweight="0">
                  <v:stroke miterlimit="83231f" joinstyle="miter"/>
                  <v:path arrowok="t" textboxrect="0,0,2743200,1680464"/>
                </v:shape>
                <v:shape id="Shape 2760" o:spid="_x0000_s1045" style="position:absolute;left:27144;top:16800;width:27432;height:16804;visibility:visible;mso-wrap-style:square;v-text-anchor:top" coordsize="2743200,1680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" path="m2743200,r,1400429c2743200,1555114,2617724,1680464,2463038,1680464l,1680464,,,2743200,xe" filled="f" strokecolor="white" strokeweight="1pt">
                  <v:stroke miterlimit="83231f" joinstyle="miter"/>
                  <v:path arrowok="t" textboxrect="0,0,2743200,1680464"/>
                </v:shape>
                <v:rect id="Rectangle 130149" o:spid="_x0000_s1046" style="position:absolute;left:36746;top:25121;width:10944;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" filled="f" stroked="f">
                  <v:textbox inset="0,0,0,0">
                    <w:txbxContent>
                      <w:p w14:paraId="2CB61CB1" w14:textId="77777777" w:rsidR="00FF4D22" w:rsidRDefault="00FF4D22">
                        <w:pPr>
                          <w:spacing w:after="160" w:line="259" w:lineRule="auto"/>
                          <w:ind w:left="0" w:right="0" w:firstLine="0"/>
                          <w:jc w:val="left"/>
                        </w:pPr>
                        <w:r>
                          <w:rPr>
                            <w:sz w:val="28"/>
                          </w:rPr>
                          <w:t>Pyrethroids</w:t>
                        </w:r>
                      </w:p>
                    </w:txbxContent>
                  </v:textbox>
                </v:rect>
                <v:rect id="Rectangle 130150" o:spid="_x0000_s1047" style="position:absolute;left:28696;top:27699;width:32368;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" filled="f" stroked="f">
                  <v:textbox inset="0,0,0,0">
                    <w:txbxContent>
                      <w:p w14:paraId="3D7F89D8" w14:textId="77777777" w:rsidR="00FF4D22" w:rsidRDefault="00FF4D22">
                        <w:pPr>
                          <w:spacing w:after="160" w:line="259" w:lineRule="auto"/>
                          <w:ind w:left="0" w:right="0" w:firstLine="0"/>
                          <w:jc w:val="left"/>
                        </w:pPr>
                        <w:r>
                          <w:t>Deltamethrin, cyphenothrin, fenvalerate</w:t>
                        </w:r>
                      </w:p>
                    </w:txbxContent>
                  </v:textbox>
                </v:rect>
                <v:shape id="Shape 2763" o:spid="_x0000_s1048" style="position:absolute;left:19201;top:12597;width:16459;height:8404;visibility:visible;mso-wrap-style:square;v-text-anchor:top" coordsize="1645920,840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" path="m140081,l1505839,v77343,,140081,62738,140081,140081l1645920,700278v,77343,-62738,140081,-140081,140081l140081,840359c62738,840359,,777621,,700278l,140081c,62738,62738,,140081,xe" fillcolor="#b5cbe7" stroked="f" strokeweight="0">
                  <v:stroke miterlimit="83231f" joinstyle="miter"/>
                  <v:path arrowok="t" textboxrect="0,0,1645920,840359"/>
                </v:shape>
                <v:shape id="Shape 2764" o:spid="_x0000_s1049" style="position:absolute;left:19201;top:12597;width:16459;height:8404;visibility:visible;mso-wrap-style:square;v-text-anchor:top" coordsize="1645920,840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" path="m,140081c,62738,62738,,140081,l1505839,v77343,,140081,62738,140081,140081l1645920,700278v,77343,-62738,140081,-140081,140081l140081,840359c62738,840359,,777621,,700278l,140081xe" filled="f" strokecolor="white" strokeweight="1pt">
                  <v:stroke miterlimit="83231f" joinstyle="miter"/>
                  <v:path arrowok="t" textboxrect="0,0,1645920,840359"/>
                </v:shape>
                <v:rect id="Rectangle 130153" o:spid="_x0000_s1050" style="position:absolute;left:20792;top:15257;width:18640;height:4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" filled="f" stroked="f">
                  <v:textbox inset="0,0,0,0">
                    <w:txbxContent>
                      <w:p w14:paraId="57ADA1EC" w14:textId="77777777" w:rsidR="00FF4D22" w:rsidRDefault="00FF4D22">
                        <w:pPr>
                          <w:spacing w:after="160" w:line="259" w:lineRule="auto"/>
                          <w:ind w:left="0" w:right="0" w:firstLine="0"/>
                          <w:jc w:val="left"/>
                        </w:pPr>
                        <w:r>
                          <w:rPr>
                            <w:rFonts w:ascii="Calibri" w:eastAsia="Calibri" w:hAnsi="Calibri" w:cs="Calibri"/>
                            <w:sz w:val="52"/>
                          </w:rPr>
                          <w:t xml:space="preserve">Pesticides </w:t>
                        </w:r>
                      </w:p>
                    </w:txbxContent>
                  </v:textbox>
                </v:rect>
                <w10:anchorlock/>
              </v:group>
            </w:pict>
          </mc:Fallback>
        </mc:AlternateContent>
      </w:r>
    </w:p>
    <w:p w14:paraId="406F5146" w14:textId="77777777" w:rsidR="004F79DA" w:rsidRPr="0031594C" w:rsidRDefault="004F79DA" w:rsidP="00D14350">
      <w:pPr>
        <w:spacing w:after="0" w:line="360" w:lineRule="auto"/>
        <w:ind w:left="0" w:right="0" w:firstLine="0"/>
        <w:jc w:val="left"/>
      </w:pPr>
      <w:r w:rsidRPr="0031594C">
        <w:rPr>
          <w:b/>
          <w:sz w:val="20"/>
        </w:rPr>
        <w:t xml:space="preserve"> </w:t>
      </w:r>
    </w:p>
    <w:p w14:paraId="098DC638" w14:textId="62E1BB0D" w:rsidR="004F79DA" w:rsidRDefault="004F79DA" w:rsidP="00D14350">
      <w:pPr>
        <w:spacing w:after="0" w:line="360" w:lineRule="auto"/>
        <w:ind w:left="-5" w:right="13"/>
        <w:rPr>
          <w:b/>
          <w:sz w:val="20"/>
        </w:rPr>
      </w:pPr>
      <w:r w:rsidRPr="0031594C">
        <w:t>There is growing evidence that some of these chemicals may cause harm to humans and other forms of life and cause undesirable environmental effects</w:t>
      </w:r>
      <w:r w:rsidRPr="0031594C">
        <w:rPr>
          <w:vertAlign w:val="superscript"/>
        </w:rPr>
        <w:t>19</w:t>
      </w:r>
      <w:r w:rsidRPr="0031594C">
        <w:t xml:space="preserve">. Almost every living </w:t>
      </w:r>
      <w:r w:rsidR="00C25926">
        <w:t>matter</w:t>
      </w:r>
      <w:r w:rsidRPr="0031594C">
        <w:t xml:space="preserve"> on earth could be polluted by organochlorine compounds, including the lakes, oceans, fish that live in the oceans and birds that feed on fish</w:t>
      </w:r>
      <w:r w:rsidRPr="0031594C">
        <w:rPr>
          <w:vertAlign w:val="superscript"/>
        </w:rPr>
        <w:t>20</w:t>
      </w:r>
      <w:r w:rsidRPr="0031594C">
        <w:t>. The DDT does not degrade rapidly due to its half-life of 2-15 years. Hence, it is not safe to be used for agricultural purposes</w:t>
      </w:r>
      <w:r w:rsidRPr="0031594C">
        <w:rPr>
          <w:vertAlign w:val="superscript"/>
        </w:rPr>
        <w:t>21</w:t>
      </w:r>
      <w:r w:rsidRPr="0031594C">
        <w:t>. Mendelssohn</w:t>
      </w:r>
      <w:r w:rsidRPr="0031594C">
        <w:rPr>
          <w:vertAlign w:val="superscript"/>
        </w:rPr>
        <w:t>22</w:t>
      </w:r>
      <w:r w:rsidRPr="0031594C">
        <w:t xml:space="preserve"> stated that during the incorrect application of </w:t>
      </w:r>
      <w:proofErr w:type="spellStart"/>
      <w:r w:rsidRPr="0031594C">
        <w:t>monocrotophos</w:t>
      </w:r>
      <w:proofErr w:type="spellEnd"/>
      <w:r w:rsidRPr="0031594C">
        <w:t xml:space="preserve">, organophosphorus insecticide was used to control voles in Israeli. Hundreds of kites, eagles, vultures, and owls were killed by the poisoned voles as they fed on them. Therefore, the global scientific community demanded more organic solutions in developing pesticides. Although various studies have widely been focused on the development of </w:t>
      </w:r>
      <w:r w:rsidRPr="0031594C">
        <w:lastRenderedPageBreak/>
        <w:t>organic pesticides, not much research has been reported on organic homemade pest management remedies</w:t>
      </w:r>
      <w:r w:rsidRPr="0031594C">
        <w:rPr>
          <w:vertAlign w:val="superscript"/>
        </w:rPr>
        <w:t>23</w:t>
      </w:r>
      <w:r w:rsidRPr="0031594C">
        <w:t xml:space="preserve">. Therefore, this study investigates a homemade pesticide utilised by one of the </w:t>
      </w:r>
      <w:proofErr w:type="spellStart"/>
      <w:r w:rsidRPr="0031594C">
        <w:t>smallscale</w:t>
      </w:r>
      <w:proofErr w:type="spellEnd"/>
      <w:r w:rsidRPr="0031594C">
        <w:t xml:space="preserve"> farmers at the Maloti-A-Phofung municipality in the mountainous Eastern Free State region.</w:t>
      </w:r>
      <w:r w:rsidRPr="0031594C">
        <w:rPr>
          <w:b/>
          <w:sz w:val="20"/>
        </w:rPr>
        <w:t xml:space="preserve"> </w:t>
      </w:r>
    </w:p>
    <w:p w14:paraId="0175AF70" w14:textId="77777777" w:rsidR="0031594C" w:rsidRPr="0031594C" w:rsidRDefault="0031594C" w:rsidP="00D14350">
      <w:pPr>
        <w:spacing w:after="0" w:line="360" w:lineRule="auto"/>
        <w:ind w:left="-5" w:right="13"/>
      </w:pPr>
    </w:p>
    <w:p w14:paraId="1F656C15" w14:textId="010E22AF" w:rsidR="00DA77C0" w:rsidRPr="0031594C" w:rsidRDefault="004F79DA" w:rsidP="00D14350">
      <w:pPr>
        <w:pStyle w:val="Heading2"/>
        <w:numPr>
          <w:ilvl w:val="1"/>
          <w:numId w:val="11"/>
        </w:numPr>
        <w:spacing w:after="0" w:line="360" w:lineRule="auto"/>
        <w:rPr>
          <w:sz w:val="28"/>
          <w:szCs w:val="28"/>
        </w:rPr>
      </w:pPr>
      <w:r w:rsidRPr="0031594C">
        <w:rPr>
          <w:sz w:val="28"/>
          <w:szCs w:val="28"/>
        </w:rPr>
        <w:t>Problem statement</w:t>
      </w:r>
    </w:p>
    <w:p w14:paraId="7BAC5934" w14:textId="77777777" w:rsidR="004F79DA" w:rsidRPr="0031594C" w:rsidRDefault="004F79DA" w:rsidP="00D14350">
      <w:pPr>
        <w:spacing w:after="0" w:line="360" w:lineRule="auto"/>
        <w:ind w:left="-5" w:right="13"/>
      </w:pPr>
      <w:r w:rsidRPr="0031594C">
        <w:t xml:space="preserve">Toxic pesticides do more than kill the pests they target. Exposure to pesticides causes many severe illnesses and diseases to humans and animals. By reducing chemical fertilisers and pesticides, soil pollution can be prevented. Not only do they pollute the soil, but they also damage the plants. Therefore, instead of these harmful toxins, farmers developed use of natural ingredients. Crop production in the Maloti region will increase when crop damages are minimized. Investigating alternatives to agrochemicals is beneficial to small-scale farmers who cannot access these due to their high cost but vital for reducing the harm done to the global environment. Indigenous or traditional knowledge and resources provide a practical way to optimise application free or with low costs. Continued study on allelochemicals can open doorways for the invention of developing new low price and environmentally friendly biopesticides. </w:t>
      </w:r>
    </w:p>
    <w:p w14:paraId="1DE71E39" w14:textId="77777777" w:rsidR="004F79DA" w:rsidRPr="0031594C" w:rsidRDefault="004F79DA" w:rsidP="00D14350">
      <w:pPr>
        <w:spacing w:after="0" w:line="360" w:lineRule="auto"/>
        <w:ind w:left="0" w:right="0" w:firstLine="0"/>
        <w:jc w:val="left"/>
      </w:pPr>
      <w:r w:rsidRPr="0031594C">
        <w:t xml:space="preserve"> </w:t>
      </w:r>
    </w:p>
    <w:p w14:paraId="467F2DC6" w14:textId="53E4BAFC" w:rsidR="004F79DA" w:rsidRDefault="004F79DA" w:rsidP="00D14350">
      <w:pPr>
        <w:spacing w:after="0" w:line="360" w:lineRule="auto"/>
        <w:ind w:left="-5" w:right="13"/>
      </w:pPr>
      <w:r w:rsidRPr="0031594C">
        <w:t xml:space="preserve">There is less to no attention given to innovative and indigenous remedies developed by small scale farmers in solving the pest problem. Deep scientific merit for these remedies is lacking due to less attention given to them. According to our knowledge, this is the first study to attend and document the chemical composition, effective pest control and other biological </w:t>
      </w:r>
      <w:proofErr w:type="spellStart"/>
      <w:r w:rsidRPr="0031594C">
        <w:t>activites</w:t>
      </w:r>
      <w:proofErr w:type="spellEnd"/>
      <w:r w:rsidRPr="0031594C">
        <w:t xml:space="preserve"> posed by a homemade pest control mixture developed by a small farmer in the Afromontane region of the Free State province. </w:t>
      </w:r>
    </w:p>
    <w:p w14:paraId="08E63981" w14:textId="77777777" w:rsidR="0031594C" w:rsidRPr="0031594C" w:rsidRDefault="0031594C" w:rsidP="00D14350">
      <w:pPr>
        <w:spacing w:after="0" w:line="360" w:lineRule="auto"/>
        <w:ind w:left="-5" w:right="13"/>
      </w:pPr>
    </w:p>
    <w:p w14:paraId="180BE032" w14:textId="77777777" w:rsidR="004F79DA" w:rsidRPr="0031594C" w:rsidRDefault="004F79DA" w:rsidP="00D14350">
      <w:pPr>
        <w:pStyle w:val="Heading2"/>
        <w:spacing w:after="0" w:line="360" w:lineRule="auto"/>
        <w:ind w:left="-5"/>
        <w:rPr>
          <w:sz w:val="28"/>
          <w:szCs w:val="28"/>
        </w:rPr>
      </w:pPr>
      <w:r w:rsidRPr="0031594C">
        <w:rPr>
          <w:sz w:val="28"/>
          <w:szCs w:val="28"/>
        </w:rPr>
        <w:t xml:space="preserve">1.4 Hypothesis </w:t>
      </w:r>
    </w:p>
    <w:p w14:paraId="1DDBF2EF" w14:textId="11D3BF5E" w:rsidR="00DC1778" w:rsidRPr="0031594C" w:rsidRDefault="004F79DA" w:rsidP="00D14350">
      <w:pPr>
        <w:spacing w:after="0" w:line="360" w:lineRule="auto"/>
      </w:pPr>
      <w:r w:rsidRPr="0036546A">
        <w:t>The plant phytochemical constituents in the home-made pest management remedy make it efficient against plant diseases and insect pests.</w:t>
      </w:r>
    </w:p>
    <w:p w14:paraId="2B7B714D" w14:textId="77777777" w:rsidR="004F79DA" w:rsidRPr="0031594C" w:rsidRDefault="004F79DA" w:rsidP="00D14350">
      <w:pPr>
        <w:spacing w:after="0" w:line="360" w:lineRule="auto"/>
      </w:pPr>
    </w:p>
    <w:p w14:paraId="39B66C8B" w14:textId="77777777" w:rsidR="004F79DA" w:rsidRPr="0031594C" w:rsidRDefault="004F79DA" w:rsidP="00D14350">
      <w:pPr>
        <w:pStyle w:val="Heading2"/>
        <w:spacing w:after="0" w:line="360" w:lineRule="auto"/>
        <w:ind w:left="-5"/>
        <w:rPr>
          <w:sz w:val="28"/>
          <w:szCs w:val="28"/>
        </w:rPr>
      </w:pPr>
      <w:r w:rsidRPr="0031594C">
        <w:rPr>
          <w:sz w:val="28"/>
          <w:szCs w:val="28"/>
        </w:rPr>
        <w:t xml:space="preserve">1.5 Aim and objectives of the study </w:t>
      </w:r>
    </w:p>
    <w:p w14:paraId="17EF5517" w14:textId="77777777" w:rsidR="00CF293D" w:rsidRPr="0031594C" w:rsidRDefault="004F79DA" w:rsidP="00D14350">
      <w:pPr>
        <w:spacing w:after="0" w:line="360" w:lineRule="auto"/>
        <w:ind w:left="-5" w:right="13"/>
      </w:pPr>
      <w:r w:rsidRPr="0031594C">
        <w:t xml:space="preserve">The overall aim of this study is to validate potential indigenous alternatives to agrochemicals used as pesticides, which, due to high costs, are unavailable for small-scale farmers in the Afromontane region. </w:t>
      </w:r>
      <w:r w:rsidRPr="0031594C">
        <w:tab/>
      </w:r>
    </w:p>
    <w:p w14:paraId="04DF1C6C" w14:textId="345ABC1C" w:rsidR="004F79DA" w:rsidRPr="0031594C" w:rsidRDefault="004F79DA" w:rsidP="00D14350">
      <w:pPr>
        <w:spacing w:after="0" w:line="360" w:lineRule="auto"/>
        <w:ind w:left="-5" w:right="13"/>
      </w:pPr>
      <w:r w:rsidRPr="0031594C">
        <w:t xml:space="preserve"> </w:t>
      </w:r>
    </w:p>
    <w:p w14:paraId="5D645017" w14:textId="77777777" w:rsidR="0031594C" w:rsidRDefault="0031594C" w:rsidP="00D14350">
      <w:pPr>
        <w:pStyle w:val="Heading5"/>
        <w:spacing w:line="360" w:lineRule="auto"/>
        <w:ind w:left="-5"/>
      </w:pPr>
    </w:p>
    <w:p w14:paraId="7E52141A" w14:textId="2E35B4C2" w:rsidR="004F79DA" w:rsidRPr="0031594C" w:rsidRDefault="004F79DA" w:rsidP="00D14350">
      <w:pPr>
        <w:pStyle w:val="Heading5"/>
        <w:spacing w:line="360" w:lineRule="auto"/>
        <w:ind w:left="-5"/>
      </w:pPr>
      <w:r w:rsidRPr="0031594C">
        <w:t xml:space="preserve">1.5.1 Objectives  </w:t>
      </w:r>
    </w:p>
    <w:p w14:paraId="24B6400D" w14:textId="0544E61B" w:rsidR="004F79DA" w:rsidRPr="0031594C" w:rsidRDefault="004F79DA" w:rsidP="00D14350">
      <w:pPr>
        <w:spacing w:after="0" w:line="360" w:lineRule="auto"/>
        <w:ind w:left="0" w:right="0" w:firstLine="0"/>
        <w:jc w:val="left"/>
      </w:pPr>
      <w:r w:rsidRPr="0031594C">
        <w:rPr>
          <w:rFonts w:eastAsia="Calibri"/>
          <w:sz w:val="22"/>
        </w:rPr>
        <w:t xml:space="preserve"> </w:t>
      </w:r>
      <w:r w:rsidRPr="0031594C">
        <w:t xml:space="preserve">Collection of the mixture from </w:t>
      </w:r>
      <w:proofErr w:type="spellStart"/>
      <w:r w:rsidRPr="0031594C">
        <w:t>Ntate</w:t>
      </w:r>
      <w:proofErr w:type="spellEnd"/>
      <w:r w:rsidRPr="0031594C">
        <w:t xml:space="preserve"> </w:t>
      </w:r>
      <w:proofErr w:type="spellStart"/>
      <w:r w:rsidRPr="0031594C">
        <w:t>Moshweshwe</w:t>
      </w:r>
      <w:proofErr w:type="spellEnd"/>
      <w:r w:rsidRPr="0031594C">
        <w:t xml:space="preserve">, </w:t>
      </w:r>
      <w:proofErr w:type="spellStart"/>
      <w:r w:rsidRPr="0031594C">
        <w:t>Hasethunya</w:t>
      </w:r>
      <w:proofErr w:type="spellEnd"/>
      <w:r w:rsidRPr="0031594C">
        <w:t xml:space="preserve"> village </w:t>
      </w:r>
    </w:p>
    <w:p w14:paraId="7EC4037E" w14:textId="77777777" w:rsidR="004F79DA" w:rsidRPr="0031594C" w:rsidRDefault="004F79DA" w:rsidP="00D14350">
      <w:pPr>
        <w:numPr>
          <w:ilvl w:val="0"/>
          <w:numId w:val="1"/>
        </w:numPr>
        <w:spacing w:after="0" w:line="360" w:lineRule="auto"/>
        <w:ind w:right="13" w:hanging="348"/>
      </w:pPr>
      <w:r w:rsidRPr="0031594C">
        <w:t xml:space="preserve">Extract the homemade pest management remedies using sequential and ultra-sonication extraction methods </w:t>
      </w:r>
    </w:p>
    <w:p w14:paraId="40C6F1A2" w14:textId="77777777" w:rsidR="004F79DA" w:rsidRPr="0031594C" w:rsidRDefault="004F79DA" w:rsidP="00D14350">
      <w:pPr>
        <w:numPr>
          <w:ilvl w:val="0"/>
          <w:numId w:val="1"/>
        </w:numPr>
        <w:spacing w:after="0" w:line="360" w:lineRule="auto"/>
        <w:ind w:right="13" w:hanging="348"/>
      </w:pPr>
      <w:r w:rsidRPr="0031594C">
        <w:t xml:space="preserve">Characterize the extracts using FTIR, UV-Vis, and LC-MS/MS </w:t>
      </w:r>
    </w:p>
    <w:p w14:paraId="2B30AD3E" w14:textId="77777777" w:rsidR="004F79DA" w:rsidRPr="0031594C" w:rsidRDefault="004F79DA" w:rsidP="00D14350">
      <w:pPr>
        <w:numPr>
          <w:ilvl w:val="0"/>
          <w:numId w:val="1"/>
        </w:numPr>
        <w:spacing w:after="0" w:line="360" w:lineRule="auto"/>
        <w:ind w:right="13" w:hanging="348"/>
      </w:pPr>
      <w:r w:rsidRPr="0031594C">
        <w:t xml:space="preserve">Identify active compounds of the homemade pesticide for pesticidal activity  </w:t>
      </w:r>
    </w:p>
    <w:p w14:paraId="0572F1C1" w14:textId="77777777" w:rsidR="004F79DA" w:rsidRPr="0031594C" w:rsidRDefault="004F79DA" w:rsidP="00D14350">
      <w:pPr>
        <w:numPr>
          <w:ilvl w:val="0"/>
          <w:numId w:val="1"/>
        </w:numPr>
        <w:spacing w:after="0" w:line="360" w:lineRule="auto"/>
        <w:ind w:right="13" w:hanging="348"/>
      </w:pPr>
      <w:r w:rsidRPr="0031594C">
        <w:t xml:space="preserve">Analyse the biological activity of the homemade pest control mixture supplied by the farmer </w:t>
      </w:r>
      <w:r w:rsidRPr="0031594C">
        <w:tab/>
        <w:t xml:space="preserve"> </w:t>
      </w:r>
    </w:p>
    <w:p w14:paraId="25B11E81" w14:textId="77777777" w:rsidR="004F79DA" w:rsidRPr="0031594C" w:rsidRDefault="004F79DA" w:rsidP="00D14350">
      <w:pPr>
        <w:spacing w:after="0" w:line="360" w:lineRule="auto"/>
        <w:ind w:left="708" w:right="13" w:firstLine="0"/>
      </w:pPr>
    </w:p>
    <w:p w14:paraId="16EC06D8" w14:textId="77777777" w:rsidR="004F79DA" w:rsidRPr="0031594C" w:rsidRDefault="004F79DA" w:rsidP="00D14350">
      <w:pPr>
        <w:pStyle w:val="Heading5"/>
        <w:spacing w:line="360" w:lineRule="auto"/>
        <w:ind w:left="-5"/>
      </w:pPr>
      <w:r w:rsidRPr="0031594C">
        <w:t>1.6 Outline of the dissertation</w:t>
      </w:r>
    </w:p>
    <w:p w14:paraId="65E32C6D" w14:textId="77777777" w:rsidR="004F79DA" w:rsidRPr="0031594C" w:rsidRDefault="004F79DA" w:rsidP="00D14350">
      <w:pPr>
        <w:spacing w:after="0" w:line="360" w:lineRule="auto"/>
      </w:pPr>
      <w:r w:rsidRPr="0031594C">
        <w:t xml:space="preserve">This manuscript comprises of five chapters </w:t>
      </w:r>
    </w:p>
    <w:p w14:paraId="572C4D9A" w14:textId="77777777" w:rsidR="004F79DA" w:rsidRPr="0031594C" w:rsidRDefault="004F79DA" w:rsidP="00D14350">
      <w:pPr>
        <w:spacing w:after="0" w:line="360" w:lineRule="auto"/>
      </w:pPr>
      <w:r w:rsidRPr="0031594C">
        <w:t>Chapter 1: Background and objectives</w:t>
      </w:r>
    </w:p>
    <w:p w14:paraId="59A9FE63" w14:textId="77777777" w:rsidR="004F79DA" w:rsidRPr="0031594C" w:rsidRDefault="004F79DA" w:rsidP="00D14350">
      <w:pPr>
        <w:spacing w:after="0" w:line="360" w:lineRule="auto"/>
      </w:pPr>
      <w:r w:rsidRPr="0031594C">
        <w:t xml:space="preserve">Chapter 2: Literature review </w:t>
      </w:r>
    </w:p>
    <w:p w14:paraId="6990F5F4" w14:textId="77777777" w:rsidR="004F79DA" w:rsidRPr="0031594C" w:rsidRDefault="004F79DA" w:rsidP="00D14350">
      <w:pPr>
        <w:spacing w:after="0" w:line="360" w:lineRule="auto"/>
      </w:pPr>
      <w:r w:rsidRPr="0031594C">
        <w:t>Chapter 3: Results and discussion</w:t>
      </w:r>
    </w:p>
    <w:p w14:paraId="7938713F" w14:textId="77777777" w:rsidR="004F79DA" w:rsidRPr="0031594C" w:rsidRDefault="004F79DA" w:rsidP="00D14350">
      <w:pPr>
        <w:spacing w:after="0" w:line="360" w:lineRule="auto"/>
      </w:pPr>
      <w:r w:rsidRPr="0031594C">
        <w:t xml:space="preserve">Chapter 4: Experimental </w:t>
      </w:r>
    </w:p>
    <w:p w14:paraId="055D7567" w14:textId="77777777" w:rsidR="004F79DA" w:rsidRPr="0031594C" w:rsidRDefault="004F79DA" w:rsidP="00D14350">
      <w:pPr>
        <w:spacing w:after="0" w:line="360" w:lineRule="auto"/>
      </w:pPr>
      <w:r w:rsidRPr="0031594C">
        <w:t xml:space="preserve">Chapter 5: Conclusion   </w:t>
      </w:r>
    </w:p>
    <w:p w14:paraId="6D6D991A" w14:textId="77777777" w:rsidR="004F79DA" w:rsidRPr="0031594C" w:rsidRDefault="004F79DA" w:rsidP="00D14350">
      <w:pPr>
        <w:spacing w:after="0" w:line="360" w:lineRule="auto"/>
        <w:ind w:right="13"/>
      </w:pPr>
      <w:r w:rsidRPr="0031594C">
        <w:br w:type="page"/>
      </w:r>
    </w:p>
    <w:p w14:paraId="6C29BC91" w14:textId="5BAE27F4" w:rsidR="004F79DA" w:rsidRPr="000C30B8" w:rsidRDefault="004F79DA" w:rsidP="00D14350">
      <w:pPr>
        <w:pStyle w:val="Heading2"/>
        <w:spacing w:after="0" w:line="360" w:lineRule="auto"/>
        <w:ind w:left="-5"/>
        <w:rPr>
          <w:sz w:val="28"/>
          <w:szCs w:val="28"/>
        </w:rPr>
      </w:pPr>
      <w:r w:rsidRPr="000C30B8">
        <w:rPr>
          <w:sz w:val="28"/>
          <w:szCs w:val="28"/>
        </w:rPr>
        <w:lastRenderedPageBreak/>
        <w:t xml:space="preserve">1.6 References </w:t>
      </w:r>
    </w:p>
    <w:p w14:paraId="1833F99E" w14:textId="77777777" w:rsidR="004F79DA" w:rsidRPr="0031594C" w:rsidRDefault="004F79DA" w:rsidP="00D14350">
      <w:pPr>
        <w:numPr>
          <w:ilvl w:val="0"/>
          <w:numId w:val="2"/>
        </w:numPr>
        <w:spacing w:after="0" w:line="360" w:lineRule="auto"/>
        <w:ind w:right="13" w:hanging="641"/>
      </w:pPr>
      <w:r w:rsidRPr="0031594C">
        <w:t xml:space="preserve">Saud AL-Ahmadi, M. Pesticides, anthropogenic activities, and the health of our environment safety. in </w:t>
      </w:r>
      <w:r w:rsidRPr="0031594C">
        <w:rPr>
          <w:i/>
        </w:rPr>
        <w:t>Pesticides - Use and Misuse and Their Impact in the Environment</w:t>
      </w:r>
      <w:r w:rsidRPr="0031594C">
        <w:t xml:space="preserve"> 1–13 (2019). </w:t>
      </w:r>
    </w:p>
    <w:p w14:paraId="1CFBEE74" w14:textId="77777777" w:rsidR="004F79DA" w:rsidRPr="0031594C" w:rsidRDefault="004F79DA" w:rsidP="00D14350">
      <w:pPr>
        <w:numPr>
          <w:ilvl w:val="0"/>
          <w:numId w:val="2"/>
        </w:numPr>
        <w:spacing w:after="0" w:line="360" w:lineRule="auto"/>
        <w:ind w:right="13" w:hanging="641"/>
      </w:pPr>
      <w:r w:rsidRPr="0031594C">
        <w:t xml:space="preserve">Lunde, T. M. &amp; </w:t>
      </w:r>
      <w:proofErr w:type="spellStart"/>
      <w:r w:rsidRPr="0031594C">
        <w:t>Lindtjørn</w:t>
      </w:r>
      <w:proofErr w:type="spellEnd"/>
      <w:r w:rsidRPr="0031594C">
        <w:t xml:space="preserve">, B. Cattle and climate in Africa: How climate variability has influenced national cattle holdings from 1961-2008. </w:t>
      </w:r>
      <w:proofErr w:type="spellStart"/>
      <w:r w:rsidRPr="0031594C">
        <w:rPr>
          <w:i/>
        </w:rPr>
        <w:t>PeerJ</w:t>
      </w:r>
      <w:proofErr w:type="spellEnd"/>
      <w:r w:rsidRPr="0031594C">
        <w:t xml:space="preserve">. </w:t>
      </w:r>
      <w:r w:rsidRPr="0031594C">
        <w:rPr>
          <w:b/>
        </w:rPr>
        <w:t>1</w:t>
      </w:r>
      <w:r w:rsidRPr="0031594C">
        <w:t xml:space="preserve">, 1–18 (2013). </w:t>
      </w:r>
    </w:p>
    <w:p w14:paraId="07F799A2" w14:textId="77777777" w:rsidR="004F79DA" w:rsidRPr="0031594C" w:rsidRDefault="004F79DA" w:rsidP="00D14350">
      <w:pPr>
        <w:numPr>
          <w:ilvl w:val="0"/>
          <w:numId w:val="2"/>
        </w:numPr>
        <w:spacing w:after="0" w:line="360" w:lineRule="auto"/>
        <w:ind w:right="13" w:hanging="641"/>
      </w:pPr>
      <w:proofErr w:type="spellStart"/>
      <w:r w:rsidRPr="0031594C">
        <w:t>Biber-Freudenberger</w:t>
      </w:r>
      <w:proofErr w:type="spellEnd"/>
      <w:r w:rsidRPr="0031594C">
        <w:t xml:space="preserve">, L., </w:t>
      </w:r>
      <w:proofErr w:type="spellStart"/>
      <w:r w:rsidRPr="0031594C">
        <w:t>Ziemacki</w:t>
      </w:r>
      <w:proofErr w:type="spellEnd"/>
      <w:r w:rsidRPr="0031594C">
        <w:t xml:space="preserve">, J., </w:t>
      </w:r>
      <w:proofErr w:type="spellStart"/>
      <w:r w:rsidRPr="0031594C">
        <w:t>Tonnang</w:t>
      </w:r>
      <w:proofErr w:type="spellEnd"/>
      <w:r w:rsidRPr="0031594C">
        <w:t xml:space="preserve">, H. E. Z. &amp; </w:t>
      </w:r>
      <w:proofErr w:type="spellStart"/>
      <w:r w:rsidRPr="0031594C">
        <w:t>Borgemeister</w:t>
      </w:r>
      <w:proofErr w:type="spellEnd"/>
      <w:r w:rsidRPr="0031594C">
        <w:t xml:space="preserve">, C. Future risks of pest species under changing climatic conditions. </w:t>
      </w:r>
      <w:proofErr w:type="spellStart"/>
      <w:r w:rsidRPr="0031594C">
        <w:rPr>
          <w:i/>
        </w:rPr>
        <w:t>PLoS</w:t>
      </w:r>
      <w:proofErr w:type="spellEnd"/>
      <w:r w:rsidRPr="0031594C">
        <w:rPr>
          <w:i/>
        </w:rPr>
        <w:t xml:space="preserve"> One</w:t>
      </w:r>
      <w:r w:rsidRPr="0031594C">
        <w:t xml:space="preserve"> </w:t>
      </w:r>
      <w:r w:rsidRPr="0031594C">
        <w:rPr>
          <w:b/>
        </w:rPr>
        <w:t>11</w:t>
      </w:r>
      <w:r w:rsidRPr="0031594C">
        <w:t xml:space="preserve">, 1–17 (2016). </w:t>
      </w:r>
    </w:p>
    <w:p w14:paraId="40CD85E3" w14:textId="77777777" w:rsidR="004F79DA" w:rsidRPr="0031594C" w:rsidRDefault="004F79DA" w:rsidP="00D14350">
      <w:pPr>
        <w:numPr>
          <w:ilvl w:val="0"/>
          <w:numId w:val="2"/>
        </w:numPr>
        <w:spacing w:after="0" w:line="360" w:lineRule="auto"/>
        <w:ind w:right="13" w:hanging="641"/>
      </w:pPr>
      <w:proofErr w:type="spellStart"/>
      <w:r w:rsidRPr="0031594C">
        <w:t>Riegler</w:t>
      </w:r>
      <w:proofErr w:type="spellEnd"/>
      <w:r w:rsidRPr="0031594C">
        <w:t xml:space="preserve">, M. Insect threats to food security. </w:t>
      </w:r>
      <w:r w:rsidRPr="0031594C">
        <w:rPr>
          <w:i/>
        </w:rPr>
        <w:t>Science.</w:t>
      </w:r>
      <w:r w:rsidRPr="0031594C">
        <w:t xml:space="preserve"> </w:t>
      </w:r>
      <w:r w:rsidRPr="0031594C">
        <w:rPr>
          <w:b/>
        </w:rPr>
        <w:t>361</w:t>
      </w:r>
      <w:r w:rsidRPr="0031594C">
        <w:t xml:space="preserve">, 846–845 (2018). </w:t>
      </w:r>
    </w:p>
    <w:p w14:paraId="27962B7C" w14:textId="77777777" w:rsidR="004F79DA" w:rsidRPr="0031594C" w:rsidRDefault="004F79DA" w:rsidP="00D14350">
      <w:pPr>
        <w:numPr>
          <w:ilvl w:val="0"/>
          <w:numId w:val="2"/>
        </w:numPr>
        <w:spacing w:after="0" w:line="360" w:lineRule="auto"/>
        <w:ind w:right="13" w:hanging="641"/>
      </w:pPr>
      <w:r w:rsidRPr="0031594C">
        <w:t xml:space="preserve">Jensen, H. K., </w:t>
      </w:r>
      <w:proofErr w:type="spellStart"/>
      <w:r w:rsidRPr="0031594C">
        <w:t>Konradsen</w:t>
      </w:r>
      <w:proofErr w:type="spellEnd"/>
      <w:r w:rsidRPr="0031594C">
        <w:t xml:space="preserve">, F., </w:t>
      </w:r>
      <w:proofErr w:type="spellStart"/>
      <w:r w:rsidRPr="0031594C">
        <w:t>Jørs</w:t>
      </w:r>
      <w:proofErr w:type="spellEnd"/>
      <w:r w:rsidRPr="0031594C">
        <w:t xml:space="preserve">, E., Petersen, J. H. &amp; Dalsgaard, A. Pesticide use and self-reported symptoms of acute pesticide poisoning among aquatic farmers in </w:t>
      </w:r>
      <w:proofErr w:type="spellStart"/>
      <w:r w:rsidRPr="0031594C">
        <w:t>phnom</w:t>
      </w:r>
      <w:proofErr w:type="spellEnd"/>
      <w:r w:rsidRPr="0031594C">
        <w:t xml:space="preserve"> </w:t>
      </w:r>
      <w:proofErr w:type="spellStart"/>
      <w:r w:rsidRPr="0031594C">
        <w:t>penh</w:t>
      </w:r>
      <w:proofErr w:type="spellEnd"/>
      <w:r w:rsidRPr="0031594C">
        <w:t xml:space="preserve">, </w:t>
      </w:r>
      <w:proofErr w:type="spellStart"/>
      <w:r w:rsidRPr="0031594C">
        <w:t>cambodia</w:t>
      </w:r>
      <w:proofErr w:type="spellEnd"/>
      <w:r w:rsidRPr="0031594C">
        <w:t xml:space="preserve">. </w:t>
      </w:r>
      <w:r w:rsidRPr="0031594C">
        <w:rPr>
          <w:i/>
        </w:rPr>
        <w:t xml:space="preserve">J. </w:t>
      </w:r>
      <w:proofErr w:type="spellStart"/>
      <w:r w:rsidRPr="0031594C">
        <w:rPr>
          <w:i/>
        </w:rPr>
        <w:t>Toxicol</w:t>
      </w:r>
      <w:proofErr w:type="spellEnd"/>
      <w:r w:rsidRPr="0031594C">
        <w:rPr>
          <w:i/>
        </w:rPr>
        <w:t>.</w:t>
      </w:r>
      <w:r w:rsidRPr="0031594C">
        <w:t xml:space="preserve"> </w:t>
      </w:r>
      <w:r w:rsidRPr="0031594C">
        <w:rPr>
          <w:b/>
        </w:rPr>
        <w:t>2011</w:t>
      </w:r>
      <w:r w:rsidRPr="0031594C">
        <w:t xml:space="preserve">, 8 (2010). </w:t>
      </w:r>
    </w:p>
    <w:p w14:paraId="470EFB9A" w14:textId="77777777" w:rsidR="004F79DA" w:rsidRPr="0031594C" w:rsidRDefault="004F79DA" w:rsidP="00D14350">
      <w:pPr>
        <w:numPr>
          <w:ilvl w:val="0"/>
          <w:numId w:val="2"/>
        </w:numPr>
        <w:spacing w:after="0" w:line="360" w:lineRule="auto"/>
        <w:ind w:right="13" w:hanging="641"/>
      </w:pPr>
      <w:proofErr w:type="spellStart"/>
      <w:r w:rsidRPr="0031594C">
        <w:t>Akashe</w:t>
      </w:r>
      <w:proofErr w:type="spellEnd"/>
      <w:r w:rsidRPr="0031594C">
        <w:t xml:space="preserve">, M. M., </w:t>
      </w:r>
      <w:proofErr w:type="spellStart"/>
      <w:r w:rsidRPr="0031594C">
        <w:t>Pawade</w:t>
      </w:r>
      <w:proofErr w:type="spellEnd"/>
      <w:r w:rsidRPr="0031594C">
        <w:t xml:space="preserve">, U. V &amp; </w:t>
      </w:r>
      <w:proofErr w:type="spellStart"/>
      <w:r w:rsidRPr="0031594C">
        <w:t>Nikam</w:t>
      </w:r>
      <w:proofErr w:type="spellEnd"/>
      <w:r w:rsidRPr="0031594C">
        <w:t xml:space="preserve">, A. V. Classification of pesticides: a review. </w:t>
      </w:r>
      <w:r w:rsidRPr="0031594C">
        <w:rPr>
          <w:i/>
        </w:rPr>
        <w:t xml:space="preserve">Int. J. </w:t>
      </w:r>
    </w:p>
    <w:p w14:paraId="24D72EB2" w14:textId="77777777" w:rsidR="004F79DA" w:rsidRPr="0031594C" w:rsidRDefault="004F79DA" w:rsidP="00D14350">
      <w:pPr>
        <w:spacing w:after="0" w:line="360" w:lineRule="auto"/>
        <w:ind w:left="651" w:right="0"/>
      </w:pPr>
      <w:r w:rsidRPr="0031594C">
        <w:rPr>
          <w:i/>
        </w:rPr>
        <w:t>Res. Ayurveda Pharm.</w:t>
      </w:r>
      <w:r w:rsidRPr="0031594C">
        <w:t xml:space="preserve"> </w:t>
      </w:r>
      <w:r w:rsidRPr="0031594C">
        <w:rPr>
          <w:b/>
        </w:rPr>
        <w:t>9</w:t>
      </w:r>
      <w:r w:rsidRPr="0031594C">
        <w:t xml:space="preserve">, 144–150 (2018). </w:t>
      </w:r>
    </w:p>
    <w:p w14:paraId="6E271DC8" w14:textId="77777777" w:rsidR="004F79DA" w:rsidRPr="0031594C" w:rsidRDefault="004F79DA" w:rsidP="00D14350">
      <w:pPr>
        <w:numPr>
          <w:ilvl w:val="0"/>
          <w:numId w:val="2"/>
        </w:numPr>
        <w:spacing w:after="0" w:line="360" w:lineRule="auto"/>
        <w:ind w:right="13" w:hanging="641"/>
      </w:pPr>
      <w:proofErr w:type="spellStart"/>
      <w:r w:rsidRPr="0031594C">
        <w:t>Bertomeu</w:t>
      </w:r>
      <w:proofErr w:type="spellEnd"/>
      <w:r w:rsidRPr="0031594C">
        <w:t xml:space="preserve">-Sánchez, J. R. Introduction. Pesticides: past and present. </w:t>
      </w:r>
      <w:r w:rsidRPr="0031594C">
        <w:rPr>
          <w:i/>
        </w:rPr>
        <w:t>J. Hist. Sci. Technol.</w:t>
      </w:r>
      <w:r w:rsidRPr="0031594C">
        <w:t xml:space="preserve"> </w:t>
      </w:r>
    </w:p>
    <w:p w14:paraId="56C7B3FC" w14:textId="55B156C5" w:rsidR="004F79DA" w:rsidRPr="0031594C" w:rsidRDefault="004F79DA" w:rsidP="00D14350">
      <w:pPr>
        <w:spacing w:after="0" w:line="360" w:lineRule="auto"/>
        <w:ind w:left="651" w:right="13"/>
      </w:pPr>
      <w:r w:rsidRPr="0031594C">
        <w:rPr>
          <w:b/>
        </w:rPr>
        <w:t>13</w:t>
      </w:r>
      <w:r w:rsidRPr="0031594C">
        <w:t xml:space="preserve">, 1–27 (2019).  </w:t>
      </w:r>
    </w:p>
    <w:p w14:paraId="4650BF0F" w14:textId="77777777" w:rsidR="004F79DA" w:rsidRPr="0031594C" w:rsidRDefault="004F79DA" w:rsidP="00D14350">
      <w:pPr>
        <w:numPr>
          <w:ilvl w:val="0"/>
          <w:numId w:val="2"/>
        </w:numPr>
        <w:spacing w:after="0" w:line="360" w:lineRule="auto"/>
        <w:ind w:right="13" w:hanging="641"/>
      </w:pPr>
      <w:r w:rsidRPr="0031594C">
        <w:t xml:space="preserve">Garcia, F. P., </w:t>
      </w:r>
      <w:proofErr w:type="spellStart"/>
      <w:r w:rsidRPr="0031594C">
        <w:t>Ascencio</w:t>
      </w:r>
      <w:proofErr w:type="spellEnd"/>
      <w:r w:rsidRPr="0031594C">
        <w:t xml:space="preserve">, S. Y., Gaytan, C. J. O., Hernandez, A. C. &amp; </w:t>
      </w:r>
      <w:proofErr w:type="spellStart"/>
      <w:r w:rsidRPr="0031594C">
        <w:t>Alavarado</w:t>
      </w:r>
      <w:proofErr w:type="spellEnd"/>
      <w:r w:rsidRPr="0031594C">
        <w:t xml:space="preserve">, P. V. Pesticides: classification, uses and toxicity. Measures of exposure and genotoxic risks. </w:t>
      </w:r>
      <w:r w:rsidRPr="0031594C">
        <w:rPr>
          <w:i/>
        </w:rPr>
        <w:t xml:space="preserve">J. Res. Environ. Sci. </w:t>
      </w:r>
      <w:proofErr w:type="spellStart"/>
      <w:r w:rsidRPr="0031594C">
        <w:rPr>
          <w:i/>
        </w:rPr>
        <w:t>Toxicol</w:t>
      </w:r>
      <w:proofErr w:type="spellEnd"/>
      <w:r w:rsidRPr="0031594C">
        <w:rPr>
          <w:i/>
        </w:rPr>
        <w:t>.</w:t>
      </w:r>
      <w:r w:rsidRPr="0031594C">
        <w:t xml:space="preserve"> </w:t>
      </w:r>
      <w:r w:rsidRPr="0031594C">
        <w:rPr>
          <w:b/>
        </w:rPr>
        <w:t>1</w:t>
      </w:r>
      <w:r w:rsidRPr="0031594C">
        <w:t xml:space="preserve">, 2315–5698 (2012). </w:t>
      </w:r>
    </w:p>
    <w:p w14:paraId="22BE8D99" w14:textId="77777777" w:rsidR="004F79DA" w:rsidRPr="0031594C" w:rsidRDefault="004F79DA" w:rsidP="00D14350">
      <w:pPr>
        <w:numPr>
          <w:ilvl w:val="0"/>
          <w:numId w:val="2"/>
        </w:numPr>
        <w:spacing w:after="0" w:line="360" w:lineRule="auto"/>
        <w:ind w:right="13" w:hanging="641"/>
      </w:pPr>
      <w:r w:rsidRPr="0031594C">
        <w:t xml:space="preserve">Tano, J. Identity, physical and chemical properties of pesticides. in </w:t>
      </w:r>
      <w:r w:rsidRPr="0031594C">
        <w:rPr>
          <w:i/>
        </w:rPr>
        <w:t>Pesticides in the Modern World - Trends in Pesticides Analysis</w:t>
      </w:r>
      <w:r w:rsidRPr="0031594C">
        <w:t xml:space="preserve">, 1–18 (2011). </w:t>
      </w:r>
    </w:p>
    <w:p w14:paraId="034AF6AF" w14:textId="77777777" w:rsidR="004F79DA" w:rsidRPr="0031594C" w:rsidRDefault="004F79DA" w:rsidP="00D14350">
      <w:pPr>
        <w:numPr>
          <w:ilvl w:val="0"/>
          <w:numId w:val="2"/>
        </w:numPr>
        <w:spacing w:after="0" w:line="360" w:lineRule="auto"/>
        <w:ind w:right="13" w:hanging="641"/>
      </w:pPr>
      <w:r w:rsidRPr="0031594C">
        <w:t xml:space="preserve">Burr, S. A. DDT (Dichlorodiphenyltrichloroethane). </w:t>
      </w:r>
      <w:r w:rsidRPr="0031594C">
        <w:rPr>
          <w:i/>
        </w:rPr>
        <w:t xml:space="preserve">Encycl. </w:t>
      </w:r>
      <w:proofErr w:type="spellStart"/>
      <w:r w:rsidRPr="0031594C">
        <w:rPr>
          <w:i/>
        </w:rPr>
        <w:t>Toxicol</w:t>
      </w:r>
      <w:proofErr w:type="spellEnd"/>
      <w:r w:rsidRPr="0031594C">
        <w:rPr>
          <w:i/>
        </w:rPr>
        <w:t>. Third Ed.</w:t>
      </w:r>
      <w:r w:rsidRPr="0031594C">
        <w:t xml:space="preserve"> </w:t>
      </w:r>
      <w:r w:rsidRPr="0031594C">
        <w:rPr>
          <w:b/>
        </w:rPr>
        <w:t>1</w:t>
      </w:r>
      <w:r w:rsidRPr="0031594C">
        <w:t xml:space="preserve">, 1141– 1143 (2014). </w:t>
      </w:r>
    </w:p>
    <w:p w14:paraId="6DE651B7" w14:textId="77777777" w:rsidR="004F79DA" w:rsidRPr="0031594C" w:rsidRDefault="004F79DA" w:rsidP="00D14350">
      <w:pPr>
        <w:numPr>
          <w:ilvl w:val="0"/>
          <w:numId w:val="2"/>
        </w:numPr>
        <w:spacing w:after="0" w:line="360" w:lineRule="auto"/>
        <w:ind w:right="13" w:hanging="641"/>
      </w:pPr>
      <w:proofErr w:type="spellStart"/>
      <w:r w:rsidRPr="0031594C">
        <w:t>Jayaraj</w:t>
      </w:r>
      <w:proofErr w:type="spellEnd"/>
      <w:r w:rsidRPr="0031594C">
        <w:t xml:space="preserve">, R., Megha, P. &amp; </w:t>
      </w:r>
      <w:proofErr w:type="spellStart"/>
      <w:r w:rsidRPr="0031594C">
        <w:t>Sreedev</w:t>
      </w:r>
      <w:proofErr w:type="spellEnd"/>
      <w:r w:rsidRPr="0031594C">
        <w:t xml:space="preserve">, P. Organochlorine pesticides, their toxic effects on living organisms and their fate in the environment. </w:t>
      </w:r>
      <w:proofErr w:type="spellStart"/>
      <w:r w:rsidRPr="0031594C">
        <w:rPr>
          <w:i/>
        </w:rPr>
        <w:t>Interdiscip</w:t>
      </w:r>
      <w:proofErr w:type="spellEnd"/>
      <w:r w:rsidRPr="0031594C">
        <w:rPr>
          <w:i/>
        </w:rPr>
        <w:t xml:space="preserve">. </w:t>
      </w:r>
      <w:proofErr w:type="spellStart"/>
      <w:r w:rsidRPr="0031594C">
        <w:rPr>
          <w:i/>
        </w:rPr>
        <w:t>Toxicol</w:t>
      </w:r>
      <w:proofErr w:type="spellEnd"/>
      <w:r w:rsidRPr="0031594C">
        <w:rPr>
          <w:i/>
        </w:rPr>
        <w:t>.</w:t>
      </w:r>
      <w:r w:rsidRPr="0031594C">
        <w:t xml:space="preserve"> </w:t>
      </w:r>
      <w:r w:rsidRPr="0031594C">
        <w:rPr>
          <w:b/>
        </w:rPr>
        <w:t>9</w:t>
      </w:r>
      <w:r w:rsidRPr="0031594C">
        <w:t xml:space="preserve">, 90–100 (2016). </w:t>
      </w:r>
    </w:p>
    <w:p w14:paraId="37D9D7E3" w14:textId="77777777" w:rsidR="004F79DA" w:rsidRPr="0031594C" w:rsidRDefault="004F79DA" w:rsidP="00D14350">
      <w:pPr>
        <w:numPr>
          <w:ilvl w:val="0"/>
          <w:numId w:val="2"/>
        </w:numPr>
        <w:spacing w:after="0" w:line="360" w:lineRule="auto"/>
        <w:ind w:right="13" w:hanging="641"/>
      </w:pPr>
      <w:r w:rsidRPr="0031594C">
        <w:t xml:space="preserve">Zhang, Y., Qi, S., Xing, X., Yang, D., Devi, N. L., Qu, C. &amp; Liu, H. X., Zhang, J. Q., &amp; Zeng, F. M. Legacies of organochlorine pesticides (OCPs) in soil of China-a review, and cases in southwest and southeast China. in </w:t>
      </w:r>
      <w:r w:rsidRPr="0031594C">
        <w:rPr>
          <w:i/>
        </w:rPr>
        <w:t>Environmental Geochemistry: Site Characterization, Data Analysis and Case Histories: Second Edition</w:t>
      </w:r>
      <w:r w:rsidRPr="0031594C">
        <w:t xml:space="preserve"> 543–565 (Elsevier B.V., 2018). </w:t>
      </w:r>
    </w:p>
    <w:p w14:paraId="3B3BFA5A" w14:textId="77777777" w:rsidR="004F79DA" w:rsidRPr="0031594C" w:rsidRDefault="004F79DA" w:rsidP="00D14350">
      <w:pPr>
        <w:numPr>
          <w:ilvl w:val="0"/>
          <w:numId w:val="2"/>
        </w:numPr>
        <w:spacing w:after="0" w:line="360" w:lineRule="auto"/>
        <w:ind w:right="13" w:hanging="641"/>
      </w:pPr>
      <w:r w:rsidRPr="0031594C">
        <w:t xml:space="preserve">Barr, D. B. &amp; Buckley, B. In vivo biomarkers and biomonitoring in reproductive and developmental toxicity. in </w:t>
      </w:r>
      <w:r w:rsidRPr="0031594C">
        <w:rPr>
          <w:i/>
        </w:rPr>
        <w:t>Reproductive and Developmental Toxicology</w:t>
      </w:r>
      <w:r w:rsidRPr="0031594C">
        <w:t xml:space="preserve"> 253–265 (Elsevier Inc., 2011). </w:t>
      </w:r>
    </w:p>
    <w:p w14:paraId="07003533" w14:textId="77777777" w:rsidR="004F79DA" w:rsidRPr="0031594C" w:rsidRDefault="004F79DA" w:rsidP="00D14350">
      <w:pPr>
        <w:numPr>
          <w:ilvl w:val="0"/>
          <w:numId w:val="2"/>
        </w:numPr>
        <w:spacing w:after="0" w:line="360" w:lineRule="auto"/>
        <w:ind w:right="13" w:hanging="641"/>
      </w:pPr>
      <w:r w:rsidRPr="0031594C">
        <w:t xml:space="preserve">Abdalla, I. I. G. Determination of Pendimethalin in commercial pesticide formulation and its impurity profile using HPLC. (University of Gezira, 2017). </w:t>
      </w:r>
    </w:p>
    <w:p w14:paraId="2E05AB96" w14:textId="77777777" w:rsidR="004F79DA" w:rsidRPr="0031594C" w:rsidRDefault="004F79DA" w:rsidP="00D14350">
      <w:pPr>
        <w:numPr>
          <w:ilvl w:val="0"/>
          <w:numId w:val="2"/>
        </w:numPr>
        <w:spacing w:after="0" w:line="360" w:lineRule="auto"/>
        <w:ind w:right="13" w:hanging="641"/>
      </w:pPr>
      <w:proofErr w:type="spellStart"/>
      <w:r w:rsidRPr="0031594C">
        <w:lastRenderedPageBreak/>
        <w:t>Soderlund</w:t>
      </w:r>
      <w:proofErr w:type="spellEnd"/>
      <w:r w:rsidRPr="0031594C">
        <w:t xml:space="preserve">, D. M. Toxicology and mode of action of pyrethroid insecticides. in </w:t>
      </w:r>
      <w:r w:rsidRPr="0031594C">
        <w:rPr>
          <w:i/>
        </w:rPr>
        <w:t>Hayes’ Handbook of Pesticide Toxicology</w:t>
      </w:r>
      <w:r w:rsidRPr="0031594C">
        <w:t xml:space="preserve"> </w:t>
      </w:r>
      <w:r w:rsidRPr="0031594C">
        <w:rPr>
          <w:b/>
        </w:rPr>
        <w:t>2</w:t>
      </w:r>
      <w:r w:rsidRPr="0031594C">
        <w:t xml:space="preserve">, 1665–1686 (Elsevier Inc., 2010). </w:t>
      </w:r>
    </w:p>
    <w:p w14:paraId="2A946CF7" w14:textId="77777777" w:rsidR="004F79DA" w:rsidRPr="0031594C" w:rsidRDefault="004F79DA" w:rsidP="00D14350">
      <w:pPr>
        <w:numPr>
          <w:ilvl w:val="0"/>
          <w:numId w:val="2"/>
        </w:numPr>
        <w:spacing w:after="0" w:line="360" w:lineRule="auto"/>
        <w:ind w:right="13" w:hanging="641"/>
      </w:pPr>
      <w:proofErr w:type="spellStart"/>
      <w:r w:rsidRPr="0031594C">
        <w:t>Marrone</w:t>
      </w:r>
      <w:proofErr w:type="spellEnd"/>
      <w:r w:rsidRPr="0031594C">
        <w:t xml:space="preserve">, P. G. Pesticidal natural products – status and future potential. </w:t>
      </w:r>
      <w:r w:rsidRPr="0031594C">
        <w:rPr>
          <w:i/>
        </w:rPr>
        <w:t xml:space="preserve">Pest </w:t>
      </w:r>
      <w:proofErr w:type="spellStart"/>
      <w:r w:rsidRPr="0031594C">
        <w:rPr>
          <w:i/>
        </w:rPr>
        <w:t>Manag</w:t>
      </w:r>
      <w:proofErr w:type="spellEnd"/>
      <w:r w:rsidRPr="0031594C">
        <w:rPr>
          <w:i/>
        </w:rPr>
        <w:t>. Sci.</w:t>
      </w:r>
      <w:r w:rsidRPr="0031594C">
        <w:t xml:space="preserve"> </w:t>
      </w:r>
      <w:r w:rsidRPr="0031594C">
        <w:rPr>
          <w:b/>
        </w:rPr>
        <w:t>75</w:t>
      </w:r>
      <w:r w:rsidRPr="0031594C">
        <w:t xml:space="preserve">, 2325–2340 (2019). </w:t>
      </w:r>
    </w:p>
    <w:p w14:paraId="1B25008C" w14:textId="77777777" w:rsidR="004F79DA" w:rsidRPr="0031594C" w:rsidRDefault="004F79DA" w:rsidP="00D14350">
      <w:pPr>
        <w:numPr>
          <w:ilvl w:val="0"/>
          <w:numId w:val="2"/>
        </w:numPr>
        <w:spacing w:after="0" w:line="360" w:lineRule="auto"/>
        <w:ind w:right="13" w:hanging="641"/>
      </w:pPr>
      <w:proofErr w:type="spellStart"/>
      <w:r w:rsidRPr="0031594C">
        <w:t>Essiedu</w:t>
      </w:r>
      <w:proofErr w:type="spellEnd"/>
      <w:r w:rsidRPr="0031594C">
        <w:t xml:space="preserve">, J. A., </w:t>
      </w:r>
      <w:proofErr w:type="spellStart"/>
      <w:r w:rsidRPr="0031594C">
        <w:t>Adepoju</w:t>
      </w:r>
      <w:proofErr w:type="spellEnd"/>
      <w:r w:rsidRPr="0031594C">
        <w:t xml:space="preserve">, F. O. &amp; </w:t>
      </w:r>
      <w:proofErr w:type="spellStart"/>
      <w:r w:rsidRPr="0031594C">
        <w:t>Ivantsova</w:t>
      </w:r>
      <w:proofErr w:type="spellEnd"/>
      <w:r w:rsidRPr="0031594C">
        <w:t xml:space="preserve">, M. N. Benefits and limitations in using biopesticides: A review. in </w:t>
      </w:r>
      <w:r w:rsidRPr="0031594C">
        <w:rPr>
          <w:i/>
        </w:rPr>
        <w:t>AIP Conference Proceedings</w:t>
      </w:r>
      <w:r w:rsidRPr="0031594C">
        <w:t xml:space="preserve"> </w:t>
      </w:r>
      <w:r w:rsidRPr="0031594C">
        <w:rPr>
          <w:b/>
        </w:rPr>
        <w:t>2313</w:t>
      </w:r>
      <w:r w:rsidRPr="0031594C">
        <w:t xml:space="preserve">, 1–7 (2020). </w:t>
      </w:r>
    </w:p>
    <w:p w14:paraId="7592B2E7" w14:textId="7E529583" w:rsidR="004F79DA" w:rsidRPr="0031594C" w:rsidRDefault="004F79DA" w:rsidP="00D14350">
      <w:pPr>
        <w:numPr>
          <w:ilvl w:val="0"/>
          <w:numId w:val="2"/>
        </w:numPr>
        <w:spacing w:after="0" w:line="360" w:lineRule="auto"/>
        <w:ind w:right="13" w:hanging="641"/>
      </w:pPr>
      <w:proofErr w:type="spellStart"/>
      <w:r w:rsidRPr="0031594C">
        <w:t>Igbedioh</w:t>
      </w:r>
      <w:proofErr w:type="spellEnd"/>
      <w:r w:rsidRPr="0031594C">
        <w:t xml:space="preserve">, S. O. Effects of agricultural pesticides on humans, animals, and higher plants in developing countries. </w:t>
      </w:r>
      <w:r w:rsidRPr="0031594C">
        <w:rPr>
          <w:i/>
        </w:rPr>
        <w:t>Environ. Heal.</w:t>
      </w:r>
      <w:r w:rsidRPr="0031594C">
        <w:t xml:space="preserve"> </w:t>
      </w:r>
      <w:r w:rsidRPr="0031594C">
        <w:rPr>
          <w:b/>
        </w:rPr>
        <w:t>46:4</w:t>
      </w:r>
      <w:r w:rsidRPr="0031594C">
        <w:t xml:space="preserve">, 37–41 (2010). </w:t>
      </w:r>
    </w:p>
    <w:p w14:paraId="17E64307" w14:textId="77777777" w:rsidR="004F79DA" w:rsidRPr="0031594C" w:rsidRDefault="004F79DA" w:rsidP="00D14350">
      <w:pPr>
        <w:numPr>
          <w:ilvl w:val="0"/>
          <w:numId w:val="2"/>
        </w:numPr>
        <w:spacing w:after="0" w:line="360" w:lineRule="auto"/>
        <w:ind w:right="13" w:hanging="641"/>
      </w:pPr>
      <w:r w:rsidRPr="0031594C">
        <w:t xml:space="preserve">Hurley, P. M., Hill, R. N. &amp; Whiting, R. J. Mode of Carcinogenic action of pesticides inducing thyroid follicular cell </w:t>
      </w:r>
      <w:proofErr w:type="spellStart"/>
      <w:r w:rsidRPr="0031594C">
        <w:t>tumors</w:t>
      </w:r>
      <w:proofErr w:type="spellEnd"/>
      <w:r w:rsidRPr="0031594C">
        <w:t xml:space="preserve"> in rodents. </w:t>
      </w:r>
      <w:r w:rsidRPr="0031594C">
        <w:rPr>
          <w:i/>
        </w:rPr>
        <w:t xml:space="preserve">Environ. Health </w:t>
      </w:r>
      <w:proofErr w:type="spellStart"/>
      <w:r w:rsidRPr="0031594C">
        <w:rPr>
          <w:i/>
        </w:rPr>
        <w:t>Perspect</w:t>
      </w:r>
      <w:proofErr w:type="spellEnd"/>
      <w:r w:rsidRPr="0031594C">
        <w:rPr>
          <w:i/>
        </w:rPr>
        <w:t>.</w:t>
      </w:r>
      <w:r w:rsidRPr="0031594C">
        <w:t xml:space="preserve"> </w:t>
      </w:r>
      <w:r w:rsidRPr="0031594C">
        <w:rPr>
          <w:b/>
        </w:rPr>
        <w:t>106</w:t>
      </w:r>
      <w:r w:rsidRPr="0031594C">
        <w:t xml:space="preserve">, 437–445 (1998). </w:t>
      </w:r>
    </w:p>
    <w:p w14:paraId="77A627CD" w14:textId="77777777" w:rsidR="004F79DA" w:rsidRPr="0031594C" w:rsidRDefault="004F79DA" w:rsidP="00D14350">
      <w:pPr>
        <w:numPr>
          <w:ilvl w:val="0"/>
          <w:numId w:val="2"/>
        </w:numPr>
        <w:spacing w:after="0" w:line="360" w:lineRule="auto"/>
        <w:ind w:right="13" w:hanging="641"/>
      </w:pPr>
      <w:proofErr w:type="spellStart"/>
      <w:r w:rsidRPr="0031594C">
        <w:t>Sereda</w:t>
      </w:r>
      <w:proofErr w:type="spellEnd"/>
      <w:r w:rsidRPr="0031594C">
        <w:t xml:space="preserve">, B. &amp; Meinhardt, H. </w:t>
      </w:r>
      <w:r w:rsidRPr="0031594C">
        <w:rPr>
          <w:i/>
        </w:rPr>
        <w:t>Insecticide contamination of the water environment in the malaria endemic areas of KwaZulu-Natal (South Africa)</w:t>
      </w:r>
      <w:r w:rsidRPr="0031594C">
        <w:t xml:space="preserve">. (2003). </w:t>
      </w:r>
    </w:p>
    <w:p w14:paraId="3C51CF85" w14:textId="77777777" w:rsidR="004F79DA" w:rsidRPr="0031594C" w:rsidRDefault="004F79DA" w:rsidP="00D14350">
      <w:pPr>
        <w:numPr>
          <w:ilvl w:val="0"/>
          <w:numId w:val="2"/>
        </w:numPr>
        <w:spacing w:after="0" w:line="360" w:lineRule="auto"/>
        <w:ind w:right="13" w:hanging="641"/>
      </w:pPr>
      <w:r w:rsidRPr="0031594C">
        <w:t xml:space="preserve">Mendelssohn, H. &amp; Paz, U. Mass mortality of birds of prey caused by </w:t>
      </w:r>
      <w:proofErr w:type="spellStart"/>
      <w:r w:rsidRPr="0031594C">
        <w:t>Azodrin</w:t>
      </w:r>
      <w:proofErr w:type="spellEnd"/>
      <w:r w:rsidRPr="0031594C">
        <w:t xml:space="preserve">, an organophosphorus insecticide. </w:t>
      </w:r>
      <w:r w:rsidRPr="0031594C">
        <w:rPr>
          <w:i/>
        </w:rPr>
        <w:t xml:space="preserve">Biol. </w:t>
      </w:r>
      <w:proofErr w:type="spellStart"/>
      <w:r w:rsidRPr="0031594C">
        <w:rPr>
          <w:i/>
        </w:rPr>
        <w:t>Conserv</w:t>
      </w:r>
      <w:proofErr w:type="spellEnd"/>
      <w:r w:rsidRPr="0031594C">
        <w:rPr>
          <w:i/>
        </w:rPr>
        <w:t>.</w:t>
      </w:r>
      <w:r w:rsidRPr="0031594C">
        <w:t xml:space="preserve"> </w:t>
      </w:r>
      <w:r w:rsidRPr="0031594C">
        <w:rPr>
          <w:b/>
        </w:rPr>
        <w:t>11</w:t>
      </w:r>
      <w:r w:rsidRPr="0031594C">
        <w:t xml:space="preserve">, 163–170 (1977). </w:t>
      </w:r>
    </w:p>
    <w:p w14:paraId="2992F876" w14:textId="77777777" w:rsidR="004F79DA" w:rsidRPr="0031594C" w:rsidRDefault="004F79DA" w:rsidP="00D14350">
      <w:pPr>
        <w:numPr>
          <w:ilvl w:val="0"/>
          <w:numId w:val="2"/>
        </w:numPr>
        <w:spacing w:after="0" w:line="360" w:lineRule="auto"/>
        <w:ind w:right="13" w:hanging="641"/>
      </w:pPr>
      <w:proofErr w:type="spellStart"/>
      <w:r w:rsidRPr="0031594C">
        <w:t>Mfarrej</w:t>
      </w:r>
      <w:proofErr w:type="spellEnd"/>
      <w:r w:rsidRPr="0031594C">
        <w:t xml:space="preserve">, M. F. B. &amp; Rara, F. M. Competitive, sustainable natural pesticides. </w:t>
      </w:r>
      <w:r w:rsidRPr="0031594C">
        <w:rPr>
          <w:i/>
        </w:rPr>
        <w:t>Acta Ecol. Sin.</w:t>
      </w:r>
      <w:r w:rsidRPr="0031594C">
        <w:t xml:space="preserve"> </w:t>
      </w:r>
    </w:p>
    <w:p w14:paraId="065283DD" w14:textId="77777777" w:rsidR="004F79DA" w:rsidRPr="0031594C" w:rsidRDefault="004F79DA" w:rsidP="00D14350">
      <w:pPr>
        <w:spacing w:after="0" w:line="360" w:lineRule="auto"/>
        <w:ind w:left="651" w:right="13"/>
      </w:pPr>
      <w:r w:rsidRPr="0031594C">
        <w:rPr>
          <w:b/>
        </w:rPr>
        <w:t>39</w:t>
      </w:r>
      <w:r w:rsidRPr="0031594C">
        <w:t xml:space="preserve">, 145–151 (2019).  </w:t>
      </w:r>
    </w:p>
    <w:p w14:paraId="26996338" w14:textId="77777777" w:rsidR="004F79DA" w:rsidRPr="0031594C" w:rsidRDefault="004F79DA" w:rsidP="00D14350">
      <w:pPr>
        <w:spacing w:after="0" w:line="360" w:lineRule="auto"/>
        <w:ind w:left="46" w:right="0" w:firstLine="0"/>
        <w:jc w:val="center"/>
      </w:pPr>
      <w:r w:rsidRPr="0031594C">
        <w:rPr>
          <w:rFonts w:eastAsia="Calibri"/>
          <w:b/>
          <w:sz w:val="22"/>
        </w:rPr>
        <w:t xml:space="preserve"> </w:t>
      </w:r>
    </w:p>
    <w:p w14:paraId="65801C14" w14:textId="3935EC01" w:rsidR="004F79DA" w:rsidRDefault="004F79DA" w:rsidP="00D14350">
      <w:pPr>
        <w:spacing w:after="0" w:line="360" w:lineRule="auto"/>
        <w:ind w:left="0" w:right="0" w:firstLine="0"/>
        <w:jc w:val="left"/>
      </w:pPr>
      <w:r w:rsidRPr="0031594C">
        <w:t xml:space="preserve"> </w:t>
      </w:r>
    </w:p>
    <w:p w14:paraId="64ABBB14" w14:textId="5CAD92E4" w:rsidR="0031594C" w:rsidRDefault="0031594C" w:rsidP="00D14350">
      <w:pPr>
        <w:spacing w:after="0" w:line="360" w:lineRule="auto"/>
        <w:ind w:left="0" w:right="0" w:firstLine="0"/>
        <w:jc w:val="left"/>
      </w:pPr>
    </w:p>
    <w:p w14:paraId="09E925C0" w14:textId="11AB3C4B" w:rsidR="00F27BD7" w:rsidRDefault="00F27BD7" w:rsidP="00D14350">
      <w:pPr>
        <w:spacing w:after="0" w:line="360" w:lineRule="auto"/>
        <w:ind w:left="0" w:right="0" w:firstLine="0"/>
        <w:jc w:val="left"/>
      </w:pPr>
    </w:p>
    <w:p w14:paraId="7134D047" w14:textId="0F46F9A6" w:rsidR="00F27BD7" w:rsidRDefault="00F27BD7" w:rsidP="00D14350">
      <w:pPr>
        <w:spacing w:after="0" w:line="360" w:lineRule="auto"/>
        <w:ind w:left="0" w:right="0" w:firstLine="0"/>
        <w:jc w:val="left"/>
      </w:pPr>
    </w:p>
    <w:p w14:paraId="30E414EC" w14:textId="0D956010" w:rsidR="00F27BD7" w:rsidRDefault="00F27BD7" w:rsidP="00D14350">
      <w:pPr>
        <w:spacing w:after="0" w:line="360" w:lineRule="auto"/>
        <w:ind w:left="0" w:right="0" w:firstLine="0"/>
        <w:jc w:val="left"/>
      </w:pPr>
    </w:p>
    <w:p w14:paraId="3692EFD9" w14:textId="127A0B93" w:rsidR="00F27BD7" w:rsidRDefault="00F27BD7" w:rsidP="00D14350">
      <w:pPr>
        <w:spacing w:after="0" w:line="360" w:lineRule="auto"/>
        <w:ind w:left="0" w:right="0" w:firstLine="0"/>
        <w:jc w:val="left"/>
      </w:pPr>
    </w:p>
    <w:p w14:paraId="6F1AC9AF" w14:textId="77777777" w:rsidR="00F27BD7" w:rsidRDefault="00F27BD7" w:rsidP="00D14350">
      <w:pPr>
        <w:spacing w:after="0" w:line="360" w:lineRule="auto"/>
        <w:ind w:left="0" w:right="0" w:firstLine="0"/>
        <w:jc w:val="left"/>
      </w:pPr>
    </w:p>
    <w:p w14:paraId="768BD5EA" w14:textId="4F8FB9DF" w:rsidR="0031594C" w:rsidRDefault="0031594C" w:rsidP="00D14350">
      <w:pPr>
        <w:spacing w:after="0" w:line="360" w:lineRule="auto"/>
        <w:ind w:left="0" w:right="0" w:firstLine="0"/>
        <w:jc w:val="left"/>
      </w:pPr>
    </w:p>
    <w:p w14:paraId="57DA76A1" w14:textId="391F1777" w:rsidR="0031594C" w:rsidRDefault="0031594C" w:rsidP="00D14350">
      <w:pPr>
        <w:spacing w:after="0" w:line="360" w:lineRule="auto"/>
        <w:ind w:left="0" w:right="0" w:firstLine="0"/>
        <w:jc w:val="left"/>
      </w:pPr>
    </w:p>
    <w:p w14:paraId="78D4142F" w14:textId="77777777" w:rsidR="0031594C" w:rsidRPr="0031594C" w:rsidRDefault="0031594C" w:rsidP="00D14350">
      <w:pPr>
        <w:spacing w:after="0" w:line="360" w:lineRule="auto"/>
        <w:ind w:left="0" w:right="0" w:firstLine="0"/>
        <w:jc w:val="left"/>
      </w:pPr>
    </w:p>
    <w:p w14:paraId="7EC22911" w14:textId="0DE5D120" w:rsidR="004F79DA" w:rsidRDefault="004F79DA" w:rsidP="00D14350">
      <w:pPr>
        <w:spacing w:after="0" w:line="360" w:lineRule="auto"/>
        <w:ind w:left="0" w:right="0" w:firstLine="0"/>
        <w:jc w:val="left"/>
      </w:pPr>
    </w:p>
    <w:p w14:paraId="44946C53" w14:textId="77777777" w:rsidR="0031594C" w:rsidRDefault="0031594C" w:rsidP="00D14350">
      <w:pPr>
        <w:spacing w:after="0" w:line="360" w:lineRule="auto"/>
        <w:ind w:left="0" w:right="0" w:firstLine="0"/>
        <w:jc w:val="left"/>
      </w:pPr>
    </w:p>
    <w:p w14:paraId="2FCBDB83" w14:textId="7537C09E" w:rsidR="004F79DA" w:rsidRPr="00BA4C66" w:rsidRDefault="004F79DA" w:rsidP="00BA4C66">
      <w:pPr>
        <w:pStyle w:val="Heading1"/>
        <w:pBdr>
          <w:bottom w:val="single" w:sz="4" w:space="1" w:color="auto"/>
        </w:pBdr>
        <w:tabs>
          <w:tab w:val="center" w:pos="654"/>
          <w:tab w:val="center" w:pos="5201"/>
        </w:tabs>
        <w:spacing w:line="360" w:lineRule="auto"/>
        <w:ind w:left="0" w:firstLine="0"/>
        <w:jc w:val="both"/>
      </w:pPr>
      <w:r>
        <w:rPr>
          <w:rFonts w:ascii="Calibri" w:eastAsia="Calibri" w:hAnsi="Calibri" w:cs="Calibri"/>
          <w:b w:val="0"/>
          <w:sz w:val="22"/>
        </w:rPr>
        <w:lastRenderedPageBreak/>
        <w:tab/>
      </w:r>
      <w:r w:rsidR="000C30B8" w:rsidRPr="00BA4C66">
        <w:rPr>
          <w:rFonts w:eastAsia="Arial"/>
          <w:sz w:val="141"/>
        </w:rPr>
        <w:t>2</w:t>
      </w:r>
      <w:r w:rsidR="00BA4C66">
        <w:rPr>
          <w:rFonts w:eastAsia="Arial"/>
          <w:sz w:val="141"/>
        </w:rPr>
        <w:t xml:space="preserve"> </w:t>
      </w:r>
      <w:r w:rsidR="000C30B8" w:rsidRPr="00BA4C66">
        <w:rPr>
          <w:rFonts w:eastAsia="Arial"/>
          <w:sz w:val="52"/>
        </w:rPr>
        <w:t>Literature</w:t>
      </w:r>
      <w:r w:rsidRPr="00BA4C66">
        <w:rPr>
          <w:sz w:val="52"/>
        </w:rPr>
        <w:t xml:space="preserve"> Review</w:t>
      </w:r>
      <w:r w:rsidRPr="00BA4C66">
        <w:rPr>
          <w:sz w:val="16"/>
        </w:rPr>
        <w:tab/>
        <w:t xml:space="preserve">  </w:t>
      </w:r>
      <w:r w:rsidRPr="00BA4C66">
        <w:rPr>
          <w:sz w:val="16"/>
        </w:rPr>
        <w:tab/>
        <w:t xml:space="preserve"> </w:t>
      </w:r>
      <w:r w:rsidRPr="00BA4C66">
        <w:rPr>
          <w:sz w:val="16"/>
        </w:rPr>
        <w:tab/>
        <w:t xml:space="preserve"> </w:t>
      </w:r>
      <w:r w:rsidRPr="00BA4C66">
        <w:rPr>
          <w:sz w:val="16"/>
        </w:rPr>
        <w:tab/>
        <w:t xml:space="preserve"> </w:t>
      </w:r>
      <w:r w:rsidRPr="00BA4C66">
        <w:rPr>
          <w:sz w:val="16"/>
        </w:rPr>
        <w:tab/>
        <w:t xml:space="preserve"> </w:t>
      </w:r>
      <w:r w:rsidRPr="00BA4C66">
        <w:rPr>
          <w:sz w:val="16"/>
        </w:rPr>
        <w:tab/>
      </w:r>
      <w:r w:rsidRPr="00BA4C66">
        <w:rPr>
          <w:sz w:val="16"/>
        </w:rPr>
        <w:tab/>
        <w:t xml:space="preserve"> </w:t>
      </w:r>
    </w:p>
    <w:p w14:paraId="5A54AC55" w14:textId="77777777" w:rsidR="004B1C93" w:rsidRDefault="004B1C93" w:rsidP="000C30B8">
      <w:pPr>
        <w:pStyle w:val="Heading2"/>
        <w:spacing w:after="0" w:line="360" w:lineRule="auto"/>
        <w:ind w:left="0" w:firstLine="0"/>
      </w:pPr>
    </w:p>
    <w:p w14:paraId="3368C0F7" w14:textId="516CE9DD" w:rsidR="004F79DA" w:rsidRDefault="004F79DA" w:rsidP="000C30B8">
      <w:pPr>
        <w:pStyle w:val="Heading2"/>
        <w:spacing w:after="0" w:line="360" w:lineRule="auto"/>
        <w:ind w:left="0" w:firstLine="0"/>
      </w:pPr>
      <w:r>
        <w:t xml:space="preserve">2.1 Introduction </w:t>
      </w:r>
    </w:p>
    <w:p w14:paraId="54BF85E4" w14:textId="4827C356" w:rsidR="004F79DA" w:rsidRDefault="004F79DA" w:rsidP="00D14350">
      <w:pPr>
        <w:spacing w:after="0" w:line="360" w:lineRule="auto"/>
        <w:ind w:left="-5" w:right="13"/>
      </w:pPr>
      <w:r>
        <w:t xml:space="preserve">Despite a long history of producing crops, small-scale farmers in South Africa face many constraints such as climate change, soil degradation, shortage of farming skills, </w:t>
      </w:r>
      <w:r>
        <w:rPr>
          <w:color w:val="202124"/>
        </w:rPr>
        <w:t xml:space="preserve">and </w:t>
      </w:r>
      <w:r>
        <w:t>challenging economic times</w:t>
      </w:r>
      <w:r>
        <w:rPr>
          <w:vertAlign w:val="superscript"/>
        </w:rPr>
        <w:t>1</w:t>
      </w:r>
      <w:r>
        <w:t>. Insects, pathogens and weeds have been causing problems for farmers since the start of agriculture</w:t>
      </w:r>
      <w:r>
        <w:rPr>
          <w:vertAlign w:val="superscript"/>
        </w:rPr>
        <w:t>2</w:t>
      </w:r>
      <w:r>
        <w:t>. It is estimated that crop pests and diseases reduce about 30% of crop yield.</w:t>
      </w:r>
      <w:r>
        <w:rPr>
          <w:vertAlign w:val="superscript"/>
        </w:rPr>
        <w:t xml:space="preserve"> </w:t>
      </w:r>
      <w:r>
        <w:t>Current literature suggests loss of crops caused by pests is a big issue for agriculture production and threatens food security</w:t>
      </w:r>
      <w:r>
        <w:rPr>
          <w:vertAlign w:val="superscript"/>
        </w:rPr>
        <w:t>3</w:t>
      </w:r>
      <w:r>
        <w:t xml:space="preserve">. This chapter will discuss different plant materials used as homemade pesticides, extraction methods and characterisation techniques, including the solvents used in plant extracts. </w:t>
      </w:r>
    </w:p>
    <w:p w14:paraId="387D9FFF" w14:textId="77777777" w:rsidR="00F665CC" w:rsidRDefault="00F665CC" w:rsidP="00D14350">
      <w:pPr>
        <w:spacing w:after="0" w:line="360" w:lineRule="auto"/>
        <w:ind w:left="-5" w:right="13"/>
      </w:pPr>
    </w:p>
    <w:p w14:paraId="52806494" w14:textId="77777777" w:rsidR="004F79DA" w:rsidRDefault="004F79DA" w:rsidP="00D14350">
      <w:pPr>
        <w:pStyle w:val="Heading2"/>
        <w:spacing w:after="0" w:line="360" w:lineRule="auto"/>
        <w:ind w:left="-5"/>
      </w:pPr>
      <w:r>
        <w:t xml:space="preserve">2.2 Small-scale farming in South Africa </w:t>
      </w:r>
    </w:p>
    <w:p w14:paraId="56285F60" w14:textId="47D84994" w:rsidR="004F79DA" w:rsidRPr="0031594C" w:rsidRDefault="004F79DA" w:rsidP="00D14350">
      <w:pPr>
        <w:pStyle w:val="Heading2"/>
        <w:spacing w:after="0" w:line="360" w:lineRule="auto"/>
        <w:ind w:left="0" w:hanging="14"/>
        <w:jc w:val="both"/>
        <w:rPr>
          <w:b w:val="0"/>
          <w:sz w:val="24"/>
          <w:szCs w:val="24"/>
        </w:rPr>
      </w:pPr>
      <w:r w:rsidRPr="0031594C">
        <w:rPr>
          <w:b w:val="0"/>
          <w:sz w:val="24"/>
          <w:szCs w:val="24"/>
        </w:rPr>
        <w:t>South African agriculture comprises subsistence farmers and large commercial (mainly white) farmers in the former homelands</w:t>
      </w:r>
      <w:r w:rsidRPr="0031594C">
        <w:rPr>
          <w:b w:val="0"/>
          <w:sz w:val="24"/>
          <w:szCs w:val="24"/>
          <w:vertAlign w:val="superscript"/>
        </w:rPr>
        <w:t>4</w:t>
      </w:r>
      <w:r w:rsidRPr="0031594C">
        <w:rPr>
          <w:b w:val="0"/>
          <w:sz w:val="24"/>
          <w:szCs w:val="24"/>
        </w:rPr>
        <w:t>. In South Africa, the phrase "small-scale farmer" carries much baggage, produces false impressions, and is frequently considered negatively as small-scale farming is commonly used in conjunction with the type of outdated, “non-productive, non-commercial subsistence agriculture present in parts of the former homeland”</w:t>
      </w:r>
      <w:r w:rsidRPr="0031594C">
        <w:rPr>
          <w:b w:val="0"/>
          <w:sz w:val="24"/>
          <w:szCs w:val="24"/>
          <w:vertAlign w:val="superscript"/>
        </w:rPr>
        <w:t>5</w:t>
      </w:r>
      <w:r w:rsidRPr="0031594C">
        <w:rPr>
          <w:b w:val="0"/>
          <w:sz w:val="24"/>
          <w:szCs w:val="24"/>
        </w:rPr>
        <w:t xml:space="preserve">. </w:t>
      </w:r>
    </w:p>
    <w:p w14:paraId="65DFD84A" w14:textId="77777777" w:rsidR="004F79DA" w:rsidRDefault="004F79DA" w:rsidP="00D14350">
      <w:pPr>
        <w:spacing w:after="0" w:line="360" w:lineRule="auto"/>
        <w:ind w:left="0" w:right="0" w:firstLine="0"/>
        <w:jc w:val="left"/>
      </w:pPr>
      <w:r>
        <w:t xml:space="preserve"> </w:t>
      </w:r>
    </w:p>
    <w:p w14:paraId="577976BB" w14:textId="77777777" w:rsidR="004F79DA" w:rsidRDefault="004F79DA" w:rsidP="00D14350">
      <w:pPr>
        <w:spacing w:after="0" w:line="360" w:lineRule="auto"/>
        <w:ind w:left="-5" w:right="13"/>
        <w:sectPr w:rsidR="004F79DA">
          <w:footerReference w:type="even" r:id="rId30"/>
          <w:footerReference w:type="default" r:id="rId31"/>
          <w:footerReference w:type="first" r:id="rId32"/>
          <w:pgSz w:w="11906" w:h="16841"/>
          <w:pgMar w:top="763" w:right="1127" w:bottom="718" w:left="1419" w:header="720" w:footer="718" w:gutter="0"/>
          <w:pgNumType w:start="1"/>
          <w:cols w:space="720"/>
          <w:titlePg/>
        </w:sectPr>
      </w:pPr>
      <w:r>
        <w:t>Organic farming is ideal for small-scale farming since it relies on naturally available mineral inputs</w:t>
      </w:r>
      <w:r>
        <w:rPr>
          <w:vertAlign w:val="superscript"/>
        </w:rPr>
        <w:t>6</w:t>
      </w:r>
      <w:r>
        <w:t>. In addition, organic farming is an ecological and environmentally friendly production system that offers Africa and other poorer countries a variety of advantages regarding the economy, the environment, community, and cultures</w:t>
      </w:r>
      <w:r>
        <w:rPr>
          <w:vertAlign w:val="superscript"/>
        </w:rPr>
        <w:t>6</w:t>
      </w:r>
      <w:r>
        <w:t>. Small-scale farmers adopt pest management plans depending on their indigenous knowledge, available time, and tools. The</w:t>
      </w:r>
    </w:p>
    <w:p w14:paraId="69CCDAB1" w14:textId="77777777" w:rsidR="004F79DA" w:rsidRDefault="004F79DA" w:rsidP="00D14350">
      <w:pPr>
        <w:spacing w:after="0" w:line="360" w:lineRule="auto"/>
        <w:ind w:left="-5" w:right="13"/>
      </w:pPr>
      <w:r>
        <w:lastRenderedPageBreak/>
        <w:t>management technique that organic farmers employ is to keep pest insect populations at levels that do not pose a danger to crops</w:t>
      </w:r>
      <w:r>
        <w:rPr>
          <w:vertAlign w:val="superscript"/>
        </w:rPr>
        <w:t>7</w:t>
      </w:r>
      <w:r>
        <w:t xml:space="preserve">. </w:t>
      </w:r>
    </w:p>
    <w:p w14:paraId="4A966521" w14:textId="5BE002C6" w:rsidR="004F79DA" w:rsidRPr="00BA4C66" w:rsidRDefault="004F79DA" w:rsidP="00D14350">
      <w:pPr>
        <w:pStyle w:val="Heading2"/>
        <w:spacing w:after="0" w:line="360" w:lineRule="auto"/>
        <w:ind w:left="-5"/>
        <w:rPr>
          <w:sz w:val="28"/>
          <w:szCs w:val="28"/>
        </w:rPr>
      </w:pPr>
      <w:r w:rsidRPr="00BA4C66">
        <w:rPr>
          <w:sz w:val="28"/>
          <w:szCs w:val="28"/>
        </w:rPr>
        <w:t xml:space="preserve">2.3 Pest management methods  </w:t>
      </w:r>
    </w:p>
    <w:p w14:paraId="06B28ED0" w14:textId="77777777" w:rsidR="004F79DA" w:rsidRDefault="004F79DA" w:rsidP="00D14350">
      <w:pPr>
        <w:spacing w:after="0" w:line="360" w:lineRule="auto"/>
        <w:ind w:left="-5" w:right="13"/>
      </w:pPr>
      <w:r>
        <w:t>There are various methods that farmers rely on worldwide to manage insect pests. Some commonly used strategies include pesticides</w:t>
      </w:r>
      <w:r>
        <w:rPr>
          <w:vertAlign w:val="superscript"/>
        </w:rPr>
        <w:t>8</w:t>
      </w:r>
      <w:r>
        <w:t>, biological control, and natural insecticides (homemade remedies)</w:t>
      </w:r>
      <w:r>
        <w:rPr>
          <w:vertAlign w:val="superscript"/>
        </w:rPr>
        <w:t>9</w:t>
      </w:r>
      <w:r>
        <w:t xml:space="preserve">, which are explained in the following paragraphs. </w:t>
      </w:r>
    </w:p>
    <w:p w14:paraId="0B1D83A7" w14:textId="77777777" w:rsidR="004F79DA" w:rsidRDefault="004F79DA" w:rsidP="00D14350">
      <w:pPr>
        <w:spacing w:after="0" w:line="360" w:lineRule="auto"/>
        <w:ind w:left="0" w:right="0" w:firstLine="0"/>
        <w:jc w:val="left"/>
      </w:pPr>
      <w:r>
        <w:t xml:space="preserve"> </w:t>
      </w:r>
    </w:p>
    <w:p w14:paraId="53767C67" w14:textId="22D5C690" w:rsidR="004F79DA" w:rsidRDefault="004F79DA" w:rsidP="00D14350">
      <w:pPr>
        <w:pStyle w:val="Heading3"/>
        <w:spacing w:line="360" w:lineRule="auto"/>
        <w:ind w:left="-5"/>
      </w:pPr>
      <w:r>
        <w:t xml:space="preserve">2.3.1 Biological control  </w:t>
      </w:r>
    </w:p>
    <w:p w14:paraId="038F6C57" w14:textId="2C9F03F3" w:rsidR="004F79DA" w:rsidRDefault="004F79DA" w:rsidP="00D14350">
      <w:pPr>
        <w:spacing w:after="0" w:line="360" w:lineRule="auto"/>
        <w:ind w:left="-5" w:right="13"/>
      </w:pPr>
      <w:r>
        <w:t>Natural enemies are used in biological control to reduce or eliminate pests. Predators, parasitism, and diseases are examples of natural enemies or biological control agents</w:t>
      </w:r>
      <w:r>
        <w:rPr>
          <w:vertAlign w:val="superscript"/>
        </w:rPr>
        <w:t>10</w:t>
      </w:r>
      <w:r>
        <w:t>. Natural enemies are used in different ways focused on the target pest, the host, the habitat, and the life cycle of the pest</w:t>
      </w:r>
      <w:r>
        <w:rPr>
          <w:vertAlign w:val="superscript"/>
        </w:rPr>
        <w:t>11</w:t>
      </w:r>
      <w:r>
        <w:t>. Biological control does not leave behind chemical residues, can provide permanent control, and is not costly</w:t>
      </w:r>
      <w:r>
        <w:rPr>
          <w:vertAlign w:val="superscript"/>
        </w:rPr>
        <w:t>10</w:t>
      </w:r>
      <w:r>
        <w:t>. Importation (classical biological management), augmentation and conservation are the three biological pest strategies</w:t>
      </w:r>
      <w:r>
        <w:rPr>
          <w:vertAlign w:val="superscript"/>
        </w:rPr>
        <w:t>10</w:t>
      </w:r>
      <w:r>
        <w:t xml:space="preserve">. </w:t>
      </w:r>
    </w:p>
    <w:p w14:paraId="6B673B1F" w14:textId="77777777" w:rsidR="00F665CC" w:rsidRDefault="00F665CC" w:rsidP="00D14350">
      <w:pPr>
        <w:spacing w:after="0" w:line="360" w:lineRule="auto"/>
        <w:ind w:left="-5" w:right="13"/>
      </w:pPr>
    </w:p>
    <w:p w14:paraId="06459E06" w14:textId="170F28DF" w:rsidR="004F79DA" w:rsidRDefault="004F79DA" w:rsidP="00D14350">
      <w:pPr>
        <w:pStyle w:val="Heading8"/>
        <w:spacing w:line="360" w:lineRule="auto"/>
        <w:ind w:left="-5"/>
      </w:pPr>
      <w:r>
        <w:t xml:space="preserve">2.3.1.1 Classical biological control  </w:t>
      </w:r>
    </w:p>
    <w:p w14:paraId="37CBF458" w14:textId="77777777" w:rsidR="004F79DA" w:rsidRDefault="004F79DA" w:rsidP="00D14350">
      <w:pPr>
        <w:spacing w:after="0" w:line="360" w:lineRule="auto"/>
        <w:ind w:left="-5" w:right="13"/>
      </w:pPr>
      <w:r>
        <w:t>“Classical biological control refers to the introduction of exotic natural enemies for suppressing populations of an invasive pest species”</w:t>
      </w:r>
      <w:r>
        <w:rPr>
          <w:vertAlign w:val="superscript"/>
        </w:rPr>
        <w:t>12</w:t>
      </w:r>
      <w:r>
        <w:t>. It is a process of renewing interconnections between pests and their natural predators to help ecosystems establish population equilibrium</w:t>
      </w:r>
      <w:r>
        <w:rPr>
          <w:vertAlign w:val="superscript"/>
        </w:rPr>
        <w:t>13</w:t>
      </w:r>
      <w:r>
        <w:t>. Classical biological control aims to reduce pest numbers below a harm threshold, not to eliminate them</w:t>
      </w:r>
      <w:r>
        <w:rPr>
          <w:vertAlign w:val="superscript"/>
        </w:rPr>
        <w:t>10</w:t>
      </w:r>
      <w:r>
        <w:t>. Classical biocontrol solves this problem by identifying herbivores or pathogens and introducing them to control insect pests</w:t>
      </w:r>
      <w:r>
        <w:rPr>
          <w:vertAlign w:val="superscript"/>
        </w:rPr>
        <w:t>10</w:t>
      </w:r>
      <w:r>
        <w:t xml:space="preserve">. </w:t>
      </w:r>
    </w:p>
    <w:p w14:paraId="72592B43" w14:textId="77777777" w:rsidR="004F79DA" w:rsidRDefault="004F79DA" w:rsidP="00D14350">
      <w:pPr>
        <w:spacing w:after="0" w:line="360" w:lineRule="auto"/>
        <w:ind w:left="0" w:right="0" w:firstLine="0"/>
        <w:jc w:val="left"/>
      </w:pPr>
      <w:r>
        <w:t xml:space="preserve"> </w:t>
      </w:r>
      <w:r>
        <w:tab/>
        <w:t xml:space="preserve"> </w:t>
      </w:r>
    </w:p>
    <w:p w14:paraId="0CD58CAB" w14:textId="0FF3D2F9" w:rsidR="004F79DA" w:rsidRDefault="004F79DA" w:rsidP="00D14350">
      <w:pPr>
        <w:pStyle w:val="Heading8"/>
        <w:spacing w:line="360" w:lineRule="auto"/>
        <w:ind w:left="-5"/>
      </w:pPr>
      <w:r>
        <w:t xml:space="preserve">2.3.1.2 Augmentation biological control  </w:t>
      </w:r>
    </w:p>
    <w:p w14:paraId="77822853" w14:textId="060E22C1" w:rsidR="004F79DA" w:rsidRDefault="004F79DA" w:rsidP="00D14350">
      <w:pPr>
        <w:spacing w:after="0" w:line="360" w:lineRule="auto"/>
        <w:ind w:left="-5" w:right="13"/>
      </w:pPr>
      <w:r>
        <w:t>Augmentation is an effective alternative when natural enemies are not effective enough</w:t>
      </w:r>
      <w:r>
        <w:rPr>
          <w:vertAlign w:val="superscript"/>
        </w:rPr>
        <w:t>14</w:t>
      </w:r>
      <w:r>
        <w:t>.</w:t>
      </w:r>
      <w:r w:rsidRPr="00D644D5">
        <w:t>The biological control methods referred as "augmentation" include irregularly introducing natural enemies, and the released agents must typically be produced commercially</w:t>
      </w:r>
      <w:sdt>
        <w:sdtPr>
          <w:rPr>
            <w:vertAlign w:val="superscript"/>
          </w:rPr>
          <w:tag w:val="MENDELEY_CITATION_v3_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"/>
          <w:id w:val="1981721831"/>
          <w:placeholder>
            <w:docPart w:val="DefaultPlaceholder_-1854013440"/>
          </w:placeholder>
        </w:sdtPr>
        <w:sdtContent>
          <w:r w:rsidR="00F371E3">
            <w:rPr>
              <w:vertAlign w:val="superscript"/>
            </w:rPr>
            <w:t>15</w:t>
          </w:r>
        </w:sdtContent>
      </w:sdt>
      <w:r>
        <w:t>. According to van Lenteren</w:t>
      </w:r>
      <w:r>
        <w:rPr>
          <w:vertAlign w:val="superscript"/>
        </w:rPr>
        <w:t>16</w:t>
      </w:r>
      <w:r>
        <w:t xml:space="preserve">, pests that had evolved resistant to pesticides were initially managed with augmentative biological control. However, it is now used for efficacy and cost reasons comparable to traditional chemical control. Farmers are also encouraged to utilise this type of biological control to lessen the harmful effects of pesticide use on the environment. </w:t>
      </w:r>
    </w:p>
    <w:p w14:paraId="7FA8C1AE" w14:textId="257FB0D4" w:rsidR="004F79DA" w:rsidRPr="000126DB" w:rsidRDefault="004F79DA" w:rsidP="00D14350">
      <w:pPr>
        <w:pStyle w:val="Heading8"/>
        <w:spacing w:line="360" w:lineRule="auto"/>
        <w:ind w:left="-5"/>
      </w:pPr>
      <w:r>
        <w:lastRenderedPageBreak/>
        <w:t xml:space="preserve">2.3.1.3 Conservation biological control </w:t>
      </w:r>
    </w:p>
    <w:p w14:paraId="081B2DCB" w14:textId="77777777" w:rsidR="004F79DA" w:rsidRDefault="004F79DA" w:rsidP="00D14350">
      <w:pPr>
        <w:spacing w:after="0" w:line="360" w:lineRule="auto"/>
        <w:ind w:left="-5" w:right="13"/>
      </w:pPr>
      <w:r>
        <w:t>Conservation biological control is a pest management method that manipulates the environment to increase the population of naturally occurring pest enemies. A greater focus has been placed on "conservation biological control” during the past few decades</w:t>
      </w:r>
      <w:r>
        <w:rPr>
          <w:vertAlign w:val="superscript"/>
        </w:rPr>
        <w:t>17</w:t>
      </w:r>
      <w:r>
        <w:t xml:space="preserve"> to reduce economic losses due to pests while avoiding pesticides</w:t>
      </w:r>
      <w:r>
        <w:rPr>
          <w:vertAlign w:val="superscript"/>
        </w:rPr>
        <w:t>18</w:t>
      </w:r>
      <w:r>
        <w:t xml:space="preserve">. In addition, it is based on the theory that monocultures and excessively simplified </w:t>
      </w:r>
      <w:proofErr w:type="spellStart"/>
      <w:r>
        <w:t>farmscapes</w:t>
      </w:r>
      <w:proofErr w:type="spellEnd"/>
      <w:r>
        <w:t xml:space="preserve"> are connected with insect outbreaks</w:t>
      </w:r>
      <w:r>
        <w:rPr>
          <w:vertAlign w:val="superscript"/>
        </w:rPr>
        <w:t>19</w:t>
      </w:r>
      <w:r>
        <w:t>.A study was conducted to review the various techniques used in conservation biological control strategies to help preserve the environment's natural bio - diversity in farming and offer organic solutions to pesticides</w:t>
      </w:r>
      <w:r>
        <w:rPr>
          <w:vertAlign w:val="superscript"/>
        </w:rPr>
        <w:t>20</w:t>
      </w:r>
      <w:r>
        <w:t xml:space="preserve">. This method could help protect the agricultural environment's natural biodiversity and offer organic alternatives to pesticides. </w:t>
      </w:r>
    </w:p>
    <w:p w14:paraId="15B888B5" w14:textId="77777777" w:rsidR="004F79DA" w:rsidRDefault="004F79DA" w:rsidP="00D14350">
      <w:pPr>
        <w:spacing w:after="0" w:line="360" w:lineRule="auto"/>
        <w:ind w:left="0" w:right="0" w:firstLine="0"/>
        <w:jc w:val="left"/>
      </w:pPr>
      <w:r>
        <w:t xml:space="preserve"> </w:t>
      </w:r>
    </w:p>
    <w:p w14:paraId="28770693" w14:textId="2AC66014" w:rsidR="004F79DA" w:rsidRPr="00AD6CCD" w:rsidRDefault="004F79DA" w:rsidP="00D14350">
      <w:pPr>
        <w:pStyle w:val="Heading3"/>
        <w:spacing w:line="360" w:lineRule="auto"/>
        <w:ind w:left="-5"/>
      </w:pPr>
      <w:r>
        <w:t xml:space="preserve">2.3.2 Pesticides  </w:t>
      </w:r>
    </w:p>
    <w:p w14:paraId="79440952" w14:textId="010840C6" w:rsidR="004F79DA" w:rsidRDefault="004F79DA" w:rsidP="00D14350">
      <w:pPr>
        <w:spacing w:after="0" w:line="360" w:lineRule="auto"/>
        <w:ind w:left="-5" w:right="13"/>
      </w:pPr>
      <w:r>
        <w:t>Other farmers use pesticides to control insects and plant pathogens. Chemical pesticides are classified as synthetic and botanical pesticides. Horsak</w:t>
      </w:r>
      <w:r>
        <w:rPr>
          <w:vertAlign w:val="superscript"/>
        </w:rPr>
        <w:t>21</w:t>
      </w:r>
      <w:r>
        <w:t xml:space="preserve"> et al. define a pesticide as a chemical substance used to control or eradicate insects. The phrase "pesticides" refers to chemicals, including insecticides, herbicides, fungicides, biocides, and similar substances</w:t>
      </w:r>
      <w:r>
        <w:rPr>
          <w:vertAlign w:val="superscript"/>
        </w:rPr>
        <w:t>21</w:t>
      </w:r>
      <w:r>
        <w:t xml:space="preserve">. </w:t>
      </w:r>
    </w:p>
    <w:p w14:paraId="4226796A" w14:textId="77777777" w:rsidR="004F79DA" w:rsidRDefault="004F79DA" w:rsidP="00D14350">
      <w:pPr>
        <w:spacing w:after="0" w:line="360" w:lineRule="auto"/>
        <w:ind w:left="0" w:right="0" w:firstLine="0"/>
        <w:jc w:val="left"/>
      </w:pPr>
      <w:r>
        <w:t xml:space="preserve"> </w:t>
      </w:r>
    </w:p>
    <w:p w14:paraId="53FA17AA" w14:textId="02D35748" w:rsidR="004F79DA" w:rsidRPr="000126DB" w:rsidRDefault="004F79DA" w:rsidP="00D14350">
      <w:pPr>
        <w:pStyle w:val="Heading4"/>
        <w:spacing w:line="360" w:lineRule="auto"/>
        <w:ind w:left="-5"/>
      </w:pPr>
      <w:r>
        <w:t xml:space="preserve">2.3.2.1 Synthetic pesticides </w:t>
      </w:r>
    </w:p>
    <w:p w14:paraId="3C6AA60E" w14:textId="77777777" w:rsidR="004F79DA" w:rsidRDefault="004F79DA" w:rsidP="00D14350">
      <w:pPr>
        <w:spacing w:after="0" w:line="360" w:lineRule="auto"/>
        <w:ind w:left="-5" w:right="13"/>
      </w:pPr>
      <w:r>
        <w:t>Depending on the type of pest they control, synthetic pesticides are classified as insecticides, herbicides, or fungicides</w:t>
      </w:r>
      <w:r>
        <w:rPr>
          <w:vertAlign w:val="superscript"/>
        </w:rPr>
        <w:t>22</w:t>
      </w:r>
      <w:r>
        <w:t>. Some of the significant synthetic pesticide groups are (</w:t>
      </w:r>
      <w:proofErr w:type="spellStart"/>
      <w:r>
        <w:t>i</w:t>
      </w:r>
      <w:proofErr w:type="spellEnd"/>
      <w:r>
        <w:t>) Organochlorines, (ii) Organophosphates, (iii) Carbamates (iv) Pyrethroids</w:t>
      </w:r>
      <w:r>
        <w:rPr>
          <w:vertAlign w:val="superscript"/>
        </w:rPr>
        <w:t>23</w:t>
      </w:r>
      <w:r>
        <w:t xml:space="preserve">. These are the ones discussed below. </w:t>
      </w:r>
    </w:p>
    <w:p w14:paraId="627143FF" w14:textId="77777777" w:rsidR="004F79DA" w:rsidRDefault="004F79DA" w:rsidP="00D14350">
      <w:pPr>
        <w:numPr>
          <w:ilvl w:val="0"/>
          <w:numId w:val="3"/>
        </w:numPr>
        <w:spacing w:after="0" w:line="360" w:lineRule="auto"/>
        <w:ind w:right="0" w:hanging="708"/>
      </w:pPr>
      <w:r>
        <w:rPr>
          <w:i/>
        </w:rPr>
        <w:t xml:space="preserve">Organochlorines </w:t>
      </w:r>
    </w:p>
    <w:p w14:paraId="2E4A7078" w14:textId="77777777" w:rsidR="004F79DA" w:rsidRPr="005B6F18" w:rsidRDefault="004F79DA" w:rsidP="00D14350">
      <w:pPr>
        <w:spacing w:after="0" w:line="360" w:lineRule="auto"/>
        <w:ind w:left="0" w:right="0" w:firstLine="0"/>
        <w:rPr>
          <w:szCs w:val="24"/>
          <w:lang w:val="en-GB"/>
        </w:rPr>
      </w:pPr>
      <w:r w:rsidRPr="005B6F18">
        <w:rPr>
          <w:szCs w:val="24"/>
        </w:rPr>
        <w:t>Organochlorines pesticides are chlorinated hydrocarbons employed in agriculture and mosquito control from the 1940s to the 1960s</w:t>
      </w:r>
      <w:r w:rsidRPr="005B6F18">
        <w:rPr>
          <w:szCs w:val="24"/>
          <w:vertAlign w:val="superscript"/>
        </w:rPr>
        <w:t>24</w:t>
      </w:r>
      <w:r w:rsidRPr="005B6F18">
        <w:rPr>
          <w:szCs w:val="24"/>
        </w:rPr>
        <w:t>. These substances are classified as persistent organic pollutants because of their long-term biodegradability</w:t>
      </w:r>
      <w:r w:rsidRPr="005B6F18">
        <w:rPr>
          <w:szCs w:val="24"/>
          <w:vertAlign w:val="superscript"/>
        </w:rPr>
        <w:t>25</w:t>
      </w:r>
      <w:r w:rsidRPr="005B6F18">
        <w:rPr>
          <w:szCs w:val="24"/>
        </w:rPr>
        <w:t xml:space="preserve">. Some examples of Organochlorines are DDT and Lindane in </w:t>
      </w:r>
      <w:r w:rsidRPr="005B6F18">
        <w:rPr>
          <w:b/>
          <w:szCs w:val="24"/>
        </w:rPr>
        <w:t>Figure 2.1</w:t>
      </w:r>
      <w:r w:rsidRPr="008D5503">
        <w:rPr>
          <w:szCs w:val="24"/>
          <w:vertAlign w:val="superscript"/>
        </w:rPr>
        <w:t>26</w:t>
      </w:r>
      <w:r w:rsidRPr="005B6F18">
        <w:rPr>
          <w:szCs w:val="24"/>
        </w:rPr>
        <w:t>. Paul Müller discovered that DDT (1, 1, 1-trichloro2, 2-bis (p</w:t>
      </w:r>
      <w:r>
        <w:rPr>
          <w:szCs w:val="24"/>
        </w:rPr>
        <w:t>-</w:t>
      </w:r>
      <w:r w:rsidRPr="005B6F18">
        <w:rPr>
          <w:szCs w:val="24"/>
        </w:rPr>
        <w:t>chlorophenyl) ethane) is very toxic to insects and works faster. It is widely used because it is cheap and easy to produce in large quantities</w:t>
      </w:r>
      <w:r w:rsidRPr="005B6F18">
        <w:rPr>
          <w:szCs w:val="24"/>
          <w:vertAlign w:val="superscript"/>
        </w:rPr>
        <w:t>27</w:t>
      </w:r>
      <w:r w:rsidRPr="005B6F18">
        <w:rPr>
          <w:szCs w:val="24"/>
        </w:rPr>
        <w:t>. Organochlorine pesticides were previously effective in controlling insects</w:t>
      </w:r>
      <w:r w:rsidRPr="005B6F18">
        <w:rPr>
          <w:szCs w:val="24"/>
          <w:vertAlign w:val="superscript"/>
        </w:rPr>
        <w:t>28</w:t>
      </w:r>
      <w:r w:rsidRPr="005B6F18">
        <w:rPr>
          <w:szCs w:val="24"/>
        </w:rPr>
        <w:t>. Using these substances boosts crop production, enhances product quality, and lowers the risk of illness from insects. However, due of their persistence and environmental toxic effects, they are prohibited in the majority of nations</w:t>
      </w:r>
      <w:r w:rsidRPr="005B6F18">
        <w:rPr>
          <w:szCs w:val="24"/>
          <w:vertAlign w:val="superscript"/>
        </w:rPr>
        <w:t>29</w:t>
      </w:r>
      <w:r w:rsidRPr="005B6F18">
        <w:rPr>
          <w:szCs w:val="24"/>
        </w:rPr>
        <w:t xml:space="preserve">.   </w:t>
      </w:r>
    </w:p>
    <w:p w14:paraId="78C97578" w14:textId="77777777" w:rsidR="004F79DA" w:rsidRDefault="004F79DA" w:rsidP="00D14350">
      <w:pPr>
        <w:spacing w:after="0" w:line="360" w:lineRule="auto"/>
        <w:ind w:left="0" w:right="0" w:firstLine="0"/>
        <w:jc w:val="left"/>
        <w:rPr>
          <w:szCs w:val="20"/>
          <w:lang w:val="en-GB"/>
        </w:rPr>
      </w:pPr>
    </w:p>
    <w:p w14:paraId="63AC808A" w14:textId="77777777" w:rsidR="004F79DA" w:rsidRDefault="004F79DA" w:rsidP="00D14350">
      <w:pPr>
        <w:spacing w:after="0" w:line="360" w:lineRule="auto"/>
        <w:ind w:left="0" w:right="0" w:firstLine="0"/>
        <w:jc w:val="center"/>
        <w:rPr>
          <w:szCs w:val="20"/>
          <w:lang w:val="en-GB"/>
        </w:rPr>
      </w:pPr>
      <w:r>
        <w:rPr>
          <w:noProof/>
        </w:rPr>
        <w:object w:dxaOrig="4476" w:dyaOrig="1155" w14:anchorId="57DEF2AB">
          <v:shape id="_x0000_i1026" type="#_x0000_t75" style="width:223.8pt;height:57.6pt;mso-width-percent:0;mso-height-percent:0;mso-width-percent:0;mso-height-percent:0" o:ole="">
            <v:imagedata r:id="rId28" o:title=""/>
          </v:shape>
          <o:OLEObject Type="Embed" ProgID="ChemDraw.Document.6.0" ShapeID="_x0000_i1026" DrawAspect="Content" ObjectID="_1754290951" r:id="rId33"/>
        </w:object>
      </w:r>
      <w:r>
        <w:rPr>
          <w:noProof/>
        </w:rPr>
        <w:t xml:space="preserve">                   </w:t>
      </w:r>
      <w:r>
        <w:rPr>
          <w:noProof/>
        </w:rPr>
        <w:object w:dxaOrig="1868" w:dyaOrig="1868" w14:anchorId="1F106623">
          <v:shape id="_x0000_i1027" type="#_x0000_t75" style="width:94.2pt;height:94.2pt;mso-width-percent:0;mso-height-percent:0;mso-width-percent:0;mso-height-percent:0" o:ole="">
            <v:imagedata r:id="rId34" o:title=""/>
          </v:shape>
          <o:OLEObject Type="Embed" ProgID="ChemDraw.Document.6.0" ShapeID="_x0000_i1027" DrawAspect="Content" ObjectID="_1754290952" r:id="rId35"/>
        </w:object>
      </w:r>
      <w:r>
        <w:rPr>
          <w:noProof/>
        </w:rPr>
        <w:t>b)</w:t>
      </w:r>
    </w:p>
    <w:p w14:paraId="6BCC2963" w14:textId="77777777" w:rsidR="004F79DA" w:rsidRDefault="004F79DA" w:rsidP="00D14350">
      <w:pPr>
        <w:spacing w:after="0" w:line="360" w:lineRule="auto"/>
        <w:ind w:left="0" w:right="0" w:firstLine="0"/>
        <w:jc w:val="left"/>
        <w:rPr>
          <w:szCs w:val="20"/>
          <w:lang w:val="en-GB"/>
        </w:rPr>
      </w:pPr>
      <w:r>
        <w:rPr>
          <w:szCs w:val="20"/>
          <w:lang w:val="en-GB"/>
        </w:rPr>
        <w:t>a)</w:t>
      </w:r>
    </w:p>
    <w:p w14:paraId="125CB374" w14:textId="19692F22" w:rsidR="004F79DA" w:rsidRDefault="004F79DA" w:rsidP="00D14350">
      <w:pPr>
        <w:spacing w:after="0" w:line="360" w:lineRule="auto"/>
        <w:ind w:left="0" w:right="0" w:firstLine="0"/>
        <w:jc w:val="left"/>
      </w:pPr>
      <w:r>
        <w:rPr>
          <w:b/>
          <w:sz w:val="20"/>
        </w:rPr>
        <w:t>Figure 2.1: Chemical structure of 1,1,1-trichloro2,</w:t>
      </w:r>
      <w:r w:rsidR="00D53BDD">
        <w:rPr>
          <w:b/>
          <w:sz w:val="20"/>
        </w:rPr>
        <w:t>2-bis(p-chlorophenyl)</w:t>
      </w:r>
      <w:r w:rsidR="00CF01A5">
        <w:rPr>
          <w:b/>
          <w:sz w:val="20"/>
        </w:rPr>
        <w:t xml:space="preserve"> </w:t>
      </w:r>
      <w:r w:rsidR="00D53BDD">
        <w:rPr>
          <w:b/>
          <w:sz w:val="20"/>
        </w:rPr>
        <w:t>ethane)</w:t>
      </w:r>
      <w:r w:rsidR="00CF01A5">
        <w:rPr>
          <w:b/>
          <w:sz w:val="20"/>
        </w:rPr>
        <w:t xml:space="preserve"> </w:t>
      </w:r>
      <w:r w:rsidR="00D53BDD">
        <w:rPr>
          <w:b/>
          <w:sz w:val="20"/>
        </w:rPr>
        <w:t>(a)</w:t>
      </w:r>
      <w:r>
        <w:rPr>
          <w:b/>
          <w:sz w:val="20"/>
        </w:rPr>
        <w:t xml:space="preserve"> &amp; Lindane (b)</w:t>
      </w:r>
      <w:r>
        <w:rPr>
          <w:sz w:val="20"/>
          <w:vertAlign w:val="superscript"/>
        </w:rPr>
        <w:t>26</w:t>
      </w:r>
      <w:r>
        <w:rPr>
          <w:b/>
          <w:sz w:val="20"/>
        </w:rPr>
        <w:t xml:space="preserve"> </w:t>
      </w:r>
    </w:p>
    <w:p w14:paraId="095D1F9E" w14:textId="77777777" w:rsidR="004F79DA" w:rsidRDefault="004F79DA" w:rsidP="00D14350">
      <w:pPr>
        <w:spacing w:after="0" w:line="360" w:lineRule="auto"/>
        <w:ind w:left="0" w:right="0" w:firstLine="0"/>
        <w:jc w:val="left"/>
      </w:pPr>
      <w:r>
        <w:rPr>
          <w:b/>
        </w:rPr>
        <w:t xml:space="preserve"> </w:t>
      </w:r>
    </w:p>
    <w:p w14:paraId="5492A5E5" w14:textId="77777777" w:rsidR="004F79DA" w:rsidRDefault="004F79DA" w:rsidP="00D14350">
      <w:pPr>
        <w:numPr>
          <w:ilvl w:val="0"/>
          <w:numId w:val="3"/>
        </w:numPr>
        <w:spacing w:after="0" w:line="360" w:lineRule="auto"/>
        <w:ind w:right="0" w:hanging="708"/>
      </w:pPr>
      <w:r>
        <w:rPr>
          <w:i/>
        </w:rPr>
        <w:t>Organophosphates (OP)</w:t>
      </w:r>
      <w:r>
        <w:rPr>
          <w:i/>
          <w:sz w:val="20"/>
        </w:rPr>
        <w:t xml:space="preserve"> </w:t>
      </w:r>
    </w:p>
    <w:p w14:paraId="18F3368F" w14:textId="77777777" w:rsidR="004F79DA" w:rsidRDefault="004F79DA" w:rsidP="00D14350">
      <w:pPr>
        <w:spacing w:after="0" w:line="360" w:lineRule="auto"/>
        <w:ind w:left="-15" w:right="13" w:firstLine="0"/>
      </w:pPr>
      <w:r>
        <w:t>Organophosphates (phosphorus-containing compounds) were discovered in 1938</w:t>
      </w:r>
      <w:r>
        <w:rPr>
          <w:vertAlign w:val="superscript"/>
        </w:rPr>
        <w:t>30</w:t>
      </w:r>
      <w:r>
        <w:t xml:space="preserve">. Organophosphates are distinguished by a phosphorus(P), phosphoryl (P=O) bond or </w:t>
      </w:r>
      <w:proofErr w:type="spellStart"/>
      <w:r>
        <w:t>thiophosphoryl</w:t>
      </w:r>
      <w:proofErr w:type="spellEnd"/>
      <w:r>
        <w:t xml:space="preserve"> (P=S) bond on their structure</w:t>
      </w:r>
      <w:r>
        <w:rPr>
          <w:vertAlign w:val="superscript"/>
        </w:rPr>
        <w:t>31</w:t>
      </w:r>
      <w:r>
        <w:t>. Organophosphates are believed to act by inhibiting cholinesterase enzymes</w:t>
      </w:r>
      <w:r>
        <w:rPr>
          <w:vertAlign w:val="superscript"/>
        </w:rPr>
        <w:t>32</w:t>
      </w:r>
      <w:r>
        <w:t>. Organophosphate is highly toxic to both vertebrates and invertebrates, and these chemicals are used against insects such as fleas, lice, flies, and mosquitoes. The organophosphates degrade more rapidly as they are less persistent in the environment than organochlorines</w:t>
      </w:r>
      <w:r>
        <w:rPr>
          <w:vertAlign w:val="superscript"/>
        </w:rPr>
        <w:t>33</w:t>
      </w:r>
      <w:r>
        <w:t>. As a result, OP has become commonly used as a pesticide in agriculture because it readily degrades when exposed to sunlight, air, soil, or water</w:t>
      </w:r>
      <w:r>
        <w:rPr>
          <w:vertAlign w:val="superscript"/>
        </w:rPr>
        <w:t>34</w:t>
      </w:r>
      <w:r>
        <w:t xml:space="preserve">. </w:t>
      </w:r>
      <w:r>
        <w:rPr>
          <w:b/>
        </w:rPr>
        <w:t>Figure 2.2</w:t>
      </w:r>
      <w:r>
        <w:rPr>
          <w:sz w:val="20"/>
          <w:vertAlign w:val="superscript"/>
        </w:rPr>
        <w:t>26</w:t>
      </w:r>
      <w:r>
        <w:t xml:space="preserve"> shows examples of organophosphate insecticides such as diazinon and glyphosate. </w:t>
      </w:r>
    </w:p>
    <w:p w14:paraId="4580C2CC" w14:textId="77777777" w:rsidR="004F79DA" w:rsidRDefault="004F79DA" w:rsidP="00D14350">
      <w:pPr>
        <w:tabs>
          <w:tab w:val="left" w:pos="709"/>
        </w:tabs>
        <w:spacing w:after="0" w:line="360" w:lineRule="auto"/>
        <w:jc w:val="center"/>
        <w:rPr>
          <w:b/>
          <w:sz w:val="20"/>
          <w:szCs w:val="20"/>
          <w:lang w:val="en-GB"/>
        </w:rPr>
      </w:pPr>
      <w:r>
        <w:rPr>
          <w:szCs w:val="20"/>
          <w:lang w:val="en-GB"/>
        </w:rPr>
        <w:t xml:space="preserve">a)   </w:t>
      </w:r>
      <w:r>
        <w:rPr>
          <w:noProof/>
          <w:sz w:val="20"/>
        </w:rPr>
        <w:object w:dxaOrig="3308" w:dyaOrig="2309" w14:anchorId="532B024A">
          <v:shape id="_x0000_i1028" type="#_x0000_t75" style="width:165.6pt;height:115.2pt;mso-width-percent:0;mso-height-percent:0;mso-width-percent:0;mso-height-percent:0" o:ole="">
            <v:imagedata r:id="rId36" o:title=""/>
          </v:shape>
          <o:OLEObject Type="Embed" ProgID="ChemDraw.Document.6.0" ShapeID="_x0000_i1028" DrawAspect="Content" ObjectID="_1754290953" r:id="rId37"/>
        </w:object>
      </w:r>
      <w:r>
        <w:rPr>
          <w:szCs w:val="20"/>
          <w:lang w:val="en-GB"/>
        </w:rPr>
        <w:t xml:space="preserve">            b)</w:t>
      </w:r>
      <w:r>
        <w:rPr>
          <w:noProof/>
          <w:sz w:val="20"/>
        </w:rPr>
        <w:object w:dxaOrig="3308" w:dyaOrig="1155" w14:anchorId="3403A5DA">
          <v:shape id="_x0000_i1029" type="#_x0000_t75" style="width:165.6pt;height:57.6pt;mso-width-percent:0;mso-height-percent:0;mso-width-percent:0;mso-height-percent:0" o:ole="">
            <v:imagedata r:id="rId38" o:title=""/>
          </v:shape>
          <o:OLEObject Type="Embed" ProgID="ChemDraw.Document.6.0" ShapeID="_x0000_i1029" DrawAspect="Content" ObjectID="_1754290954" r:id="rId39"/>
        </w:object>
      </w:r>
    </w:p>
    <w:p w14:paraId="77BDE472" w14:textId="77777777" w:rsidR="004F79DA" w:rsidRDefault="004F79DA" w:rsidP="00D14350">
      <w:pPr>
        <w:tabs>
          <w:tab w:val="left" w:pos="709"/>
        </w:tabs>
        <w:spacing w:after="0" w:line="360" w:lineRule="auto"/>
        <w:rPr>
          <w:b/>
          <w:sz w:val="20"/>
        </w:rPr>
      </w:pPr>
      <w:r>
        <w:rPr>
          <w:b/>
          <w:sz w:val="20"/>
        </w:rPr>
        <w:t>Figure 2.2: Chemical structure of Glyphosate (a) and Diazinon (b)</w:t>
      </w:r>
      <w:r>
        <w:rPr>
          <w:sz w:val="20"/>
          <w:vertAlign w:val="superscript"/>
        </w:rPr>
        <w:t>26</w:t>
      </w:r>
      <w:r>
        <w:rPr>
          <w:b/>
          <w:sz w:val="20"/>
        </w:rPr>
        <w:t xml:space="preserve"> </w:t>
      </w:r>
    </w:p>
    <w:p w14:paraId="4AF1EF89" w14:textId="77777777" w:rsidR="004F79DA" w:rsidRDefault="004F79DA" w:rsidP="00D14350">
      <w:pPr>
        <w:spacing w:after="0" w:line="360" w:lineRule="auto"/>
        <w:ind w:left="0" w:right="0" w:firstLine="0"/>
        <w:jc w:val="left"/>
      </w:pPr>
    </w:p>
    <w:p w14:paraId="3E7F3A01" w14:textId="77777777" w:rsidR="004F79DA" w:rsidRDefault="004F79DA" w:rsidP="00D14350">
      <w:pPr>
        <w:numPr>
          <w:ilvl w:val="0"/>
          <w:numId w:val="4"/>
        </w:numPr>
        <w:spacing w:after="0" w:line="360" w:lineRule="auto"/>
        <w:ind w:right="0" w:hanging="708"/>
      </w:pPr>
      <w:r>
        <w:rPr>
          <w:i/>
        </w:rPr>
        <w:t xml:space="preserve">Carbamates  </w:t>
      </w:r>
    </w:p>
    <w:p w14:paraId="31E10D09" w14:textId="77777777" w:rsidR="004F79DA" w:rsidRDefault="004F79DA" w:rsidP="00D14350">
      <w:pPr>
        <w:spacing w:after="0" w:line="360" w:lineRule="auto"/>
        <w:ind w:left="-5" w:right="13"/>
      </w:pPr>
      <w:r>
        <w:t>Pesticides containing carbamates were launched in the 1950s and are widely employed in pest management because their effectiveness</w:t>
      </w:r>
      <w:r>
        <w:rPr>
          <w:vertAlign w:val="superscript"/>
        </w:rPr>
        <w:t>35</w:t>
      </w:r>
      <w:r>
        <w:t>. Carbamates are N-substituted carbamic acid esters</w:t>
      </w:r>
      <w:r>
        <w:rPr>
          <w:vertAlign w:val="superscript"/>
        </w:rPr>
        <w:t>36</w:t>
      </w:r>
      <w:r>
        <w:t>. Carbamates mimic organophosphate by inhibiting cholinesterase enzymes that affect nerve impulse transmission</w:t>
      </w:r>
      <w:r>
        <w:rPr>
          <w:vertAlign w:val="superscript"/>
        </w:rPr>
        <w:t>37</w:t>
      </w:r>
      <w:r>
        <w:t xml:space="preserve">. Carbaryl and Aminocarb in </w:t>
      </w:r>
      <w:r>
        <w:rPr>
          <w:b/>
        </w:rPr>
        <w:t>Figure 2.3</w:t>
      </w:r>
      <w:r>
        <w:rPr>
          <w:sz w:val="20"/>
          <w:vertAlign w:val="superscript"/>
        </w:rPr>
        <w:t>26</w:t>
      </w:r>
      <w:r>
        <w:t xml:space="preserve"> are some of the most often used carbamates</w:t>
      </w:r>
      <w:r>
        <w:rPr>
          <w:vertAlign w:val="superscript"/>
        </w:rPr>
        <w:t>38</w:t>
      </w:r>
      <w:r>
        <w:t>. Furthermore, aldicarb is another example of carbamates with a short environmental half-life</w:t>
      </w:r>
      <w:r>
        <w:rPr>
          <w:vertAlign w:val="superscript"/>
        </w:rPr>
        <w:t>39</w:t>
      </w:r>
      <w:r>
        <w:t xml:space="preserve"> and is efficient against insects and nematodes</w:t>
      </w:r>
      <w:r>
        <w:rPr>
          <w:vertAlign w:val="superscript"/>
        </w:rPr>
        <w:t>40</w:t>
      </w:r>
      <w:r>
        <w:t>. However, carbamates can be absorbed through inhalation, ingestion, and skin contact</w:t>
      </w:r>
      <w:r>
        <w:rPr>
          <w:vertAlign w:val="superscript"/>
        </w:rPr>
        <w:t>41</w:t>
      </w:r>
      <w:r>
        <w:t xml:space="preserve">. </w:t>
      </w:r>
    </w:p>
    <w:p w14:paraId="21BDCF7D" w14:textId="77777777" w:rsidR="004F79DA" w:rsidRDefault="004F79DA" w:rsidP="00D14350">
      <w:pPr>
        <w:spacing w:after="0" w:line="360" w:lineRule="auto"/>
        <w:ind w:left="0" w:right="0" w:firstLine="0"/>
        <w:jc w:val="left"/>
      </w:pPr>
      <w:r>
        <w:lastRenderedPageBreak/>
        <w:t xml:space="preserve"> </w:t>
      </w:r>
    </w:p>
    <w:p w14:paraId="09CDB140" w14:textId="77777777" w:rsidR="004F79DA" w:rsidRDefault="004F79DA" w:rsidP="00D14350">
      <w:pPr>
        <w:tabs>
          <w:tab w:val="left" w:pos="709"/>
        </w:tabs>
        <w:spacing w:after="0" w:line="360" w:lineRule="auto"/>
        <w:jc w:val="center"/>
        <w:rPr>
          <w:szCs w:val="24"/>
          <w:lang w:val="en-GB"/>
        </w:rPr>
      </w:pPr>
      <w:r>
        <w:rPr>
          <w:noProof/>
          <w:sz w:val="20"/>
        </w:rPr>
        <w:object w:dxaOrig="2595" w:dyaOrig="2724" w14:anchorId="0AFE754A">
          <v:shape id="_x0000_i1030" type="#_x0000_t75" style="width:129.6pt;height:136.2pt;mso-width-percent:0;mso-height-percent:0;mso-width-percent:0;mso-height-percent:0" o:ole="">
            <v:imagedata r:id="rId40" o:title=""/>
          </v:shape>
          <o:OLEObject Type="Embed" ProgID="ChemDraw.Document.6.0" ShapeID="_x0000_i1030" DrawAspect="Content" ObjectID="_1754290955" r:id="rId41"/>
        </w:object>
      </w:r>
      <w:r>
        <w:rPr>
          <w:szCs w:val="20"/>
          <w:lang w:val="en-GB"/>
        </w:rPr>
        <w:t xml:space="preserve">      </w:t>
      </w:r>
      <w:r>
        <w:rPr>
          <w:noProof/>
          <w:sz w:val="20"/>
        </w:rPr>
        <w:object w:dxaOrig="3451" w:dyaOrig="2166" w14:anchorId="5EE64A3C">
          <v:shape id="_x0000_i1031" type="#_x0000_t75" style="width:172.8pt;height:108pt;mso-width-percent:0;mso-height-percent:0;mso-width-percent:0;mso-height-percent:0" o:ole="">
            <v:imagedata r:id="rId42" o:title=""/>
          </v:shape>
          <o:OLEObject Type="Embed" ProgID="ChemDraw.Document.6.0" ShapeID="_x0000_i1031" DrawAspect="Content" ObjectID="_1754290956" r:id="rId43"/>
        </w:object>
      </w:r>
    </w:p>
    <w:p w14:paraId="331598A0" w14:textId="77777777" w:rsidR="004F79DA" w:rsidRPr="00975A9E" w:rsidRDefault="004F79DA" w:rsidP="00D14350">
      <w:pPr>
        <w:pStyle w:val="ListParagraph"/>
        <w:numPr>
          <w:ilvl w:val="0"/>
          <w:numId w:val="10"/>
        </w:numPr>
        <w:tabs>
          <w:tab w:val="left" w:pos="709"/>
        </w:tabs>
        <w:spacing w:after="0" w:line="360" w:lineRule="auto"/>
        <w:rPr>
          <w:sz w:val="20"/>
          <w:szCs w:val="20"/>
          <w:lang w:val="en-GB"/>
        </w:rPr>
      </w:pPr>
      <w:r>
        <w:rPr>
          <w:b/>
          <w:sz w:val="20"/>
          <w:szCs w:val="20"/>
          <w:lang w:val="en-GB"/>
        </w:rPr>
        <w:t xml:space="preserve">                  </w:t>
      </w:r>
      <w:r>
        <w:rPr>
          <w:b/>
          <w:sz w:val="20"/>
          <w:szCs w:val="20"/>
          <w:lang w:val="en-GB"/>
        </w:rPr>
        <w:tab/>
      </w:r>
      <w:r>
        <w:rPr>
          <w:b/>
          <w:sz w:val="20"/>
          <w:szCs w:val="20"/>
          <w:lang w:val="en-GB"/>
        </w:rPr>
        <w:tab/>
        <w:t xml:space="preserve">    </w:t>
      </w:r>
      <w:r>
        <w:rPr>
          <w:b/>
          <w:sz w:val="20"/>
          <w:szCs w:val="20"/>
          <w:lang w:val="en-GB"/>
        </w:rPr>
        <w:tab/>
        <w:t xml:space="preserve"> b)</w:t>
      </w:r>
      <w:r w:rsidRPr="00975A9E">
        <w:rPr>
          <w:b/>
          <w:sz w:val="20"/>
          <w:szCs w:val="20"/>
          <w:lang w:val="en-GB"/>
        </w:rPr>
        <w:tab/>
      </w:r>
      <w:r w:rsidRPr="00975A9E">
        <w:rPr>
          <w:b/>
          <w:sz w:val="20"/>
          <w:szCs w:val="20"/>
          <w:lang w:val="en-GB"/>
        </w:rPr>
        <w:tab/>
      </w:r>
    </w:p>
    <w:p w14:paraId="5E8D0AB0" w14:textId="3DF3357B" w:rsidR="004F79DA" w:rsidRPr="008463FF" w:rsidRDefault="004F79DA" w:rsidP="00D14350">
      <w:pPr>
        <w:tabs>
          <w:tab w:val="left" w:pos="709"/>
        </w:tabs>
        <w:spacing w:after="0" w:line="360" w:lineRule="auto"/>
        <w:rPr>
          <w:szCs w:val="20"/>
          <w:lang w:val="en-GB"/>
        </w:rPr>
      </w:pPr>
      <w:r>
        <w:rPr>
          <w:b/>
          <w:sz w:val="20"/>
          <w:szCs w:val="20"/>
          <w:lang w:val="en-GB"/>
        </w:rPr>
        <w:t xml:space="preserve">Figure 2.3: Chemical structure of Aminocarb (a) &amp; </w:t>
      </w:r>
      <w:proofErr w:type="spellStart"/>
      <w:r>
        <w:rPr>
          <w:b/>
          <w:sz w:val="20"/>
          <w:szCs w:val="20"/>
          <w:lang w:val="en-GB"/>
        </w:rPr>
        <w:t>Carbacryl</w:t>
      </w:r>
      <w:proofErr w:type="spellEnd"/>
      <w:r>
        <w:rPr>
          <w:b/>
          <w:sz w:val="20"/>
          <w:szCs w:val="20"/>
          <w:lang w:val="en-GB"/>
        </w:rPr>
        <w:t xml:space="preserve"> (b)</w:t>
      </w:r>
      <w:sdt>
        <w:sdtPr>
          <w:rPr>
            <w:sz w:val="20"/>
            <w:szCs w:val="20"/>
            <w:vertAlign w:val="superscript"/>
            <w:lang w:val="en-GB"/>
          </w:rPr>
          <w:tag w:val="MENDELEY_CITATION_v3_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"/>
          <w:id w:val="-139185862"/>
          <w:placeholder>
            <w:docPart w:val="DefaultPlaceholder_-1854013440"/>
          </w:placeholder>
        </w:sdtPr>
        <w:sdtEndPr>
          <w:rPr>
            <w:sz w:val="24"/>
            <w:szCs w:val="22"/>
            <w:lang w:val="en-ZA"/>
          </w:rPr>
        </w:sdtEndPr>
        <w:sdtContent>
          <w:r w:rsidR="00F371E3" w:rsidRPr="00F371E3">
            <w:rPr>
              <w:vertAlign w:val="superscript"/>
            </w:rPr>
            <w:t>3</w:t>
          </w:r>
        </w:sdtContent>
      </w:sdt>
    </w:p>
    <w:p w14:paraId="63DFF699" w14:textId="77777777" w:rsidR="004F79DA" w:rsidRDefault="004F79DA" w:rsidP="00D14350">
      <w:pPr>
        <w:spacing w:after="0" w:line="360" w:lineRule="auto"/>
        <w:ind w:left="0" w:right="0" w:firstLine="0"/>
        <w:jc w:val="left"/>
      </w:pPr>
    </w:p>
    <w:p w14:paraId="220444AB" w14:textId="77777777" w:rsidR="004F79DA" w:rsidRDefault="004F79DA" w:rsidP="00D14350">
      <w:pPr>
        <w:spacing w:after="0" w:line="360" w:lineRule="auto"/>
        <w:ind w:left="0" w:right="0" w:firstLine="0"/>
        <w:jc w:val="left"/>
      </w:pPr>
      <w:r>
        <w:rPr>
          <w:b/>
          <w:sz w:val="20"/>
        </w:rPr>
        <w:t xml:space="preserve"> </w:t>
      </w:r>
    </w:p>
    <w:p w14:paraId="18CB1BFB" w14:textId="77777777" w:rsidR="004F79DA" w:rsidRDefault="004F79DA" w:rsidP="00D14350">
      <w:pPr>
        <w:numPr>
          <w:ilvl w:val="0"/>
          <w:numId w:val="4"/>
        </w:numPr>
        <w:spacing w:after="0" w:line="360" w:lineRule="auto"/>
        <w:ind w:right="0" w:hanging="708"/>
      </w:pPr>
      <w:r>
        <w:rPr>
          <w:i/>
        </w:rPr>
        <w:t xml:space="preserve">Pyrethrum </w:t>
      </w:r>
    </w:p>
    <w:p w14:paraId="42FD2714" w14:textId="77777777" w:rsidR="004F79DA" w:rsidRDefault="004F79DA" w:rsidP="00D14350">
      <w:pPr>
        <w:spacing w:after="0" w:line="360" w:lineRule="auto"/>
        <w:ind w:left="-5" w:right="13"/>
      </w:pPr>
      <w:r>
        <w:t>Pyrethrins are the first class of pyrethroids that were extracted from chrysanthemum flowers</w:t>
      </w:r>
      <w:r>
        <w:rPr>
          <w:vertAlign w:val="superscript"/>
        </w:rPr>
        <w:t>42</w:t>
      </w:r>
      <w:r>
        <w:t xml:space="preserve">. </w:t>
      </w:r>
    </w:p>
    <w:p w14:paraId="04D0FB44" w14:textId="308E9BEB" w:rsidR="004F79DA" w:rsidRDefault="004F79DA" w:rsidP="00D14350">
      <w:pPr>
        <w:spacing w:after="0" w:line="360" w:lineRule="auto"/>
        <w:ind w:left="-5" w:right="13"/>
      </w:pPr>
      <w:r>
        <w:t>However, synthetic pyrethroid</w:t>
      </w:r>
      <w:r w:rsidR="00CD2926">
        <w:t xml:space="preserve">s </w:t>
      </w:r>
      <w:r>
        <w:t>were manufactured in 1941 to increase activity and persistence</w:t>
      </w:r>
      <w:r>
        <w:rPr>
          <w:vertAlign w:val="superscript"/>
        </w:rPr>
        <w:t>43</w:t>
      </w:r>
      <w:r>
        <w:t xml:space="preserve">. The presence (type I) or lack (type II) of a </w:t>
      </w:r>
      <w:proofErr w:type="spellStart"/>
      <w:r>
        <w:t>cyano</w:t>
      </w:r>
      <w:proofErr w:type="spellEnd"/>
      <w:r>
        <w:t xml:space="preserve"> group (made with carbon and nitrogen) in the first position coupled to a functional group (called alpha) on the molecule has been used to classify them into two primary groupings and separated into two primary groups</w:t>
      </w:r>
      <w:r>
        <w:rPr>
          <w:vertAlign w:val="superscript"/>
        </w:rPr>
        <w:t>43</w:t>
      </w:r>
      <w:r>
        <w:t xml:space="preserve"> (</w:t>
      </w:r>
      <w:r>
        <w:rPr>
          <w:b/>
        </w:rPr>
        <w:t>Figure 2.4</w:t>
      </w:r>
      <w:r>
        <w:t>). The Pyrethrum operates faster in the environment and degrades quickly due to heat, light, and air. Pyrethroid are photolytically active and are considered fast acting and poisonous to insects at low doses</w:t>
      </w:r>
      <w:r>
        <w:rPr>
          <w:vertAlign w:val="superscript"/>
        </w:rPr>
        <w:t>44</w:t>
      </w:r>
      <w:r>
        <w:t>.</w:t>
      </w:r>
      <w:r>
        <w:rPr>
          <w:b/>
        </w:rPr>
        <w:t xml:space="preserve"> </w:t>
      </w:r>
    </w:p>
    <w:p w14:paraId="604420BD" w14:textId="77777777" w:rsidR="004F79DA" w:rsidRDefault="004F79DA" w:rsidP="00D14350">
      <w:pPr>
        <w:spacing w:after="0" w:line="360" w:lineRule="auto"/>
        <w:ind w:left="3334" w:right="0" w:firstLine="0"/>
        <w:jc w:val="left"/>
      </w:pPr>
      <w:r>
        <w:rPr>
          <w:rFonts w:ascii="Calibri" w:eastAsia="Calibri" w:hAnsi="Calibri" w:cs="Calibri"/>
          <w:noProof/>
          <w:sz w:val="22"/>
          <w:lang w:val="en-GB" w:eastAsia="en-GB"/>
        </w:rPr>
        <mc:AlternateContent>
          <mc:Choice Requires="wpg">
            <w:drawing>
              <wp:inline distT="0" distB="0" distL="0" distR="0" wp14:anchorId="40C26974" wp14:editId="7D544E18">
                <wp:extent cx="1758906" cy="1664932"/>
                <wp:effectExtent l="0" t="0" r="0" b="0"/>
                <wp:docPr id="130157" name="Group 130157"/>
                <wp:cNvGraphicFramePr/>
                <a:graphic xmlns:a="http://schemas.openxmlformats.org/drawingml/2006/main">
                  <a:graphicData uri="http://schemas.microsoft.com/office/word/2010/wordprocessingGroup">
                    <wpg:wgp>
                      <wpg:cNvGrpSpPr/>
                      <wpg:grpSpPr>
                        <a:xfrm>
                          <a:off x="0" y="0"/>
                          <a:ext cx="1758906" cy="1664932"/>
                          <a:chOff x="0" y="0"/>
                          <a:chExt cx="1758906" cy="1664932"/>
                        </a:xfrm>
                      </wpg:grpSpPr>
                      <wps:wsp>
                        <wps:cNvPr id="130158" name="Shape 4565"/>
                        <wps:cNvSpPr/>
                        <wps:spPr>
                          <a:xfrm>
                            <a:off x="524882" y="159500"/>
                            <a:ext cx="102132" cy="193504"/>
                          </a:xfrm>
                          <a:custGeom>
                            <a:avLst/>
                            <a:gdLst/>
                            <a:ahLst/>
                            <a:cxnLst/>
                            <a:rect l="0" t="0" r="0" b="0"/>
                            <a:pathLst>
                              <a:path w="102132" h="193504">
                                <a:moveTo>
                                  <a:pt x="102132" y="0"/>
                                </a:moveTo>
                                <a:lnTo>
                                  <a:pt x="0" y="193504"/>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30159" name="Shape 4566"/>
                        <wps:cNvSpPr/>
                        <wps:spPr>
                          <a:xfrm>
                            <a:off x="524882" y="353003"/>
                            <a:ext cx="204121" cy="0"/>
                          </a:xfrm>
                          <a:custGeom>
                            <a:avLst/>
                            <a:gdLst/>
                            <a:ahLst/>
                            <a:cxnLst/>
                            <a:rect l="0" t="0" r="0" b="0"/>
                            <a:pathLst>
                              <a:path w="204121">
                                <a:moveTo>
                                  <a:pt x="0" y="0"/>
                                </a:moveTo>
                                <a:lnTo>
                                  <a:pt x="204121" y="0"/>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30160" name="Shape 4567"/>
                        <wps:cNvSpPr/>
                        <wps:spPr>
                          <a:xfrm>
                            <a:off x="627014" y="159500"/>
                            <a:ext cx="101989" cy="193504"/>
                          </a:xfrm>
                          <a:custGeom>
                            <a:avLst/>
                            <a:gdLst/>
                            <a:ahLst/>
                            <a:cxnLst/>
                            <a:rect l="0" t="0" r="0" b="0"/>
                            <a:pathLst>
                              <a:path w="101989" h="193504">
                                <a:moveTo>
                                  <a:pt x="101989" y="193504"/>
                                </a:moveTo>
                                <a:lnTo>
                                  <a:pt x="0" y="0"/>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30161" name="Shape 4568"/>
                        <wps:cNvSpPr/>
                        <wps:spPr>
                          <a:xfrm>
                            <a:off x="627014" y="0"/>
                            <a:ext cx="145407" cy="159500"/>
                          </a:xfrm>
                          <a:custGeom>
                            <a:avLst/>
                            <a:gdLst/>
                            <a:ahLst/>
                            <a:cxnLst/>
                            <a:rect l="0" t="0" r="0" b="0"/>
                            <a:pathLst>
                              <a:path w="145407" h="159500">
                                <a:moveTo>
                                  <a:pt x="0" y="159500"/>
                                </a:moveTo>
                                <a:lnTo>
                                  <a:pt x="145407" y="0"/>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30162" name="Shape 4569"/>
                        <wps:cNvSpPr/>
                        <wps:spPr>
                          <a:xfrm>
                            <a:off x="481642" y="0"/>
                            <a:ext cx="145372" cy="159500"/>
                          </a:xfrm>
                          <a:custGeom>
                            <a:avLst/>
                            <a:gdLst/>
                            <a:ahLst/>
                            <a:cxnLst/>
                            <a:rect l="0" t="0" r="0" b="0"/>
                            <a:pathLst>
                              <a:path w="145372" h="159500">
                                <a:moveTo>
                                  <a:pt x="145372" y="159500"/>
                                </a:moveTo>
                                <a:lnTo>
                                  <a:pt x="0" y="0"/>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30163" name="Shape 4570"/>
                        <wps:cNvSpPr/>
                        <wps:spPr>
                          <a:xfrm>
                            <a:off x="384702" y="358501"/>
                            <a:ext cx="141151" cy="155102"/>
                          </a:xfrm>
                          <a:custGeom>
                            <a:avLst/>
                            <a:gdLst/>
                            <a:ahLst/>
                            <a:cxnLst/>
                            <a:rect l="0" t="0" r="0" b="0"/>
                            <a:pathLst>
                              <a:path w="141151" h="155102">
                                <a:moveTo>
                                  <a:pt x="0" y="155102"/>
                                </a:moveTo>
                                <a:lnTo>
                                  <a:pt x="141151" y="0"/>
                                </a:lnTo>
                              </a:path>
                            </a:pathLst>
                          </a:custGeom>
                          <a:ln w="1000" cap="sq">
                            <a:round/>
                          </a:ln>
                        </wps:spPr>
                        <wps:style>
                          <a:lnRef idx="1">
                            <a:srgbClr val="000000"/>
                          </a:lnRef>
                          <a:fillRef idx="0">
                            <a:srgbClr val="000000">
                              <a:alpha val="0"/>
                            </a:srgbClr>
                          </a:fillRef>
                          <a:effectRef idx="0">
                            <a:scrgbClr r="0" g="0" b="0"/>
                          </a:effectRef>
                          <a:fontRef idx="none"/>
                        </wps:style>
                        <wps:bodyPr/>
                      </wps:wsp>
                      <wps:wsp>
                        <wps:cNvPr id="130164" name="Shape 4571"/>
                        <wps:cNvSpPr/>
                        <wps:spPr>
                          <a:xfrm>
                            <a:off x="370726" y="313659"/>
                            <a:ext cx="171387" cy="208739"/>
                          </a:xfrm>
                          <a:custGeom>
                            <a:avLst/>
                            <a:gdLst/>
                            <a:ahLst/>
                            <a:cxnLst/>
                            <a:rect l="0" t="0" r="0" b="0"/>
                            <a:pathLst>
                              <a:path w="171387" h="208739">
                                <a:moveTo>
                                  <a:pt x="171387" y="0"/>
                                </a:moveTo>
                                <a:lnTo>
                                  <a:pt x="154155" y="39344"/>
                                </a:lnTo>
                                <a:lnTo>
                                  <a:pt x="170508" y="43036"/>
                                </a:lnTo>
                                <a:lnTo>
                                  <a:pt x="19510" y="208739"/>
                                </a:lnTo>
                                <a:lnTo>
                                  <a:pt x="0" y="187300"/>
                                </a:lnTo>
                                <a:lnTo>
                                  <a:pt x="171387" y="0"/>
                                </a:lnTo>
                                <a:close/>
                              </a:path>
                            </a:pathLst>
                          </a:custGeom>
                          <a:ln w="0" cap="sq">
                            <a:round/>
                          </a:ln>
                        </wps:spPr>
                        <wps:style>
                          <a:lnRef idx="0">
                            <a:srgbClr val="000000">
                              <a:alpha val="0"/>
                            </a:srgbClr>
                          </a:lnRef>
                          <a:fillRef idx="1">
                            <a:srgbClr val="000000"/>
                          </a:fillRef>
                          <a:effectRef idx="0">
                            <a:scrgbClr r="0" g="0" b="0"/>
                          </a:effectRef>
                          <a:fontRef idx="none"/>
                        </wps:style>
                        <wps:bodyPr/>
                      </wps:wsp>
                      <wps:wsp>
                        <wps:cNvPr id="130165" name="Shape 4572"/>
                        <wps:cNvSpPr/>
                        <wps:spPr>
                          <a:xfrm>
                            <a:off x="204082" y="399652"/>
                            <a:ext cx="176314" cy="111909"/>
                          </a:xfrm>
                          <a:custGeom>
                            <a:avLst/>
                            <a:gdLst/>
                            <a:ahLst/>
                            <a:cxnLst/>
                            <a:rect l="0" t="0" r="0" b="0"/>
                            <a:pathLst>
                              <a:path w="176314" h="111909">
                                <a:moveTo>
                                  <a:pt x="176314" y="111909"/>
                                </a:moveTo>
                                <a:lnTo>
                                  <a:pt x="0" y="0"/>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30166" name="Shape 4573"/>
                        <wps:cNvSpPr/>
                        <wps:spPr>
                          <a:xfrm>
                            <a:off x="228518" y="384416"/>
                            <a:ext cx="147828" cy="94003"/>
                          </a:xfrm>
                          <a:custGeom>
                            <a:avLst/>
                            <a:gdLst/>
                            <a:ahLst/>
                            <a:cxnLst/>
                            <a:rect l="0" t="0" r="0" b="0"/>
                            <a:pathLst>
                              <a:path w="147828" h="94003">
                                <a:moveTo>
                                  <a:pt x="147828" y="94003"/>
                                </a:moveTo>
                                <a:lnTo>
                                  <a:pt x="0" y="0"/>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30167" name="Shape 4574"/>
                        <wps:cNvSpPr/>
                        <wps:spPr>
                          <a:xfrm>
                            <a:off x="204082" y="174735"/>
                            <a:ext cx="0" cy="224917"/>
                          </a:xfrm>
                          <a:custGeom>
                            <a:avLst/>
                            <a:gdLst/>
                            <a:ahLst/>
                            <a:cxnLst/>
                            <a:rect l="0" t="0" r="0" b="0"/>
                            <a:pathLst>
                              <a:path h="224917">
                                <a:moveTo>
                                  <a:pt x="0" y="224917"/>
                                </a:moveTo>
                                <a:lnTo>
                                  <a:pt x="0" y="0"/>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30168" name="Rectangle 130168"/>
                        <wps:cNvSpPr/>
                        <wps:spPr>
                          <a:xfrm>
                            <a:off x="0" y="473017"/>
                            <a:ext cx="65846" cy="111801"/>
                          </a:xfrm>
                          <a:prstGeom prst="rect">
                            <a:avLst/>
                          </a:prstGeom>
                          <a:ln>
                            <a:noFill/>
                          </a:ln>
                        </wps:spPr>
                        <wps:txbx>
                          <w:txbxContent>
                            <w:p w14:paraId="4E3FCC30" w14:textId="77777777" w:rsidR="00FF4D22" w:rsidRDefault="00FF4D22">
                              <w:pPr>
                                <w:spacing w:after="160" w:line="259" w:lineRule="auto"/>
                                <w:ind w:left="0" w:right="0" w:firstLine="0"/>
                                <w:jc w:val="left"/>
                              </w:pPr>
                              <w:r>
                                <w:rPr>
                                  <w:rFonts w:ascii="Arial" w:eastAsia="Arial" w:hAnsi="Arial" w:cs="Arial"/>
                                  <w:sz w:val="12"/>
                                </w:rPr>
                                <w:t>R</w:t>
                              </w:r>
                            </w:p>
                          </w:txbxContent>
                        </wps:txbx>
                        <wps:bodyPr horzOverflow="overflow" vert="horz" lIns="0" tIns="0" rIns="0" bIns="0" rtlCol="0">
                          <a:noAutofit/>
                        </wps:bodyPr>
                      </wps:wsp>
                      <wps:wsp>
                        <wps:cNvPr id="130169" name="Shape 4576"/>
                        <wps:cNvSpPr/>
                        <wps:spPr>
                          <a:xfrm>
                            <a:off x="57130" y="399652"/>
                            <a:ext cx="146952" cy="93218"/>
                          </a:xfrm>
                          <a:custGeom>
                            <a:avLst/>
                            <a:gdLst/>
                            <a:ahLst/>
                            <a:cxnLst/>
                            <a:rect l="0" t="0" r="0" b="0"/>
                            <a:pathLst>
                              <a:path w="146952" h="93218">
                                <a:moveTo>
                                  <a:pt x="146952" y="0"/>
                                </a:moveTo>
                                <a:lnTo>
                                  <a:pt x="0" y="93218"/>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30170" name="Shape 4577"/>
                        <wps:cNvSpPr/>
                        <wps:spPr>
                          <a:xfrm>
                            <a:off x="844118" y="479362"/>
                            <a:ext cx="27779" cy="31413"/>
                          </a:xfrm>
                          <a:custGeom>
                            <a:avLst/>
                            <a:gdLst/>
                            <a:ahLst/>
                            <a:cxnLst/>
                            <a:rect l="0" t="0" r="0" b="0"/>
                            <a:pathLst>
                              <a:path w="27779" h="31413">
                                <a:moveTo>
                                  <a:pt x="27779" y="0"/>
                                </a:moveTo>
                                <a:lnTo>
                                  <a:pt x="0" y="31413"/>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30171" name="Shape 4578"/>
                        <wps:cNvSpPr/>
                        <wps:spPr>
                          <a:xfrm>
                            <a:off x="831121" y="465069"/>
                            <a:ext cx="25279" cy="27801"/>
                          </a:xfrm>
                          <a:custGeom>
                            <a:avLst/>
                            <a:gdLst/>
                            <a:ahLst/>
                            <a:cxnLst/>
                            <a:rect l="0" t="0" r="0" b="0"/>
                            <a:pathLst>
                              <a:path w="25279" h="27801">
                                <a:moveTo>
                                  <a:pt x="25279" y="0"/>
                                </a:moveTo>
                                <a:lnTo>
                                  <a:pt x="0" y="27801"/>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30172" name="Shape 4579"/>
                        <wps:cNvSpPr/>
                        <wps:spPr>
                          <a:xfrm>
                            <a:off x="818124" y="451562"/>
                            <a:ext cx="22852" cy="24345"/>
                          </a:xfrm>
                          <a:custGeom>
                            <a:avLst/>
                            <a:gdLst/>
                            <a:ahLst/>
                            <a:cxnLst/>
                            <a:rect l="0" t="0" r="0" b="0"/>
                            <a:pathLst>
                              <a:path w="22852" h="24345">
                                <a:moveTo>
                                  <a:pt x="22852" y="0"/>
                                </a:moveTo>
                                <a:lnTo>
                                  <a:pt x="0" y="24345"/>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30173" name="Shape 4580"/>
                        <wps:cNvSpPr/>
                        <wps:spPr>
                          <a:xfrm>
                            <a:off x="805770" y="437269"/>
                            <a:ext cx="19495" cy="21440"/>
                          </a:xfrm>
                          <a:custGeom>
                            <a:avLst/>
                            <a:gdLst/>
                            <a:ahLst/>
                            <a:cxnLst/>
                            <a:rect l="0" t="0" r="0" b="0"/>
                            <a:pathLst>
                              <a:path w="19495" h="21440">
                                <a:moveTo>
                                  <a:pt x="19495" y="0"/>
                                </a:moveTo>
                                <a:lnTo>
                                  <a:pt x="0" y="21440"/>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30174" name="Shape 4581"/>
                        <wps:cNvSpPr/>
                        <wps:spPr>
                          <a:xfrm>
                            <a:off x="792773" y="422819"/>
                            <a:ext cx="17068" cy="18926"/>
                          </a:xfrm>
                          <a:custGeom>
                            <a:avLst/>
                            <a:gdLst/>
                            <a:ahLst/>
                            <a:cxnLst/>
                            <a:rect l="0" t="0" r="0" b="0"/>
                            <a:pathLst>
                              <a:path w="17068" h="18926">
                                <a:moveTo>
                                  <a:pt x="17068" y="0"/>
                                </a:moveTo>
                                <a:lnTo>
                                  <a:pt x="0" y="18926"/>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30175" name="Shape 4582"/>
                        <wps:cNvSpPr/>
                        <wps:spPr>
                          <a:xfrm>
                            <a:off x="780491" y="409547"/>
                            <a:ext cx="13854" cy="15235"/>
                          </a:xfrm>
                          <a:custGeom>
                            <a:avLst/>
                            <a:gdLst/>
                            <a:ahLst/>
                            <a:cxnLst/>
                            <a:rect l="0" t="0" r="0" b="0"/>
                            <a:pathLst>
                              <a:path w="13854" h="15235">
                                <a:moveTo>
                                  <a:pt x="13854" y="0"/>
                                </a:moveTo>
                                <a:lnTo>
                                  <a:pt x="0" y="15235"/>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96" name="Shape 4583"/>
                        <wps:cNvSpPr/>
                        <wps:spPr>
                          <a:xfrm>
                            <a:off x="767494" y="395254"/>
                            <a:ext cx="11426" cy="12565"/>
                          </a:xfrm>
                          <a:custGeom>
                            <a:avLst/>
                            <a:gdLst/>
                            <a:ahLst/>
                            <a:cxnLst/>
                            <a:rect l="0" t="0" r="0" b="0"/>
                            <a:pathLst>
                              <a:path w="11426" h="12565">
                                <a:moveTo>
                                  <a:pt x="11426" y="0"/>
                                </a:moveTo>
                                <a:lnTo>
                                  <a:pt x="0" y="12565"/>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97" name="Shape 4584"/>
                        <wps:cNvSpPr/>
                        <wps:spPr>
                          <a:xfrm>
                            <a:off x="754283" y="381746"/>
                            <a:ext cx="8284" cy="8874"/>
                          </a:xfrm>
                          <a:custGeom>
                            <a:avLst/>
                            <a:gdLst/>
                            <a:ahLst/>
                            <a:cxnLst/>
                            <a:rect l="0" t="0" r="0" b="0"/>
                            <a:pathLst>
                              <a:path w="8284" h="8874">
                                <a:moveTo>
                                  <a:pt x="8284" y="0"/>
                                </a:moveTo>
                                <a:lnTo>
                                  <a:pt x="0" y="8874"/>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98" name="Shape 4585"/>
                        <wps:cNvSpPr/>
                        <wps:spPr>
                          <a:xfrm>
                            <a:off x="742143" y="367454"/>
                            <a:ext cx="4927" cy="5183"/>
                          </a:xfrm>
                          <a:custGeom>
                            <a:avLst/>
                            <a:gdLst/>
                            <a:ahLst/>
                            <a:cxnLst/>
                            <a:rect l="0" t="0" r="0" b="0"/>
                            <a:pathLst>
                              <a:path w="4927" h="5183">
                                <a:moveTo>
                                  <a:pt x="4927" y="0"/>
                                </a:moveTo>
                                <a:lnTo>
                                  <a:pt x="0" y="5183"/>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99" name="Rectangle 99"/>
                        <wps:cNvSpPr/>
                        <wps:spPr>
                          <a:xfrm>
                            <a:off x="1023788" y="360951"/>
                            <a:ext cx="70921" cy="111802"/>
                          </a:xfrm>
                          <a:prstGeom prst="rect">
                            <a:avLst/>
                          </a:prstGeom>
                          <a:ln>
                            <a:noFill/>
                          </a:ln>
                        </wps:spPr>
                        <wps:txbx>
                          <w:txbxContent>
                            <w:p w14:paraId="2AE8071E" w14:textId="77777777" w:rsidR="00FF4D22" w:rsidRDefault="00FF4D22">
                              <w:pPr>
                                <w:spacing w:after="160" w:line="259" w:lineRule="auto"/>
                                <w:ind w:left="0" w:right="0" w:firstLine="0"/>
                                <w:jc w:val="left"/>
                              </w:pPr>
                              <w:r>
                                <w:rPr>
                                  <w:rFonts w:ascii="Arial" w:eastAsia="Arial" w:hAnsi="Arial" w:cs="Arial"/>
                                  <w:sz w:val="12"/>
                                </w:rPr>
                                <w:t>O</w:t>
                              </w:r>
                            </w:p>
                          </w:txbxContent>
                        </wps:txbx>
                        <wps:bodyPr horzOverflow="overflow" vert="horz" lIns="0" tIns="0" rIns="0" bIns="0" rtlCol="0">
                          <a:noAutofit/>
                        </wps:bodyPr>
                      </wps:wsp>
                      <wps:wsp>
                        <wps:cNvPr id="100" name="Shape 4587"/>
                        <wps:cNvSpPr/>
                        <wps:spPr>
                          <a:xfrm>
                            <a:off x="873468" y="421091"/>
                            <a:ext cx="142894" cy="90470"/>
                          </a:xfrm>
                          <a:custGeom>
                            <a:avLst/>
                            <a:gdLst/>
                            <a:ahLst/>
                            <a:cxnLst/>
                            <a:rect l="0" t="0" r="0" b="0"/>
                            <a:pathLst>
                              <a:path w="142894" h="90470">
                                <a:moveTo>
                                  <a:pt x="0" y="90470"/>
                                </a:moveTo>
                                <a:lnTo>
                                  <a:pt x="142894" y="0"/>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01" name="Rectangle 101"/>
                        <wps:cNvSpPr/>
                        <wps:spPr>
                          <a:xfrm>
                            <a:off x="846546" y="696992"/>
                            <a:ext cx="70921" cy="111802"/>
                          </a:xfrm>
                          <a:prstGeom prst="rect">
                            <a:avLst/>
                          </a:prstGeom>
                          <a:ln>
                            <a:noFill/>
                          </a:ln>
                        </wps:spPr>
                        <wps:txbx>
                          <w:txbxContent>
                            <w:p w14:paraId="397CEB3B" w14:textId="77777777" w:rsidR="00FF4D22" w:rsidRDefault="00FF4D22">
                              <w:pPr>
                                <w:spacing w:after="160" w:line="259" w:lineRule="auto"/>
                                <w:ind w:left="0" w:right="0" w:firstLine="0"/>
                                <w:jc w:val="left"/>
                              </w:pPr>
                              <w:r>
                                <w:rPr>
                                  <w:rFonts w:ascii="Arial" w:eastAsia="Arial" w:hAnsi="Arial" w:cs="Arial"/>
                                  <w:sz w:val="12"/>
                                </w:rPr>
                                <w:t>O</w:t>
                              </w:r>
                            </w:p>
                          </w:txbxContent>
                        </wps:txbx>
                        <wps:bodyPr horzOverflow="overflow" vert="horz" lIns="0" tIns="0" rIns="0" bIns="0" rtlCol="0">
                          <a:noAutofit/>
                        </wps:bodyPr>
                      </wps:wsp>
                      <wps:wsp>
                        <wps:cNvPr id="102" name="Shape 4589"/>
                        <wps:cNvSpPr/>
                        <wps:spPr>
                          <a:xfrm>
                            <a:off x="885751" y="503472"/>
                            <a:ext cx="0" cy="192719"/>
                          </a:xfrm>
                          <a:custGeom>
                            <a:avLst/>
                            <a:gdLst/>
                            <a:ahLst/>
                            <a:cxnLst/>
                            <a:rect l="0" t="0" r="0" b="0"/>
                            <a:pathLst>
                              <a:path h="192719">
                                <a:moveTo>
                                  <a:pt x="0" y="0"/>
                                </a:moveTo>
                                <a:lnTo>
                                  <a:pt x="0" y="192719"/>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04" name="Shape 4590"/>
                        <wps:cNvSpPr/>
                        <wps:spPr>
                          <a:xfrm>
                            <a:off x="861328" y="498289"/>
                            <a:ext cx="0" cy="197902"/>
                          </a:xfrm>
                          <a:custGeom>
                            <a:avLst/>
                            <a:gdLst/>
                            <a:ahLst/>
                            <a:cxnLst/>
                            <a:rect l="0" t="0" r="0" b="0"/>
                            <a:pathLst>
                              <a:path h="197902">
                                <a:moveTo>
                                  <a:pt x="0" y="0"/>
                                </a:moveTo>
                                <a:lnTo>
                                  <a:pt x="0" y="197902"/>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05" name="Shape 4591"/>
                        <wps:cNvSpPr/>
                        <wps:spPr>
                          <a:xfrm>
                            <a:off x="1173180" y="450619"/>
                            <a:ext cx="53058" cy="216043"/>
                          </a:xfrm>
                          <a:custGeom>
                            <a:avLst/>
                            <a:gdLst/>
                            <a:ahLst/>
                            <a:cxnLst/>
                            <a:rect l="0" t="0" r="0" b="0"/>
                            <a:pathLst>
                              <a:path w="53058" h="216043">
                                <a:moveTo>
                                  <a:pt x="0" y="0"/>
                                </a:moveTo>
                                <a:lnTo>
                                  <a:pt x="53058" y="216043"/>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06" name="Shape 4592"/>
                        <wps:cNvSpPr/>
                        <wps:spPr>
                          <a:xfrm>
                            <a:off x="1226239" y="666662"/>
                            <a:ext cx="203236" cy="11544"/>
                          </a:xfrm>
                          <a:custGeom>
                            <a:avLst/>
                            <a:gdLst/>
                            <a:ahLst/>
                            <a:cxnLst/>
                            <a:rect l="0" t="0" r="0" b="0"/>
                            <a:pathLst>
                              <a:path w="203236" h="11544">
                                <a:moveTo>
                                  <a:pt x="0" y="0"/>
                                </a:moveTo>
                                <a:lnTo>
                                  <a:pt x="203236" y="11544"/>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07" name="Shape 4593"/>
                        <wps:cNvSpPr/>
                        <wps:spPr>
                          <a:xfrm>
                            <a:off x="1245091" y="640590"/>
                            <a:ext cx="168030" cy="9895"/>
                          </a:xfrm>
                          <a:custGeom>
                            <a:avLst/>
                            <a:gdLst/>
                            <a:ahLst/>
                            <a:cxnLst/>
                            <a:rect l="0" t="0" r="0" b="0"/>
                            <a:pathLst>
                              <a:path w="168030" h="9895">
                                <a:moveTo>
                                  <a:pt x="0" y="0"/>
                                </a:moveTo>
                                <a:lnTo>
                                  <a:pt x="168030" y="9895"/>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08" name="Shape 4594"/>
                        <wps:cNvSpPr/>
                        <wps:spPr>
                          <a:xfrm>
                            <a:off x="1429475" y="469546"/>
                            <a:ext cx="73482" cy="208661"/>
                          </a:xfrm>
                          <a:custGeom>
                            <a:avLst/>
                            <a:gdLst/>
                            <a:ahLst/>
                            <a:cxnLst/>
                            <a:rect l="0" t="0" r="0" b="0"/>
                            <a:pathLst>
                              <a:path w="73482" h="208661">
                                <a:moveTo>
                                  <a:pt x="0" y="208661"/>
                                </a:moveTo>
                                <a:lnTo>
                                  <a:pt x="73482" y="0"/>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09" name="Shape 4595"/>
                        <wps:cNvSpPr/>
                        <wps:spPr>
                          <a:xfrm>
                            <a:off x="1344567" y="328894"/>
                            <a:ext cx="158390" cy="140652"/>
                          </a:xfrm>
                          <a:custGeom>
                            <a:avLst/>
                            <a:gdLst/>
                            <a:ahLst/>
                            <a:cxnLst/>
                            <a:rect l="0" t="0" r="0" b="0"/>
                            <a:pathLst>
                              <a:path w="158390" h="140652">
                                <a:moveTo>
                                  <a:pt x="158390" y="140652"/>
                                </a:moveTo>
                                <a:lnTo>
                                  <a:pt x="0" y="0"/>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10" name="Shape 4596"/>
                        <wps:cNvSpPr/>
                        <wps:spPr>
                          <a:xfrm>
                            <a:off x="1173180" y="328894"/>
                            <a:ext cx="171387" cy="121726"/>
                          </a:xfrm>
                          <a:custGeom>
                            <a:avLst/>
                            <a:gdLst/>
                            <a:ahLst/>
                            <a:cxnLst/>
                            <a:rect l="0" t="0" r="0" b="0"/>
                            <a:pathLst>
                              <a:path w="171387" h="121726">
                                <a:moveTo>
                                  <a:pt x="171387" y="0"/>
                                </a:moveTo>
                                <a:lnTo>
                                  <a:pt x="0" y="121726"/>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11" name="Shape 4597"/>
                        <wps:cNvSpPr/>
                        <wps:spPr>
                          <a:xfrm>
                            <a:off x="1085773" y="413945"/>
                            <a:ext cx="87407" cy="36675"/>
                          </a:xfrm>
                          <a:custGeom>
                            <a:avLst/>
                            <a:gdLst/>
                            <a:ahLst/>
                            <a:cxnLst/>
                            <a:rect l="0" t="0" r="0" b="0"/>
                            <a:pathLst>
                              <a:path w="87407" h="36675">
                                <a:moveTo>
                                  <a:pt x="87407" y="36675"/>
                                </a:moveTo>
                                <a:lnTo>
                                  <a:pt x="0" y="0"/>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12" name="Shape 4598"/>
                        <wps:cNvSpPr/>
                        <wps:spPr>
                          <a:xfrm>
                            <a:off x="1490817" y="397767"/>
                            <a:ext cx="206521" cy="60941"/>
                          </a:xfrm>
                          <a:custGeom>
                            <a:avLst/>
                            <a:gdLst/>
                            <a:ahLst/>
                            <a:cxnLst/>
                            <a:rect l="0" t="0" r="0" b="0"/>
                            <a:pathLst>
                              <a:path w="206521" h="60941">
                                <a:moveTo>
                                  <a:pt x="0" y="60941"/>
                                </a:moveTo>
                                <a:lnTo>
                                  <a:pt x="206521" y="0"/>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13" name="Shape 4599"/>
                        <wps:cNvSpPr/>
                        <wps:spPr>
                          <a:xfrm>
                            <a:off x="1497315" y="423761"/>
                            <a:ext cx="206521" cy="61020"/>
                          </a:xfrm>
                          <a:custGeom>
                            <a:avLst/>
                            <a:gdLst/>
                            <a:ahLst/>
                            <a:cxnLst/>
                            <a:rect l="0" t="0" r="0" b="0"/>
                            <a:pathLst>
                              <a:path w="206521" h="61020">
                                <a:moveTo>
                                  <a:pt x="0" y="61020"/>
                                </a:moveTo>
                                <a:lnTo>
                                  <a:pt x="206521" y="0"/>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14" name="Shape 4600"/>
                        <wps:cNvSpPr/>
                        <wps:spPr>
                          <a:xfrm>
                            <a:off x="1048211" y="666662"/>
                            <a:ext cx="178028" cy="112851"/>
                          </a:xfrm>
                          <a:custGeom>
                            <a:avLst/>
                            <a:gdLst/>
                            <a:ahLst/>
                            <a:cxnLst/>
                            <a:rect l="0" t="0" r="0" b="0"/>
                            <a:pathLst>
                              <a:path w="178028" h="112851">
                                <a:moveTo>
                                  <a:pt x="178028" y="0"/>
                                </a:moveTo>
                                <a:lnTo>
                                  <a:pt x="0" y="112851"/>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15" name="Shape 4601"/>
                        <wps:cNvSpPr/>
                        <wps:spPr>
                          <a:xfrm>
                            <a:off x="1429475" y="678207"/>
                            <a:ext cx="53058" cy="216860"/>
                          </a:xfrm>
                          <a:custGeom>
                            <a:avLst/>
                            <a:gdLst/>
                            <a:ahLst/>
                            <a:cxnLst/>
                            <a:rect l="0" t="0" r="0" b="0"/>
                            <a:pathLst>
                              <a:path w="53058" h="216860">
                                <a:moveTo>
                                  <a:pt x="0" y="0"/>
                                </a:moveTo>
                                <a:lnTo>
                                  <a:pt x="53058" y="216860"/>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16" name="Shape 4602"/>
                        <wps:cNvSpPr/>
                        <wps:spPr>
                          <a:xfrm>
                            <a:off x="1482533" y="895066"/>
                            <a:ext cx="176314" cy="112074"/>
                          </a:xfrm>
                          <a:custGeom>
                            <a:avLst/>
                            <a:gdLst/>
                            <a:ahLst/>
                            <a:cxnLst/>
                            <a:rect l="0" t="0" r="0" b="0"/>
                            <a:pathLst>
                              <a:path w="176314" h="112074">
                                <a:moveTo>
                                  <a:pt x="0" y="0"/>
                                </a:moveTo>
                                <a:lnTo>
                                  <a:pt x="176314" y="112074"/>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17" name="Shape 4603"/>
                        <wps:cNvSpPr/>
                        <wps:spPr>
                          <a:xfrm>
                            <a:off x="1658847" y="1007140"/>
                            <a:ext cx="0" cy="223967"/>
                          </a:xfrm>
                          <a:custGeom>
                            <a:avLst/>
                            <a:gdLst/>
                            <a:ahLst/>
                            <a:cxnLst/>
                            <a:rect l="0" t="0" r="0" b="0"/>
                            <a:pathLst>
                              <a:path h="223967">
                                <a:moveTo>
                                  <a:pt x="0" y="0"/>
                                </a:moveTo>
                                <a:lnTo>
                                  <a:pt x="0" y="223967"/>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18" name="Shape 4604"/>
                        <wps:cNvSpPr/>
                        <wps:spPr>
                          <a:xfrm>
                            <a:off x="1634425" y="1022383"/>
                            <a:ext cx="0" cy="196960"/>
                          </a:xfrm>
                          <a:custGeom>
                            <a:avLst/>
                            <a:gdLst/>
                            <a:ahLst/>
                            <a:cxnLst/>
                            <a:rect l="0" t="0" r="0" b="0"/>
                            <a:pathLst>
                              <a:path h="196960">
                                <a:moveTo>
                                  <a:pt x="0" y="0"/>
                                </a:moveTo>
                                <a:lnTo>
                                  <a:pt x="0" y="196960"/>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19" name="Shape 4605"/>
                        <wps:cNvSpPr/>
                        <wps:spPr>
                          <a:xfrm>
                            <a:off x="1515240" y="1231107"/>
                            <a:ext cx="143608" cy="158573"/>
                          </a:xfrm>
                          <a:custGeom>
                            <a:avLst/>
                            <a:gdLst/>
                            <a:ahLst/>
                            <a:cxnLst/>
                            <a:rect l="0" t="0" r="0" b="0"/>
                            <a:pathLst>
                              <a:path w="143608" h="158573">
                                <a:moveTo>
                                  <a:pt x="143608" y="0"/>
                                </a:moveTo>
                                <a:lnTo>
                                  <a:pt x="0" y="158573"/>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20" name="Shape 4606"/>
                        <wps:cNvSpPr/>
                        <wps:spPr>
                          <a:xfrm>
                            <a:off x="1515240" y="1389680"/>
                            <a:ext cx="0" cy="224925"/>
                          </a:xfrm>
                          <a:custGeom>
                            <a:avLst/>
                            <a:gdLst/>
                            <a:ahLst/>
                            <a:cxnLst/>
                            <a:rect l="0" t="0" r="0" b="0"/>
                            <a:pathLst>
                              <a:path h="224925">
                                <a:moveTo>
                                  <a:pt x="0" y="0"/>
                                </a:moveTo>
                                <a:lnTo>
                                  <a:pt x="0" y="224925"/>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21" name="Shape 4607"/>
                        <wps:cNvSpPr/>
                        <wps:spPr>
                          <a:xfrm>
                            <a:off x="1539662" y="1400478"/>
                            <a:ext cx="0" cy="214127"/>
                          </a:xfrm>
                          <a:custGeom>
                            <a:avLst/>
                            <a:gdLst/>
                            <a:ahLst/>
                            <a:cxnLst/>
                            <a:rect l="0" t="0" r="0" b="0"/>
                            <a:pathLst>
                              <a:path h="214127">
                                <a:moveTo>
                                  <a:pt x="0" y="0"/>
                                </a:moveTo>
                                <a:lnTo>
                                  <a:pt x="0" y="214127"/>
                                </a:lnTo>
                              </a:path>
                            </a:pathLst>
                          </a:custGeom>
                          <a:ln w="6504" cap="flat">
                            <a:round/>
                          </a:ln>
                        </wps:spPr>
                        <wps:style>
                          <a:lnRef idx="1">
                            <a:srgbClr val="000000"/>
                          </a:lnRef>
                          <a:fillRef idx="0">
                            <a:srgbClr val="000000">
                              <a:alpha val="0"/>
                            </a:srgbClr>
                          </a:fillRef>
                          <a:effectRef idx="0">
                            <a:scrgbClr r="0" g="0" b="0"/>
                          </a:effectRef>
                          <a:fontRef idx="none"/>
                        </wps:style>
                        <wps:bodyPr/>
                      </wps:wsp>
                      <wps:wsp>
                        <wps:cNvPr id="122" name="Rectangle 122"/>
                        <wps:cNvSpPr/>
                        <wps:spPr>
                          <a:xfrm>
                            <a:off x="1720806" y="1496225"/>
                            <a:ext cx="50673" cy="224380"/>
                          </a:xfrm>
                          <a:prstGeom prst="rect">
                            <a:avLst/>
                          </a:prstGeom>
                          <a:ln>
                            <a:noFill/>
                          </a:ln>
                        </wps:spPr>
                        <wps:txbx>
                          <w:txbxContent>
                            <w:p w14:paraId="5BF32DA6" w14:textId="77777777" w:rsidR="00FF4D22" w:rsidRDefault="00FF4D22">
                              <w:pPr>
                                <w:spacing w:after="160" w:line="259" w:lineRule="auto"/>
                                <w:ind w:left="0" w:right="0" w:firstLine="0"/>
                                <w:jc w:val="left"/>
                              </w:pPr>
                              <w:r>
                                <w:t xml:space="preserve"> </w:t>
                              </w:r>
                            </w:p>
                          </w:txbxContent>
                        </wps:txbx>
                        <wps:bodyPr horzOverflow="overflow" vert="horz" lIns="0" tIns="0" rIns="0" bIns="0" rtlCol="0">
                          <a:noAutofit/>
                        </wps:bodyPr>
                      </wps:wsp>
                    </wpg:wgp>
                  </a:graphicData>
                </a:graphic>
              </wp:inline>
            </w:drawing>
          </mc:Choice>
          <mc:Fallback>
            <w:pict>
              <v:group w14:anchorId="40C26974" id="Group 130157" o:spid="_x0000_s1051" style="width:138.5pt;height:131.1pt;mso-position-horizontal-relative:char;mso-position-vertical-relative:line" coordsize="17589,16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">
                <v:shape id="Shape 4565" o:spid="_x0000_s1052" style="position:absolute;left:5248;top:1595;width:1022;height:1935;visibility:visible;mso-wrap-style:square;v-text-anchor:top" coordsize="102132,19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" path="m102132,l,193504e" filled="f" strokeweight=".18067mm">
                  <v:path arrowok="t" textboxrect="0,0,102132,193504"/>
                </v:shape>
                <v:shape id="Shape 4566" o:spid="_x0000_s1053" style="position:absolute;left:5248;top:3530;width:2042;height:0;visibility:visible;mso-wrap-style:square;v-text-anchor:top" coordsize="2041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" path="m,l204121,e" filled="f" strokeweight=".18067mm">
                  <v:path arrowok="t" textboxrect="0,0,204121,0"/>
                </v:shape>
                <v:shape id="Shape 4567" o:spid="_x0000_s1054" style="position:absolute;left:6270;top:1595;width:1020;height:1935;visibility:visible;mso-wrap-style:square;v-text-anchor:top" coordsize="101989,19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" path="m101989,193504l,e" filled="f" strokeweight=".18067mm">
                  <v:path arrowok="t" textboxrect="0,0,101989,193504"/>
                </v:shape>
                <v:shape id="Shape 4568" o:spid="_x0000_s1055" style="position:absolute;left:6270;width:1454;height:1595;visibility:visible;mso-wrap-style:square;v-text-anchor:top" coordsize="145407,159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" path="m,159500l145407,e" filled="f" strokeweight=".18067mm">
                  <v:path arrowok="t" textboxrect="0,0,145407,159500"/>
                </v:shape>
                <v:shape id="Shape 4569" o:spid="_x0000_s1056" style="position:absolute;left:4816;width:1454;height:1595;visibility:visible;mso-wrap-style:square;v-text-anchor:top" coordsize="145372,159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" path="m145372,159500l,e" filled="f" strokeweight=".18067mm">
                  <v:path arrowok="t" textboxrect="0,0,145372,159500"/>
                </v:shape>
                <v:shape id="Shape 4570" o:spid="_x0000_s1057" style="position:absolute;left:3847;top:3585;width:1411;height:1551;visibility:visible;mso-wrap-style:square;v-text-anchor:top" coordsize="141151,155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" path="m,155102l141151,e" filled="f" strokeweight=".02778mm">
                  <v:stroke endcap="square"/>
                  <v:path arrowok="t" textboxrect="0,0,141151,155102"/>
                </v:shape>
                <v:shape id="Shape 4571" o:spid="_x0000_s1058" style="position:absolute;left:3707;top:3136;width:1714;height:2087;visibility:visible;mso-wrap-style:square;v-text-anchor:top" coordsize="171387,208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" path="m171387,l154155,39344r16353,3692l19510,208739,,187300,171387,xe" fillcolor="black" stroked="f" strokeweight="0">
                  <v:stroke endcap="square"/>
                  <v:path arrowok="t" textboxrect="0,0,171387,208739"/>
                </v:shape>
                <v:shape id="Shape 4572" o:spid="_x0000_s1059" style="position:absolute;left:2040;top:3996;width:1763;height:1119;visibility:visible;mso-wrap-style:square;v-text-anchor:top" coordsize="176314,111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" path="m176314,111909l,e" filled="f" strokeweight=".18067mm">
                  <v:path arrowok="t" textboxrect="0,0,176314,111909"/>
                </v:shape>
                <v:shape id="Shape 4573" o:spid="_x0000_s1060" style="position:absolute;left:2285;top:3844;width:1478;height:940;visibility:visible;mso-wrap-style:square;v-text-anchor:top" coordsize="147828,94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" path="m147828,94003l,e" filled="f" strokeweight=".18067mm">
                  <v:path arrowok="t" textboxrect="0,0,147828,94003"/>
                </v:shape>
                <v:shape id="Shape 4574" o:spid="_x0000_s1061" style="position:absolute;left:2040;top:1747;width:0;height:2249;visibility:visible;mso-wrap-style:square;v-text-anchor:top" coordsize="0,224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" path="m,224917l,e" filled="f" strokeweight=".18067mm">
                  <v:path arrowok="t" textboxrect="0,0,0,224917"/>
                </v:shape>
                <v:rect id="Rectangle 130168" o:spid="_x0000_s1062" style="position:absolute;top:4730;width:658;height:1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" filled="f" stroked="f">
                  <v:textbox inset="0,0,0,0">
                    <w:txbxContent>
                      <w:p w14:paraId="4E3FCC30" w14:textId="77777777" w:rsidR="00FF4D22" w:rsidRDefault="00FF4D22">
                        <w:pPr>
                          <w:spacing w:after="160" w:line="259" w:lineRule="auto"/>
                          <w:ind w:left="0" w:right="0" w:firstLine="0"/>
                          <w:jc w:val="left"/>
                        </w:pPr>
                        <w:r>
                          <w:rPr>
                            <w:rFonts w:ascii="Arial" w:eastAsia="Arial" w:hAnsi="Arial" w:cs="Arial"/>
                            <w:sz w:val="12"/>
                          </w:rPr>
                          <w:t>R</w:t>
                        </w:r>
                      </w:p>
                    </w:txbxContent>
                  </v:textbox>
                </v:rect>
                <v:shape id="Shape 4576" o:spid="_x0000_s1063" style="position:absolute;left:571;top:3996;width:1469;height:932;visibility:visible;mso-wrap-style:square;v-text-anchor:top" coordsize="146952,93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" path="m146952,l,93218e" filled="f" strokeweight=".18067mm">
                  <v:path arrowok="t" textboxrect="0,0,146952,93218"/>
                </v:shape>
                <v:shape id="Shape 4577" o:spid="_x0000_s1064" style="position:absolute;left:8441;top:4793;width:277;height:314;visibility:visible;mso-wrap-style:square;v-text-anchor:top" coordsize="27779,31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" path="m27779,l,31413e" filled="f" strokeweight=".18067mm">
                  <v:path arrowok="t" textboxrect="0,0,27779,31413"/>
                </v:shape>
                <v:shape id="Shape 4578" o:spid="_x0000_s1065" style="position:absolute;left:8311;top:4650;width:253;height:278;visibility:visible;mso-wrap-style:square;v-text-anchor:top" coordsize="25279,27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" path="m25279,l,27801e" filled="f" strokeweight=".18067mm">
                  <v:path arrowok="t" textboxrect="0,0,25279,27801"/>
                </v:shape>
                <v:shape id="Shape 4579" o:spid="_x0000_s1066" style="position:absolute;left:8181;top:4515;width:228;height:244;visibility:visible;mso-wrap-style:square;v-text-anchor:top" coordsize="22852,24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" path="m22852,l,24345e" filled="f" strokeweight=".18067mm">
                  <v:path arrowok="t" textboxrect="0,0,22852,24345"/>
                </v:shape>
                <v:shape id="Shape 4580" o:spid="_x0000_s1067" style="position:absolute;left:8057;top:4372;width:195;height:215;visibility:visible;mso-wrap-style:square;v-text-anchor:top" coordsize="19495,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" path="m19495,l,21440e" filled="f" strokeweight=".18067mm">
                  <v:path arrowok="t" textboxrect="0,0,19495,21440"/>
                </v:shape>
                <v:shape id="Shape 4581" o:spid="_x0000_s1068" style="position:absolute;left:7927;top:4228;width:171;height:189;visibility:visible;mso-wrap-style:square;v-text-anchor:top" coordsize="17068,18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" path="m17068,l,18926e" filled="f" strokeweight=".18067mm">
                  <v:path arrowok="t" textboxrect="0,0,17068,18926"/>
                </v:shape>
                <v:shape id="Shape 4582" o:spid="_x0000_s1069" style="position:absolute;left:7804;top:4095;width:139;height:152;visibility:visible;mso-wrap-style:square;v-text-anchor:top" coordsize="13854,15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" path="m13854,l,15235e" filled="f" strokeweight=".18067mm">
                  <v:path arrowok="t" textboxrect="0,0,13854,15235"/>
                </v:shape>
                <v:shape id="Shape 4583" o:spid="_x0000_s1070" style="position:absolute;left:7674;top:3952;width:115;height:126;visibility:visible;mso-wrap-style:square;v-text-anchor:top" coordsize="11426,12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" path="m11426,l,12565e" filled="f" strokeweight=".18067mm">
                  <v:path arrowok="t" textboxrect="0,0,11426,12565"/>
                </v:shape>
                <v:shape id="Shape 4584" o:spid="_x0000_s1071" style="position:absolute;left:7542;top:3817;width:83;height:89;visibility:visible;mso-wrap-style:square;v-text-anchor:top" coordsize="8284,8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" path="m8284,l,8874e" filled="f" strokeweight=".18067mm">
                  <v:path arrowok="t" textboxrect="0,0,8284,8874"/>
                </v:shape>
                <v:shape id="Shape 4585" o:spid="_x0000_s1072" style="position:absolute;left:7421;top:3674;width:49;height:52;visibility:visible;mso-wrap-style:square;v-text-anchor:top" coordsize="4927,5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" path="m4927,l,5183e" filled="f" strokeweight=".18067mm">
                  <v:path arrowok="t" textboxrect="0,0,4927,5183"/>
                </v:shape>
                <v:rect id="Rectangle 99" o:spid="_x0000_s1073" style="position:absolute;left:10237;top:3609;width:710;height:1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" filled="f" stroked="f">
                  <v:textbox inset="0,0,0,0">
                    <w:txbxContent>
                      <w:p w14:paraId="2AE8071E" w14:textId="77777777" w:rsidR="00FF4D22" w:rsidRDefault="00FF4D22">
                        <w:pPr>
                          <w:spacing w:after="160" w:line="259" w:lineRule="auto"/>
                          <w:ind w:left="0" w:right="0" w:firstLine="0"/>
                          <w:jc w:val="left"/>
                        </w:pPr>
                        <w:r>
                          <w:rPr>
                            <w:rFonts w:ascii="Arial" w:eastAsia="Arial" w:hAnsi="Arial" w:cs="Arial"/>
                            <w:sz w:val="12"/>
                          </w:rPr>
                          <w:t>O</w:t>
                        </w:r>
                      </w:p>
                    </w:txbxContent>
                  </v:textbox>
                </v:rect>
                <v:shape id="Shape 4587" o:spid="_x0000_s1074" style="position:absolute;left:8734;top:4210;width:1429;height:905;visibility:visible;mso-wrap-style:square;v-text-anchor:top" coordsize="142894,9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" path="m,90470l142894,e" filled="f" strokeweight=".18067mm">
                  <v:path arrowok="t" textboxrect="0,0,142894,90470"/>
                </v:shape>
                <v:rect id="Rectangle 101" o:spid="_x0000_s1075" style="position:absolute;left:8465;top:6969;width:709;height:1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" filled="f" stroked="f">
                  <v:textbox inset="0,0,0,0">
                    <w:txbxContent>
                      <w:p w14:paraId="397CEB3B" w14:textId="77777777" w:rsidR="00FF4D22" w:rsidRDefault="00FF4D22">
                        <w:pPr>
                          <w:spacing w:after="160" w:line="259" w:lineRule="auto"/>
                          <w:ind w:left="0" w:right="0" w:firstLine="0"/>
                          <w:jc w:val="left"/>
                        </w:pPr>
                        <w:r>
                          <w:rPr>
                            <w:rFonts w:ascii="Arial" w:eastAsia="Arial" w:hAnsi="Arial" w:cs="Arial"/>
                            <w:sz w:val="12"/>
                          </w:rPr>
                          <w:t>O</w:t>
                        </w:r>
                      </w:p>
                    </w:txbxContent>
                  </v:textbox>
                </v:rect>
                <v:shape id="Shape 4589" o:spid="_x0000_s1076" style="position:absolute;left:8857;top:5034;width:0;height:1927;visibility:visible;mso-wrap-style:square;v-text-anchor:top" coordsize="0,192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" path="m,l,192719e" filled="f" strokeweight=".18067mm">
                  <v:path arrowok="t" textboxrect="0,0,0,192719"/>
                </v:shape>
                <v:shape id="Shape 4590" o:spid="_x0000_s1077" style="position:absolute;left:8613;top:4982;width:0;height:1979;visibility:visible;mso-wrap-style:square;v-text-anchor:top" coordsize="0,197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" path="m,l,197902e" filled="f" strokeweight=".18067mm">
                  <v:path arrowok="t" textboxrect="0,0,0,197902"/>
                </v:shape>
                <v:shape id="Shape 4591" o:spid="_x0000_s1078" style="position:absolute;left:11731;top:4506;width:531;height:2160;visibility:visible;mso-wrap-style:square;v-text-anchor:top" coordsize="53058,216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" path="m,l53058,216043e" filled="f" strokeweight=".18067mm">
                  <v:path arrowok="t" textboxrect="0,0,53058,216043"/>
                </v:shape>
                <v:shape id="Shape 4592" o:spid="_x0000_s1079" style="position:absolute;left:12262;top:6666;width:2032;height:116;visibility:visible;mso-wrap-style:square;v-text-anchor:top" coordsize="203236,1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" path="m,l203236,11544e" filled="f" strokeweight=".18067mm">
                  <v:path arrowok="t" textboxrect="0,0,203236,11544"/>
                </v:shape>
                <v:shape id="Shape 4593" o:spid="_x0000_s1080" style="position:absolute;left:12450;top:6405;width:1681;height:99;visibility:visible;mso-wrap-style:square;v-text-anchor:top" coordsize="168030,9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" path="m,l168030,9895e" filled="f" strokeweight=".18067mm">
                  <v:path arrowok="t" textboxrect="0,0,168030,9895"/>
                </v:shape>
                <v:shape id="Shape 4594" o:spid="_x0000_s1081" style="position:absolute;left:14294;top:4695;width:735;height:2087;visibility:visible;mso-wrap-style:square;v-text-anchor:top" coordsize="73482,208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" path="m,208661l73482,e" filled="f" strokeweight=".18067mm">
                  <v:path arrowok="t" textboxrect="0,0,73482,208661"/>
                </v:shape>
                <v:shape id="Shape 4595" o:spid="_x0000_s1082" style="position:absolute;left:13445;top:3288;width:1584;height:1407;visibility:visible;mso-wrap-style:square;v-text-anchor:top" coordsize="158390,14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" path="m158390,140652l,e" filled="f" strokeweight=".18067mm">
                  <v:path arrowok="t" textboxrect="0,0,158390,140652"/>
                </v:shape>
                <v:shape id="Shape 4596" o:spid="_x0000_s1083" style="position:absolute;left:11731;top:3288;width:1714;height:1218;visibility:visible;mso-wrap-style:square;v-text-anchor:top" coordsize="171387,121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" path="m171387,l,121726e" filled="f" strokeweight=".18067mm">
                  <v:path arrowok="t" textboxrect="0,0,171387,121726"/>
                </v:shape>
                <v:shape id="Shape 4597" o:spid="_x0000_s1084" style="position:absolute;left:10857;top:4139;width:874;height:367;visibility:visible;mso-wrap-style:square;v-text-anchor:top" coordsize="87407,36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" path="m87407,36675l,e" filled="f" strokeweight=".18067mm">
                  <v:path arrowok="t" textboxrect="0,0,87407,36675"/>
                </v:shape>
                <v:shape id="Shape 4598" o:spid="_x0000_s1085" style="position:absolute;left:14908;top:3977;width:2065;height:610;visibility:visible;mso-wrap-style:square;v-text-anchor:top" coordsize="206521,60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" path="m,60941l206521,e" filled="f" strokeweight=".18067mm">
                  <v:path arrowok="t" textboxrect="0,0,206521,60941"/>
                </v:shape>
                <v:shape id="Shape 4599" o:spid="_x0000_s1086" style="position:absolute;left:14973;top:4237;width:2065;height:610;visibility:visible;mso-wrap-style:square;v-text-anchor:top" coordsize="206521,6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" path="m,61020l206521,e" filled="f" strokeweight=".18067mm">
                  <v:path arrowok="t" textboxrect="0,0,206521,61020"/>
                </v:shape>
                <v:shape id="Shape 4600" o:spid="_x0000_s1087" style="position:absolute;left:10482;top:6666;width:1780;height:1129;visibility:visible;mso-wrap-style:square;v-text-anchor:top" coordsize="178028,1128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" path="m178028,l,112851e" filled="f" strokeweight=".18067mm">
                  <v:path arrowok="t" textboxrect="0,0,178028,112851"/>
                </v:shape>
                <v:shape id="Shape 4601" o:spid="_x0000_s1088" style="position:absolute;left:14294;top:6782;width:531;height:2168;visibility:visible;mso-wrap-style:square;v-text-anchor:top" coordsize="53058,216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" path="m,l53058,216860e" filled="f" strokeweight=".18067mm">
                  <v:path arrowok="t" textboxrect="0,0,53058,216860"/>
                </v:shape>
                <v:shape id="Shape 4602" o:spid="_x0000_s1089" style="position:absolute;left:14825;top:8950;width:1763;height:1121;visibility:visible;mso-wrap-style:square;v-text-anchor:top" coordsize="176314,112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" path="m,l176314,112074e" filled="f" strokeweight=".18067mm">
                  <v:path arrowok="t" textboxrect="0,0,176314,112074"/>
                </v:shape>
                <v:shape id="Shape 4603" o:spid="_x0000_s1090" style="position:absolute;left:16588;top:10071;width:0;height:2240;visibility:visible;mso-wrap-style:square;v-text-anchor:top" coordsize="0,223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" path="m,l,223967e" filled="f" strokeweight=".18067mm">
                  <v:path arrowok="t" textboxrect="0,0,0,223967"/>
                </v:shape>
                <v:shape id="Shape 4604" o:spid="_x0000_s1091" style="position:absolute;left:16344;top:10223;width:0;height:1970;visibility:visible;mso-wrap-style:square;v-text-anchor:top" coordsize="0,196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" path="m,l,196960e" filled="f" strokeweight=".18067mm">
                  <v:path arrowok="t" textboxrect="0,0,0,196960"/>
                </v:shape>
                <v:shape id="Shape 4605" o:spid="_x0000_s1092" style="position:absolute;left:15152;top:12311;width:1436;height:1585;visibility:visible;mso-wrap-style:square;v-text-anchor:top" coordsize="143608,15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" path="m143608,l,158573e" filled="f" strokeweight=".18067mm">
                  <v:path arrowok="t" textboxrect="0,0,143608,158573"/>
                </v:shape>
                <v:shape id="Shape 4606" o:spid="_x0000_s1093" style="position:absolute;left:15152;top:13896;width:0;height:2250;visibility:visible;mso-wrap-style:square;v-text-anchor:top" coordsize="0,224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" path="m,l,224925e" filled="f" strokeweight=".18067mm">
                  <v:path arrowok="t" textboxrect="0,0,0,224925"/>
                </v:shape>
                <v:shape id="Shape 4607" o:spid="_x0000_s1094" style="position:absolute;left:15396;top:14004;width:0;height:2142;visibility:visible;mso-wrap-style:square;v-text-anchor:top" coordsize="0,214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" path="m,l,214127e" filled="f" strokeweight=".18067mm">
                  <v:path arrowok="t" textboxrect="0,0,0,214127"/>
                </v:shape>
                <v:rect id="Rectangle 122" o:spid="_x0000_s1095" style="position:absolute;left:17208;top:14962;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" filled="f" stroked="f">
                  <v:textbox inset="0,0,0,0">
                    <w:txbxContent>
                      <w:p w14:paraId="5BF32DA6" w14:textId="77777777" w:rsidR="00FF4D22" w:rsidRDefault="00FF4D22">
                        <w:pPr>
                          <w:spacing w:after="160" w:line="259" w:lineRule="auto"/>
                          <w:ind w:left="0" w:right="0" w:firstLine="0"/>
                          <w:jc w:val="left"/>
                        </w:pPr>
                        <w:r>
                          <w:t xml:space="preserve"> </w:t>
                        </w:r>
                      </w:p>
                    </w:txbxContent>
                  </v:textbox>
                </v:rect>
                <w10:anchorlock/>
              </v:group>
            </w:pict>
          </mc:Fallback>
        </mc:AlternateContent>
      </w:r>
    </w:p>
    <w:p w14:paraId="30A8E5FA" w14:textId="77777777" w:rsidR="004F79DA" w:rsidRDefault="004F79DA" w:rsidP="00D14350">
      <w:pPr>
        <w:numPr>
          <w:ilvl w:val="1"/>
          <w:numId w:val="4"/>
        </w:numPr>
        <w:spacing w:after="0" w:line="360" w:lineRule="auto"/>
        <w:ind w:right="5" w:hanging="348"/>
      </w:pPr>
      <w:r>
        <w:rPr>
          <w:b/>
          <w:sz w:val="20"/>
        </w:rPr>
        <w:t>Natural Pyrethrin</w:t>
      </w:r>
      <w:r>
        <w:rPr>
          <w:sz w:val="20"/>
        </w:rPr>
        <w:t xml:space="preserve"> </w:t>
      </w:r>
    </w:p>
    <w:p w14:paraId="5A8B7033" w14:textId="77777777" w:rsidR="004F79DA" w:rsidRDefault="004F79DA" w:rsidP="00D14350">
      <w:pPr>
        <w:spacing w:after="0" w:line="360" w:lineRule="auto"/>
        <w:ind w:left="24" w:right="0" w:firstLine="0"/>
        <w:jc w:val="left"/>
      </w:pPr>
      <w:r>
        <w:rPr>
          <w:rFonts w:ascii="Calibri" w:eastAsia="Calibri" w:hAnsi="Calibri" w:cs="Calibri"/>
          <w:noProof/>
          <w:sz w:val="22"/>
          <w:lang w:val="en-GB" w:eastAsia="en-GB"/>
        </w:rPr>
        <mc:AlternateContent>
          <mc:Choice Requires="wpg">
            <w:drawing>
              <wp:inline distT="0" distB="0" distL="0" distR="0" wp14:anchorId="2644EF73" wp14:editId="3DA2C4A7">
                <wp:extent cx="5586545" cy="823356"/>
                <wp:effectExtent l="0" t="0" r="0" b="0"/>
                <wp:docPr id="123" name="Group 123"/>
                <wp:cNvGraphicFramePr/>
                <a:graphic xmlns:a="http://schemas.openxmlformats.org/drawingml/2006/main">
                  <a:graphicData uri="http://schemas.microsoft.com/office/word/2010/wordprocessingGroup">
                    <wpg:wgp>
                      <wpg:cNvGrpSpPr/>
                      <wpg:grpSpPr>
                        <a:xfrm>
                          <a:off x="0" y="0"/>
                          <a:ext cx="5586545" cy="823356"/>
                          <a:chOff x="0" y="0"/>
                          <a:chExt cx="5586545" cy="823356"/>
                        </a:xfrm>
                      </wpg:grpSpPr>
                      <wps:wsp>
                        <wps:cNvPr id="124" name="Shape 4614"/>
                        <wps:cNvSpPr/>
                        <wps:spPr>
                          <a:xfrm>
                            <a:off x="763081" y="147588"/>
                            <a:ext cx="109696" cy="179775"/>
                          </a:xfrm>
                          <a:custGeom>
                            <a:avLst/>
                            <a:gdLst/>
                            <a:ahLst/>
                            <a:cxnLst/>
                            <a:rect l="0" t="0" r="0" b="0"/>
                            <a:pathLst>
                              <a:path w="109696" h="179775">
                                <a:moveTo>
                                  <a:pt x="109696" y="0"/>
                                </a:moveTo>
                                <a:lnTo>
                                  <a:pt x="0" y="179775"/>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25" name="Shape 4615"/>
                        <wps:cNvSpPr/>
                        <wps:spPr>
                          <a:xfrm>
                            <a:off x="763081" y="327363"/>
                            <a:ext cx="219392" cy="0"/>
                          </a:xfrm>
                          <a:custGeom>
                            <a:avLst/>
                            <a:gdLst/>
                            <a:ahLst/>
                            <a:cxnLst/>
                            <a:rect l="0" t="0" r="0" b="0"/>
                            <a:pathLst>
                              <a:path w="219392">
                                <a:moveTo>
                                  <a:pt x="0" y="0"/>
                                </a:moveTo>
                                <a:lnTo>
                                  <a:pt x="219392"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26" name="Shape 4616"/>
                        <wps:cNvSpPr/>
                        <wps:spPr>
                          <a:xfrm>
                            <a:off x="872777" y="147588"/>
                            <a:ext cx="109696" cy="179775"/>
                          </a:xfrm>
                          <a:custGeom>
                            <a:avLst/>
                            <a:gdLst/>
                            <a:ahLst/>
                            <a:cxnLst/>
                            <a:rect l="0" t="0" r="0" b="0"/>
                            <a:pathLst>
                              <a:path w="109696" h="179775">
                                <a:moveTo>
                                  <a:pt x="109696" y="179775"/>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27" name="Shape 4617"/>
                        <wps:cNvSpPr/>
                        <wps:spPr>
                          <a:xfrm>
                            <a:off x="872777" y="0"/>
                            <a:ext cx="155416" cy="147588"/>
                          </a:xfrm>
                          <a:custGeom>
                            <a:avLst/>
                            <a:gdLst/>
                            <a:ahLst/>
                            <a:cxnLst/>
                            <a:rect l="0" t="0" r="0" b="0"/>
                            <a:pathLst>
                              <a:path w="155416" h="147588">
                                <a:moveTo>
                                  <a:pt x="0" y="147588"/>
                                </a:moveTo>
                                <a:lnTo>
                                  <a:pt x="155416"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68" name="Shape 4618"/>
                        <wps:cNvSpPr/>
                        <wps:spPr>
                          <a:xfrm>
                            <a:off x="716410" y="0"/>
                            <a:ext cx="156367" cy="147588"/>
                          </a:xfrm>
                          <a:custGeom>
                            <a:avLst/>
                            <a:gdLst/>
                            <a:ahLst/>
                            <a:cxnLst/>
                            <a:rect l="0" t="0" r="0" b="0"/>
                            <a:pathLst>
                              <a:path w="156367" h="147588">
                                <a:moveTo>
                                  <a:pt x="156367" y="147588"/>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69" name="Shape 4619"/>
                        <wps:cNvSpPr/>
                        <wps:spPr>
                          <a:xfrm>
                            <a:off x="417117" y="370615"/>
                            <a:ext cx="190526" cy="103590"/>
                          </a:xfrm>
                          <a:custGeom>
                            <a:avLst/>
                            <a:gdLst/>
                            <a:ahLst/>
                            <a:cxnLst/>
                            <a:rect l="0" t="0" r="0" b="0"/>
                            <a:pathLst>
                              <a:path w="190526" h="103590">
                                <a:moveTo>
                                  <a:pt x="190526" y="103590"/>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70" name="Shape 4620"/>
                        <wps:cNvSpPr/>
                        <wps:spPr>
                          <a:xfrm>
                            <a:off x="443367" y="355659"/>
                            <a:ext cx="159750" cy="87040"/>
                          </a:xfrm>
                          <a:custGeom>
                            <a:avLst/>
                            <a:gdLst/>
                            <a:ahLst/>
                            <a:cxnLst/>
                            <a:rect l="0" t="0" r="0" b="0"/>
                            <a:pathLst>
                              <a:path w="159750" h="87040">
                                <a:moveTo>
                                  <a:pt x="159750" y="87040"/>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71" name="Shape 4621"/>
                        <wps:cNvSpPr/>
                        <wps:spPr>
                          <a:xfrm>
                            <a:off x="1105364" y="443409"/>
                            <a:ext cx="30838" cy="29013"/>
                          </a:xfrm>
                          <a:custGeom>
                            <a:avLst/>
                            <a:gdLst/>
                            <a:ahLst/>
                            <a:cxnLst/>
                            <a:rect l="0" t="0" r="0" b="0"/>
                            <a:pathLst>
                              <a:path w="30838" h="29013">
                                <a:moveTo>
                                  <a:pt x="30838" y="0"/>
                                </a:moveTo>
                                <a:lnTo>
                                  <a:pt x="0" y="29013"/>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72" name="Shape 4622"/>
                        <wps:cNvSpPr/>
                        <wps:spPr>
                          <a:xfrm>
                            <a:off x="1092170" y="430952"/>
                            <a:ext cx="27386" cy="25810"/>
                          </a:xfrm>
                          <a:custGeom>
                            <a:avLst/>
                            <a:gdLst/>
                            <a:ahLst/>
                            <a:cxnLst/>
                            <a:rect l="0" t="0" r="0" b="0"/>
                            <a:pathLst>
                              <a:path w="27386" h="25810">
                                <a:moveTo>
                                  <a:pt x="27386" y="0"/>
                                </a:moveTo>
                                <a:lnTo>
                                  <a:pt x="0" y="2581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73" name="Shape 4623"/>
                        <wps:cNvSpPr/>
                        <wps:spPr>
                          <a:xfrm>
                            <a:off x="1078208" y="417779"/>
                            <a:ext cx="24547" cy="23144"/>
                          </a:xfrm>
                          <a:custGeom>
                            <a:avLst/>
                            <a:gdLst/>
                            <a:ahLst/>
                            <a:cxnLst/>
                            <a:rect l="0" t="0" r="0" b="0"/>
                            <a:pathLst>
                              <a:path w="24547" h="23144">
                                <a:moveTo>
                                  <a:pt x="24547" y="0"/>
                                </a:moveTo>
                                <a:lnTo>
                                  <a:pt x="0" y="23144"/>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74" name="Shape 4624"/>
                        <wps:cNvSpPr/>
                        <wps:spPr>
                          <a:xfrm>
                            <a:off x="1064247" y="404432"/>
                            <a:ext cx="20942" cy="20825"/>
                          </a:xfrm>
                          <a:custGeom>
                            <a:avLst/>
                            <a:gdLst/>
                            <a:ahLst/>
                            <a:cxnLst/>
                            <a:rect l="0" t="0" r="0" b="0"/>
                            <a:pathLst>
                              <a:path w="20942" h="20825">
                                <a:moveTo>
                                  <a:pt x="20942" y="0"/>
                                </a:moveTo>
                                <a:lnTo>
                                  <a:pt x="0" y="20825"/>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75" name="Shape 4625"/>
                        <wps:cNvSpPr/>
                        <wps:spPr>
                          <a:xfrm>
                            <a:off x="1050976" y="392150"/>
                            <a:ext cx="17567" cy="16550"/>
                          </a:xfrm>
                          <a:custGeom>
                            <a:avLst/>
                            <a:gdLst/>
                            <a:ahLst/>
                            <a:cxnLst/>
                            <a:rect l="0" t="0" r="0" b="0"/>
                            <a:pathLst>
                              <a:path w="17567" h="16550">
                                <a:moveTo>
                                  <a:pt x="17567" y="0"/>
                                </a:moveTo>
                                <a:lnTo>
                                  <a:pt x="0" y="1655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76" name="Shape 4626"/>
                        <wps:cNvSpPr/>
                        <wps:spPr>
                          <a:xfrm>
                            <a:off x="1036861" y="378802"/>
                            <a:ext cx="15112" cy="14058"/>
                          </a:xfrm>
                          <a:custGeom>
                            <a:avLst/>
                            <a:gdLst/>
                            <a:ahLst/>
                            <a:cxnLst/>
                            <a:rect l="0" t="0" r="0" b="0"/>
                            <a:pathLst>
                              <a:path w="15112" h="14058">
                                <a:moveTo>
                                  <a:pt x="15112" y="0"/>
                                </a:moveTo>
                                <a:lnTo>
                                  <a:pt x="0" y="14058"/>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77" name="Shape 4627"/>
                        <wps:cNvSpPr/>
                        <wps:spPr>
                          <a:xfrm>
                            <a:off x="1022900" y="366339"/>
                            <a:ext cx="12274" cy="10862"/>
                          </a:xfrm>
                          <a:custGeom>
                            <a:avLst/>
                            <a:gdLst/>
                            <a:ahLst/>
                            <a:cxnLst/>
                            <a:rect l="0" t="0" r="0" b="0"/>
                            <a:pathLst>
                              <a:path w="12274" h="10862">
                                <a:moveTo>
                                  <a:pt x="12274" y="0"/>
                                </a:moveTo>
                                <a:lnTo>
                                  <a:pt x="0" y="10862"/>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78" name="Shape 4628"/>
                        <wps:cNvSpPr/>
                        <wps:spPr>
                          <a:xfrm>
                            <a:off x="1009629" y="353173"/>
                            <a:ext cx="8898" cy="8181"/>
                          </a:xfrm>
                          <a:custGeom>
                            <a:avLst/>
                            <a:gdLst/>
                            <a:ahLst/>
                            <a:cxnLst/>
                            <a:rect l="0" t="0" r="0" b="0"/>
                            <a:pathLst>
                              <a:path w="8898" h="8181">
                                <a:moveTo>
                                  <a:pt x="8898" y="0"/>
                                </a:moveTo>
                                <a:lnTo>
                                  <a:pt x="0" y="8181"/>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79" name="Shape 4629"/>
                        <wps:cNvSpPr/>
                        <wps:spPr>
                          <a:xfrm>
                            <a:off x="995668" y="339819"/>
                            <a:ext cx="6213" cy="5876"/>
                          </a:xfrm>
                          <a:custGeom>
                            <a:avLst/>
                            <a:gdLst/>
                            <a:ahLst/>
                            <a:cxnLst/>
                            <a:rect l="0" t="0" r="0" b="0"/>
                            <a:pathLst>
                              <a:path w="6213" h="5876">
                                <a:moveTo>
                                  <a:pt x="6213" y="0"/>
                                </a:moveTo>
                                <a:lnTo>
                                  <a:pt x="0" y="5876"/>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80" name="Rectangle 10380"/>
                        <wps:cNvSpPr/>
                        <wps:spPr>
                          <a:xfrm>
                            <a:off x="1298597" y="334019"/>
                            <a:ext cx="76380" cy="103422"/>
                          </a:xfrm>
                          <a:prstGeom prst="rect">
                            <a:avLst/>
                          </a:prstGeom>
                          <a:ln>
                            <a:noFill/>
                          </a:ln>
                        </wps:spPr>
                        <wps:txbx>
                          <w:txbxContent>
                            <w:p w14:paraId="63640C3E" w14:textId="77777777" w:rsidR="00FF4D22" w:rsidRDefault="00FF4D22">
                              <w:pPr>
                                <w:spacing w:after="160" w:line="259" w:lineRule="auto"/>
                                <w:ind w:left="0" w:right="0" w:firstLine="0"/>
                                <w:jc w:val="left"/>
                              </w:pPr>
                              <w:r>
                                <w:rPr>
                                  <w:rFonts w:ascii="Arial" w:eastAsia="Arial" w:hAnsi="Arial" w:cs="Arial"/>
                                  <w:sz w:val="11"/>
                                </w:rPr>
                                <w:t>O</w:t>
                              </w:r>
                            </w:p>
                          </w:txbxContent>
                        </wps:txbx>
                        <wps:bodyPr horzOverflow="overflow" vert="horz" lIns="0" tIns="0" rIns="0" bIns="0" rtlCol="0">
                          <a:noAutofit/>
                        </wps:bodyPr>
                      </wps:wsp>
                      <wps:wsp>
                        <wps:cNvPr id="10381" name="Shape 4631"/>
                        <wps:cNvSpPr/>
                        <wps:spPr>
                          <a:xfrm>
                            <a:off x="1137122" y="390367"/>
                            <a:ext cx="153498" cy="83837"/>
                          </a:xfrm>
                          <a:custGeom>
                            <a:avLst/>
                            <a:gdLst/>
                            <a:ahLst/>
                            <a:cxnLst/>
                            <a:rect l="0" t="0" r="0" b="0"/>
                            <a:pathLst>
                              <a:path w="153498" h="83837">
                                <a:moveTo>
                                  <a:pt x="0" y="83837"/>
                                </a:moveTo>
                                <a:lnTo>
                                  <a:pt x="153498"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82" name="Rectangle 10382"/>
                        <wps:cNvSpPr/>
                        <wps:spPr>
                          <a:xfrm>
                            <a:off x="1108969" y="644614"/>
                            <a:ext cx="76380" cy="103423"/>
                          </a:xfrm>
                          <a:prstGeom prst="rect">
                            <a:avLst/>
                          </a:prstGeom>
                          <a:ln>
                            <a:noFill/>
                          </a:ln>
                        </wps:spPr>
                        <wps:txbx>
                          <w:txbxContent>
                            <w:p w14:paraId="193FDAEC" w14:textId="77777777" w:rsidR="00FF4D22" w:rsidRDefault="00FF4D22">
                              <w:pPr>
                                <w:spacing w:after="160" w:line="259" w:lineRule="auto"/>
                                <w:ind w:left="0" w:right="0" w:firstLine="0"/>
                                <w:jc w:val="left"/>
                              </w:pPr>
                              <w:r>
                                <w:rPr>
                                  <w:rFonts w:ascii="Arial" w:eastAsia="Arial" w:hAnsi="Arial" w:cs="Arial"/>
                                  <w:sz w:val="11"/>
                                </w:rPr>
                                <w:t>O</w:t>
                              </w:r>
                            </w:p>
                          </w:txbxContent>
                        </wps:txbx>
                        <wps:bodyPr horzOverflow="overflow" vert="horz" lIns="0" tIns="0" rIns="0" bIns="0" rtlCol="0">
                          <a:noAutofit/>
                        </wps:bodyPr>
                      </wps:wsp>
                      <wps:wsp>
                        <wps:cNvPr id="10383" name="Shape 4633"/>
                        <wps:cNvSpPr/>
                        <wps:spPr>
                          <a:xfrm>
                            <a:off x="1150163" y="466727"/>
                            <a:ext cx="0" cy="177282"/>
                          </a:xfrm>
                          <a:custGeom>
                            <a:avLst/>
                            <a:gdLst/>
                            <a:ahLst/>
                            <a:cxnLst/>
                            <a:rect l="0" t="0" r="0" b="0"/>
                            <a:pathLst>
                              <a:path h="177282">
                                <a:moveTo>
                                  <a:pt x="0" y="0"/>
                                </a:moveTo>
                                <a:lnTo>
                                  <a:pt x="0" y="177282"/>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84" name="Shape 4634"/>
                        <wps:cNvSpPr/>
                        <wps:spPr>
                          <a:xfrm>
                            <a:off x="1123928" y="461741"/>
                            <a:ext cx="0" cy="182268"/>
                          </a:xfrm>
                          <a:custGeom>
                            <a:avLst/>
                            <a:gdLst/>
                            <a:ahLst/>
                            <a:cxnLst/>
                            <a:rect l="0" t="0" r="0" b="0"/>
                            <a:pathLst>
                              <a:path h="182268">
                                <a:moveTo>
                                  <a:pt x="0" y="0"/>
                                </a:moveTo>
                                <a:lnTo>
                                  <a:pt x="0" y="182268"/>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85" name="Shape 4635"/>
                        <wps:cNvSpPr/>
                        <wps:spPr>
                          <a:xfrm>
                            <a:off x="1365412" y="383788"/>
                            <a:ext cx="93817" cy="33100"/>
                          </a:xfrm>
                          <a:custGeom>
                            <a:avLst/>
                            <a:gdLst/>
                            <a:ahLst/>
                            <a:cxnLst/>
                            <a:rect l="0" t="0" r="0" b="0"/>
                            <a:pathLst>
                              <a:path w="93817" h="33100">
                                <a:moveTo>
                                  <a:pt x="93817" y="33100"/>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86" name="Shape 4636"/>
                        <wps:cNvSpPr/>
                        <wps:spPr>
                          <a:xfrm>
                            <a:off x="608402" y="443409"/>
                            <a:ext cx="30776" cy="29013"/>
                          </a:xfrm>
                          <a:custGeom>
                            <a:avLst/>
                            <a:gdLst/>
                            <a:ahLst/>
                            <a:cxnLst/>
                            <a:rect l="0" t="0" r="0" b="0"/>
                            <a:pathLst>
                              <a:path w="30776" h="29013">
                                <a:moveTo>
                                  <a:pt x="30776" y="29013"/>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87" name="Shape 4637"/>
                        <wps:cNvSpPr/>
                        <wps:spPr>
                          <a:xfrm>
                            <a:off x="625209" y="430952"/>
                            <a:ext cx="28130" cy="25810"/>
                          </a:xfrm>
                          <a:custGeom>
                            <a:avLst/>
                            <a:gdLst/>
                            <a:ahLst/>
                            <a:cxnLst/>
                            <a:rect l="0" t="0" r="0" b="0"/>
                            <a:pathLst>
                              <a:path w="28130" h="25810">
                                <a:moveTo>
                                  <a:pt x="28130" y="25810"/>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88" name="Shape 4638"/>
                        <wps:cNvSpPr/>
                        <wps:spPr>
                          <a:xfrm>
                            <a:off x="642768" y="417779"/>
                            <a:ext cx="23604" cy="23144"/>
                          </a:xfrm>
                          <a:custGeom>
                            <a:avLst/>
                            <a:gdLst/>
                            <a:ahLst/>
                            <a:cxnLst/>
                            <a:rect l="0" t="0" r="0" b="0"/>
                            <a:pathLst>
                              <a:path w="23604" h="23144">
                                <a:moveTo>
                                  <a:pt x="23604" y="23144"/>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89" name="Shape 4639"/>
                        <wps:cNvSpPr/>
                        <wps:spPr>
                          <a:xfrm>
                            <a:off x="659384" y="404432"/>
                            <a:ext cx="21149" cy="20825"/>
                          </a:xfrm>
                          <a:custGeom>
                            <a:avLst/>
                            <a:gdLst/>
                            <a:ahLst/>
                            <a:cxnLst/>
                            <a:rect l="0" t="0" r="0" b="0"/>
                            <a:pathLst>
                              <a:path w="21149" h="20825">
                                <a:moveTo>
                                  <a:pt x="21149" y="20825"/>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90" name="Shape 4640"/>
                        <wps:cNvSpPr/>
                        <wps:spPr>
                          <a:xfrm>
                            <a:off x="675999" y="392150"/>
                            <a:ext cx="18503" cy="16550"/>
                          </a:xfrm>
                          <a:custGeom>
                            <a:avLst/>
                            <a:gdLst/>
                            <a:ahLst/>
                            <a:cxnLst/>
                            <a:rect l="0" t="0" r="0" b="0"/>
                            <a:pathLst>
                              <a:path w="18503" h="16550">
                                <a:moveTo>
                                  <a:pt x="18503" y="16550"/>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91" name="Shape 4641"/>
                        <wps:cNvSpPr/>
                        <wps:spPr>
                          <a:xfrm>
                            <a:off x="692807" y="378802"/>
                            <a:ext cx="14920" cy="14058"/>
                          </a:xfrm>
                          <a:custGeom>
                            <a:avLst/>
                            <a:gdLst/>
                            <a:ahLst/>
                            <a:cxnLst/>
                            <a:rect l="0" t="0" r="0" b="0"/>
                            <a:pathLst>
                              <a:path w="14920" h="14058">
                                <a:moveTo>
                                  <a:pt x="14920" y="14058"/>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392" name="Shape 4642"/>
                        <wps:cNvSpPr/>
                        <wps:spPr>
                          <a:xfrm>
                            <a:off x="709422" y="366339"/>
                            <a:ext cx="12274" cy="10862"/>
                          </a:xfrm>
                          <a:custGeom>
                            <a:avLst/>
                            <a:gdLst/>
                            <a:ahLst/>
                            <a:cxnLst/>
                            <a:rect l="0" t="0" r="0" b="0"/>
                            <a:pathLst>
                              <a:path w="12274" h="10862">
                                <a:moveTo>
                                  <a:pt x="12274" y="10862"/>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403" name="Shape 4643"/>
                        <wps:cNvSpPr/>
                        <wps:spPr>
                          <a:xfrm>
                            <a:off x="726038" y="353173"/>
                            <a:ext cx="8875" cy="8181"/>
                          </a:xfrm>
                          <a:custGeom>
                            <a:avLst/>
                            <a:gdLst/>
                            <a:ahLst/>
                            <a:cxnLst/>
                            <a:rect l="0" t="0" r="0" b="0"/>
                            <a:pathLst>
                              <a:path w="8875" h="8181">
                                <a:moveTo>
                                  <a:pt x="8875" y="8181"/>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404" name="Shape 4644"/>
                        <wps:cNvSpPr/>
                        <wps:spPr>
                          <a:xfrm>
                            <a:off x="742845" y="339819"/>
                            <a:ext cx="6045" cy="5876"/>
                          </a:xfrm>
                          <a:custGeom>
                            <a:avLst/>
                            <a:gdLst/>
                            <a:ahLst/>
                            <a:cxnLst/>
                            <a:rect l="0" t="0" r="0" b="0"/>
                            <a:pathLst>
                              <a:path w="6045" h="5876">
                                <a:moveTo>
                                  <a:pt x="6045" y="5876"/>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0405" name="Rectangle 10405"/>
                        <wps:cNvSpPr/>
                        <wps:spPr>
                          <a:xfrm>
                            <a:off x="390682" y="126832"/>
                            <a:ext cx="70914" cy="103423"/>
                          </a:xfrm>
                          <a:prstGeom prst="rect">
                            <a:avLst/>
                          </a:prstGeom>
                          <a:ln>
                            <a:noFill/>
                          </a:ln>
                        </wps:spPr>
                        <wps:txbx>
                          <w:txbxContent>
                            <w:p w14:paraId="3B02C1D7" w14:textId="77777777" w:rsidR="00FF4D22" w:rsidRDefault="00FF4D22">
                              <w:pPr>
                                <w:spacing w:after="160" w:line="259" w:lineRule="auto"/>
                                <w:ind w:left="0" w:right="0" w:firstLine="0"/>
                                <w:jc w:val="left"/>
                              </w:pPr>
                              <w:r>
                                <w:rPr>
                                  <w:rFonts w:ascii="Arial" w:eastAsia="Arial" w:hAnsi="Arial" w:cs="Arial"/>
                                  <w:sz w:val="11"/>
                                </w:rPr>
                                <w:t>C</w:t>
                              </w:r>
                            </w:p>
                          </w:txbxContent>
                        </wps:txbx>
                        <wps:bodyPr horzOverflow="overflow" vert="horz" lIns="0" tIns="0" rIns="0" bIns="0" rtlCol="0">
                          <a:noAutofit/>
                        </wps:bodyPr>
                      </wps:wsp>
                      <wps:wsp>
                        <wps:cNvPr id="10406" name="Rectangle 10406"/>
                        <wps:cNvSpPr/>
                        <wps:spPr>
                          <a:xfrm>
                            <a:off x="443367" y="126832"/>
                            <a:ext cx="21816" cy="103423"/>
                          </a:xfrm>
                          <a:prstGeom prst="rect">
                            <a:avLst/>
                          </a:prstGeom>
                          <a:ln>
                            <a:noFill/>
                          </a:ln>
                        </wps:spPr>
                        <wps:txbx>
                          <w:txbxContent>
                            <w:p w14:paraId="0954F93A" w14:textId="77777777" w:rsidR="00FF4D22" w:rsidRDefault="00FF4D22">
                              <w:pPr>
                                <w:spacing w:after="160" w:line="259" w:lineRule="auto"/>
                                <w:ind w:left="0" w:right="0" w:firstLine="0"/>
                                <w:jc w:val="left"/>
                              </w:pPr>
                              <w:r>
                                <w:rPr>
                                  <w:rFonts w:ascii="Arial" w:eastAsia="Arial" w:hAnsi="Arial" w:cs="Arial"/>
                                  <w:sz w:val="11"/>
                                </w:rPr>
                                <w:t>l</w:t>
                              </w:r>
                            </w:p>
                          </w:txbxContent>
                        </wps:txbx>
                        <wps:bodyPr horzOverflow="overflow" vert="horz" lIns="0" tIns="0" rIns="0" bIns="0" rtlCol="0">
                          <a:noAutofit/>
                        </wps:bodyPr>
                      </wps:wsp>
                      <wps:wsp>
                        <wps:cNvPr id="140576" name="Shape 4647"/>
                        <wps:cNvSpPr/>
                        <wps:spPr>
                          <a:xfrm>
                            <a:off x="417117" y="204013"/>
                            <a:ext cx="0" cy="166601"/>
                          </a:xfrm>
                          <a:custGeom>
                            <a:avLst/>
                            <a:gdLst/>
                            <a:ahLst/>
                            <a:cxnLst/>
                            <a:rect l="0" t="0" r="0" b="0"/>
                            <a:pathLst>
                              <a:path h="166601">
                                <a:moveTo>
                                  <a:pt x="0" y="166601"/>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577" name="Shape 4648"/>
                        <wps:cNvSpPr/>
                        <wps:spPr>
                          <a:xfrm>
                            <a:off x="227350" y="370615"/>
                            <a:ext cx="189767" cy="103590"/>
                          </a:xfrm>
                          <a:custGeom>
                            <a:avLst/>
                            <a:gdLst/>
                            <a:ahLst/>
                            <a:cxnLst/>
                            <a:rect l="0" t="0" r="0" b="0"/>
                            <a:pathLst>
                              <a:path w="189767" h="103590">
                                <a:moveTo>
                                  <a:pt x="189767" y="0"/>
                                </a:moveTo>
                                <a:lnTo>
                                  <a:pt x="0" y="10359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578" name="Shape 4650"/>
                        <wps:cNvSpPr/>
                        <wps:spPr>
                          <a:xfrm>
                            <a:off x="49096" y="364738"/>
                            <a:ext cx="20208" cy="33107"/>
                          </a:xfrm>
                          <a:custGeom>
                            <a:avLst/>
                            <a:gdLst/>
                            <a:ahLst/>
                            <a:cxnLst/>
                            <a:rect l="0" t="0" r="0" b="0"/>
                            <a:pathLst>
                              <a:path w="20208" h="33107">
                                <a:moveTo>
                                  <a:pt x="0" y="33107"/>
                                </a:moveTo>
                                <a:lnTo>
                                  <a:pt x="20208"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580" name="Shape 4651"/>
                        <wps:cNvSpPr/>
                        <wps:spPr>
                          <a:xfrm>
                            <a:off x="68544" y="377201"/>
                            <a:ext cx="18318" cy="29013"/>
                          </a:xfrm>
                          <a:custGeom>
                            <a:avLst/>
                            <a:gdLst/>
                            <a:ahLst/>
                            <a:cxnLst/>
                            <a:rect l="0" t="0" r="0" b="0"/>
                            <a:pathLst>
                              <a:path w="18318" h="29013">
                                <a:moveTo>
                                  <a:pt x="0" y="29013"/>
                                </a:moveTo>
                                <a:lnTo>
                                  <a:pt x="18318"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581" name="Shape 4652"/>
                        <wps:cNvSpPr/>
                        <wps:spPr>
                          <a:xfrm>
                            <a:off x="87806" y="388766"/>
                            <a:ext cx="16615" cy="26521"/>
                          </a:xfrm>
                          <a:custGeom>
                            <a:avLst/>
                            <a:gdLst/>
                            <a:ahLst/>
                            <a:cxnLst/>
                            <a:rect l="0" t="0" r="0" b="0"/>
                            <a:pathLst>
                              <a:path w="16615" h="26521">
                                <a:moveTo>
                                  <a:pt x="0" y="26521"/>
                                </a:moveTo>
                                <a:lnTo>
                                  <a:pt x="16615"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582" name="Shape 4653"/>
                        <wps:cNvSpPr/>
                        <wps:spPr>
                          <a:xfrm>
                            <a:off x="107068" y="400338"/>
                            <a:ext cx="14913" cy="23318"/>
                          </a:xfrm>
                          <a:custGeom>
                            <a:avLst/>
                            <a:gdLst/>
                            <a:ahLst/>
                            <a:cxnLst/>
                            <a:rect l="0" t="0" r="0" b="0"/>
                            <a:pathLst>
                              <a:path w="14913" h="23318">
                                <a:moveTo>
                                  <a:pt x="0" y="23318"/>
                                </a:moveTo>
                                <a:lnTo>
                                  <a:pt x="14913"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583" name="Shape 4654"/>
                        <wps:cNvSpPr/>
                        <wps:spPr>
                          <a:xfrm>
                            <a:off x="127266" y="411910"/>
                            <a:ext cx="12274" cy="19934"/>
                          </a:xfrm>
                          <a:custGeom>
                            <a:avLst/>
                            <a:gdLst/>
                            <a:ahLst/>
                            <a:cxnLst/>
                            <a:rect l="0" t="0" r="0" b="0"/>
                            <a:pathLst>
                              <a:path w="12274" h="19934">
                                <a:moveTo>
                                  <a:pt x="0" y="19934"/>
                                </a:moveTo>
                                <a:lnTo>
                                  <a:pt x="12274"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584" name="Shape 4655"/>
                        <wps:cNvSpPr/>
                        <wps:spPr>
                          <a:xfrm>
                            <a:off x="146720" y="423656"/>
                            <a:ext cx="10387" cy="16550"/>
                          </a:xfrm>
                          <a:custGeom>
                            <a:avLst/>
                            <a:gdLst/>
                            <a:ahLst/>
                            <a:cxnLst/>
                            <a:rect l="0" t="0" r="0" b="0"/>
                            <a:pathLst>
                              <a:path w="10387" h="16550">
                                <a:moveTo>
                                  <a:pt x="0" y="16550"/>
                                </a:moveTo>
                                <a:lnTo>
                                  <a:pt x="10387"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585" name="Shape 4656"/>
                        <wps:cNvSpPr/>
                        <wps:spPr>
                          <a:xfrm>
                            <a:off x="165982" y="435220"/>
                            <a:ext cx="8684" cy="14065"/>
                          </a:xfrm>
                          <a:custGeom>
                            <a:avLst/>
                            <a:gdLst/>
                            <a:ahLst/>
                            <a:cxnLst/>
                            <a:rect l="0" t="0" r="0" b="0"/>
                            <a:pathLst>
                              <a:path w="8684" h="14065">
                                <a:moveTo>
                                  <a:pt x="0" y="14065"/>
                                </a:moveTo>
                                <a:lnTo>
                                  <a:pt x="8684"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586" name="Shape 4657"/>
                        <wps:cNvSpPr/>
                        <wps:spPr>
                          <a:xfrm>
                            <a:off x="185236" y="446793"/>
                            <a:ext cx="6988" cy="10681"/>
                          </a:xfrm>
                          <a:custGeom>
                            <a:avLst/>
                            <a:gdLst/>
                            <a:ahLst/>
                            <a:cxnLst/>
                            <a:rect l="0" t="0" r="0" b="0"/>
                            <a:pathLst>
                              <a:path w="6988" h="10681">
                                <a:moveTo>
                                  <a:pt x="0" y="10681"/>
                                </a:moveTo>
                                <a:lnTo>
                                  <a:pt x="6988"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587" name="Shape 4658"/>
                        <wps:cNvSpPr/>
                        <wps:spPr>
                          <a:xfrm>
                            <a:off x="204498" y="458364"/>
                            <a:ext cx="5285" cy="7471"/>
                          </a:xfrm>
                          <a:custGeom>
                            <a:avLst/>
                            <a:gdLst/>
                            <a:ahLst/>
                            <a:cxnLst/>
                            <a:rect l="0" t="0" r="0" b="0"/>
                            <a:pathLst>
                              <a:path w="5285" h="7471">
                                <a:moveTo>
                                  <a:pt x="0" y="7471"/>
                                </a:moveTo>
                                <a:lnTo>
                                  <a:pt x="5285"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588" name="Shape 4659"/>
                        <wps:cNvSpPr/>
                        <wps:spPr>
                          <a:xfrm>
                            <a:off x="76568" y="478385"/>
                            <a:ext cx="150874" cy="143284"/>
                          </a:xfrm>
                          <a:custGeom>
                            <a:avLst/>
                            <a:gdLst/>
                            <a:ahLst/>
                            <a:cxnLst/>
                            <a:rect l="0" t="0" r="0" b="0"/>
                            <a:pathLst>
                              <a:path w="150874" h="143284">
                                <a:moveTo>
                                  <a:pt x="0" y="143284"/>
                                </a:moveTo>
                                <a:lnTo>
                                  <a:pt x="150874" y="0"/>
                                </a:lnTo>
                              </a:path>
                            </a:pathLst>
                          </a:custGeom>
                          <a:ln w="1014" cap="sq">
                            <a:round/>
                          </a:ln>
                        </wps:spPr>
                        <wps:style>
                          <a:lnRef idx="1">
                            <a:srgbClr val="000000"/>
                          </a:lnRef>
                          <a:fillRef idx="0">
                            <a:srgbClr val="000000">
                              <a:alpha val="0"/>
                            </a:srgbClr>
                          </a:fillRef>
                          <a:effectRef idx="0">
                            <a:scrgbClr r="0" g="0" b="0"/>
                          </a:effectRef>
                          <a:fontRef idx="none"/>
                        </wps:style>
                        <wps:bodyPr/>
                      </wps:wsp>
                      <wps:wsp>
                        <wps:cNvPr id="140589" name="Shape 4660"/>
                        <wps:cNvSpPr/>
                        <wps:spPr>
                          <a:xfrm>
                            <a:off x="56270" y="470821"/>
                            <a:ext cx="171080" cy="164109"/>
                          </a:xfrm>
                          <a:custGeom>
                            <a:avLst/>
                            <a:gdLst/>
                            <a:ahLst/>
                            <a:cxnLst/>
                            <a:rect l="0" t="0" r="0" b="0"/>
                            <a:pathLst>
                              <a:path w="171080" h="164109">
                                <a:moveTo>
                                  <a:pt x="168433" y="0"/>
                                </a:moveTo>
                                <a:lnTo>
                                  <a:pt x="171080" y="3384"/>
                                </a:lnTo>
                                <a:lnTo>
                                  <a:pt x="170320" y="9079"/>
                                </a:lnTo>
                                <a:lnTo>
                                  <a:pt x="31536" y="164109"/>
                                </a:lnTo>
                                <a:lnTo>
                                  <a:pt x="15672" y="149160"/>
                                </a:lnTo>
                                <a:lnTo>
                                  <a:pt x="0" y="135096"/>
                                </a:lnTo>
                                <a:lnTo>
                                  <a:pt x="168433" y="0"/>
                                </a:lnTo>
                                <a:close/>
                              </a:path>
                            </a:pathLst>
                          </a:custGeom>
                          <a:ln w="0" cap="sq">
                            <a:round/>
                          </a:ln>
                        </wps:spPr>
                        <wps:style>
                          <a:lnRef idx="0">
                            <a:srgbClr val="000000">
                              <a:alpha val="0"/>
                            </a:srgbClr>
                          </a:lnRef>
                          <a:fillRef idx="1">
                            <a:srgbClr val="000000"/>
                          </a:fillRef>
                          <a:effectRef idx="0">
                            <a:scrgbClr r="0" g="0" b="0"/>
                          </a:effectRef>
                          <a:fontRef idx="none"/>
                        </wps:style>
                        <wps:bodyPr/>
                      </wps:wsp>
                      <wps:wsp>
                        <wps:cNvPr id="140590" name="Rectangle 140590"/>
                        <wps:cNvSpPr/>
                        <wps:spPr>
                          <a:xfrm>
                            <a:off x="313450" y="617377"/>
                            <a:ext cx="59982" cy="103423"/>
                          </a:xfrm>
                          <a:prstGeom prst="rect">
                            <a:avLst/>
                          </a:prstGeom>
                          <a:ln>
                            <a:noFill/>
                          </a:ln>
                        </wps:spPr>
                        <wps:txbx>
                          <w:txbxContent>
                            <w:p w14:paraId="73C4B31E" w14:textId="77777777" w:rsidR="00FF4D22" w:rsidRDefault="00FF4D22">
                              <w:pPr>
                                <w:spacing w:after="160" w:line="259" w:lineRule="auto"/>
                                <w:ind w:left="0" w:right="0" w:firstLine="0"/>
                                <w:jc w:val="left"/>
                              </w:pPr>
                              <w:r>
                                <w:rPr>
                                  <w:rFonts w:ascii="Arial" w:eastAsia="Arial" w:hAnsi="Arial" w:cs="Arial"/>
                                  <w:sz w:val="11"/>
                                </w:rPr>
                                <w:t>F</w:t>
                              </w:r>
                            </w:p>
                          </w:txbxContent>
                        </wps:txbx>
                        <wps:bodyPr horzOverflow="overflow" vert="horz" lIns="0" tIns="0" rIns="0" bIns="0" rtlCol="0">
                          <a:noAutofit/>
                        </wps:bodyPr>
                      </wps:wsp>
                      <wps:wsp>
                        <wps:cNvPr id="140591" name="Shape 4662"/>
                        <wps:cNvSpPr/>
                        <wps:spPr>
                          <a:xfrm>
                            <a:off x="227350" y="474204"/>
                            <a:ext cx="87803" cy="143284"/>
                          </a:xfrm>
                          <a:custGeom>
                            <a:avLst/>
                            <a:gdLst/>
                            <a:ahLst/>
                            <a:cxnLst/>
                            <a:rect l="0" t="0" r="0" b="0"/>
                            <a:pathLst>
                              <a:path w="87803" h="143284">
                                <a:moveTo>
                                  <a:pt x="0" y="0"/>
                                </a:moveTo>
                                <a:lnTo>
                                  <a:pt x="87803" y="143284"/>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592" name="Shape 4663"/>
                        <wps:cNvSpPr/>
                        <wps:spPr>
                          <a:xfrm>
                            <a:off x="1459229" y="313298"/>
                            <a:ext cx="190549" cy="103590"/>
                          </a:xfrm>
                          <a:custGeom>
                            <a:avLst/>
                            <a:gdLst/>
                            <a:ahLst/>
                            <a:cxnLst/>
                            <a:rect l="0" t="0" r="0" b="0"/>
                            <a:pathLst>
                              <a:path w="190549" h="103590">
                                <a:moveTo>
                                  <a:pt x="0" y="103590"/>
                                </a:moveTo>
                                <a:lnTo>
                                  <a:pt x="190549"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593" name="Shape 4664"/>
                        <wps:cNvSpPr/>
                        <wps:spPr>
                          <a:xfrm>
                            <a:off x="1649778" y="313298"/>
                            <a:ext cx="56996" cy="200600"/>
                          </a:xfrm>
                          <a:custGeom>
                            <a:avLst/>
                            <a:gdLst/>
                            <a:ahLst/>
                            <a:cxnLst/>
                            <a:rect l="0" t="0" r="0" b="0"/>
                            <a:pathLst>
                              <a:path w="56996" h="200600">
                                <a:moveTo>
                                  <a:pt x="0" y="0"/>
                                </a:moveTo>
                                <a:lnTo>
                                  <a:pt x="56996" y="20060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594" name="Shape 4665"/>
                        <wps:cNvSpPr/>
                        <wps:spPr>
                          <a:xfrm>
                            <a:off x="1678851" y="320776"/>
                            <a:ext cx="49095" cy="172471"/>
                          </a:xfrm>
                          <a:custGeom>
                            <a:avLst/>
                            <a:gdLst/>
                            <a:ahLst/>
                            <a:cxnLst/>
                            <a:rect l="0" t="0" r="0" b="0"/>
                            <a:pathLst>
                              <a:path w="49095" h="172471">
                                <a:moveTo>
                                  <a:pt x="0" y="0"/>
                                </a:moveTo>
                                <a:lnTo>
                                  <a:pt x="49095" y="172471"/>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595" name="Shape 4666"/>
                        <wps:cNvSpPr/>
                        <wps:spPr>
                          <a:xfrm>
                            <a:off x="1706774" y="513898"/>
                            <a:ext cx="211721" cy="53041"/>
                          </a:xfrm>
                          <a:custGeom>
                            <a:avLst/>
                            <a:gdLst/>
                            <a:ahLst/>
                            <a:cxnLst/>
                            <a:rect l="0" t="0" r="0" b="0"/>
                            <a:pathLst>
                              <a:path w="211721" h="53041">
                                <a:moveTo>
                                  <a:pt x="0" y="0"/>
                                </a:moveTo>
                                <a:lnTo>
                                  <a:pt x="211721" y="53041"/>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596" name="Shape 4667"/>
                        <wps:cNvSpPr/>
                        <wps:spPr>
                          <a:xfrm>
                            <a:off x="1918495" y="421163"/>
                            <a:ext cx="155416" cy="145776"/>
                          </a:xfrm>
                          <a:custGeom>
                            <a:avLst/>
                            <a:gdLst/>
                            <a:ahLst/>
                            <a:cxnLst/>
                            <a:rect l="0" t="0" r="0" b="0"/>
                            <a:pathLst>
                              <a:path w="155416" h="145776">
                                <a:moveTo>
                                  <a:pt x="0" y="145776"/>
                                </a:moveTo>
                                <a:lnTo>
                                  <a:pt x="155416"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597" name="Shape 4668"/>
                        <wps:cNvSpPr/>
                        <wps:spPr>
                          <a:xfrm>
                            <a:off x="1910517" y="413685"/>
                            <a:ext cx="133553" cy="125842"/>
                          </a:xfrm>
                          <a:custGeom>
                            <a:avLst/>
                            <a:gdLst/>
                            <a:ahLst/>
                            <a:cxnLst/>
                            <a:rect l="0" t="0" r="0" b="0"/>
                            <a:pathLst>
                              <a:path w="133553" h="125842">
                                <a:moveTo>
                                  <a:pt x="0" y="125842"/>
                                </a:moveTo>
                                <a:lnTo>
                                  <a:pt x="133553"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598" name="Shape 4669"/>
                        <wps:cNvSpPr/>
                        <wps:spPr>
                          <a:xfrm>
                            <a:off x="2016838" y="220563"/>
                            <a:ext cx="57073" cy="200600"/>
                          </a:xfrm>
                          <a:custGeom>
                            <a:avLst/>
                            <a:gdLst/>
                            <a:ahLst/>
                            <a:cxnLst/>
                            <a:rect l="0" t="0" r="0" b="0"/>
                            <a:pathLst>
                              <a:path w="57073" h="200600">
                                <a:moveTo>
                                  <a:pt x="57073" y="200600"/>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599" name="Shape 4670"/>
                        <wps:cNvSpPr/>
                        <wps:spPr>
                          <a:xfrm>
                            <a:off x="1805194" y="166638"/>
                            <a:ext cx="211644" cy="53925"/>
                          </a:xfrm>
                          <a:custGeom>
                            <a:avLst/>
                            <a:gdLst/>
                            <a:ahLst/>
                            <a:cxnLst/>
                            <a:rect l="0" t="0" r="0" b="0"/>
                            <a:pathLst>
                              <a:path w="211644" h="53925">
                                <a:moveTo>
                                  <a:pt x="211644" y="53925"/>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600" name="Shape 4671"/>
                        <wps:cNvSpPr/>
                        <wps:spPr>
                          <a:xfrm>
                            <a:off x="1813095" y="194933"/>
                            <a:ext cx="182648" cy="46281"/>
                          </a:xfrm>
                          <a:custGeom>
                            <a:avLst/>
                            <a:gdLst/>
                            <a:ahLst/>
                            <a:cxnLst/>
                            <a:rect l="0" t="0" r="0" b="0"/>
                            <a:pathLst>
                              <a:path w="182648" h="46281">
                                <a:moveTo>
                                  <a:pt x="182648" y="46281"/>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601" name="Shape 4672"/>
                        <wps:cNvSpPr/>
                        <wps:spPr>
                          <a:xfrm>
                            <a:off x="1649778" y="166638"/>
                            <a:ext cx="155416" cy="146660"/>
                          </a:xfrm>
                          <a:custGeom>
                            <a:avLst/>
                            <a:gdLst/>
                            <a:ahLst/>
                            <a:cxnLst/>
                            <a:rect l="0" t="0" r="0" b="0"/>
                            <a:pathLst>
                              <a:path w="155416" h="146660">
                                <a:moveTo>
                                  <a:pt x="155416" y="0"/>
                                </a:moveTo>
                                <a:lnTo>
                                  <a:pt x="0" y="14666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602" name="Shape 4673"/>
                        <wps:cNvSpPr/>
                        <wps:spPr>
                          <a:xfrm>
                            <a:off x="1918495" y="566939"/>
                            <a:ext cx="0" cy="208070"/>
                          </a:xfrm>
                          <a:custGeom>
                            <a:avLst/>
                            <a:gdLst/>
                            <a:ahLst/>
                            <a:cxnLst/>
                            <a:rect l="0" t="0" r="0" b="0"/>
                            <a:pathLst>
                              <a:path h="208070">
                                <a:moveTo>
                                  <a:pt x="0" y="0"/>
                                </a:moveTo>
                                <a:lnTo>
                                  <a:pt x="0" y="20807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603" name="Rectangle 140603"/>
                        <wps:cNvSpPr/>
                        <wps:spPr>
                          <a:xfrm>
                            <a:off x="0" y="291570"/>
                            <a:ext cx="65088" cy="122378"/>
                          </a:xfrm>
                          <a:prstGeom prst="rect">
                            <a:avLst/>
                          </a:prstGeom>
                          <a:ln>
                            <a:noFill/>
                          </a:ln>
                        </wps:spPr>
                        <wps:txbx>
                          <w:txbxContent>
                            <w:p w14:paraId="318D3FD6" w14:textId="77777777" w:rsidR="00FF4D22" w:rsidRDefault="00FF4D22">
                              <w:pPr>
                                <w:spacing w:after="160" w:line="259" w:lineRule="auto"/>
                                <w:ind w:left="0" w:right="0" w:firstLine="0"/>
                                <w:jc w:val="left"/>
                              </w:pPr>
                              <w:r>
                                <w:rPr>
                                  <w:sz w:val="13"/>
                                </w:rPr>
                                <w:t>F</w:t>
                              </w:r>
                            </w:p>
                          </w:txbxContent>
                        </wps:txbx>
                        <wps:bodyPr horzOverflow="overflow" vert="horz" lIns="0" tIns="0" rIns="0" bIns="0" rtlCol="0">
                          <a:noAutofit/>
                        </wps:bodyPr>
                      </wps:wsp>
                      <wps:wsp>
                        <wps:cNvPr id="140604" name="Rectangle 140604"/>
                        <wps:cNvSpPr/>
                        <wps:spPr>
                          <a:xfrm>
                            <a:off x="10575" y="545030"/>
                            <a:ext cx="65088" cy="122378"/>
                          </a:xfrm>
                          <a:prstGeom prst="rect">
                            <a:avLst/>
                          </a:prstGeom>
                          <a:ln>
                            <a:noFill/>
                          </a:ln>
                        </wps:spPr>
                        <wps:txbx>
                          <w:txbxContent>
                            <w:p w14:paraId="51B80A3A" w14:textId="77777777" w:rsidR="00FF4D22" w:rsidRDefault="00FF4D22">
                              <w:pPr>
                                <w:spacing w:after="160" w:line="259" w:lineRule="auto"/>
                                <w:ind w:left="0" w:right="0" w:firstLine="0"/>
                                <w:jc w:val="left"/>
                              </w:pPr>
                              <w:r>
                                <w:rPr>
                                  <w:sz w:val="13"/>
                                </w:rPr>
                                <w:t>F</w:t>
                              </w:r>
                            </w:p>
                          </w:txbxContent>
                        </wps:txbx>
                        <wps:bodyPr horzOverflow="overflow" vert="horz" lIns="0" tIns="0" rIns="0" bIns="0" rtlCol="0">
                          <a:noAutofit/>
                        </wps:bodyPr>
                      </wps:wsp>
                      <wps:wsp>
                        <wps:cNvPr id="140605" name="Shape 4676"/>
                        <wps:cNvSpPr/>
                        <wps:spPr>
                          <a:xfrm>
                            <a:off x="2073911" y="421163"/>
                            <a:ext cx="211644" cy="53041"/>
                          </a:xfrm>
                          <a:custGeom>
                            <a:avLst/>
                            <a:gdLst/>
                            <a:ahLst/>
                            <a:cxnLst/>
                            <a:rect l="0" t="0" r="0" b="0"/>
                            <a:pathLst>
                              <a:path w="211644" h="53041">
                                <a:moveTo>
                                  <a:pt x="0" y="0"/>
                                </a:moveTo>
                                <a:lnTo>
                                  <a:pt x="211644" y="53041"/>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606" name="Shape 4677"/>
                        <wps:cNvSpPr/>
                        <wps:spPr>
                          <a:xfrm>
                            <a:off x="2285555" y="474204"/>
                            <a:ext cx="56996" cy="200419"/>
                          </a:xfrm>
                          <a:custGeom>
                            <a:avLst/>
                            <a:gdLst/>
                            <a:ahLst/>
                            <a:cxnLst/>
                            <a:rect l="0" t="0" r="0" b="0"/>
                            <a:pathLst>
                              <a:path w="56996" h="200419">
                                <a:moveTo>
                                  <a:pt x="0" y="0"/>
                                </a:moveTo>
                                <a:lnTo>
                                  <a:pt x="56996" y="200419"/>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140607" name="Shape 4678"/>
                        <wps:cNvSpPr/>
                        <wps:spPr>
                          <a:xfrm>
                            <a:off x="2315396" y="481501"/>
                            <a:ext cx="49095" cy="172471"/>
                          </a:xfrm>
                          <a:custGeom>
                            <a:avLst/>
                            <a:gdLst/>
                            <a:ahLst/>
                            <a:cxnLst/>
                            <a:rect l="0" t="0" r="0" b="0"/>
                            <a:pathLst>
                              <a:path w="49095" h="172471">
                                <a:moveTo>
                                  <a:pt x="0" y="0"/>
                                </a:moveTo>
                                <a:lnTo>
                                  <a:pt x="49095" y="172471"/>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7072" name="Shape 4679"/>
                        <wps:cNvSpPr/>
                        <wps:spPr>
                          <a:xfrm>
                            <a:off x="2342551" y="674623"/>
                            <a:ext cx="212488" cy="53930"/>
                          </a:xfrm>
                          <a:custGeom>
                            <a:avLst/>
                            <a:gdLst/>
                            <a:ahLst/>
                            <a:cxnLst/>
                            <a:rect l="0" t="0" r="0" b="0"/>
                            <a:pathLst>
                              <a:path w="212488" h="53930">
                                <a:moveTo>
                                  <a:pt x="0" y="0"/>
                                </a:moveTo>
                                <a:lnTo>
                                  <a:pt x="212488" y="5393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7074" name="Shape 4680"/>
                        <wps:cNvSpPr/>
                        <wps:spPr>
                          <a:xfrm>
                            <a:off x="2555039" y="581888"/>
                            <a:ext cx="154418" cy="146665"/>
                          </a:xfrm>
                          <a:custGeom>
                            <a:avLst/>
                            <a:gdLst/>
                            <a:ahLst/>
                            <a:cxnLst/>
                            <a:rect l="0" t="0" r="0" b="0"/>
                            <a:pathLst>
                              <a:path w="154418" h="146665">
                                <a:moveTo>
                                  <a:pt x="0" y="146665"/>
                                </a:moveTo>
                                <a:lnTo>
                                  <a:pt x="154418"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7075" name="Shape 4681"/>
                        <wps:cNvSpPr/>
                        <wps:spPr>
                          <a:xfrm>
                            <a:off x="2547061" y="574410"/>
                            <a:ext cx="133553" cy="126023"/>
                          </a:xfrm>
                          <a:custGeom>
                            <a:avLst/>
                            <a:gdLst/>
                            <a:ahLst/>
                            <a:cxnLst/>
                            <a:rect l="0" t="0" r="0" b="0"/>
                            <a:pathLst>
                              <a:path w="133553" h="126023">
                                <a:moveTo>
                                  <a:pt x="0" y="126023"/>
                                </a:moveTo>
                                <a:lnTo>
                                  <a:pt x="133553"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7076" name="Shape 4682"/>
                        <wps:cNvSpPr/>
                        <wps:spPr>
                          <a:xfrm>
                            <a:off x="2653382" y="381295"/>
                            <a:ext cx="56076" cy="200593"/>
                          </a:xfrm>
                          <a:custGeom>
                            <a:avLst/>
                            <a:gdLst/>
                            <a:ahLst/>
                            <a:cxnLst/>
                            <a:rect l="0" t="0" r="0" b="0"/>
                            <a:pathLst>
                              <a:path w="56076" h="200593">
                                <a:moveTo>
                                  <a:pt x="56076" y="200593"/>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7077" name="Shape 4683"/>
                        <wps:cNvSpPr/>
                        <wps:spPr>
                          <a:xfrm>
                            <a:off x="2440971" y="328254"/>
                            <a:ext cx="212411" cy="53041"/>
                          </a:xfrm>
                          <a:custGeom>
                            <a:avLst/>
                            <a:gdLst/>
                            <a:ahLst/>
                            <a:cxnLst/>
                            <a:rect l="0" t="0" r="0" b="0"/>
                            <a:pathLst>
                              <a:path w="212411" h="53041">
                                <a:moveTo>
                                  <a:pt x="212411" y="53041"/>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7078" name="Shape 4684"/>
                        <wps:cNvSpPr/>
                        <wps:spPr>
                          <a:xfrm>
                            <a:off x="2448718" y="355659"/>
                            <a:ext cx="182801" cy="46281"/>
                          </a:xfrm>
                          <a:custGeom>
                            <a:avLst/>
                            <a:gdLst/>
                            <a:ahLst/>
                            <a:cxnLst/>
                            <a:rect l="0" t="0" r="0" b="0"/>
                            <a:pathLst>
                              <a:path w="182801" h="46281">
                                <a:moveTo>
                                  <a:pt x="182801" y="46281"/>
                                </a:moveTo>
                                <a:lnTo>
                                  <a:pt x="0" y="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7079" name="Shape 4685"/>
                        <wps:cNvSpPr/>
                        <wps:spPr>
                          <a:xfrm>
                            <a:off x="2285555" y="328254"/>
                            <a:ext cx="155415" cy="145950"/>
                          </a:xfrm>
                          <a:custGeom>
                            <a:avLst/>
                            <a:gdLst/>
                            <a:ahLst/>
                            <a:cxnLst/>
                            <a:rect l="0" t="0" r="0" b="0"/>
                            <a:pathLst>
                              <a:path w="155415" h="145950">
                                <a:moveTo>
                                  <a:pt x="155415" y="0"/>
                                </a:moveTo>
                                <a:lnTo>
                                  <a:pt x="0" y="145950"/>
                                </a:lnTo>
                              </a:path>
                            </a:pathLst>
                          </a:custGeom>
                          <a:ln w="6600" cap="flat">
                            <a:round/>
                          </a:ln>
                        </wps:spPr>
                        <wps:style>
                          <a:lnRef idx="1">
                            <a:srgbClr val="000000"/>
                          </a:lnRef>
                          <a:fillRef idx="0">
                            <a:srgbClr val="000000">
                              <a:alpha val="0"/>
                            </a:srgbClr>
                          </a:fillRef>
                          <a:effectRef idx="0">
                            <a:scrgbClr r="0" g="0" b="0"/>
                          </a:effectRef>
                          <a:fontRef idx="none"/>
                        </wps:style>
                        <wps:bodyPr/>
                      </wps:wsp>
                      <wps:wsp>
                        <wps:cNvPr id="7080" name="Rectangle 7080"/>
                        <wps:cNvSpPr/>
                        <wps:spPr>
                          <a:xfrm>
                            <a:off x="2728410" y="654650"/>
                            <a:ext cx="101346" cy="224380"/>
                          </a:xfrm>
                          <a:prstGeom prst="rect">
                            <a:avLst/>
                          </a:prstGeom>
                          <a:ln>
                            <a:noFill/>
                          </a:ln>
                        </wps:spPr>
                        <wps:txbx>
                          <w:txbxContent>
                            <w:p w14:paraId="268E33B8" w14:textId="77777777" w:rsidR="00FF4D22" w:rsidRDefault="00FF4D22">
                              <w:pPr>
                                <w:spacing w:after="160" w:line="259" w:lineRule="auto"/>
                                <w:ind w:left="0" w:right="0" w:firstLine="0"/>
                                <w:jc w:val="left"/>
                              </w:pPr>
                              <w:r>
                                <w:t xml:space="preserve">  </w:t>
                              </w:r>
                            </w:p>
                          </w:txbxContent>
                        </wps:txbx>
                        <wps:bodyPr horzOverflow="overflow" vert="horz" lIns="0" tIns="0" rIns="0" bIns="0" rtlCol="0">
                          <a:noAutofit/>
                        </wps:bodyPr>
                      </wps:wsp>
                      <wps:wsp>
                        <wps:cNvPr id="7081" name="Shape 4687"/>
                        <wps:cNvSpPr/>
                        <wps:spPr>
                          <a:xfrm>
                            <a:off x="3036967" y="403811"/>
                            <a:ext cx="0" cy="201330"/>
                          </a:xfrm>
                          <a:custGeom>
                            <a:avLst/>
                            <a:gdLst/>
                            <a:ahLst/>
                            <a:cxnLst/>
                            <a:rect l="0" t="0" r="0" b="0"/>
                            <a:pathLst>
                              <a:path h="201330">
                                <a:moveTo>
                                  <a:pt x="0" y="0"/>
                                </a:moveTo>
                                <a:lnTo>
                                  <a:pt x="0" y="20133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7082" name="Shape 4688"/>
                        <wps:cNvSpPr/>
                        <wps:spPr>
                          <a:xfrm>
                            <a:off x="3063351" y="418337"/>
                            <a:ext cx="0" cy="173143"/>
                          </a:xfrm>
                          <a:custGeom>
                            <a:avLst/>
                            <a:gdLst/>
                            <a:ahLst/>
                            <a:cxnLst/>
                            <a:rect l="0" t="0" r="0" b="0"/>
                            <a:pathLst>
                              <a:path h="173143">
                                <a:moveTo>
                                  <a:pt x="0" y="0"/>
                                </a:moveTo>
                                <a:lnTo>
                                  <a:pt x="0" y="173143"/>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7083" name="Shape 4689"/>
                        <wps:cNvSpPr/>
                        <wps:spPr>
                          <a:xfrm>
                            <a:off x="3036967" y="605141"/>
                            <a:ext cx="190165" cy="100672"/>
                          </a:xfrm>
                          <a:custGeom>
                            <a:avLst/>
                            <a:gdLst/>
                            <a:ahLst/>
                            <a:cxnLst/>
                            <a:rect l="0" t="0" r="0" b="0"/>
                            <a:pathLst>
                              <a:path w="190165" h="100672">
                                <a:moveTo>
                                  <a:pt x="0" y="0"/>
                                </a:moveTo>
                                <a:lnTo>
                                  <a:pt x="190165" y="100672"/>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7084" name="Shape 4690"/>
                        <wps:cNvSpPr/>
                        <wps:spPr>
                          <a:xfrm>
                            <a:off x="3227133" y="605141"/>
                            <a:ext cx="191114" cy="100672"/>
                          </a:xfrm>
                          <a:custGeom>
                            <a:avLst/>
                            <a:gdLst/>
                            <a:ahLst/>
                            <a:cxnLst/>
                            <a:rect l="0" t="0" r="0" b="0"/>
                            <a:pathLst>
                              <a:path w="191114" h="100672">
                                <a:moveTo>
                                  <a:pt x="0" y="100672"/>
                                </a:moveTo>
                                <a:lnTo>
                                  <a:pt x="191114"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7085" name="Shape 4691"/>
                        <wps:cNvSpPr/>
                        <wps:spPr>
                          <a:xfrm>
                            <a:off x="3227133" y="591480"/>
                            <a:ext cx="164730" cy="86828"/>
                          </a:xfrm>
                          <a:custGeom>
                            <a:avLst/>
                            <a:gdLst/>
                            <a:ahLst/>
                            <a:cxnLst/>
                            <a:rect l="0" t="0" r="0" b="0"/>
                            <a:pathLst>
                              <a:path w="164730" h="86828">
                                <a:moveTo>
                                  <a:pt x="0" y="86828"/>
                                </a:moveTo>
                                <a:lnTo>
                                  <a:pt x="164730"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7086" name="Shape 4692"/>
                        <wps:cNvSpPr/>
                        <wps:spPr>
                          <a:xfrm>
                            <a:off x="3418246" y="403811"/>
                            <a:ext cx="0" cy="201330"/>
                          </a:xfrm>
                          <a:custGeom>
                            <a:avLst/>
                            <a:gdLst/>
                            <a:ahLst/>
                            <a:cxnLst/>
                            <a:rect l="0" t="0" r="0" b="0"/>
                            <a:pathLst>
                              <a:path h="201330">
                                <a:moveTo>
                                  <a:pt x="0" y="201330"/>
                                </a:moveTo>
                                <a:lnTo>
                                  <a:pt x="0"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7087" name="Shape 4693"/>
                        <wps:cNvSpPr/>
                        <wps:spPr>
                          <a:xfrm>
                            <a:off x="3227133" y="303145"/>
                            <a:ext cx="191114" cy="100665"/>
                          </a:xfrm>
                          <a:custGeom>
                            <a:avLst/>
                            <a:gdLst/>
                            <a:ahLst/>
                            <a:cxnLst/>
                            <a:rect l="0" t="0" r="0" b="0"/>
                            <a:pathLst>
                              <a:path w="191114" h="100665">
                                <a:moveTo>
                                  <a:pt x="191114" y="100665"/>
                                </a:moveTo>
                                <a:lnTo>
                                  <a:pt x="0"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7088" name="Shape 4694"/>
                        <wps:cNvSpPr/>
                        <wps:spPr>
                          <a:xfrm>
                            <a:off x="3227133" y="331339"/>
                            <a:ext cx="164730" cy="86998"/>
                          </a:xfrm>
                          <a:custGeom>
                            <a:avLst/>
                            <a:gdLst/>
                            <a:ahLst/>
                            <a:cxnLst/>
                            <a:rect l="0" t="0" r="0" b="0"/>
                            <a:pathLst>
                              <a:path w="164730" h="86998">
                                <a:moveTo>
                                  <a:pt x="164730" y="86998"/>
                                </a:moveTo>
                                <a:lnTo>
                                  <a:pt x="0"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7089" name="Shape 4695"/>
                        <wps:cNvSpPr/>
                        <wps:spPr>
                          <a:xfrm>
                            <a:off x="3036967" y="303145"/>
                            <a:ext cx="190165" cy="100665"/>
                          </a:xfrm>
                          <a:custGeom>
                            <a:avLst/>
                            <a:gdLst/>
                            <a:ahLst/>
                            <a:cxnLst/>
                            <a:rect l="0" t="0" r="0" b="0"/>
                            <a:pathLst>
                              <a:path w="190165" h="100665">
                                <a:moveTo>
                                  <a:pt x="190165" y="0"/>
                                </a:moveTo>
                                <a:lnTo>
                                  <a:pt x="0" y="100665"/>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7090" name="Shape 4696"/>
                        <wps:cNvSpPr/>
                        <wps:spPr>
                          <a:xfrm>
                            <a:off x="3418246" y="303145"/>
                            <a:ext cx="190150" cy="100665"/>
                          </a:xfrm>
                          <a:custGeom>
                            <a:avLst/>
                            <a:gdLst/>
                            <a:ahLst/>
                            <a:cxnLst/>
                            <a:rect l="0" t="0" r="0" b="0"/>
                            <a:pathLst>
                              <a:path w="190150" h="100665">
                                <a:moveTo>
                                  <a:pt x="0" y="100665"/>
                                </a:moveTo>
                                <a:lnTo>
                                  <a:pt x="190150"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7091" name="Shape 4697"/>
                        <wps:cNvSpPr/>
                        <wps:spPr>
                          <a:xfrm>
                            <a:off x="3593439" y="101984"/>
                            <a:ext cx="29992" cy="201161"/>
                          </a:xfrm>
                          <a:custGeom>
                            <a:avLst/>
                            <a:gdLst/>
                            <a:ahLst/>
                            <a:cxnLst/>
                            <a:rect l="0" t="0" r="0" b="0"/>
                            <a:pathLst>
                              <a:path w="29992" h="201161">
                                <a:moveTo>
                                  <a:pt x="14957" y="201161"/>
                                </a:moveTo>
                                <a:lnTo>
                                  <a:pt x="17656" y="201161"/>
                                </a:lnTo>
                                <a:lnTo>
                                  <a:pt x="21048" y="200471"/>
                                </a:lnTo>
                                <a:lnTo>
                                  <a:pt x="22975" y="199605"/>
                                </a:lnTo>
                                <a:lnTo>
                                  <a:pt x="25597" y="198049"/>
                                </a:lnTo>
                                <a:lnTo>
                                  <a:pt x="27293" y="195626"/>
                                </a:lnTo>
                                <a:lnTo>
                                  <a:pt x="28218" y="193894"/>
                                </a:lnTo>
                                <a:lnTo>
                                  <a:pt x="29992" y="189050"/>
                                </a:lnTo>
                                <a:lnTo>
                                  <a:pt x="28989" y="185937"/>
                                </a:lnTo>
                                <a:lnTo>
                                  <a:pt x="28218" y="184381"/>
                                </a:lnTo>
                                <a:lnTo>
                                  <a:pt x="27293" y="181959"/>
                                </a:lnTo>
                                <a:lnTo>
                                  <a:pt x="25597" y="180234"/>
                                </a:lnTo>
                                <a:lnTo>
                                  <a:pt x="22975" y="178677"/>
                                </a:lnTo>
                                <a:lnTo>
                                  <a:pt x="21048" y="177121"/>
                                </a:lnTo>
                                <a:lnTo>
                                  <a:pt x="17656" y="176255"/>
                                </a:lnTo>
                                <a:lnTo>
                                  <a:pt x="12336" y="176255"/>
                                </a:lnTo>
                                <a:lnTo>
                                  <a:pt x="9637" y="175389"/>
                                </a:lnTo>
                                <a:lnTo>
                                  <a:pt x="4318" y="172277"/>
                                </a:lnTo>
                                <a:lnTo>
                                  <a:pt x="2621" y="170545"/>
                                </a:lnTo>
                                <a:lnTo>
                                  <a:pt x="1696" y="168122"/>
                                </a:lnTo>
                                <a:lnTo>
                                  <a:pt x="925" y="166566"/>
                                </a:lnTo>
                                <a:lnTo>
                                  <a:pt x="0" y="163278"/>
                                </a:lnTo>
                                <a:lnTo>
                                  <a:pt x="1696" y="158609"/>
                                </a:lnTo>
                                <a:lnTo>
                                  <a:pt x="2621" y="156884"/>
                                </a:lnTo>
                                <a:lnTo>
                                  <a:pt x="4318" y="154462"/>
                                </a:lnTo>
                                <a:lnTo>
                                  <a:pt x="7016" y="152906"/>
                                </a:lnTo>
                                <a:lnTo>
                                  <a:pt x="12336" y="151343"/>
                                </a:lnTo>
                                <a:lnTo>
                                  <a:pt x="14957" y="151343"/>
                                </a:lnTo>
                                <a:lnTo>
                                  <a:pt x="17656" y="150483"/>
                                </a:lnTo>
                                <a:lnTo>
                                  <a:pt x="21048" y="150483"/>
                                </a:lnTo>
                                <a:lnTo>
                                  <a:pt x="22975" y="148927"/>
                                </a:lnTo>
                                <a:lnTo>
                                  <a:pt x="25597" y="147195"/>
                                </a:lnTo>
                                <a:lnTo>
                                  <a:pt x="27293" y="145639"/>
                                </a:lnTo>
                                <a:lnTo>
                                  <a:pt x="28989" y="140795"/>
                                </a:lnTo>
                                <a:lnTo>
                                  <a:pt x="29992" y="138372"/>
                                </a:lnTo>
                                <a:lnTo>
                                  <a:pt x="28218" y="133528"/>
                                </a:lnTo>
                                <a:lnTo>
                                  <a:pt x="27293" y="131113"/>
                                </a:lnTo>
                                <a:lnTo>
                                  <a:pt x="25597" y="129549"/>
                                </a:lnTo>
                                <a:lnTo>
                                  <a:pt x="22975" y="127993"/>
                                </a:lnTo>
                                <a:lnTo>
                                  <a:pt x="21048" y="127134"/>
                                </a:lnTo>
                                <a:lnTo>
                                  <a:pt x="17656" y="126268"/>
                                </a:lnTo>
                                <a:lnTo>
                                  <a:pt x="14957" y="126268"/>
                                </a:lnTo>
                                <a:lnTo>
                                  <a:pt x="9637" y="124712"/>
                                </a:lnTo>
                                <a:lnTo>
                                  <a:pt x="7016" y="123846"/>
                                </a:lnTo>
                                <a:lnTo>
                                  <a:pt x="4318" y="122289"/>
                                </a:lnTo>
                                <a:lnTo>
                                  <a:pt x="2621" y="120733"/>
                                </a:lnTo>
                                <a:lnTo>
                                  <a:pt x="925" y="115889"/>
                                </a:lnTo>
                                <a:lnTo>
                                  <a:pt x="0" y="113466"/>
                                </a:lnTo>
                                <a:lnTo>
                                  <a:pt x="1696" y="108622"/>
                                </a:lnTo>
                                <a:lnTo>
                                  <a:pt x="2621" y="106200"/>
                                </a:lnTo>
                                <a:lnTo>
                                  <a:pt x="4318" y="104644"/>
                                </a:lnTo>
                                <a:lnTo>
                                  <a:pt x="9637" y="101362"/>
                                </a:lnTo>
                                <a:lnTo>
                                  <a:pt x="12336" y="101362"/>
                                </a:lnTo>
                                <a:lnTo>
                                  <a:pt x="14957" y="100496"/>
                                </a:lnTo>
                                <a:lnTo>
                                  <a:pt x="17656" y="100496"/>
                                </a:lnTo>
                                <a:lnTo>
                                  <a:pt x="21048" y="99799"/>
                                </a:lnTo>
                                <a:lnTo>
                                  <a:pt x="22975" y="98940"/>
                                </a:lnTo>
                                <a:lnTo>
                                  <a:pt x="25597" y="97384"/>
                                </a:lnTo>
                                <a:lnTo>
                                  <a:pt x="27293" y="94962"/>
                                </a:lnTo>
                                <a:lnTo>
                                  <a:pt x="28218" y="93405"/>
                                </a:lnTo>
                                <a:lnTo>
                                  <a:pt x="29992" y="88561"/>
                                </a:lnTo>
                                <a:lnTo>
                                  <a:pt x="28989" y="85272"/>
                                </a:lnTo>
                                <a:lnTo>
                                  <a:pt x="28218" y="83716"/>
                                </a:lnTo>
                                <a:lnTo>
                                  <a:pt x="27293" y="81294"/>
                                </a:lnTo>
                                <a:lnTo>
                                  <a:pt x="25597" y="79562"/>
                                </a:lnTo>
                                <a:lnTo>
                                  <a:pt x="22975" y="78006"/>
                                </a:lnTo>
                                <a:lnTo>
                                  <a:pt x="21048" y="76450"/>
                                </a:lnTo>
                                <a:lnTo>
                                  <a:pt x="17656" y="75590"/>
                                </a:lnTo>
                                <a:lnTo>
                                  <a:pt x="12336" y="75590"/>
                                </a:lnTo>
                                <a:lnTo>
                                  <a:pt x="9637" y="74724"/>
                                </a:lnTo>
                                <a:lnTo>
                                  <a:pt x="4318" y="71612"/>
                                </a:lnTo>
                                <a:lnTo>
                                  <a:pt x="2621" y="70049"/>
                                </a:lnTo>
                                <a:lnTo>
                                  <a:pt x="1696" y="67633"/>
                                </a:lnTo>
                                <a:lnTo>
                                  <a:pt x="925" y="65901"/>
                                </a:lnTo>
                                <a:lnTo>
                                  <a:pt x="0" y="62789"/>
                                </a:lnTo>
                                <a:lnTo>
                                  <a:pt x="1696" y="57945"/>
                                </a:lnTo>
                                <a:lnTo>
                                  <a:pt x="2621" y="56212"/>
                                </a:lnTo>
                                <a:lnTo>
                                  <a:pt x="4318" y="53790"/>
                                </a:lnTo>
                                <a:lnTo>
                                  <a:pt x="7016" y="52234"/>
                                </a:lnTo>
                                <a:lnTo>
                                  <a:pt x="12336" y="50678"/>
                                </a:lnTo>
                                <a:lnTo>
                                  <a:pt x="14957" y="50678"/>
                                </a:lnTo>
                                <a:lnTo>
                                  <a:pt x="17656" y="49811"/>
                                </a:lnTo>
                                <a:lnTo>
                                  <a:pt x="21048" y="49811"/>
                                </a:lnTo>
                                <a:lnTo>
                                  <a:pt x="22975" y="48255"/>
                                </a:lnTo>
                                <a:lnTo>
                                  <a:pt x="25597" y="46699"/>
                                </a:lnTo>
                                <a:lnTo>
                                  <a:pt x="27293" y="44974"/>
                                </a:lnTo>
                                <a:lnTo>
                                  <a:pt x="28989" y="40129"/>
                                </a:lnTo>
                                <a:lnTo>
                                  <a:pt x="29992" y="37707"/>
                                </a:lnTo>
                                <a:lnTo>
                                  <a:pt x="28218" y="32863"/>
                                </a:lnTo>
                                <a:lnTo>
                                  <a:pt x="27293" y="30440"/>
                                </a:lnTo>
                                <a:lnTo>
                                  <a:pt x="25597" y="28884"/>
                                </a:lnTo>
                                <a:lnTo>
                                  <a:pt x="22975" y="27328"/>
                                </a:lnTo>
                                <a:lnTo>
                                  <a:pt x="21048" y="26462"/>
                                </a:lnTo>
                                <a:lnTo>
                                  <a:pt x="17656" y="25772"/>
                                </a:lnTo>
                                <a:lnTo>
                                  <a:pt x="14957" y="25772"/>
                                </a:lnTo>
                                <a:lnTo>
                                  <a:pt x="9637" y="24040"/>
                                </a:lnTo>
                                <a:lnTo>
                                  <a:pt x="7016" y="23350"/>
                                </a:lnTo>
                                <a:lnTo>
                                  <a:pt x="4318" y="21624"/>
                                </a:lnTo>
                                <a:lnTo>
                                  <a:pt x="2621" y="20068"/>
                                </a:lnTo>
                                <a:lnTo>
                                  <a:pt x="925" y="15224"/>
                                </a:lnTo>
                                <a:lnTo>
                                  <a:pt x="0" y="12802"/>
                                </a:lnTo>
                                <a:lnTo>
                                  <a:pt x="1696" y="7957"/>
                                </a:lnTo>
                                <a:lnTo>
                                  <a:pt x="2621" y="5535"/>
                                </a:lnTo>
                                <a:lnTo>
                                  <a:pt x="4318" y="3978"/>
                                </a:lnTo>
                                <a:lnTo>
                                  <a:pt x="9637" y="690"/>
                                </a:lnTo>
                                <a:lnTo>
                                  <a:pt x="12336" y="690"/>
                                </a:lnTo>
                                <a:lnTo>
                                  <a:pt x="14957"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7092" name="Shape 4698"/>
                        <wps:cNvSpPr/>
                        <wps:spPr>
                          <a:xfrm>
                            <a:off x="3608396" y="481"/>
                            <a:ext cx="191900" cy="101503"/>
                          </a:xfrm>
                          <a:custGeom>
                            <a:avLst/>
                            <a:gdLst/>
                            <a:ahLst/>
                            <a:cxnLst/>
                            <a:rect l="0" t="0" r="0" b="0"/>
                            <a:pathLst>
                              <a:path w="191900" h="101503">
                                <a:moveTo>
                                  <a:pt x="0" y="101503"/>
                                </a:moveTo>
                                <a:lnTo>
                                  <a:pt x="191900"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7093" name="Shape 4699"/>
                        <wps:cNvSpPr/>
                        <wps:spPr>
                          <a:xfrm>
                            <a:off x="3417290" y="481"/>
                            <a:ext cx="191106" cy="101503"/>
                          </a:xfrm>
                          <a:custGeom>
                            <a:avLst/>
                            <a:gdLst/>
                            <a:ahLst/>
                            <a:cxnLst/>
                            <a:rect l="0" t="0" r="0" b="0"/>
                            <a:pathLst>
                              <a:path w="191106" h="101503">
                                <a:moveTo>
                                  <a:pt x="191106" y="101503"/>
                                </a:moveTo>
                                <a:lnTo>
                                  <a:pt x="0"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7094" name="Shape 4700"/>
                        <wps:cNvSpPr/>
                        <wps:spPr>
                          <a:xfrm>
                            <a:off x="3608396" y="303145"/>
                            <a:ext cx="191129" cy="100665"/>
                          </a:xfrm>
                          <a:custGeom>
                            <a:avLst/>
                            <a:gdLst/>
                            <a:ahLst/>
                            <a:cxnLst/>
                            <a:rect l="0" t="0" r="0" b="0"/>
                            <a:pathLst>
                              <a:path w="191129" h="100665">
                                <a:moveTo>
                                  <a:pt x="0" y="0"/>
                                </a:moveTo>
                                <a:lnTo>
                                  <a:pt x="191129" y="100665"/>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7095" name="Rectangle 7095"/>
                        <wps:cNvSpPr/>
                        <wps:spPr>
                          <a:xfrm>
                            <a:off x="3961433" y="268450"/>
                            <a:ext cx="76767" cy="100503"/>
                          </a:xfrm>
                          <a:prstGeom prst="rect">
                            <a:avLst/>
                          </a:prstGeom>
                          <a:ln>
                            <a:noFill/>
                          </a:ln>
                        </wps:spPr>
                        <wps:txbx>
                          <w:txbxContent>
                            <w:p w14:paraId="44CCCD89" w14:textId="77777777" w:rsidR="00FF4D22" w:rsidRDefault="00FF4D22">
                              <w:pPr>
                                <w:spacing w:after="160" w:line="259" w:lineRule="auto"/>
                                <w:ind w:left="0" w:right="0" w:firstLine="0"/>
                                <w:jc w:val="left"/>
                              </w:pPr>
                              <w:r>
                                <w:rPr>
                                  <w:rFonts w:ascii="Arial" w:eastAsia="Arial" w:hAnsi="Arial" w:cs="Arial"/>
                                  <w:sz w:val="11"/>
                                </w:rPr>
                                <w:t>O</w:t>
                              </w:r>
                            </w:p>
                          </w:txbxContent>
                        </wps:txbx>
                        <wps:bodyPr horzOverflow="overflow" vert="horz" lIns="0" tIns="0" rIns="0" bIns="0" rtlCol="0">
                          <a:noAutofit/>
                        </wps:bodyPr>
                      </wps:wsp>
                      <wps:wsp>
                        <wps:cNvPr id="7096" name="Shape 4702"/>
                        <wps:cNvSpPr/>
                        <wps:spPr>
                          <a:xfrm>
                            <a:off x="3799524" y="322517"/>
                            <a:ext cx="153119" cy="81294"/>
                          </a:xfrm>
                          <a:custGeom>
                            <a:avLst/>
                            <a:gdLst/>
                            <a:ahLst/>
                            <a:cxnLst/>
                            <a:rect l="0" t="0" r="0" b="0"/>
                            <a:pathLst>
                              <a:path w="153119" h="81294">
                                <a:moveTo>
                                  <a:pt x="0" y="81294"/>
                                </a:moveTo>
                                <a:lnTo>
                                  <a:pt x="153119"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7097" name="Rectangle 7097"/>
                        <wps:cNvSpPr/>
                        <wps:spPr>
                          <a:xfrm>
                            <a:off x="3770458" y="570276"/>
                            <a:ext cx="76767" cy="100502"/>
                          </a:xfrm>
                          <a:prstGeom prst="rect">
                            <a:avLst/>
                          </a:prstGeom>
                          <a:ln>
                            <a:noFill/>
                          </a:ln>
                        </wps:spPr>
                        <wps:txbx>
                          <w:txbxContent>
                            <w:p w14:paraId="13D39B3D" w14:textId="77777777" w:rsidR="00FF4D22" w:rsidRDefault="00FF4D22">
                              <w:pPr>
                                <w:spacing w:after="160" w:line="259" w:lineRule="auto"/>
                                <w:ind w:left="0" w:right="0" w:firstLine="0"/>
                                <w:jc w:val="left"/>
                              </w:pPr>
                              <w:r>
                                <w:rPr>
                                  <w:rFonts w:ascii="Arial" w:eastAsia="Arial" w:hAnsi="Arial" w:cs="Arial"/>
                                  <w:sz w:val="11"/>
                                </w:rPr>
                                <w:t>O</w:t>
                              </w:r>
                            </w:p>
                          </w:txbxContent>
                        </wps:txbx>
                        <wps:bodyPr horzOverflow="overflow" vert="horz" lIns="0" tIns="0" rIns="0" bIns="0" rtlCol="0">
                          <a:noAutofit/>
                        </wps:bodyPr>
                      </wps:wsp>
                      <wps:wsp>
                        <wps:cNvPr id="7098" name="Shape 4704"/>
                        <wps:cNvSpPr/>
                        <wps:spPr>
                          <a:xfrm>
                            <a:off x="3812631" y="397410"/>
                            <a:ext cx="0" cy="172277"/>
                          </a:xfrm>
                          <a:custGeom>
                            <a:avLst/>
                            <a:gdLst/>
                            <a:ahLst/>
                            <a:cxnLst/>
                            <a:rect l="0" t="0" r="0" b="0"/>
                            <a:pathLst>
                              <a:path h="172277">
                                <a:moveTo>
                                  <a:pt x="0" y="0"/>
                                </a:moveTo>
                                <a:lnTo>
                                  <a:pt x="0" y="172277"/>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7099" name="Shape 4705"/>
                        <wps:cNvSpPr/>
                        <wps:spPr>
                          <a:xfrm>
                            <a:off x="3786264" y="397410"/>
                            <a:ext cx="0" cy="172277"/>
                          </a:xfrm>
                          <a:custGeom>
                            <a:avLst/>
                            <a:gdLst/>
                            <a:ahLst/>
                            <a:cxnLst/>
                            <a:rect l="0" t="0" r="0" b="0"/>
                            <a:pathLst>
                              <a:path h="172277">
                                <a:moveTo>
                                  <a:pt x="0" y="0"/>
                                </a:moveTo>
                                <a:lnTo>
                                  <a:pt x="0" y="172277"/>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7100" name="Shape 4706"/>
                        <wps:cNvSpPr/>
                        <wps:spPr>
                          <a:xfrm>
                            <a:off x="4019643" y="331339"/>
                            <a:ext cx="125826" cy="114333"/>
                          </a:xfrm>
                          <a:custGeom>
                            <a:avLst/>
                            <a:gdLst/>
                            <a:ahLst/>
                            <a:cxnLst/>
                            <a:rect l="0" t="0" r="0" b="0"/>
                            <a:pathLst>
                              <a:path w="125826" h="114333">
                                <a:moveTo>
                                  <a:pt x="0" y="0"/>
                                </a:moveTo>
                                <a:lnTo>
                                  <a:pt x="125826" y="114333"/>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7101" name="Rectangle 7101"/>
                        <wps:cNvSpPr/>
                        <wps:spPr>
                          <a:xfrm>
                            <a:off x="4118176" y="612130"/>
                            <a:ext cx="71273" cy="100503"/>
                          </a:xfrm>
                          <a:prstGeom prst="rect">
                            <a:avLst/>
                          </a:prstGeom>
                          <a:ln>
                            <a:noFill/>
                          </a:ln>
                        </wps:spPr>
                        <wps:txbx>
                          <w:txbxContent>
                            <w:p w14:paraId="1F97CCA1" w14:textId="77777777" w:rsidR="00FF4D22" w:rsidRDefault="00FF4D22">
                              <w:pPr>
                                <w:spacing w:after="160" w:line="259" w:lineRule="auto"/>
                                <w:ind w:left="0" w:right="0" w:firstLine="0"/>
                                <w:jc w:val="left"/>
                              </w:pPr>
                              <w:r>
                                <w:rPr>
                                  <w:rFonts w:ascii="Arial" w:eastAsia="Arial" w:hAnsi="Arial" w:cs="Arial"/>
                                  <w:sz w:val="11"/>
                                </w:rPr>
                                <w:t>C</w:t>
                              </w:r>
                            </w:p>
                          </w:txbxContent>
                        </wps:txbx>
                        <wps:bodyPr horzOverflow="overflow" vert="horz" lIns="0" tIns="0" rIns="0" bIns="0" rtlCol="0">
                          <a:noAutofit/>
                        </wps:bodyPr>
                      </wps:wsp>
                      <wps:wsp>
                        <wps:cNvPr id="7102" name="Rectangle 7102"/>
                        <wps:cNvSpPr/>
                        <wps:spPr>
                          <a:xfrm>
                            <a:off x="4171142" y="612130"/>
                            <a:ext cx="71273" cy="100503"/>
                          </a:xfrm>
                          <a:prstGeom prst="rect">
                            <a:avLst/>
                          </a:prstGeom>
                          <a:ln>
                            <a:noFill/>
                          </a:ln>
                        </wps:spPr>
                        <wps:txbx>
                          <w:txbxContent>
                            <w:p w14:paraId="0721F531" w14:textId="77777777" w:rsidR="00FF4D22" w:rsidRDefault="00FF4D22">
                              <w:pPr>
                                <w:spacing w:after="160" w:line="259" w:lineRule="auto"/>
                                <w:ind w:left="0" w:right="0" w:firstLine="0"/>
                                <w:jc w:val="left"/>
                              </w:pPr>
                              <w:r>
                                <w:rPr>
                                  <w:rFonts w:ascii="Arial" w:eastAsia="Arial" w:hAnsi="Arial" w:cs="Arial"/>
                                  <w:sz w:val="11"/>
                                </w:rPr>
                                <w:t>N</w:t>
                              </w:r>
                            </w:p>
                          </w:txbxContent>
                        </wps:txbx>
                        <wps:bodyPr horzOverflow="overflow" vert="horz" lIns="0" tIns="0" rIns="0" bIns="0" rtlCol="0">
                          <a:noAutofit/>
                        </wps:bodyPr>
                      </wps:wsp>
                      <wps:wsp>
                        <wps:cNvPr id="7103" name="Shape 4709"/>
                        <wps:cNvSpPr/>
                        <wps:spPr>
                          <a:xfrm>
                            <a:off x="4130511" y="445672"/>
                            <a:ext cx="29992" cy="161025"/>
                          </a:xfrm>
                          <a:custGeom>
                            <a:avLst/>
                            <a:gdLst/>
                            <a:ahLst/>
                            <a:cxnLst/>
                            <a:rect l="0" t="0" r="0" b="0"/>
                            <a:pathLst>
                              <a:path w="29992" h="161025">
                                <a:moveTo>
                                  <a:pt x="14957" y="0"/>
                                </a:moveTo>
                                <a:lnTo>
                                  <a:pt x="12336" y="0"/>
                                </a:lnTo>
                                <a:lnTo>
                                  <a:pt x="8944" y="859"/>
                                </a:lnTo>
                                <a:lnTo>
                                  <a:pt x="7016" y="2415"/>
                                </a:lnTo>
                                <a:lnTo>
                                  <a:pt x="4318" y="3971"/>
                                </a:lnTo>
                                <a:lnTo>
                                  <a:pt x="2622" y="5704"/>
                                </a:lnTo>
                                <a:lnTo>
                                  <a:pt x="1850" y="7260"/>
                                </a:lnTo>
                                <a:lnTo>
                                  <a:pt x="0" y="12104"/>
                                </a:lnTo>
                                <a:lnTo>
                                  <a:pt x="925" y="15393"/>
                                </a:lnTo>
                                <a:lnTo>
                                  <a:pt x="1850" y="16949"/>
                                </a:lnTo>
                                <a:lnTo>
                                  <a:pt x="2622" y="19371"/>
                                </a:lnTo>
                                <a:lnTo>
                                  <a:pt x="4318" y="20927"/>
                                </a:lnTo>
                                <a:lnTo>
                                  <a:pt x="7016" y="22484"/>
                                </a:lnTo>
                                <a:lnTo>
                                  <a:pt x="8944" y="24209"/>
                                </a:lnTo>
                                <a:lnTo>
                                  <a:pt x="12336" y="24906"/>
                                </a:lnTo>
                                <a:lnTo>
                                  <a:pt x="17656" y="24906"/>
                                </a:lnTo>
                                <a:lnTo>
                                  <a:pt x="22976" y="26631"/>
                                </a:lnTo>
                                <a:lnTo>
                                  <a:pt x="25597" y="28187"/>
                                </a:lnTo>
                                <a:lnTo>
                                  <a:pt x="27293" y="30609"/>
                                </a:lnTo>
                                <a:lnTo>
                                  <a:pt x="28296" y="32165"/>
                                </a:lnTo>
                                <a:lnTo>
                                  <a:pt x="29992" y="37010"/>
                                </a:lnTo>
                                <a:lnTo>
                                  <a:pt x="28296" y="41855"/>
                                </a:lnTo>
                                <a:lnTo>
                                  <a:pt x="27293" y="44277"/>
                                </a:lnTo>
                                <a:lnTo>
                                  <a:pt x="25597" y="45833"/>
                                </a:lnTo>
                                <a:lnTo>
                                  <a:pt x="22976" y="47565"/>
                                </a:lnTo>
                                <a:lnTo>
                                  <a:pt x="17656" y="49121"/>
                                </a:lnTo>
                                <a:lnTo>
                                  <a:pt x="14957" y="49981"/>
                                </a:lnTo>
                                <a:lnTo>
                                  <a:pt x="12336" y="49981"/>
                                </a:lnTo>
                                <a:lnTo>
                                  <a:pt x="8944" y="50678"/>
                                </a:lnTo>
                                <a:lnTo>
                                  <a:pt x="7016" y="51544"/>
                                </a:lnTo>
                                <a:lnTo>
                                  <a:pt x="4318" y="53100"/>
                                </a:lnTo>
                                <a:lnTo>
                                  <a:pt x="2622" y="54825"/>
                                </a:lnTo>
                                <a:lnTo>
                                  <a:pt x="925" y="59670"/>
                                </a:lnTo>
                                <a:lnTo>
                                  <a:pt x="0" y="62092"/>
                                </a:lnTo>
                                <a:lnTo>
                                  <a:pt x="1850" y="66760"/>
                                </a:lnTo>
                                <a:lnTo>
                                  <a:pt x="2622" y="69183"/>
                                </a:lnTo>
                                <a:lnTo>
                                  <a:pt x="4318" y="70915"/>
                                </a:lnTo>
                                <a:lnTo>
                                  <a:pt x="7016" y="72471"/>
                                </a:lnTo>
                                <a:lnTo>
                                  <a:pt x="8944" y="73337"/>
                                </a:lnTo>
                                <a:lnTo>
                                  <a:pt x="12336" y="74027"/>
                                </a:lnTo>
                                <a:lnTo>
                                  <a:pt x="14957" y="74893"/>
                                </a:lnTo>
                                <a:lnTo>
                                  <a:pt x="17656" y="74893"/>
                                </a:lnTo>
                                <a:lnTo>
                                  <a:pt x="22976" y="76450"/>
                                </a:lnTo>
                                <a:lnTo>
                                  <a:pt x="25597" y="78175"/>
                                </a:lnTo>
                                <a:lnTo>
                                  <a:pt x="27293" y="79731"/>
                                </a:lnTo>
                                <a:lnTo>
                                  <a:pt x="28989" y="84575"/>
                                </a:lnTo>
                                <a:lnTo>
                                  <a:pt x="29992" y="86997"/>
                                </a:lnTo>
                                <a:lnTo>
                                  <a:pt x="28296" y="91842"/>
                                </a:lnTo>
                                <a:lnTo>
                                  <a:pt x="27293" y="94264"/>
                                </a:lnTo>
                                <a:lnTo>
                                  <a:pt x="25597" y="95821"/>
                                </a:lnTo>
                                <a:lnTo>
                                  <a:pt x="22976" y="97377"/>
                                </a:lnTo>
                                <a:lnTo>
                                  <a:pt x="17656" y="99109"/>
                                </a:lnTo>
                                <a:lnTo>
                                  <a:pt x="14957" y="99109"/>
                                </a:lnTo>
                                <a:lnTo>
                                  <a:pt x="12336" y="99799"/>
                                </a:lnTo>
                                <a:lnTo>
                                  <a:pt x="8944" y="100665"/>
                                </a:lnTo>
                                <a:lnTo>
                                  <a:pt x="7016" y="101531"/>
                                </a:lnTo>
                                <a:lnTo>
                                  <a:pt x="4318" y="103088"/>
                                </a:lnTo>
                                <a:lnTo>
                                  <a:pt x="2622" y="104644"/>
                                </a:lnTo>
                                <a:lnTo>
                                  <a:pt x="925" y="109481"/>
                                </a:lnTo>
                                <a:lnTo>
                                  <a:pt x="0" y="111903"/>
                                </a:lnTo>
                                <a:lnTo>
                                  <a:pt x="1850" y="116748"/>
                                </a:lnTo>
                                <a:lnTo>
                                  <a:pt x="2622" y="118304"/>
                                </a:lnTo>
                                <a:lnTo>
                                  <a:pt x="4318" y="120726"/>
                                </a:lnTo>
                                <a:lnTo>
                                  <a:pt x="7016" y="122458"/>
                                </a:lnTo>
                                <a:lnTo>
                                  <a:pt x="8944" y="123149"/>
                                </a:lnTo>
                                <a:lnTo>
                                  <a:pt x="12336" y="124015"/>
                                </a:lnTo>
                                <a:lnTo>
                                  <a:pt x="14957" y="124015"/>
                                </a:lnTo>
                                <a:lnTo>
                                  <a:pt x="17656" y="124881"/>
                                </a:lnTo>
                                <a:lnTo>
                                  <a:pt x="20277" y="124881"/>
                                </a:lnTo>
                                <a:lnTo>
                                  <a:pt x="25597" y="127993"/>
                                </a:lnTo>
                                <a:lnTo>
                                  <a:pt x="27293" y="129718"/>
                                </a:lnTo>
                                <a:lnTo>
                                  <a:pt x="28989" y="134394"/>
                                </a:lnTo>
                                <a:lnTo>
                                  <a:pt x="29992" y="136816"/>
                                </a:lnTo>
                                <a:lnTo>
                                  <a:pt x="28296" y="141653"/>
                                </a:lnTo>
                                <a:lnTo>
                                  <a:pt x="27293" y="143386"/>
                                </a:lnTo>
                                <a:lnTo>
                                  <a:pt x="25597" y="145808"/>
                                </a:lnTo>
                                <a:lnTo>
                                  <a:pt x="22976" y="146498"/>
                                </a:lnTo>
                                <a:lnTo>
                                  <a:pt x="20277" y="148230"/>
                                </a:lnTo>
                                <a:lnTo>
                                  <a:pt x="17656" y="148920"/>
                                </a:lnTo>
                                <a:lnTo>
                                  <a:pt x="12336" y="148920"/>
                                </a:lnTo>
                                <a:lnTo>
                                  <a:pt x="8944" y="149787"/>
                                </a:lnTo>
                                <a:lnTo>
                                  <a:pt x="7016" y="151343"/>
                                </a:lnTo>
                                <a:lnTo>
                                  <a:pt x="4318" y="153075"/>
                                </a:lnTo>
                                <a:lnTo>
                                  <a:pt x="2622" y="154631"/>
                                </a:lnTo>
                                <a:lnTo>
                                  <a:pt x="1850" y="156187"/>
                                </a:lnTo>
                                <a:lnTo>
                                  <a:pt x="0" y="161025"/>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0501" name="Shape 4710"/>
                        <wps:cNvSpPr/>
                        <wps:spPr>
                          <a:xfrm>
                            <a:off x="4145468" y="345000"/>
                            <a:ext cx="190204" cy="100672"/>
                          </a:xfrm>
                          <a:custGeom>
                            <a:avLst/>
                            <a:gdLst/>
                            <a:ahLst/>
                            <a:cxnLst/>
                            <a:rect l="0" t="0" r="0" b="0"/>
                            <a:pathLst>
                              <a:path w="190204" h="100672">
                                <a:moveTo>
                                  <a:pt x="0" y="100672"/>
                                </a:moveTo>
                                <a:lnTo>
                                  <a:pt x="190204"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0504" name="Shape 4711"/>
                        <wps:cNvSpPr/>
                        <wps:spPr>
                          <a:xfrm>
                            <a:off x="4335672" y="345000"/>
                            <a:ext cx="191129" cy="100672"/>
                          </a:xfrm>
                          <a:custGeom>
                            <a:avLst/>
                            <a:gdLst/>
                            <a:ahLst/>
                            <a:cxnLst/>
                            <a:rect l="0" t="0" r="0" b="0"/>
                            <a:pathLst>
                              <a:path w="191129" h="100672">
                                <a:moveTo>
                                  <a:pt x="0" y="0"/>
                                </a:moveTo>
                                <a:lnTo>
                                  <a:pt x="191129" y="100672"/>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0506" name="Shape 4712"/>
                        <wps:cNvSpPr/>
                        <wps:spPr>
                          <a:xfrm>
                            <a:off x="4362194" y="331339"/>
                            <a:ext cx="164607" cy="86139"/>
                          </a:xfrm>
                          <a:custGeom>
                            <a:avLst/>
                            <a:gdLst/>
                            <a:ahLst/>
                            <a:cxnLst/>
                            <a:rect l="0" t="0" r="0" b="0"/>
                            <a:pathLst>
                              <a:path w="164607" h="86139">
                                <a:moveTo>
                                  <a:pt x="0" y="0"/>
                                </a:moveTo>
                                <a:lnTo>
                                  <a:pt x="164607" y="86139"/>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0520" name="Shape 4713"/>
                        <wps:cNvSpPr/>
                        <wps:spPr>
                          <a:xfrm>
                            <a:off x="4526801" y="345000"/>
                            <a:ext cx="190127" cy="100672"/>
                          </a:xfrm>
                          <a:custGeom>
                            <a:avLst/>
                            <a:gdLst/>
                            <a:ahLst/>
                            <a:cxnLst/>
                            <a:rect l="0" t="0" r="0" b="0"/>
                            <a:pathLst>
                              <a:path w="190127" h="100672">
                                <a:moveTo>
                                  <a:pt x="0" y="100672"/>
                                </a:moveTo>
                                <a:lnTo>
                                  <a:pt x="190127"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0521" name="Shape 4714"/>
                        <wps:cNvSpPr/>
                        <wps:spPr>
                          <a:xfrm>
                            <a:off x="4716928" y="143846"/>
                            <a:ext cx="0" cy="201154"/>
                          </a:xfrm>
                          <a:custGeom>
                            <a:avLst/>
                            <a:gdLst/>
                            <a:ahLst/>
                            <a:cxnLst/>
                            <a:rect l="0" t="0" r="0" b="0"/>
                            <a:pathLst>
                              <a:path h="201154">
                                <a:moveTo>
                                  <a:pt x="0" y="201154"/>
                                </a:moveTo>
                                <a:lnTo>
                                  <a:pt x="0"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0522" name="Shape 4715"/>
                        <wps:cNvSpPr/>
                        <wps:spPr>
                          <a:xfrm>
                            <a:off x="4690560" y="157507"/>
                            <a:ext cx="0" cy="173833"/>
                          </a:xfrm>
                          <a:custGeom>
                            <a:avLst/>
                            <a:gdLst/>
                            <a:ahLst/>
                            <a:cxnLst/>
                            <a:rect l="0" t="0" r="0" b="0"/>
                            <a:pathLst>
                              <a:path h="173833">
                                <a:moveTo>
                                  <a:pt x="0" y="173833"/>
                                </a:moveTo>
                                <a:lnTo>
                                  <a:pt x="0"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0523" name="Shape 4716"/>
                        <wps:cNvSpPr/>
                        <wps:spPr>
                          <a:xfrm>
                            <a:off x="4526801" y="43153"/>
                            <a:ext cx="190127" cy="100693"/>
                          </a:xfrm>
                          <a:custGeom>
                            <a:avLst/>
                            <a:gdLst/>
                            <a:ahLst/>
                            <a:cxnLst/>
                            <a:rect l="0" t="0" r="0" b="0"/>
                            <a:pathLst>
                              <a:path w="190127" h="100693">
                                <a:moveTo>
                                  <a:pt x="190127" y="100693"/>
                                </a:moveTo>
                                <a:lnTo>
                                  <a:pt x="0"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0524" name="Shape 4717"/>
                        <wps:cNvSpPr/>
                        <wps:spPr>
                          <a:xfrm>
                            <a:off x="4335672" y="43153"/>
                            <a:ext cx="191129" cy="100693"/>
                          </a:xfrm>
                          <a:custGeom>
                            <a:avLst/>
                            <a:gdLst/>
                            <a:ahLst/>
                            <a:cxnLst/>
                            <a:rect l="0" t="0" r="0" b="0"/>
                            <a:pathLst>
                              <a:path w="191129" h="100693">
                                <a:moveTo>
                                  <a:pt x="191129" y="0"/>
                                </a:moveTo>
                                <a:lnTo>
                                  <a:pt x="0" y="100693"/>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0525" name="Shape 4718"/>
                        <wps:cNvSpPr/>
                        <wps:spPr>
                          <a:xfrm>
                            <a:off x="4362194" y="71389"/>
                            <a:ext cx="164607" cy="86117"/>
                          </a:xfrm>
                          <a:custGeom>
                            <a:avLst/>
                            <a:gdLst/>
                            <a:ahLst/>
                            <a:cxnLst/>
                            <a:rect l="0" t="0" r="0" b="0"/>
                            <a:pathLst>
                              <a:path w="164607" h="86117">
                                <a:moveTo>
                                  <a:pt x="164607" y="0"/>
                                </a:moveTo>
                                <a:lnTo>
                                  <a:pt x="0" y="86117"/>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0526" name="Shape 4719"/>
                        <wps:cNvSpPr/>
                        <wps:spPr>
                          <a:xfrm>
                            <a:off x="4335672" y="143846"/>
                            <a:ext cx="0" cy="201154"/>
                          </a:xfrm>
                          <a:custGeom>
                            <a:avLst/>
                            <a:gdLst/>
                            <a:ahLst/>
                            <a:cxnLst/>
                            <a:rect l="0" t="0" r="0" b="0"/>
                            <a:pathLst>
                              <a:path h="201154">
                                <a:moveTo>
                                  <a:pt x="0" y="0"/>
                                </a:moveTo>
                                <a:lnTo>
                                  <a:pt x="0" y="201154"/>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0527" name="Rectangle 10527"/>
                        <wps:cNvSpPr/>
                        <wps:spPr>
                          <a:xfrm>
                            <a:off x="4878990" y="410969"/>
                            <a:ext cx="76767" cy="100503"/>
                          </a:xfrm>
                          <a:prstGeom prst="rect">
                            <a:avLst/>
                          </a:prstGeom>
                          <a:ln>
                            <a:noFill/>
                          </a:ln>
                        </wps:spPr>
                        <wps:txbx>
                          <w:txbxContent>
                            <w:p w14:paraId="6420F3B8" w14:textId="77777777" w:rsidR="00FF4D22" w:rsidRDefault="00FF4D22">
                              <w:pPr>
                                <w:spacing w:after="160" w:line="259" w:lineRule="auto"/>
                                <w:ind w:left="0" w:right="0" w:firstLine="0"/>
                                <w:jc w:val="left"/>
                              </w:pPr>
                              <w:r>
                                <w:rPr>
                                  <w:rFonts w:ascii="Arial" w:eastAsia="Arial" w:hAnsi="Arial" w:cs="Arial"/>
                                  <w:sz w:val="11"/>
                                </w:rPr>
                                <w:t>O</w:t>
                              </w:r>
                            </w:p>
                          </w:txbxContent>
                        </wps:txbx>
                        <wps:bodyPr horzOverflow="overflow" vert="horz" lIns="0" tIns="0" rIns="0" bIns="0" rtlCol="0">
                          <a:noAutofit/>
                        </wps:bodyPr>
                      </wps:wsp>
                      <wps:wsp>
                        <wps:cNvPr id="13952" name="Shape 4721"/>
                        <wps:cNvSpPr/>
                        <wps:spPr>
                          <a:xfrm>
                            <a:off x="4716928" y="345000"/>
                            <a:ext cx="156742" cy="82160"/>
                          </a:xfrm>
                          <a:custGeom>
                            <a:avLst/>
                            <a:gdLst/>
                            <a:ahLst/>
                            <a:cxnLst/>
                            <a:rect l="0" t="0" r="0" b="0"/>
                            <a:pathLst>
                              <a:path w="156742" h="82160">
                                <a:moveTo>
                                  <a:pt x="0" y="0"/>
                                </a:moveTo>
                                <a:lnTo>
                                  <a:pt x="156742" y="8216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3953" name="Shape 4722"/>
                        <wps:cNvSpPr/>
                        <wps:spPr>
                          <a:xfrm>
                            <a:off x="4941440" y="345000"/>
                            <a:ext cx="156742" cy="83026"/>
                          </a:xfrm>
                          <a:custGeom>
                            <a:avLst/>
                            <a:gdLst/>
                            <a:ahLst/>
                            <a:cxnLst/>
                            <a:rect l="0" t="0" r="0" b="0"/>
                            <a:pathLst>
                              <a:path w="156742" h="83026">
                                <a:moveTo>
                                  <a:pt x="0" y="83026"/>
                                </a:moveTo>
                                <a:lnTo>
                                  <a:pt x="156742"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3954" name="Rectangle 13954"/>
                        <wps:cNvSpPr/>
                        <wps:spPr>
                          <a:xfrm>
                            <a:off x="2820235" y="712797"/>
                            <a:ext cx="71273" cy="100503"/>
                          </a:xfrm>
                          <a:prstGeom prst="rect">
                            <a:avLst/>
                          </a:prstGeom>
                          <a:ln>
                            <a:noFill/>
                          </a:ln>
                        </wps:spPr>
                        <wps:txbx>
                          <w:txbxContent>
                            <w:p w14:paraId="38C1FFA0" w14:textId="77777777" w:rsidR="00FF4D22" w:rsidRDefault="00FF4D22">
                              <w:pPr>
                                <w:spacing w:after="160" w:line="259" w:lineRule="auto"/>
                                <w:ind w:left="0" w:right="0" w:firstLine="0"/>
                                <w:jc w:val="left"/>
                              </w:pPr>
                              <w:r>
                                <w:rPr>
                                  <w:rFonts w:ascii="Arial" w:eastAsia="Arial" w:hAnsi="Arial" w:cs="Arial"/>
                                  <w:sz w:val="11"/>
                                </w:rPr>
                                <w:t>C</w:t>
                              </w:r>
                            </w:p>
                          </w:txbxContent>
                        </wps:txbx>
                        <wps:bodyPr horzOverflow="overflow" vert="horz" lIns="0" tIns="0" rIns="0" bIns="0" rtlCol="0">
                          <a:noAutofit/>
                        </wps:bodyPr>
                      </wps:wsp>
                      <wps:wsp>
                        <wps:cNvPr id="13955" name="Rectangle 13955"/>
                        <wps:cNvSpPr/>
                        <wps:spPr>
                          <a:xfrm>
                            <a:off x="2873184" y="712797"/>
                            <a:ext cx="21927" cy="100503"/>
                          </a:xfrm>
                          <a:prstGeom prst="rect">
                            <a:avLst/>
                          </a:prstGeom>
                          <a:ln>
                            <a:noFill/>
                          </a:ln>
                        </wps:spPr>
                        <wps:txbx>
                          <w:txbxContent>
                            <w:p w14:paraId="76B59337" w14:textId="77777777" w:rsidR="00FF4D22" w:rsidRDefault="00FF4D22">
                              <w:pPr>
                                <w:spacing w:after="160" w:line="259" w:lineRule="auto"/>
                                <w:ind w:left="0" w:right="0" w:firstLine="0"/>
                                <w:jc w:val="left"/>
                              </w:pPr>
                              <w:r>
                                <w:rPr>
                                  <w:rFonts w:ascii="Arial" w:eastAsia="Arial" w:hAnsi="Arial" w:cs="Arial"/>
                                  <w:sz w:val="11"/>
                                </w:rPr>
                                <w:t>l</w:t>
                              </w:r>
                            </w:p>
                          </w:txbxContent>
                        </wps:txbx>
                        <wps:bodyPr horzOverflow="overflow" vert="horz" lIns="0" tIns="0" rIns="0" bIns="0" rtlCol="0">
                          <a:noAutofit/>
                        </wps:bodyPr>
                      </wps:wsp>
                      <wps:wsp>
                        <wps:cNvPr id="13956" name="Shape 4725"/>
                        <wps:cNvSpPr/>
                        <wps:spPr>
                          <a:xfrm>
                            <a:off x="2904881" y="605141"/>
                            <a:ext cx="132086" cy="120733"/>
                          </a:xfrm>
                          <a:custGeom>
                            <a:avLst/>
                            <a:gdLst/>
                            <a:ahLst/>
                            <a:cxnLst/>
                            <a:rect l="0" t="0" r="0" b="0"/>
                            <a:pathLst>
                              <a:path w="132086" h="120733">
                                <a:moveTo>
                                  <a:pt x="132086" y="0"/>
                                </a:moveTo>
                                <a:lnTo>
                                  <a:pt x="0" y="120733"/>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3957" name="Shape 4726"/>
                        <wps:cNvSpPr/>
                        <wps:spPr>
                          <a:xfrm>
                            <a:off x="5098183" y="345000"/>
                            <a:ext cx="155818" cy="142527"/>
                          </a:xfrm>
                          <a:custGeom>
                            <a:avLst/>
                            <a:gdLst/>
                            <a:ahLst/>
                            <a:cxnLst/>
                            <a:rect l="0" t="0" r="0" b="0"/>
                            <a:pathLst>
                              <a:path w="155818" h="142527">
                                <a:moveTo>
                                  <a:pt x="0" y="0"/>
                                </a:moveTo>
                                <a:lnTo>
                                  <a:pt x="155818" y="142527"/>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3958" name="Shape 4727"/>
                        <wps:cNvSpPr/>
                        <wps:spPr>
                          <a:xfrm>
                            <a:off x="5128175" y="337740"/>
                            <a:ext cx="133844" cy="122458"/>
                          </a:xfrm>
                          <a:custGeom>
                            <a:avLst/>
                            <a:gdLst/>
                            <a:ahLst/>
                            <a:cxnLst/>
                            <a:rect l="0" t="0" r="0" b="0"/>
                            <a:pathLst>
                              <a:path w="133844" h="122458">
                                <a:moveTo>
                                  <a:pt x="0" y="0"/>
                                </a:moveTo>
                                <a:lnTo>
                                  <a:pt x="133844" y="122458"/>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3959" name="Shape 4728"/>
                        <wps:cNvSpPr/>
                        <wps:spPr>
                          <a:xfrm>
                            <a:off x="5254000" y="435293"/>
                            <a:ext cx="213179" cy="52234"/>
                          </a:xfrm>
                          <a:custGeom>
                            <a:avLst/>
                            <a:gdLst/>
                            <a:ahLst/>
                            <a:cxnLst/>
                            <a:rect l="0" t="0" r="0" b="0"/>
                            <a:pathLst>
                              <a:path w="213179" h="52234">
                                <a:moveTo>
                                  <a:pt x="0" y="52234"/>
                                </a:moveTo>
                                <a:lnTo>
                                  <a:pt x="213179"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3960" name="Shape 4729"/>
                        <wps:cNvSpPr/>
                        <wps:spPr>
                          <a:xfrm>
                            <a:off x="5467179" y="241223"/>
                            <a:ext cx="56360" cy="194070"/>
                          </a:xfrm>
                          <a:custGeom>
                            <a:avLst/>
                            <a:gdLst/>
                            <a:ahLst/>
                            <a:cxnLst/>
                            <a:rect l="0" t="0" r="0" b="0"/>
                            <a:pathLst>
                              <a:path w="56360" h="194070">
                                <a:moveTo>
                                  <a:pt x="0" y="194070"/>
                                </a:moveTo>
                                <a:lnTo>
                                  <a:pt x="56360"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3961" name="Shape 4730"/>
                        <wps:cNvSpPr/>
                        <wps:spPr>
                          <a:xfrm>
                            <a:off x="5445129" y="248489"/>
                            <a:ext cx="49344" cy="167432"/>
                          </a:xfrm>
                          <a:custGeom>
                            <a:avLst/>
                            <a:gdLst/>
                            <a:ahLst/>
                            <a:cxnLst/>
                            <a:rect l="0" t="0" r="0" b="0"/>
                            <a:pathLst>
                              <a:path w="49344" h="167432">
                                <a:moveTo>
                                  <a:pt x="0" y="167432"/>
                                </a:moveTo>
                                <a:lnTo>
                                  <a:pt x="49344"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3962" name="Shape 4731"/>
                        <wps:cNvSpPr/>
                        <wps:spPr>
                          <a:xfrm>
                            <a:off x="5368647" y="98696"/>
                            <a:ext cx="154892" cy="142527"/>
                          </a:xfrm>
                          <a:custGeom>
                            <a:avLst/>
                            <a:gdLst/>
                            <a:ahLst/>
                            <a:cxnLst/>
                            <a:rect l="0" t="0" r="0" b="0"/>
                            <a:pathLst>
                              <a:path w="154892" h="142527">
                                <a:moveTo>
                                  <a:pt x="154892" y="142527"/>
                                </a:moveTo>
                                <a:lnTo>
                                  <a:pt x="0" y="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3963" name="Shape 4732"/>
                        <wps:cNvSpPr/>
                        <wps:spPr>
                          <a:xfrm>
                            <a:off x="5155544" y="98696"/>
                            <a:ext cx="213102" cy="52410"/>
                          </a:xfrm>
                          <a:custGeom>
                            <a:avLst/>
                            <a:gdLst/>
                            <a:ahLst/>
                            <a:cxnLst/>
                            <a:rect l="0" t="0" r="0" b="0"/>
                            <a:pathLst>
                              <a:path w="213102" h="52410">
                                <a:moveTo>
                                  <a:pt x="213102" y="0"/>
                                </a:moveTo>
                                <a:lnTo>
                                  <a:pt x="0" y="52410"/>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3964" name="Shape 4733"/>
                        <wps:cNvSpPr/>
                        <wps:spPr>
                          <a:xfrm>
                            <a:off x="5177518" y="125334"/>
                            <a:ext cx="183188" cy="44974"/>
                          </a:xfrm>
                          <a:custGeom>
                            <a:avLst/>
                            <a:gdLst/>
                            <a:ahLst/>
                            <a:cxnLst/>
                            <a:rect l="0" t="0" r="0" b="0"/>
                            <a:pathLst>
                              <a:path w="183188" h="44974">
                                <a:moveTo>
                                  <a:pt x="183188" y="0"/>
                                </a:moveTo>
                                <a:lnTo>
                                  <a:pt x="0" y="44974"/>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3966" name="Shape 4734"/>
                        <wps:cNvSpPr/>
                        <wps:spPr>
                          <a:xfrm>
                            <a:off x="5098183" y="151106"/>
                            <a:ext cx="57362" cy="193894"/>
                          </a:xfrm>
                          <a:custGeom>
                            <a:avLst/>
                            <a:gdLst/>
                            <a:ahLst/>
                            <a:cxnLst/>
                            <a:rect l="0" t="0" r="0" b="0"/>
                            <a:pathLst>
                              <a:path w="57362" h="193894">
                                <a:moveTo>
                                  <a:pt x="57362" y="0"/>
                                </a:moveTo>
                                <a:lnTo>
                                  <a:pt x="0" y="193894"/>
                                </a:lnTo>
                              </a:path>
                            </a:pathLst>
                          </a:custGeom>
                          <a:ln w="6413" cap="flat">
                            <a:round/>
                          </a:ln>
                        </wps:spPr>
                        <wps:style>
                          <a:lnRef idx="1">
                            <a:srgbClr val="000000"/>
                          </a:lnRef>
                          <a:fillRef idx="0">
                            <a:srgbClr val="000000">
                              <a:alpha val="0"/>
                            </a:srgbClr>
                          </a:fillRef>
                          <a:effectRef idx="0">
                            <a:scrgbClr r="0" g="0" b="0"/>
                          </a:effectRef>
                          <a:fontRef idx="none"/>
                        </wps:style>
                        <wps:bodyPr/>
                      </wps:wsp>
                      <wps:wsp>
                        <wps:cNvPr id="13968" name="Rectangle 13968"/>
                        <wps:cNvSpPr/>
                        <wps:spPr>
                          <a:xfrm>
                            <a:off x="5548445" y="654650"/>
                            <a:ext cx="50674" cy="224380"/>
                          </a:xfrm>
                          <a:prstGeom prst="rect">
                            <a:avLst/>
                          </a:prstGeom>
                          <a:ln>
                            <a:noFill/>
                          </a:ln>
                        </wps:spPr>
                        <wps:txbx>
                          <w:txbxContent>
                            <w:p w14:paraId="04B8749F" w14:textId="77777777" w:rsidR="00FF4D22" w:rsidRDefault="00FF4D22">
                              <w:pPr>
                                <w:spacing w:after="160" w:line="259" w:lineRule="auto"/>
                                <w:ind w:left="0" w:right="0" w:firstLine="0"/>
                                <w:jc w:val="left"/>
                              </w:pPr>
                              <w:r>
                                <w:t xml:space="preserve"> </w:t>
                              </w:r>
                            </w:p>
                          </w:txbxContent>
                        </wps:txbx>
                        <wps:bodyPr horzOverflow="overflow" vert="horz" lIns="0" tIns="0" rIns="0" bIns="0" rtlCol="0">
                          <a:noAutofit/>
                        </wps:bodyPr>
                      </wps:wsp>
                    </wpg:wgp>
                  </a:graphicData>
                </a:graphic>
              </wp:inline>
            </w:drawing>
          </mc:Choice>
          <mc:Fallback>
            <w:pict>
              <v:group w14:anchorId="2644EF73" id="Group 123" o:spid="_x0000_s1096" style="width:439.9pt;height:64.85pt;mso-position-horizontal-relative:char;mso-position-vertical-relative:line" coordsize="55865,82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">
                <v:shape id="Shape 4614" o:spid="_x0000_s1097" style="position:absolute;left:7630;top:1475;width:1097;height:1798;visibility:visible;mso-wrap-style:square;v-text-anchor:top" coordsize="109696,179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" path="m109696,l,179775e" filled="f" strokeweight=".18333mm">
                  <v:path arrowok="t" textboxrect="0,0,109696,179775"/>
                </v:shape>
                <v:shape id="Shape 4615" o:spid="_x0000_s1098" style="position:absolute;left:7630;top:3273;width:2194;height:0;visibility:visible;mso-wrap-style:square;v-text-anchor:top" coordsize="2193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" path="m,l219392,e" filled="f" strokeweight=".18333mm">
                  <v:path arrowok="t" textboxrect="0,0,219392,0"/>
                </v:shape>
                <v:shape id="Shape 4616" o:spid="_x0000_s1099" style="position:absolute;left:8727;top:1475;width:1097;height:1798;visibility:visible;mso-wrap-style:square;v-text-anchor:top" coordsize="109696,179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" path="m109696,179775l,e" filled="f" strokeweight=".18333mm">
                  <v:path arrowok="t" textboxrect="0,0,109696,179775"/>
                </v:shape>
                <v:shape id="Shape 4617" o:spid="_x0000_s1100" style="position:absolute;left:8727;width:1554;height:1475;visibility:visible;mso-wrap-style:square;v-text-anchor:top" coordsize="155416,147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" path="m,147588l155416,e" filled="f" strokeweight=".18333mm">
                  <v:path arrowok="t" textboxrect="0,0,155416,147588"/>
                </v:shape>
                <v:shape id="Shape 4618" o:spid="_x0000_s1101" style="position:absolute;left:7164;width:1563;height:1475;visibility:visible;mso-wrap-style:square;v-text-anchor:top" coordsize="156367,147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" path="m156367,147588l,e" filled="f" strokeweight=".18333mm">
                  <v:path arrowok="t" textboxrect="0,0,156367,147588"/>
                </v:shape>
                <v:shape id="Shape 4619" o:spid="_x0000_s1102" style="position:absolute;left:4171;top:3706;width:1905;height:1036;visibility:visible;mso-wrap-style:square;v-text-anchor:top" coordsize="190526,103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" path="m190526,103590l,e" filled="f" strokeweight=".18333mm">
                  <v:path arrowok="t" textboxrect="0,0,190526,103590"/>
                </v:shape>
                <v:shape id="Shape 4620" o:spid="_x0000_s1103" style="position:absolute;left:4433;top:3556;width:1598;height:870;visibility:visible;mso-wrap-style:square;v-text-anchor:top" coordsize="159750,87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" path="m159750,87040l,e" filled="f" strokeweight=".18333mm">
                  <v:path arrowok="t" textboxrect="0,0,159750,87040"/>
                </v:shape>
                <v:shape id="Shape 4621" o:spid="_x0000_s1104" style="position:absolute;left:11053;top:4434;width:309;height:290;visibility:visible;mso-wrap-style:square;v-text-anchor:top" coordsize="30838,29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" path="m30838,l,29013e" filled="f" strokeweight=".18333mm">
                  <v:path arrowok="t" textboxrect="0,0,30838,29013"/>
                </v:shape>
                <v:shape id="Shape 4622" o:spid="_x0000_s1105" style="position:absolute;left:10921;top:4309;width:274;height:258;visibility:visible;mso-wrap-style:square;v-text-anchor:top" coordsize="27386,2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" path="m27386,l,25810e" filled="f" strokeweight=".18333mm">
                  <v:path arrowok="t" textboxrect="0,0,27386,25810"/>
                </v:shape>
                <v:shape id="Shape 4623" o:spid="_x0000_s1106" style="position:absolute;left:10782;top:4177;width:245;height:232;visibility:visible;mso-wrap-style:square;v-text-anchor:top" coordsize="24547,2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" path="m24547,l,23144e" filled="f" strokeweight=".18333mm">
                  <v:path arrowok="t" textboxrect="0,0,24547,23144"/>
                </v:shape>
                <v:shape id="Shape 4624" o:spid="_x0000_s1107" style="position:absolute;left:10642;top:4044;width:209;height:208;visibility:visible;mso-wrap-style:square;v-text-anchor:top" coordsize="20942,2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" path="m20942,l,20825e" filled="f" strokeweight=".18333mm">
                  <v:path arrowok="t" textboxrect="0,0,20942,20825"/>
                </v:shape>
                <v:shape id="Shape 4625" o:spid="_x0000_s1108" style="position:absolute;left:10509;top:3921;width:176;height:166;visibility:visible;mso-wrap-style:square;v-text-anchor:top" coordsize="17567,16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" path="m17567,l,16550e" filled="f" strokeweight=".18333mm">
                  <v:path arrowok="t" textboxrect="0,0,17567,16550"/>
                </v:shape>
                <v:shape id="Shape 4626" o:spid="_x0000_s1109" style="position:absolute;left:10368;top:3788;width:151;height:140;visibility:visible;mso-wrap-style:square;v-text-anchor:top" coordsize="15112,14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" path="m15112,l,14058e" filled="f" strokeweight=".18333mm">
                  <v:path arrowok="t" textboxrect="0,0,15112,14058"/>
                </v:shape>
                <v:shape id="Shape 4627" o:spid="_x0000_s1110" style="position:absolute;left:10229;top:3663;width:122;height:109;visibility:visible;mso-wrap-style:square;v-text-anchor:top" coordsize="12274,10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" path="m12274,l,10862e" filled="f" strokeweight=".18333mm">
                  <v:path arrowok="t" textboxrect="0,0,12274,10862"/>
                </v:shape>
                <v:shape id="Shape 4628" o:spid="_x0000_s1111" style="position:absolute;left:10096;top:3531;width:89;height:82;visibility:visible;mso-wrap-style:square;v-text-anchor:top" coordsize="8898,8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" path="m8898,l,8181e" filled="f" strokeweight=".18333mm">
                  <v:path arrowok="t" textboxrect="0,0,8898,8181"/>
                </v:shape>
                <v:shape id="Shape 4629" o:spid="_x0000_s1112" style="position:absolute;left:9956;top:3398;width:62;height:58;visibility:visible;mso-wrap-style:square;v-text-anchor:top" coordsize="6213,5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" path="m6213,l,5876e" filled="f" strokeweight=".18333mm">
                  <v:path arrowok="t" textboxrect="0,0,6213,5876"/>
                </v:shape>
                <v:rect id="Rectangle 10380" o:spid="_x0000_s1113" style="position:absolute;left:12985;top:3340;width:764;height:1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" filled="f" stroked="f">
                  <v:textbox inset="0,0,0,0">
                    <w:txbxContent>
                      <w:p w14:paraId="63640C3E" w14:textId="77777777" w:rsidR="00FF4D22" w:rsidRDefault="00FF4D22">
                        <w:pPr>
                          <w:spacing w:after="160" w:line="259" w:lineRule="auto"/>
                          <w:ind w:left="0" w:right="0" w:firstLine="0"/>
                          <w:jc w:val="left"/>
                        </w:pPr>
                        <w:r>
                          <w:rPr>
                            <w:rFonts w:ascii="Arial" w:eastAsia="Arial" w:hAnsi="Arial" w:cs="Arial"/>
                            <w:sz w:val="11"/>
                          </w:rPr>
                          <w:t>O</w:t>
                        </w:r>
                      </w:p>
                    </w:txbxContent>
                  </v:textbox>
                </v:rect>
                <v:shape id="Shape 4631" o:spid="_x0000_s1114" style="position:absolute;left:11371;top:3903;width:1535;height:839;visibility:visible;mso-wrap-style:square;v-text-anchor:top" coordsize="153498,83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" path="m,83837l153498,e" filled="f" strokeweight=".18333mm">
                  <v:path arrowok="t" textboxrect="0,0,153498,83837"/>
                </v:shape>
                <v:rect id="Rectangle 10382" o:spid="_x0000_s1115" style="position:absolute;left:11089;top:6446;width:764;height:1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" filled="f" stroked="f">
                  <v:textbox inset="0,0,0,0">
                    <w:txbxContent>
                      <w:p w14:paraId="193FDAEC" w14:textId="77777777" w:rsidR="00FF4D22" w:rsidRDefault="00FF4D22">
                        <w:pPr>
                          <w:spacing w:after="160" w:line="259" w:lineRule="auto"/>
                          <w:ind w:left="0" w:right="0" w:firstLine="0"/>
                          <w:jc w:val="left"/>
                        </w:pPr>
                        <w:r>
                          <w:rPr>
                            <w:rFonts w:ascii="Arial" w:eastAsia="Arial" w:hAnsi="Arial" w:cs="Arial"/>
                            <w:sz w:val="11"/>
                          </w:rPr>
                          <w:t>O</w:t>
                        </w:r>
                      </w:p>
                    </w:txbxContent>
                  </v:textbox>
                </v:rect>
                <v:shape id="Shape 4633" o:spid="_x0000_s1116" style="position:absolute;left:11501;top:4667;width:0;height:1773;visibility:visible;mso-wrap-style:square;v-text-anchor:top" coordsize="0,17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" path="m,l,177282e" filled="f" strokeweight=".18333mm">
                  <v:path arrowok="t" textboxrect="0,0,0,177282"/>
                </v:shape>
                <v:shape id="Shape 4634" o:spid="_x0000_s1117" style="position:absolute;left:11239;top:4617;width:0;height:1823;visibility:visible;mso-wrap-style:square;v-text-anchor:top" coordsize="0,18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" path="m,l,182268e" filled="f" strokeweight=".18333mm">
                  <v:path arrowok="t" textboxrect="0,0,0,182268"/>
                </v:shape>
                <v:shape id="Shape 4635" o:spid="_x0000_s1118" style="position:absolute;left:13654;top:3837;width:938;height:331;visibility:visible;mso-wrap-style:square;v-text-anchor:top" coordsize="93817,3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" path="m93817,33100l,e" filled="f" strokeweight=".18333mm">
                  <v:path arrowok="t" textboxrect="0,0,93817,33100"/>
                </v:shape>
                <v:shape id="Shape 4636" o:spid="_x0000_s1119" style="position:absolute;left:6084;top:4434;width:307;height:290;visibility:visible;mso-wrap-style:square;v-text-anchor:top" coordsize="30776,29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" path="m30776,29013l,e" filled="f" strokeweight=".18333mm">
                  <v:path arrowok="t" textboxrect="0,0,30776,29013"/>
                </v:shape>
                <v:shape id="Shape 4637" o:spid="_x0000_s1120" style="position:absolute;left:6252;top:4309;width:281;height:258;visibility:visible;mso-wrap-style:square;v-text-anchor:top" coordsize="28130,2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" path="m28130,25810l,e" filled="f" strokeweight=".18333mm">
                  <v:path arrowok="t" textboxrect="0,0,28130,25810"/>
                </v:shape>
                <v:shape id="Shape 4638" o:spid="_x0000_s1121" style="position:absolute;left:6427;top:4177;width:236;height:232;visibility:visible;mso-wrap-style:square;v-text-anchor:top" coordsize="23604,2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" path="m23604,23144l,e" filled="f" strokeweight=".18333mm">
                  <v:path arrowok="t" textboxrect="0,0,23604,23144"/>
                </v:shape>
                <v:shape id="Shape 4639" o:spid="_x0000_s1122" style="position:absolute;left:6593;top:4044;width:212;height:208;visibility:visible;mso-wrap-style:square;v-text-anchor:top" coordsize="21149,2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" path="m21149,20825l,e" filled="f" strokeweight=".18333mm">
                  <v:path arrowok="t" textboxrect="0,0,21149,20825"/>
                </v:shape>
                <v:shape id="Shape 4640" o:spid="_x0000_s1123" style="position:absolute;left:6759;top:3921;width:186;height:166;visibility:visible;mso-wrap-style:square;v-text-anchor:top" coordsize="18503,16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" path="m18503,16550l,e" filled="f" strokeweight=".18333mm">
                  <v:path arrowok="t" textboxrect="0,0,18503,16550"/>
                </v:shape>
                <v:shape id="Shape 4641" o:spid="_x0000_s1124" style="position:absolute;left:6928;top:3788;width:149;height:140;visibility:visible;mso-wrap-style:square;v-text-anchor:top" coordsize="14920,14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" path="m14920,14058l,e" filled="f" strokeweight=".18333mm">
                  <v:path arrowok="t" textboxrect="0,0,14920,14058"/>
                </v:shape>
                <v:shape id="Shape 4642" o:spid="_x0000_s1125" style="position:absolute;left:7094;top:3663;width:122;height:109;visibility:visible;mso-wrap-style:square;v-text-anchor:top" coordsize="12274,10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" path="m12274,10862l,e" filled="f" strokeweight=".18333mm">
                  <v:path arrowok="t" textboxrect="0,0,12274,10862"/>
                </v:shape>
                <v:shape id="Shape 4643" o:spid="_x0000_s1126" style="position:absolute;left:7260;top:3531;width:89;height:82;visibility:visible;mso-wrap-style:square;v-text-anchor:top" coordsize="8875,8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" path="m8875,8181l,e" filled="f" strokeweight=".18333mm">
                  <v:path arrowok="t" textboxrect="0,0,8875,8181"/>
                </v:shape>
                <v:shape id="Shape 4644" o:spid="_x0000_s1127" style="position:absolute;left:7428;top:3398;width:60;height:58;visibility:visible;mso-wrap-style:square;v-text-anchor:top" coordsize="6045,5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" path="m6045,5876l,e" filled="f" strokeweight=".18333mm">
                  <v:path arrowok="t" textboxrect="0,0,6045,5876"/>
                </v:shape>
                <v:rect id="Rectangle 10405" o:spid="_x0000_s1128" style="position:absolute;left:3906;top:1268;width:709;height:1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" filled="f" stroked="f">
                  <v:textbox inset="0,0,0,0">
                    <w:txbxContent>
                      <w:p w14:paraId="3B02C1D7" w14:textId="77777777" w:rsidR="00FF4D22" w:rsidRDefault="00FF4D22">
                        <w:pPr>
                          <w:spacing w:after="160" w:line="259" w:lineRule="auto"/>
                          <w:ind w:left="0" w:right="0" w:firstLine="0"/>
                          <w:jc w:val="left"/>
                        </w:pPr>
                        <w:r>
                          <w:rPr>
                            <w:rFonts w:ascii="Arial" w:eastAsia="Arial" w:hAnsi="Arial" w:cs="Arial"/>
                            <w:sz w:val="11"/>
                          </w:rPr>
                          <w:t>C</w:t>
                        </w:r>
                      </w:p>
                    </w:txbxContent>
                  </v:textbox>
                </v:rect>
                <v:rect id="Rectangle 10406" o:spid="_x0000_s1129" style="position:absolute;left:4433;top:1268;width:218;height:1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" filled="f" stroked="f">
                  <v:textbox inset="0,0,0,0">
                    <w:txbxContent>
                      <w:p w14:paraId="0954F93A" w14:textId="77777777" w:rsidR="00FF4D22" w:rsidRDefault="00FF4D22">
                        <w:pPr>
                          <w:spacing w:after="160" w:line="259" w:lineRule="auto"/>
                          <w:ind w:left="0" w:right="0" w:firstLine="0"/>
                          <w:jc w:val="left"/>
                        </w:pPr>
                        <w:r>
                          <w:rPr>
                            <w:rFonts w:ascii="Arial" w:eastAsia="Arial" w:hAnsi="Arial" w:cs="Arial"/>
                            <w:sz w:val="11"/>
                          </w:rPr>
                          <w:t>l</w:t>
                        </w:r>
                      </w:p>
                    </w:txbxContent>
                  </v:textbox>
                </v:rect>
                <v:shape id="Shape 4647" o:spid="_x0000_s1130" style="position:absolute;left:4171;top:2040;width:0;height:1666;visibility:visible;mso-wrap-style:square;v-text-anchor:top" coordsize="0,166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" path="m,166601l,e" filled="f" strokeweight=".18333mm">
                  <v:path arrowok="t" textboxrect="0,0,0,166601"/>
                </v:shape>
                <v:shape id="Shape 4648" o:spid="_x0000_s1131" style="position:absolute;left:2273;top:3706;width:1898;height:1036;visibility:visible;mso-wrap-style:square;v-text-anchor:top" coordsize="189767,103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" path="m189767,l,103590e" filled="f" strokeweight=".18333mm">
                  <v:path arrowok="t" textboxrect="0,0,189767,103590"/>
                </v:shape>
                <v:shape id="Shape 4650" o:spid="_x0000_s1132" style="position:absolute;left:490;top:3647;width:203;height:331;visibility:visible;mso-wrap-style:square;v-text-anchor:top" coordsize="20208,33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" path="m,33107l20208,e" filled="f" strokeweight=".18333mm">
                  <v:path arrowok="t" textboxrect="0,0,20208,33107"/>
                </v:shape>
                <v:shape id="Shape 4651" o:spid="_x0000_s1133" style="position:absolute;left:685;top:3772;width:183;height:290;visibility:visible;mso-wrap-style:square;v-text-anchor:top" coordsize="18318,29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" path="m,29013l18318,e" filled="f" strokeweight=".18333mm">
                  <v:path arrowok="t" textboxrect="0,0,18318,29013"/>
                </v:shape>
                <v:shape id="Shape 4652" o:spid="_x0000_s1134" style="position:absolute;left:878;top:3887;width:166;height:265;visibility:visible;mso-wrap-style:square;v-text-anchor:top" coordsize="16615,26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" path="m,26521l16615,e" filled="f" strokeweight=".18333mm">
                  <v:path arrowok="t" textboxrect="0,0,16615,26521"/>
                </v:shape>
                <v:shape id="Shape 4653" o:spid="_x0000_s1135" style="position:absolute;left:1070;top:4003;width:149;height:233;visibility:visible;mso-wrap-style:square;v-text-anchor:top" coordsize="14913,23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" path="m,23318l14913,e" filled="f" strokeweight=".18333mm">
                  <v:path arrowok="t" textboxrect="0,0,14913,23318"/>
                </v:shape>
                <v:shape id="Shape 4654" o:spid="_x0000_s1136" style="position:absolute;left:1272;top:4119;width:123;height:199;visibility:visible;mso-wrap-style:square;v-text-anchor:top" coordsize="12274,19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" path="m,19934l12274,e" filled="f" strokeweight=".18333mm">
                  <v:path arrowok="t" textboxrect="0,0,12274,19934"/>
                </v:shape>
                <v:shape id="Shape 4655" o:spid="_x0000_s1137" style="position:absolute;left:1467;top:4236;width:104;height:166;visibility:visible;mso-wrap-style:square;v-text-anchor:top" coordsize="10387,16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" path="m,16550l10387,e" filled="f" strokeweight=".18333mm">
                  <v:path arrowok="t" textboxrect="0,0,10387,16550"/>
                </v:shape>
                <v:shape id="Shape 4656" o:spid="_x0000_s1138" style="position:absolute;left:1659;top:4352;width:87;height:140;visibility:visible;mso-wrap-style:square;v-text-anchor:top" coordsize="8684,14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" path="m,14065l8684,e" filled="f" strokeweight=".18333mm">
                  <v:path arrowok="t" textboxrect="0,0,8684,14065"/>
                </v:shape>
                <v:shape id="Shape 4657" o:spid="_x0000_s1139" style="position:absolute;left:1852;top:4467;width:70;height:107;visibility:visible;mso-wrap-style:square;v-text-anchor:top" coordsize="6988,10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" path="m,10681l6988,e" filled="f" strokeweight=".18333mm">
                  <v:path arrowok="t" textboxrect="0,0,6988,10681"/>
                </v:shape>
                <v:shape id="Shape 4658" o:spid="_x0000_s1140" style="position:absolute;left:2044;top:4583;width:53;height:75;visibility:visible;mso-wrap-style:square;v-text-anchor:top" coordsize="5285,7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" path="m,7471l5285,e" filled="f" strokeweight=".18333mm">
                  <v:path arrowok="t" textboxrect="0,0,5285,7471"/>
                </v:shape>
                <v:shape id="Shape 4659" o:spid="_x0000_s1141" style="position:absolute;left:765;top:4783;width:1509;height:1433;visibility:visible;mso-wrap-style:square;v-text-anchor:top" coordsize="150874,143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" path="m,143284l150874,e" filled="f" strokeweight=".02817mm">
                  <v:stroke endcap="square"/>
                  <v:path arrowok="t" textboxrect="0,0,150874,143284"/>
                </v:shape>
                <v:shape id="Shape 4660" o:spid="_x0000_s1142" style="position:absolute;left:562;top:4708;width:1711;height:1641;visibility:visible;mso-wrap-style:square;v-text-anchor:top" coordsize="171080,164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" path="m168433,r2647,3384l170320,9079,31536,164109,15672,149160,,135096,168433,xe" fillcolor="black" stroked="f" strokeweight="0">
                  <v:stroke endcap="square"/>
                  <v:path arrowok="t" textboxrect="0,0,171080,164109"/>
                </v:shape>
                <v:rect id="Rectangle 140590" o:spid="_x0000_s1143" style="position:absolute;left:3134;top:6173;width:600;height:1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" filled="f" stroked="f">
                  <v:textbox inset="0,0,0,0">
                    <w:txbxContent>
                      <w:p w14:paraId="73C4B31E" w14:textId="77777777" w:rsidR="00FF4D22" w:rsidRDefault="00FF4D22">
                        <w:pPr>
                          <w:spacing w:after="160" w:line="259" w:lineRule="auto"/>
                          <w:ind w:left="0" w:right="0" w:firstLine="0"/>
                          <w:jc w:val="left"/>
                        </w:pPr>
                        <w:r>
                          <w:rPr>
                            <w:rFonts w:ascii="Arial" w:eastAsia="Arial" w:hAnsi="Arial" w:cs="Arial"/>
                            <w:sz w:val="11"/>
                          </w:rPr>
                          <w:t>F</w:t>
                        </w:r>
                      </w:p>
                    </w:txbxContent>
                  </v:textbox>
                </v:rect>
                <v:shape id="Shape 4662" o:spid="_x0000_s1144" style="position:absolute;left:2273;top:4742;width:878;height:1432;visibility:visible;mso-wrap-style:square;v-text-anchor:top" coordsize="87803,143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" path="m,l87803,143284e" filled="f" strokeweight=".18333mm">
                  <v:path arrowok="t" textboxrect="0,0,87803,143284"/>
                </v:shape>
                <v:shape id="Shape 4663" o:spid="_x0000_s1145" style="position:absolute;left:14592;top:3132;width:1905;height:1036;visibility:visible;mso-wrap-style:square;v-text-anchor:top" coordsize="190549,103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" path="m,103590l190549,e" filled="f" strokeweight=".18333mm">
                  <v:path arrowok="t" textboxrect="0,0,190549,103590"/>
                </v:shape>
                <v:shape id="Shape 4664" o:spid="_x0000_s1146" style="position:absolute;left:16497;top:3132;width:570;height:2006;visibility:visible;mso-wrap-style:square;v-text-anchor:top" coordsize="56996,200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" path="m,l56996,200600e" filled="f" strokeweight=".18333mm">
                  <v:path arrowok="t" textboxrect="0,0,56996,200600"/>
                </v:shape>
                <v:shape id="Shape 4665" o:spid="_x0000_s1147" style="position:absolute;left:16788;top:3207;width:491;height:1725;visibility:visible;mso-wrap-style:square;v-text-anchor:top" coordsize="49095,172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" path="m,l49095,172471e" filled="f" strokeweight=".18333mm">
                  <v:path arrowok="t" textboxrect="0,0,49095,172471"/>
                </v:shape>
                <v:shape id="Shape 4666" o:spid="_x0000_s1148" style="position:absolute;left:17067;top:5138;width:2117;height:531;visibility:visible;mso-wrap-style:square;v-text-anchor:top" coordsize="211721,53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" path="m,l211721,53041e" filled="f" strokeweight=".18333mm">
                  <v:path arrowok="t" textboxrect="0,0,211721,53041"/>
                </v:shape>
                <v:shape id="Shape 4667" o:spid="_x0000_s1149" style="position:absolute;left:19184;top:4211;width:1555;height:1458;visibility:visible;mso-wrap-style:square;v-text-anchor:top" coordsize="155416,145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" path="m,145776l155416,e" filled="f" strokeweight=".18333mm">
                  <v:path arrowok="t" textboxrect="0,0,155416,145776"/>
                </v:shape>
                <v:shape id="Shape 4668" o:spid="_x0000_s1150" style="position:absolute;left:19105;top:4136;width:1335;height:1259;visibility:visible;mso-wrap-style:square;v-text-anchor:top" coordsize="133553,125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" path="m,125842l133553,e" filled="f" strokeweight=".18333mm">
                  <v:path arrowok="t" textboxrect="0,0,133553,125842"/>
                </v:shape>
                <v:shape id="Shape 4669" o:spid="_x0000_s1151" style="position:absolute;left:20168;top:2205;width:571;height:2006;visibility:visible;mso-wrap-style:square;v-text-anchor:top" coordsize="57073,200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" path="m57073,200600l,e" filled="f" strokeweight=".18333mm">
                  <v:path arrowok="t" textboxrect="0,0,57073,200600"/>
                </v:shape>
                <v:shape id="Shape 4670" o:spid="_x0000_s1152" style="position:absolute;left:18051;top:1666;width:2117;height:539;visibility:visible;mso-wrap-style:square;v-text-anchor:top" coordsize="211644,53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" path="m211644,53925l,e" filled="f" strokeweight=".18333mm">
                  <v:path arrowok="t" textboxrect="0,0,211644,53925"/>
                </v:shape>
                <v:shape id="Shape 4671" o:spid="_x0000_s1153" style="position:absolute;left:18130;top:1949;width:1827;height:463;visibility:visible;mso-wrap-style:square;v-text-anchor:top" coordsize="182648,46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" path="m182648,46281l,e" filled="f" strokeweight=".18333mm">
                  <v:path arrowok="t" textboxrect="0,0,182648,46281"/>
                </v:shape>
                <v:shape id="Shape 4672" o:spid="_x0000_s1154" style="position:absolute;left:16497;top:1666;width:1554;height:1466;visibility:visible;mso-wrap-style:square;v-text-anchor:top" coordsize="155416,14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" path="m155416,l,146660e" filled="f" strokeweight=".18333mm">
                  <v:path arrowok="t" textboxrect="0,0,155416,146660"/>
                </v:shape>
                <v:shape id="Shape 4673" o:spid="_x0000_s1155" style="position:absolute;left:19184;top:5669;width:0;height:2081;visibility:visible;mso-wrap-style:square;v-text-anchor:top" coordsize="0,208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" path="m,l,208070e" filled="f" strokeweight=".18333mm">
                  <v:path arrowok="t" textboxrect="0,0,0,208070"/>
                </v:shape>
                <v:rect id="Rectangle 140603" o:spid="_x0000_s1156" style="position:absolute;top:2915;width:650;height:1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" filled="f" stroked="f">
                  <v:textbox inset="0,0,0,0">
                    <w:txbxContent>
                      <w:p w14:paraId="318D3FD6" w14:textId="77777777" w:rsidR="00FF4D22" w:rsidRDefault="00FF4D22">
                        <w:pPr>
                          <w:spacing w:after="160" w:line="259" w:lineRule="auto"/>
                          <w:ind w:left="0" w:right="0" w:firstLine="0"/>
                          <w:jc w:val="left"/>
                        </w:pPr>
                        <w:r>
                          <w:rPr>
                            <w:sz w:val="13"/>
                          </w:rPr>
                          <w:t>F</w:t>
                        </w:r>
                      </w:p>
                    </w:txbxContent>
                  </v:textbox>
                </v:rect>
                <v:rect id="Rectangle 140604" o:spid="_x0000_s1157" style="position:absolute;left:105;top:5450;width:651;height:1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" filled="f" stroked="f">
                  <v:textbox inset="0,0,0,0">
                    <w:txbxContent>
                      <w:p w14:paraId="51B80A3A" w14:textId="77777777" w:rsidR="00FF4D22" w:rsidRDefault="00FF4D22">
                        <w:pPr>
                          <w:spacing w:after="160" w:line="259" w:lineRule="auto"/>
                          <w:ind w:left="0" w:right="0" w:firstLine="0"/>
                          <w:jc w:val="left"/>
                        </w:pPr>
                        <w:r>
                          <w:rPr>
                            <w:sz w:val="13"/>
                          </w:rPr>
                          <w:t>F</w:t>
                        </w:r>
                      </w:p>
                    </w:txbxContent>
                  </v:textbox>
                </v:rect>
                <v:shape id="Shape 4676" o:spid="_x0000_s1158" style="position:absolute;left:20739;top:4211;width:2116;height:531;visibility:visible;mso-wrap-style:square;v-text-anchor:top" coordsize="211644,53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" path="m,l211644,53041e" filled="f" strokeweight=".18333mm">
                  <v:path arrowok="t" textboxrect="0,0,211644,53041"/>
                </v:shape>
                <v:shape id="Shape 4677" o:spid="_x0000_s1159" style="position:absolute;left:22855;top:4742;width:570;height:2004;visibility:visible;mso-wrap-style:square;v-text-anchor:top" coordsize="56996,200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" path="m,l56996,200419e" filled="f" strokeweight=".18333mm">
                  <v:path arrowok="t" textboxrect="0,0,56996,200419"/>
                </v:shape>
                <v:shape id="Shape 4678" o:spid="_x0000_s1160" style="position:absolute;left:23153;top:4815;width:491;height:1724;visibility:visible;mso-wrap-style:square;v-text-anchor:top" coordsize="49095,172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" path="m,l49095,172471e" filled="f" strokeweight=".18333mm">
                  <v:path arrowok="t" textboxrect="0,0,49095,172471"/>
                </v:shape>
                <v:shape id="Shape 4679" o:spid="_x0000_s1161" style="position:absolute;left:23425;top:6746;width:2125;height:539;visibility:visible;mso-wrap-style:square;v-text-anchor:top" coordsize="212488,53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" path="m,l212488,53930e" filled="f" strokeweight=".18333mm">
                  <v:path arrowok="t" textboxrect="0,0,212488,53930"/>
                </v:shape>
                <v:shape id="Shape 4680" o:spid="_x0000_s1162" style="position:absolute;left:25550;top:5818;width:1544;height:1467;visibility:visible;mso-wrap-style:square;v-text-anchor:top" coordsize="154418,146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" path="m,146665l154418,e" filled="f" strokeweight=".18333mm">
                  <v:path arrowok="t" textboxrect="0,0,154418,146665"/>
                </v:shape>
                <v:shape id="Shape 4681" o:spid="_x0000_s1163" style="position:absolute;left:25470;top:5744;width:1336;height:1260;visibility:visible;mso-wrap-style:square;v-text-anchor:top" coordsize="133553,126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" path="m,126023l133553,e" filled="f" strokeweight=".18333mm">
                  <v:path arrowok="t" textboxrect="0,0,133553,126023"/>
                </v:shape>
                <v:shape id="Shape 4682" o:spid="_x0000_s1164" style="position:absolute;left:26533;top:3812;width:561;height:2006;visibility:visible;mso-wrap-style:square;v-text-anchor:top" coordsize="56076,20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" path="m56076,200593l,e" filled="f" strokeweight=".18333mm">
                  <v:path arrowok="t" textboxrect="0,0,56076,200593"/>
                </v:shape>
                <v:shape id="Shape 4683" o:spid="_x0000_s1165" style="position:absolute;left:24409;top:3282;width:2124;height:530;visibility:visible;mso-wrap-style:square;v-text-anchor:top" coordsize="212411,53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" path="m212411,53041l,e" filled="f" strokeweight=".18333mm">
                  <v:path arrowok="t" textboxrect="0,0,212411,53041"/>
                </v:shape>
                <v:shape id="Shape 4684" o:spid="_x0000_s1166" style="position:absolute;left:24487;top:3556;width:1828;height:463;visibility:visible;mso-wrap-style:square;v-text-anchor:top" coordsize="182801,46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" path="m182801,46281l,e" filled="f" strokeweight=".18333mm">
                  <v:path arrowok="t" textboxrect="0,0,182801,46281"/>
                </v:shape>
                <v:shape id="Shape 4685" o:spid="_x0000_s1167" style="position:absolute;left:22855;top:3282;width:1554;height:1460;visibility:visible;mso-wrap-style:square;v-text-anchor:top" coordsize="155415,145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" path="m155415,l,145950e" filled="f" strokeweight=".18333mm">
                  <v:path arrowok="t" textboxrect="0,0,155415,145950"/>
                </v:shape>
                <v:rect id="Rectangle 7080" o:spid="_x0000_s1168" style="position:absolute;left:27284;top:6546;width:1013;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" filled="f" stroked="f">
                  <v:textbox inset="0,0,0,0">
                    <w:txbxContent>
                      <w:p w14:paraId="268E33B8" w14:textId="77777777" w:rsidR="00FF4D22" w:rsidRDefault="00FF4D22">
                        <w:pPr>
                          <w:spacing w:after="160" w:line="259" w:lineRule="auto"/>
                          <w:ind w:left="0" w:right="0" w:firstLine="0"/>
                          <w:jc w:val="left"/>
                        </w:pPr>
                        <w:r>
                          <w:t xml:space="preserve">  </w:t>
                        </w:r>
                      </w:p>
                    </w:txbxContent>
                  </v:textbox>
                </v:rect>
                <v:shape id="Shape 4687" o:spid="_x0000_s1169" style="position:absolute;left:30369;top:4038;width:0;height:2013;visibility:visible;mso-wrap-style:square;v-text-anchor:top" coordsize="0,201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" path="m,l,201330e" filled="f" strokeweight=".17814mm">
                  <v:path arrowok="t" textboxrect="0,0,0,201330"/>
                </v:shape>
                <v:shape id="Shape 4688" o:spid="_x0000_s1170" style="position:absolute;left:30633;top:4183;width:0;height:1731;visibility:visible;mso-wrap-style:square;v-text-anchor:top" coordsize="0,17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" path="m,l,173143e" filled="f" strokeweight=".17814mm">
                  <v:path arrowok="t" textboxrect="0,0,0,173143"/>
                </v:shape>
                <v:shape id="Shape 4689" o:spid="_x0000_s1171" style="position:absolute;left:30369;top:6051;width:1902;height:1007;visibility:visible;mso-wrap-style:square;v-text-anchor:top" coordsize="190165,10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" path="m,l190165,100672e" filled="f" strokeweight=".17814mm">
                  <v:path arrowok="t" textboxrect="0,0,190165,100672"/>
                </v:shape>
                <v:shape id="Shape 4690" o:spid="_x0000_s1172" style="position:absolute;left:32271;top:6051;width:1911;height:1007;visibility:visible;mso-wrap-style:square;v-text-anchor:top" coordsize="191114,10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" path="m,100672l191114,e" filled="f" strokeweight=".17814mm">
                  <v:path arrowok="t" textboxrect="0,0,191114,100672"/>
                </v:shape>
                <v:shape id="Shape 4691" o:spid="_x0000_s1173" style="position:absolute;left:32271;top:5914;width:1647;height:869;visibility:visible;mso-wrap-style:square;v-text-anchor:top" coordsize="164730,86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" path="m,86828l164730,e" filled="f" strokeweight=".17814mm">
                  <v:path arrowok="t" textboxrect="0,0,164730,86828"/>
                </v:shape>
                <v:shape id="Shape 4692" o:spid="_x0000_s1174" style="position:absolute;left:34182;top:4038;width:0;height:2013;visibility:visible;mso-wrap-style:square;v-text-anchor:top" coordsize="0,201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" path="m,201330l,e" filled="f" strokeweight=".17814mm">
                  <v:path arrowok="t" textboxrect="0,0,0,201330"/>
                </v:shape>
                <v:shape id="Shape 4693" o:spid="_x0000_s1175" style="position:absolute;left:32271;top:3031;width:1911;height:1007;visibility:visible;mso-wrap-style:square;v-text-anchor:top" coordsize="191114,10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" path="m191114,100665l,e" filled="f" strokeweight=".17814mm">
                  <v:path arrowok="t" textboxrect="0,0,191114,100665"/>
                </v:shape>
                <v:shape id="Shape 4694" o:spid="_x0000_s1176" style="position:absolute;left:32271;top:3313;width:1647;height:870;visibility:visible;mso-wrap-style:square;v-text-anchor:top" coordsize="164730,869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" path="m164730,86998l,e" filled="f" strokeweight=".17814mm">
                  <v:path arrowok="t" textboxrect="0,0,164730,86998"/>
                </v:shape>
                <v:shape id="Shape 4695" o:spid="_x0000_s1177" style="position:absolute;left:30369;top:3031;width:1902;height:1007;visibility:visible;mso-wrap-style:square;v-text-anchor:top" coordsize="190165,10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" path="m190165,l,100665e" filled="f" strokeweight=".17814mm">
                  <v:path arrowok="t" textboxrect="0,0,190165,100665"/>
                </v:shape>
                <v:shape id="Shape 4696" o:spid="_x0000_s1178" style="position:absolute;left:34182;top:3031;width:1901;height:1007;visibility:visible;mso-wrap-style:square;v-text-anchor:top" coordsize="190150,10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" path="m,100665l190150,e" filled="f" strokeweight=".17814mm">
                  <v:path arrowok="t" textboxrect="0,0,190150,100665"/>
                </v:shape>
                <v:shape id="Shape 4697" o:spid="_x0000_s1179" style="position:absolute;left:35934;top:1019;width:300;height:2012;visibility:visible;mso-wrap-style:square;v-text-anchor:top" coordsize="29992,201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" path="m14957,201161r2699,l21048,200471r1927,-866l25597,198049r1696,-2423l28218,193894r1774,-4844l28989,185937r-771,-1556l27293,181959r-1696,-1725l22975,178677r-1927,-1556l17656,176255r-5320,l9637,175389,4318,172277,2621,170545r-925,-2423l925,166566,,163278r1696,-4669l2621,156884r1697,-2422l7016,152906r5320,-1563l14957,151343r2699,-860l21048,150483r1927,-1556l25597,147195r1696,-1556l28989,140795r1003,-2423l28218,133528r-925,-2415l25597,129549r-2622,-1556l21048,127134r-3392,-866l14957,126268,9637,124712r-2621,-866l4318,122289,2621,120733,925,115889,,113466r1696,-4844l2621,106200r1697,-1556l9637,101362r2699,l14957,100496r2699,l21048,99799r1927,-859l25597,97384r1696,-2422l28218,93405r1774,-4844l28989,85272r-771,-1556l27293,81294,25597,79562,22975,78006,21048,76450r-3392,-860l12336,75590,9637,74724,4318,71612,2621,70049,1696,67633,925,65901,,62789,1696,57945r925,-1733l4318,53790,7016,52234r5320,-1556l14957,50678r2699,-867l21048,49811r1927,-1556l25597,46699r1696,-1725l28989,40129r1003,-2422l28218,32863r-925,-2423l25597,28884,22975,27328r-1927,-866l17656,25772r-2699,l9637,24040,7016,23350,4318,21624,2621,20068,925,15224,,12802,1696,7957,2621,5535,4318,3978,9637,690r2699,l14957,e" filled="f" strokeweight=".17814mm">
                  <v:path arrowok="t" textboxrect="0,0,29992,201161"/>
                </v:shape>
                <v:shape id="Shape 4698" o:spid="_x0000_s1180" style="position:absolute;left:36083;top:4;width:1919;height:1015;visibility:visible;mso-wrap-style:square;v-text-anchor:top" coordsize="191900,101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" path="m,101503l191900,e" filled="f" strokeweight=".17814mm">
                  <v:path arrowok="t" textboxrect="0,0,191900,101503"/>
                </v:shape>
                <v:shape id="Shape 4699" o:spid="_x0000_s1181" style="position:absolute;left:34172;top:4;width:1911;height:1015;visibility:visible;mso-wrap-style:square;v-text-anchor:top" coordsize="191106,101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" path="m191106,101503l,e" filled="f" strokeweight=".17814mm">
                  <v:path arrowok="t" textboxrect="0,0,191106,101503"/>
                </v:shape>
                <v:shape id="Shape 4700" o:spid="_x0000_s1182" style="position:absolute;left:36083;top:3031;width:1912;height:1007;visibility:visible;mso-wrap-style:square;v-text-anchor:top" coordsize="191129,10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" path="m,l191129,100665e" filled="f" strokeweight=".17814mm">
                  <v:path arrowok="t" textboxrect="0,0,191129,100665"/>
                </v:shape>
                <v:rect id="Rectangle 7095" o:spid="_x0000_s1183" style="position:absolute;left:39614;top:2684;width:768;height:1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" filled="f" stroked="f">
                  <v:textbox inset="0,0,0,0">
                    <w:txbxContent>
                      <w:p w14:paraId="44CCCD89" w14:textId="77777777" w:rsidR="00FF4D22" w:rsidRDefault="00FF4D22">
                        <w:pPr>
                          <w:spacing w:after="160" w:line="259" w:lineRule="auto"/>
                          <w:ind w:left="0" w:right="0" w:firstLine="0"/>
                          <w:jc w:val="left"/>
                        </w:pPr>
                        <w:r>
                          <w:rPr>
                            <w:rFonts w:ascii="Arial" w:eastAsia="Arial" w:hAnsi="Arial" w:cs="Arial"/>
                            <w:sz w:val="11"/>
                          </w:rPr>
                          <w:t>O</w:t>
                        </w:r>
                      </w:p>
                    </w:txbxContent>
                  </v:textbox>
                </v:rect>
                <v:shape id="Shape 4702" o:spid="_x0000_s1184" style="position:absolute;left:37995;top:3225;width:1531;height:813;visibility:visible;mso-wrap-style:square;v-text-anchor:top" coordsize="153119,81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" path="m,81294l153119,e" filled="f" strokeweight=".17814mm">
                  <v:path arrowok="t" textboxrect="0,0,153119,81294"/>
                </v:shape>
                <v:rect id="Rectangle 7097" o:spid="_x0000_s1185" style="position:absolute;left:37704;top:5702;width:768;height:1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" filled="f" stroked="f">
                  <v:textbox inset="0,0,0,0">
                    <w:txbxContent>
                      <w:p w14:paraId="13D39B3D" w14:textId="77777777" w:rsidR="00FF4D22" w:rsidRDefault="00FF4D22">
                        <w:pPr>
                          <w:spacing w:after="160" w:line="259" w:lineRule="auto"/>
                          <w:ind w:left="0" w:right="0" w:firstLine="0"/>
                          <w:jc w:val="left"/>
                        </w:pPr>
                        <w:r>
                          <w:rPr>
                            <w:rFonts w:ascii="Arial" w:eastAsia="Arial" w:hAnsi="Arial" w:cs="Arial"/>
                            <w:sz w:val="11"/>
                          </w:rPr>
                          <w:t>O</w:t>
                        </w:r>
                      </w:p>
                    </w:txbxContent>
                  </v:textbox>
                </v:rect>
                <v:shape id="Shape 4704" o:spid="_x0000_s1186" style="position:absolute;left:38126;top:3974;width:0;height:1722;visibility:visible;mso-wrap-style:square;v-text-anchor:top" coordsize="0,17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" path="m,l,172277e" filled="f" strokeweight=".17814mm">
                  <v:path arrowok="t" textboxrect="0,0,0,172277"/>
                </v:shape>
                <v:shape id="Shape 4705" o:spid="_x0000_s1187" style="position:absolute;left:37862;top:3974;width:0;height:1722;visibility:visible;mso-wrap-style:square;v-text-anchor:top" coordsize="0,17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" path="m,l,172277e" filled="f" strokeweight=".17814mm">
                  <v:path arrowok="t" textboxrect="0,0,0,172277"/>
                </v:shape>
                <v:shape id="Shape 4706" o:spid="_x0000_s1188" style="position:absolute;left:40196;top:3313;width:1258;height:1143;visibility:visible;mso-wrap-style:square;v-text-anchor:top" coordsize="125826,114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" path="m,l125826,114333e" filled="f" strokeweight=".17814mm">
                  <v:path arrowok="t" textboxrect="0,0,125826,114333"/>
                </v:shape>
                <v:rect id="Rectangle 7101" o:spid="_x0000_s1189" style="position:absolute;left:41181;top:6121;width:713;height:1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" filled="f" stroked="f">
                  <v:textbox inset="0,0,0,0">
                    <w:txbxContent>
                      <w:p w14:paraId="1F97CCA1" w14:textId="77777777" w:rsidR="00FF4D22" w:rsidRDefault="00FF4D22">
                        <w:pPr>
                          <w:spacing w:after="160" w:line="259" w:lineRule="auto"/>
                          <w:ind w:left="0" w:right="0" w:firstLine="0"/>
                          <w:jc w:val="left"/>
                        </w:pPr>
                        <w:r>
                          <w:rPr>
                            <w:rFonts w:ascii="Arial" w:eastAsia="Arial" w:hAnsi="Arial" w:cs="Arial"/>
                            <w:sz w:val="11"/>
                          </w:rPr>
                          <w:t>C</w:t>
                        </w:r>
                      </w:p>
                    </w:txbxContent>
                  </v:textbox>
                </v:rect>
                <v:rect id="Rectangle 7102" o:spid="_x0000_s1190" style="position:absolute;left:41711;top:6121;width:713;height:1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" filled="f" stroked="f">
                  <v:textbox inset="0,0,0,0">
                    <w:txbxContent>
                      <w:p w14:paraId="0721F531" w14:textId="77777777" w:rsidR="00FF4D22" w:rsidRDefault="00FF4D22">
                        <w:pPr>
                          <w:spacing w:after="160" w:line="259" w:lineRule="auto"/>
                          <w:ind w:left="0" w:right="0" w:firstLine="0"/>
                          <w:jc w:val="left"/>
                        </w:pPr>
                        <w:r>
                          <w:rPr>
                            <w:rFonts w:ascii="Arial" w:eastAsia="Arial" w:hAnsi="Arial" w:cs="Arial"/>
                            <w:sz w:val="11"/>
                          </w:rPr>
                          <w:t>N</w:t>
                        </w:r>
                      </w:p>
                    </w:txbxContent>
                  </v:textbox>
                </v:rect>
                <v:shape id="Shape 4709" o:spid="_x0000_s1191" style="position:absolute;left:41305;top:4456;width:300;height:1610;visibility:visible;mso-wrap-style:square;v-text-anchor:top" coordsize="29992,16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" path="m14957,l12336,,8944,859,7016,2415,4318,3971,2622,5704,1850,7260,,12104r925,3289l1850,16949r772,2422l4318,20927r2698,1557l8944,24209r3392,697l17656,24906r5320,1725l25597,28187r1696,2422l28296,32165r1696,4845l28296,41855r-1003,2422l25597,45833r-2621,1732l17656,49121r-2699,860l12336,49981r-3392,697l7016,51544,4318,53100,2622,54825,925,59670,,62092r1850,4668l2622,69183r1696,1732l7016,72471r1928,866l12336,74027r2621,866l17656,74893r5320,1557l25597,78175r1696,1556l28989,84575r1003,2422l28296,91842r-1003,2422l25597,95821r-2621,1556l17656,99109r-2699,l12336,99799r-3392,866l7016,101531r-2698,1557l2622,104644,925,109481,,111903r1850,4845l2622,118304r1696,2422l7016,122458r1928,691l12336,124015r2621,l17656,124881r2621,l25597,127993r1696,1725l28989,134394r1003,2422l28296,141653r-1003,1733l25597,145808r-2621,690l20277,148230r-2621,690l12336,148920r-3392,867l7016,151343r-2698,1732l2622,154631r-772,1556l,161025e" filled="f" strokeweight=".17814mm">
                  <v:path arrowok="t" textboxrect="0,0,29992,161025"/>
                </v:shape>
                <v:shape id="Shape 4710" o:spid="_x0000_s1192" style="position:absolute;left:41454;top:3450;width:1902;height:1006;visibility:visible;mso-wrap-style:square;v-text-anchor:top" coordsize="190204,10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" path="m,100672l190204,e" filled="f" strokeweight=".17814mm">
                  <v:path arrowok="t" textboxrect="0,0,190204,100672"/>
                </v:shape>
                <v:shape id="Shape 4711" o:spid="_x0000_s1193" style="position:absolute;left:43356;top:3450;width:1912;height:1006;visibility:visible;mso-wrap-style:square;v-text-anchor:top" coordsize="191129,10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" path="m,l191129,100672e" filled="f" strokeweight=".17814mm">
                  <v:path arrowok="t" textboxrect="0,0,191129,100672"/>
                </v:shape>
                <v:shape id="Shape 4712" o:spid="_x0000_s1194" style="position:absolute;left:43621;top:3313;width:1647;height:861;visibility:visible;mso-wrap-style:square;v-text-anchor:top" coordsize="164607,86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" path="m,l164607,86139e" filled="f" strokeweight=".17814mm">
                  <v:path arrowok="t" textboxrect="0,0,164607,86139"/>
                </v:shape>
                <v:shape id="Shape 4713" o:spid="_x0000_s1195" style="position:absolute;left:45268;top:3450;width:1901;height:1006;visibility:visible;mso-wrap-style:square;v-text-anchor:top" coordsize="190127,10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" path="m,100672l190127,e" filled="f" strokeweight=".17814mm">
                  <v:path arrowok="t" textboxrect="0,0,190127,100672"/>
                </v:shape>
                <v:shape id="Shape 4714" o:spid="_x0000_s1196" style="position:absolute;left:47169;top:1438;width:0;height:2012;visibility:visible;mso-wrap-style:square;v-text-anchor:top" coordsize="0,201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" path="m,201154l,e" filled="f" strokeweight=".17814mm">
                  <v:path arrowok="t" textboxrect="0,0,0,201154"/>
                </v:shape>
                <v:shape id="Shape 4715" o:spid="_x0000_s1197" style="position:absolute;left:46905;top:1575;width:0;height:1738;visibility:visible;mso-wrap-style:square;v-text-anchor:top" coordsize="0,173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" path="m,173833l,e" filled="f" strokeweight=".17814mm">
                  <v:path arrowok="t" textboxrect="0,0,0,173833"/>
                </v:shape>
                <v:shape id="Shape 4716" o:spid="_x0000_s1198" style="position:absolute;left:45268;top:431;width:1901;height:1007;visibility:visible;mso-wrap-style:square;v-text-anchor:top" coordsize="190127,100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" path="m190127,100693l,e" filled="f" strokeweight=".17814mm">
                  <v:path arrowok="t" textboxrect="0,0,190127,100693"/>
                </v:shape>
                <v:shape id="Shape 4717" o:spid="_x0000_s1199" style="position:absolute;left:43356;top:431;width:1912;height:1007;visibility:visible;mso-wrap-style:square;v-text-anchor:top" coordsize="191129,100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" path="m191129,l,100693e" filled="f" strokeweight=".17814mm">
                  <v:path arrowok="t" textboxrect="0,0,191129,100693"/>
                </v:shape>
                <v:shape id="Shape 4718" o:spid="_x0000_s1200" style="position:absolute;left:43621;top:713;width:1647;height:862;visibility:visible;mso-wrap-style:square;v-text-anchor:top" coordsize="164607,8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" path="m164607,l,86117e" filled="f" strokeweight=".17814mm">
                  <v:path arrowok="t" textboxrect="0,0,164607,86117"/>
                </v:shape>
                <v:shape id="Shape 4719" o:spid="_x0000_s1201" style="position:absolute;left:43356;top:1438;width:0;height:2012;visibility:visible;mso-wrap-style:square;v-text-anchor:top" coordsize="0,201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" path="m,l,201154e" filled="f" strokeweight=".17814mm">
                  <v:path arrowok="t" textboxrect="0,0,0,201154"/>
                </v:shape>
                <v:rect id="Rectangle 10527" o:spid="_x0000_s1202" style="position:absolute;left:48789;top:4109;width:768;height:1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" filled="f" stroked="f">
                  <v:textbox inset="0,0,0,0">
                    <w:txbxContent>
                      <w:p w14:paraId="6420F3B8" w14:textId="77777777" w:rsidR="00FF4D22" w:rsidRDefault="00FF4D22">
                        <w:pPr>
                          <w:spacing w:after="160" w:line="259" w:lineRule="auto"/>
                          <w:ind w:left="0" w:right="0" w:firstLine="0"/>
                          <w:jc w:val="left"/>
                        </w:pPr>
                        <w:r>
                          <w:rPr>
                            <w:rFonts w:ascii="Arial" w:eastAsia="Arial" w:hAnsi="Arial" w:cs="Arial"/>
                            <w:sz w:val="11"/>
                          </w:rPr>
                          <w:t>O</w:t>
                        </w:r>
                      </w:p>
                    </w:txbxContent>
                  </v:textbox>
                </v:rect>
                <v:shape id="Shape 4721" o:spid="_x0000_s1203" style="position:absolute;left:47169;top:3450;width:1567;height:821;visibility:visible;mso-wrap-style:square;v-text-anchor:top" coordsize="156742,8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" path="m,l156742,82160e" filled="f" strokeweight=".17814mm">
                  <v:path arrowok="t" textboxrect="0,0,156742,82160"/>
                </v:shape>
                <v:shape id="Shape 4722" o:spid="_x0000_s1204" style="position:absolute;left:49414;top:3450;width:1567;height:830;visibility:visible;mso-wrap-style:square;v-text-anchor:top" coordsize="156742,83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" path="m,83026l156742,e" filled="f" strokeweight=".17814mm">
                  <v:path arrowok="t" textboxrect="0,0,156742,83026"/>
                </v:shape>
                <v:rect id="Rectangle 13954" o:spid="_x0000_s1205" style="position:absolute;left:28202;top:7127;width:713;height:1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" filled="f" stroked="f">
                  <v:textbox inset="0,0,0,0">
                    <w:txbxContent>
                      <w:p w14:paraId="38C1FFA0" w14:textId="77777777" w:rsidR="00FF4D22" w:rsidRDefault="00FF4D22">
                        <w:pPr>
                          <w:spacing w:after="160" w:line="259" w:lineRule="auto"/>
                          <w:ind w:left="0" w:right="0" w:firstLine="0"/>
                          <w:jc w:val="left"/>
                        </w:pPr>
                        <w:r>
                          <w:rPr>
                            <w:rFonts w:ascii="Arial" w:eastAsia="Arial" w:hAnsi="Arial" w:cs="Arial"/>
                            <w:sz w:val="11"/>
                          </w:rPr>
                          <w:t>C</w:t>
                        </w:r>
                      </w:p>
                    </w:txbxContent>
                  </v:textbox>
                </v:rect>
                <v:rect id="Rectangle 13955" o:spid="_x0000_s1206" style="position:absolute;left:28731;top:7127;width:220;height:1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" filled="f" stroked="f">
                  <v:textbox inset="0,0,0,0">
                    <w:txbxContent>
                      <w:p w14:paraId="76B59337" w14:textId="77777777" w:rsidR="00FF4D22" w:rsidRDefault="00FF4D22">
                        <w:pPr>
                          <w:spacing w:after="160" w:line="259" w:lineRule="auto"/>
                          <w:ind w:left="0" w:right="0" w:firstLine="0"/>
                          <w:jc w:val="left"/>
                        </w:pPr>
                        <w:r>
                          <w:rPr>
                            <w:rFonts w:ascii="Arial" w:eastAsia="Arial" w:hAnsi="Arial" w:cs="Arial"/>
                            <w:sz w:val="11"/>
                          </w:rPr>
                          <w:t>l</w:t>
                        </w:r>
                      </w:p>
                    </w:txbxContent>
                  </v:textbox>
                </v:rect>
                <v:shape id="Shape 4725" o:spid="_x0000_s1207" style="position:absolute;left:29048;top:6051;width:1321;height:1207;visibility:visible;mso-wrap-style:square;v-text-anchor:top" coordsize="132086,120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" path="m132086,l,120733e" filled="f" strokeweight=".17814mm">
                  <v:path arrowok="t" textboxrect="0,0,132086,120733"/>
                </v:shape>
                <v:shape id="Shape 4726" o:spid="_x0000_s1208" style="position:absolute;left:50981;top:3450;width:1559;height:1425;visibility:visible;mso-wrap-style:square;v-text-anchor:top" coordsize="155818,14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" path="m,l155818,142527e" filled="f" strokeweight=".17814mm">
                  <v:path arrowok="t" textboxrect="0,0,155818,142527"/>
                </v:shape>
                <v:shape id="Shape 4727" o:spid="_x0000_s1209" style="position:absolute;left:51281;top:3377;width:1339;height:1224;visibility:visible;mso-wrap-style:square;v-text-anchor:top" coordsize="133844,122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" path="m,l133844,122458e" filled="f" strokeweight=".17814mm">
                  <v:path arrowok="t" textboxrect="0,0,133844,122458"/>
                </v:shape>
                <v:shape id="Shape 4728" o:spid="_x0000_s1210" style="position:absolute;left:52540;top:4352;width:2131;height:523;visibility:visible;mso-wrap-style:square;v-text-anchor:top" coordsize="213179,5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" path="m,52234l213179,e" filled="f" strokeweight=".17814mm">
                  <v:path arrowok="t" textboxrect="0,0,213179,52234"/>
                </v:shape>
                <v:shape id="Shape 4729" o:spid="_x0000_s1211" style="position:absolute;left:54671;top:2412;width:564;height:1940;visibility:visible;mso-wrap-style:square;v-text-anchor:top" coordsize="56360,194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" path="m,194070l56360,e" filled="f" strokeweight=".17814mm">
                  <v:path arrowok="t" textboxrect="0,0,56360,194070"/>
                </v:shape>
                <v:shape id="Shape 4730" o:spid="_x0000_s1212" style="position:absolute;left:54451;top:2484;width:493;height:1675;visibility:visible;mso-wrap-style:square;v-text-anchor:top" coordsize="49344,16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" path="m,167432l49344,e" filled="f" strokeweight=".17814mm">
                  <v:path arrowok="t" textboxrect="0,0,49344,167432"/>
                </v:shape>
                <v:shape id="Shape 4731" o:spid="_x0000_s1213" style="position:absolute;left:53686;top:986;width:1549;height:1426;visibility:visible;mso-wrap-style:square;v-text-anchor:top" coordsize="154892,14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" path="m154892,142527l,e" filled="f" strokeweight=".17814mm">
                  <v:path arrowok="t" textboxrect="0,0,154892,142527"/>
                </v:shape>
                <v:shape id="Shape 4732" o:spid="_x0000_s1214" style="position:absolute;left:51555;top:986;width:2131;height:525;visibility:visible;mso-wrap-style:square;v-text-anchor:top" coordsize="213102,52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" path="m213102,l,52410e" filled="f" strokeweight=".17814mm">
                  <v:path arrowok="t" textboxrect="0,0,213102,52410"/>
                </v:shape>
                <v:shape id="Shape 4733" o:spid="_x0000_s1215" style="position:absolute;left:51775;top:1253;width:1832;height:450;visibility:visible;mso-wrap-style:square;v-text-anchor:top" coordsize="183188,44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" path="m183188,l,44974e" filled="f" strokeweight=".17814mm">
                  <v:path arrowok="t" textboxrect="0,0,183188,44974"/>
                </v:shape>
                <v:shape id="Shape 4734" o:spid="_x0000_s1216" style="position:absolute;left:50981;top:1511;width:574;height:1939;visibility:visible;mso-wrap-style:square;v-text-anchor:top" coordsize="57362,193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" path="m57362,l,193894e" filled="f" strokeweight=".17814mm">
                  <v:path arrowok="t" textboxrect="0,0,57362,193894"/>
                </v:shape>
                <v:rect id="Rectangle 13968" o:spid="_x0000_s1217" style="position:absolute;left:55484;top:6546;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" filled="f" stroked="f">
                  <v:textbox inset="0,0,0,0">
                    <w:txbxContent>
                      <w:p w14:paraId="04B8749F" w14:textId="77777777" w:rsidR="00FF4D22" w:rsidRDefault="00FF4D22">
                        <w:pPr>
                          <w:spacing w:after="160" w:line="259" w:lineRule="auto"/>
                          <w:ind w:left="0" w:right="0" w:firstLine="0"/>
                          <w:jc w:val="left"/>
                        </w:pPr>
                        <w:r>
                          <w:t xml:space="preserve"> </w:t>
                        </w:r>
                      </w:p>
                    </w:txbxContent>
                  </v:textbox>
                </v:rect>
                <w10:anchorlock/>
              </v:group>
            </w:pict>
          </mc:Fallback>
        </mc:AlternateContent>
      </w:r>
    </w:p>
    <w:p w14:paraId="325C4033" w14:textId="77777777" w:rsidR="004F79DA" w:rsidRDefault="004F79DA" w:rsidP="00D14350">
      <w:pPr>
        <w:numPr>
          <w:ilvl w:val="1"/>
          <w:numId w:val="4"/>
        </w:numPr>
        <w:spacing w:after="0" w:line="360" w:lineRule="auto"/>
        <w:ind w:right="5" w:hanging="348"/>
      </w:pPr>
      <w:r>
        <w:rPr>
          <w:b/>
          <w:sz w:val="20"/>
        </w:rPr>
        <w:t xml:space="preserve">Type ⅰ pyrethroid: Bifenthrin </w:t>
      </w:r>
      <w:r>
        <w:rPr>
          <w:b/>
          <w:sz w:val="20"/>
        </w:rPr>
        <w:tab/>
        <w:t xml:space="preserve"> </w:t>
      </w:r>
      <w:r>
        <w:rPr>
          <w:b/>
          <w:sz w:val="20"/>
        </w:rPr>
        <w:tab/>
        <w:t xml:space="preserve"> </w:t>
      </w:r>
      <w:r>
        <w:rPr>
          <w:b/>
          <w:sz w:val="20"/>
        </w:rPr>
        <w:tab/>
      </w:r>
      <w:r w:rsidRPr="00C94D23">
        <w:rPr>
          <w:b/>
          <w:bCs/>
          <w:sz w:val="20"/>
        </w:rPr>
        <w:t>c)</w:t>
      </w:r>
      <w:r>
        <w:t xml:space="preserve"> </w:t>
      </w:r>
      <w:r>
        <w:rPr>
          <w:b/>
          <w:sz w:val="20"/>
        </w:rPr>
        <w:t xml:space="preserve">Type ⅱ pyrethroid: </w:t>
      </w:r>
      <w:proofErr w:type="spellStart"/>
      <w:r>
        <w:rPr>
          <w:b/>
          <w:sz w:val="20"/>
        </w:rPr>
        <w:t>Esfenvalerate</w:t>
      </w:r>
      <w:proofErr w:type="spellEnd"/>
      <w:r>
        <w:rPr>
          <w:b/>
          <w:sz w:val="20"/>
        </w:rPr>
        <w:t xml:space="preserve"> </w:t>
      </w:r>
    </w:p>
    <w:p w14:paraId="0239C359" w14:textId="0795DA59" w:rsidR="00DC1778" w:rsidRDefault="004F79DA" w:rsidP="00D14350">
      <w:pPr>
        <w:spacing w:after="0" w:line="360" w:lineRule="auto"/>
        <w:ind w:left="0" w:right="0" w:firstLine="0"/>
        <w:jc w:val="left"/>
        <w:rPr>
          <w:sz w:val="20"/>
        </w:rPr>
      </w:pPr>
      <w:r>
        <w:rPr>
          <w:b/>
          <w:sz w:val="20"/>
        </w:rPr>
        <w:t>Figure 2.4: Natural pyrethrin structures and two different types of synthetic pyrethroid</w:t>
      </w:r>
      <w:r>
        <w:rPr>
          <w:sz w:val="20"/>
          <w:vertAlign w:val="superscript"/>
        </w:rPr>
        <w:t>45</w:t>
      </w:r>
      <w:r>
        <w:rPr>
          <w:sz w:val="20"/>
        </w:rPr>
        <w:t xml:space="preserve"> </w:t>
      </w:r>
    </w:p>
    <w:p w14:paraId="1AE62A21" w14:textId="77777777" w:rsidR="00732830" w:rsidRPr="00DC1778" w:rsidRDefault="00732830" w:rsidP="00D14350">
      <w:pPr>
        <w:spacing w:after="0" w:line="360" w:lineRule="auto"/>
        <w:ind w:left="0" w:right="0" w:firstLine="0"/>
        <w:jc w:val="left"/>
        <w:rPr>
          <w:sz w:val="20"/>
        </w:rPr>
      </w:pPr>
    </w:p>
    <w:p w14:paraId="06A023B3" w14:textId="508D7B67" w:rsidR="004F79DA" w:rsidRDefault="004F79DA" w:rsidP="00D14350">
      <w:pPr>
        <w:spacing w:after="0" w:line="360" w:lineRule="auto"/>
        <w:ind w:left="0" w:right="0" w:firstLine="0"/>
      </w:pPr>
      <w:r>
        <w:lastRenderedPageBreak/>
        <w:t xml:space="preserve"> </w:t>
      </w:r>
      <w:r w:rsidR="00DC1778" w:rsidRPr="00DC1778">
        <w:t xml:space="preserve">Merely 0.1 percent of pesticides used on crops reach the targeted pests; the remainder is lost to the soil and may leach into </w:t>
      </w:r>
      <w:r w:rsidR="00DC1778" w:rsidRPr="00D644D5">
        <w:t>groundwater</w:t>
      </w:r>
      <w:sdt>
        <w:sdtPr>
          <w:rPr>
            <w:vertAlign w:val="superscript"/>
          </w:rPr>
          <w:tag w:val="MENDELEY_CITATION_v3_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"/>
          <w:id w:val="1472246788"/>
          <w:placeholder>
            <w:docPart w:val="DefaultPlaceholder_-1854013440"/>
          </w:placeholder>
        </w:sdtPr>
        <w:sdtContent>
          <w:r w:rsidR="00F371E3" w:rsidRPr="00F371E3">
            <w:rPr>
              <w:vertAlign w:val="superscript"/>
            </w:rPr>
            <w:t>4</w:t>
          </w:r>
          <w:r w:rsidR="00F371E3">
            <w:rPr>
              <w:vertAlign w:val="superscript"/>
            </w:rPr>
            <w:t>6</w:t>
          </w:r>
        </w:sdtContent>
      </w:sdt>
      <w:r w:rsidRPr="00D644D5">
        <w:t>.</w:t>
      </w:r>
      <w:r>
        <w:t xml:space="preserve"> However, these agrochemicals do not only kill targeted pests but non-targeted organisms as well</w:t>
      </w:r>
      <w:r>
        <w:rPr>
          <w:vertAlign w:val="superscript"/>
        </w:rPr>
        <w:t>47</w:t>
      </w:r>
      <w:r>
        <w:t>. Nevertheless, issues and environmental hazards are manifesting from synthetic pesticides. Humans also become exposed to pesticides by inhaling, swallowing, or skin contact</w:t>
      </w:r>
      <w:r>
        <w:rPr>
          <w:vertAlign w:val="superscript"/>
        </w:rPr>
        <w:t>48</w:t>
      </w:r>
      <w:r>
        <w:t>. Thus, great care must be taken to prevent pesticides from entering the environment. As a result, it is advised to consider using biopesticides as a possible alternative to synthetic pesticides. Because biopesticides have a variety of mechanisms of action, they are readily available, easily biodegradable, less expensive, and non-toxic to humans and untargeted species</w:t>
      </w:r>
      <w:r>
        <w:rPr>
          <w:vertAlign w:val="superscript"/>
        </w:rPr>
        <w:t>49</w:t>
      </w:r>
      <w:r>
        <w:t xml:space="preserve">.  </w:t>
      </w:r>
    </w:p>
    <w:p w14:paraId="5EC3EE37" w14:textId="77777777" w:rsidR="0031594C" w:rsidRDefault="0031594C" w:rsidP="00D14350">
      <w:pPr>
        <w:spacing w:after="0" w:line="360" w:lineRule="auto"/>
        <w:ind w:left="0" w:right="0" w:firstLine="0"/>
      </w:pPr>
    </w:p>
    <w:p w14:paraId="5FB61DC2" w14:textId="5A6425A0" w:rsidR="004F79DA" w:rsidRPr="000126DB" w:rsidRDefault="004F79DA" w:rsidP="00D14350">
      <w:pPr>
        <w:pStyle w:val="Heading9"/>
        <w:spacing w:after="0" w:line="360" w:lineRule="auto"/>
        <w:ind w:left="-5" w:right="0"/>
      </w:pPr>
      <w:r>
        <w:t xml:space="preserve">2.3.2.2 Botanical pesticides </w:t>
      </w:r>
    </w:p>
    <w:p w14:paraId="68A0942F" w14:textId="77777777" w:rsidR="004F79DA" w:rsidRDefault="004F79DA" w:rsidP="00D14350">
      <w:pPr>
        <w:spacing w:after="0" w:line="360" w:lineRule="auto"/>
        <w:ind w:left="-5" w:right="13"/>
      </w:pPr>
      <w:r>
        <w:t>Botanical insecticides are natural compounds with insecticidal capabilities isolated from plants and utilized as an effective suitable alternative to pesticides</w:t>
      </w:r>
      <w:r>
        <w:rPr>
          <w:vertAlign w:val="superscript"/>
        </w:rPr>
        <w:t>50</w:t>
      </w:r>
      <w:r>
        <w:t>. Plant organs such as "barks, leaves, roots, flowers, fruits, seeds, cloves, rhizomes, and stems" are used to make botanical insecticides</w:t>
      </w:r>
      <w:r>
        <w:rPr>
          <w:vertAlign w:val="superscript"/>
        </w:rPr>
        <w:t>51</w:t>
      </w:r>
      <w:r>
        <w:t xml:space="preserve">. Additionally, Pyrethrum, neem, rotenone, and other essential oils are among the commercially available botanical insecticides. They also contain </w:t>
      </w:r>
      <w:proofErr w:type="spellStart"/>
      <w:r>
        <w:t>ryania</w:t>
      </w:r>
      <w:proofErr w:type="spellEnd"/>
      <w:r>
        <w:t xml:space="preserve">, nicotine, and </w:t>
      </w:r>
      <w:proofErr w:type="spellStart"/>
      <w:r>
        <w:t>sabadilla</w:t>
      </w:r>
      <w:proofErr w:type="spellEnd"/>
      <w:r>
        <w:t xml:space="preserve"> but are limitedly used</w:t>
      </w:r>
      <w:r>
        <w:rPr>
          <w:vertAlign w:val="superscript"/>
        </w:rPr>
        <w:t>52</w:t>
      </w:r>
      <w:r>
        <w:t xml:space="preserve">. </w:t>
      </w:r>
    </w:p>
    <w:p w14:paraId="7361C0D0" w14:textId="77777777" w:rsidR="004F79DA" w:rsidRDefault="004F79DA" w:rsidP="00D14350">
      <w:pPr>
        <w:tabs>
          <w:tab w:val="center" w:pos="1352"/>
        </w:tabs>
        <w:spacing w:after="0" w:line="360" w:lineRule="auto"/>
        <w:ind w:right="0"/>
        <w:jc w:val="left"/>
      </w:pPr>
      <w:r>
        <w:t>(</w:t>
      </w:r>
      <w:proofErr w:type="spellStart"/>
      <w:r>
        <w:t>i</w:t>
      </w:r>
      <w:proofErr w:type="spellEnd"/>
      <w:r>
        <w:t>)</w:t>
      </w:r>
      <w:r>
        <w:rPr>
          <w:i/>
        </w:rPr>
        <w:t xml:space="preserve">  </w:t>
      </w:r>
      <w:r>
        <w:rPr>
          <w:i/>
        </w:rPr>
        <w:tab/>
        <w:t xml:space="preserve">Essential oils </w:t>
      </w:r>
    </w:p>
    <w:p w14:paraId="4B2C8940" w14:textId="1B3BA366" w:rsidR="004F79DA" w:rsidRDefault="004F79DA" w:rsidP="00D14350">
      <w:pPr>
        <w:spacing w:after="0" w:line="360" w:lineRule="auto"/>
        <w:ind w:left="-5" w:right="13"/>
      </w:pPr>
      <w:r>
        <w:t>For a long time, plant essential oils have been employed for pest control</w:t>
      </w:r>
      <w:r>
        <w:rPr>
          <w:vertAlign w:val="superscript"/>
        </w:rPr>
        <w:t>53</w:t>
      </w:r>
      <w:r>
        <w:t>. The essential oils have a distinct aromatic odor</w:t>
      </w:r>
      <w:r>
        <w:rPr>
          <w:vertAlign w:val="superscript"/>
        </w:rPr>
        <w:t>54</w:t>
      </w:r>
      <w:r>
        <w:t>. Plant essential oils have a variety of uses, including luring or repelling insects, shielding the plant from warmth and cold, and releasing substances that serve as defence materials. Also, lipophilic compounds of essential oils are the components that act as toxins and feeding deterrents, and they also deter insect pests from laying eggs</w:t>
      </w:r>
      <w:r>
        <w:rPr>
          <w:vertAlign w:val="superscript"/>
        </w:rPr>
        <w:t>54</w:t>
      </w:r>
      <w:r>
        <w:t xml:space="preserve">. Most essential oils are </w:t>
      </w:r>
      <w:r w:rsidRPr="0036546A">
        <w:t xml:space="preserve">monoterpene compounds that consist of ten carbon atoms and are often found in a ring or acyclic structure. </w:t>
      </w:r>
      <w:r w:rsidR="00291650" w:rsidRPr="0036546A">
        <w:t xml:space="preserve">As shown in </w:t>
      </w:r>
      <w:r w:rsidR="00291650" w:rsidRPr="0036546A">
        <w:rPr>
          <w:b/>
        </w:rPr>
        <w:t>f</w:t>
      </w:r>
      <w:r w:rsidRPr="0036546A">
        <w:rPr>
          <w:b/>
        </w:rPr>
        <w:t>igure 2.5</w:t>
      </w:r>
      <w:r w:rsidRPr="0036546A">
        <w:rPr>
          <w:vertAlign w:val="superscript"/>
        </w:rPr>
        <w:t>54</w:t>
      </w:r>
      <w:r w:rsidR="00291650" w:rsidRPr="0036546A">
        <w:t>, examples of essential oils include limonene, p-cymene, eugenol, methyl eugenol, isoeugenol, and phellandrene.</w:t>
      </w:r>
      <w:r>
        <w:t xml:space="preserve"> The disadvantage of essential oils is that when given to plants excessively, they can be toxic to plants</w:t>
      </w:r>
      <w:r>
        <w:rPr>
          <w:vertAlign w:val="superscript"/>
        </w:rPr>
        <w:t>55</w:t>
      </w:r>
      <w:r>
        <w:t xml:space="preserve">. </w:t>
      </w:r>
    </w:p>
    <w:p w14:paraId="49F5D20D" w14:textId="2AAE98C8" w:rsidR="00AF3DE3" w:rsidRDefault="00AF3DE3" w:rsidP="00D14350">
      <w:pPr>
        <w:spacing w:after="0" w:line="360" w:lineRule="auto"/>
        <w:ind w:left="-5" w:right="13"/>
      </w:pPr>
    </w:p>
    <w:p w14:paraId="0727EFAD" w14:textId="1F6FB27F" w:rsidR="00AF3DE3" w:rsidRDefault="00AF3DE3" w:rsidP="00D14350">
      <w:pPr>
        <w:spacing w:after="0" w:line="360" w:lineRule="auto"/>
        <w:ind w:left="-5" w:right="13"/>
      </w:pPr>
    </w:p>
    <w:p w14:paraId="1B1F6CF5" w14:textId="5B3A2359" w:rsidR="00AF3DE3" w:rsidRDefault="00AF3DE3" w:rsidP="00D14350">
      <w:pPr>
        <w:spacing w:after="0" w:line="360" w:lineRule="auto"/>
        <w:ind w:left="-5" w:right="13"/>
      </w:pPr>
    </w:p>
    <w:p w14:paraId="606B018B" w14:textId="7937DC58" w:rsidR="00AF3DE3" w:rsidRDefault="00AF3DE3" w:rsidP="00D14350">
      <w:pPr>
        <w:spacing w:after="0" w:line="360" w:lineRule="auto"/>
        <w:ind w:left="-5" w:right="13"/>
      </w:pPr>
    </w:p>
    <w:p w14:paraId="6F0D1679" w14:textId="21F5C55A" w:rsidR="00AF3DE3" w:rsidRDefault="00AF3DE3" w:rsidP="00D14350">
      <w:pPr>
        <w:spacing w:after="0" w:line="360" w:lineRule="auto"/>
        <w:ind w:left="-5" w:right="13"/>
      </w:pPr>
    </w:p>
    <w:p w14:paraId="6CA0C045" w14:textId="2BB3AC8A" w:rsidR="00AF3DE3" w:rsidRDefault="00AF3DE3" w:rsidP="00D14350">
      <w:pPr>
        <w:spacing w:after="0" w:line="360" w:lineRule="auto"/>
        <w:ind w:left="-5" w:right="13"/>
      </w:pPr>
    </w:p>
    <w:p w14:paraId="26EEF2D1" w14:textId="56F83633" w:rsidR="00AF3DE3" w:rsidRDefault="00AF3DE3" w:rsidP="00D14350">
      <w:pPr>
        <w:spacing w:after="0" w:line="360" w:lineRule="auto"/>
        <w:ind w:left="-5" w:right="13"/>
      </w:pPr>
    </w:p>
    <w:p w14:paraId="0B441D0B" w14:textId="77777777" w:rsidR="00AF3DE3" w:rsidRDefault="00AF3DE3" w:rsidP="00D14350">
      <w:pPr>
        <w:spacing w:after="0" w:line="360" w:lineRule="auto"/>
        <w:ind w:left="-5" w:right="13"/>
      </w:pPr>
    </w:p>
    <w:p w14:paraId="65507F91" w14:textId="77777777" w:rsidR="004F79DA" w:rsidRDefault="004F79DA" w:rsidP="00D14350">
      <w:pPr>
        <w:spacing w:after="0" w:line="360" w:lineRule="auto"/>
        <w:ind w:left="0" w:right="13" w:firstLine="0"/>
      </w:pPr>
    </w:p>
    <w:p w14:paraId="5C3ADBDB" w14:textId="77777777" w:rsidR="004F79DA" w:rsidRDefault="004F79DA" w:rsidP="00D14350">
      <w:pPr>
        <w:tabs>
          <w:tab w:val="left" w:pos="709"/>
        </w:tabs>
        <w:spacing w:after="0" w:line="360" w:lineRule="auto"/>
        <w:jc w:val="center"/>
        <w:rPr>
          <w:szCs w:val="20"/>
          <w:lang w:val="en-GB"/>
        </w:rPr>
      </w:pPr>
      <w:r>
        <w:rPr>
          <w:noProof/>
        </w:rPr>
        <w:object w:dxaOrig="869" w:dyaOrig="2011" w14:anchorId="43BABC09">
          <v:shape id="_x0000_i1032" type="#_x0000_t75" style="width:43.2pt;height:100.8pt;mso-width-percent:0;mso-height-percent:0;mso-width-percent:0;mso-height-percent:0" o:ole="">
            <v:imagedata r:id="rId44" o:title=""/>
          </v:shape>
          <o:OLEObject Type="Embed" ProgID="ChemDraw.Document.6.0" ShapeID="_x0000_i1032" DrawAspect="Content" ObjectID="_1754290957" r:id="rId45"/>
        </w:object>
      </w:r>
      <w:r>
        <w:rPr>
          <w:szCs w:val="20"/>
          <w:lang w:val="en-GB"/>
        </w:rPr>
        <w:tab/>
      </w:r>
      <w:r>
        <w:rPr>
          <w:szCs w:val="20"/>
          <w:lang w:val="en-GB"/>
        </w:rPr>
        <w:tab/>
      </w:r>
      <w:r>
        <w:rPr>
          <w:noProof/>
        </w:rPr>
        <w:object w:dxaOrig="869" w:dyaOrig="1868" w14:anchorId="6DCC6FBF">
          <v:shape id="_x0000_i1033" type="#_x0000_t75" style="width:43.2pt;height:94.2pt;mso-width-percent:0;mso-height-percent:0;mso-width-percent:0;mso-height-percent:0" o:ole="">
            <v:imagedata r:id="rId46" o:title=""/>
          </v:shape>
          <o:OLEObject Type="Embed" ProgID="ChemDraw.Document.6.0" ShapeID="_x0000_i1033" DrawAspect="Content" ObjectID="_1754290958" r:id="rId47"/>
        </w:object>
      </w:r>
      <w:r>
        <w:rPr>
          <w:szCs w:val="20"/>
          <w:lang w:val="en-GB"/>
        </w:rPr>
        <w:tab/>
      </w:r>
      <w:r>
        <w:rPr>
          <w:szCs w:val="20"/>
          <w:lang w:val="en-GB"/>
        </w:rPr>
        <w:tab/>
      </w:r>
      <w:r>
        <w:rPr>
          <w:noProof/>
        </w:rPr>
        <w:object w:dxaOrig="1155" w:dyaOrig="2011" w14:anchorId="56E7E15B">
          <v:shape id="_x0000_i1034" type="#_x0000_t75" style="width:57.6pt;height:100.8pt;mso-width-percent:0;mso-height-percent:0;mso-width-percent:0;mso-height-percent:0" o:ole="">
            <v:imagedata r:id="rId48" o:title=""/>
          </v:shape>
          <o:OLEObject Type="Embed" ProgID="ChemDraw.Document.6.0" ShapeID="_x0000_i1034" DrawAspect="Content" ObjectID="_1754290959" r:id="rId49"/>
        </w:object>
      </w:r>
    </w:p>
    <w:p w14:paraId="591135E7" w14:textId="77777777" w:rsidR="004F79DA" w:rsidRDefault="004F79DA" w:rsidP="00D14350">
      <w:pPr>
        <w:tabs>
          <w:tab w:val="left" w:pos="709"/>
        </w:tabs>
        <w:spacing w:after="0" w:line="360" w:lineRule="auto"/>
        <w:jc w:val="center"/>
        <w:rPr>
          <w:b/>
          <w:sz w:val="20"/>
          <w:szCs w:val="20"/>
          <w:lang w:val="en-GB"/>
        </w:rPr>
      </w:pPr>
      <w:r>
        <w:rPr>
          <w:b/>
          <w:sz w:val="20"/>
          <w:szCs w:val="20"/>
          <w:lang w:val="en-GB"/>
        </w:rPr>
        <w:t>Limonene</w:t>
      </w:r>
      <w:r>
        <w:rPr>
          <w:b/>
          <w:sz w:val="20"/>
          <w:szCs w:val="20"/>
          <w:lang w:val="en-GB"/>
        </w:rPr>
        <w:tab/>
      </w:r>
      <w:r>
        <w:rPr>
          <w:b/>
          <w:sz w:val="20"/>
          <w:szCs w:val="20"/>
          <w:lang w:val="en-GB"/>
        </w:rPr>
        <w:tab/>
      </w:r>
      <w:r>
        <w:rPr>
          <w:b/>
          <w:color w:val="222222"/>
          <w:sz w:val="20"/>
          <w:szCs w:val="20"/>
        </w:rPr>
        <w:t xml:space="preserve">α </w:t>
      </w:r>
      <w:proofErr w:type="spellStart"/>
      <w:r>
        <w:rPr>
          <w:b/>
          <w:color w:val="222222"/>
          <w:sz w:val="20"/>
          <w:szCs w:val="20"/>
        </w:rPr>
        <w:t>phellandren</w:t>
      </w:r>
      <w:proofErr w:type="spellEnd"/>
      <w:r>
        <w:rPr>
          <w:b/>
          <w:sz w:val="20"/>
          <w:szCs w:val="20"/>
          <w:lang w:val="en-GB"/>
        </w:rPr>
        <w:tab/>
      </w:r>
      <w:r>
        <w:rPr>
          <w:b/>
          <w:sz w:val="20"/>
          <w:szCs w:val="20"/>
          <w:lang w:val="en-GB"/>
        </w:rPr>
        <w:tab/>
        <w:t>p-cymene.</w:t>
      </w:r>
    </w:p>
    <w:p w14:paraId="044DB47D" w14:textId="77777777" w:rsidR="004F79DA" w:rsidRDefault="004F79DA" w:rsidP="00D14350">
      <w:pPr>
        <w:tabs>
          <w:tab w:val="left" w:pos="709"/>
        </w:tabs>
        <w:spacing w:after="0" w:line="360" w:lineRule="auto"/>
        <w:rPr>
          <w:szCs w:val="24"/>
          <w:lang w:val="en-GB"/>
        </w:rPr>
      </w:pPr>
    </w:p>
    <w:p w14:paraId="3411E385" w14:textId="77777777" w:rsidR="004F79DA" w:rsidRDefault="004F79DA" w:rsidP="00D14350">
      <w:pPr>
        <w:tabs>
          <w:tab w:val="left" w:pos="709"/>
        </w:tabs>
        <w:spacing w:after="0" w:line="360" w:lineRule="auto"/>
        <w:jc w:val="center"/>
        <w:rPr>
          <w:b/>
          <w:sz w:val="20"/>
          <w:szCs w:val="20"/>
          <w:lang w:val="en-GB"/>
        </w:rPr>
      </w:pPr>
      <w:r>
        <w:rPr>
          <w:noProof/>
        </w:rPr>
        <w:object w:dxaOrig="1570" w:dyaOrig="2011" w14:anchorId="18BD3A5A">
          <v:shape id="_x0000_i1035" type="#_x0000_t75" style="width:79.2pt;height:100.8pt;mso-width-percent:0;mso-height-percent:0;mso-width-percent:0;mso-height-percent:0" o:ole="">
            <v:imagedata r:id="rId50" o:title=""/>
          </v:shape>
          <o:OLEObject Type="Embed" ProgID="ChemDraw.Document.6.0" ShapeID="_x0000_i1035" DrawAspect="Content" ObjectID="_1754290960" r:id="rId51"/>
        </w:object>
      </w:r>
      <w:r>
        <w:rPr>
          <w:szCs w:val="20"/>
          <w:lang w:val="en-GB"/>
        </w:rPr>
        <w:tab/>
        <w:t xml:space="preserve">         </w:t>
      </w:r>
      <w:r>
        <w:rPr>
          <w:noProof/>
        </w:rPr>
        <w:object w:dxaOrig="1440" w:dyaOrig="1868" w14:anchorId="2E743D74">
          <v:shape id="_x0000_i1036" type="#_x0000_t75" style="width:1in;height:94.2pt;mso-width-percent:0;mso-height-percent:0;mso-width-percent:0;mso-height-percent:0" o:ole="">
            <v:imagedata r:id="rId52" o:title=""/>
          </v:shape>
          <o:OLEObject Type="Embed" ProgID="ChemDraw.Document.6.0" ShapeID="_x0000_i1036" DrawAspect="Content" ObjectID="_1754290961" r:id="rId53"/>
        </w:object>
      </w:r>
      <w:r>
        <w:rPr>
          <w:szCs w:val="20"/>
          <w:lang w:val="en-GB"/>
        </w:rPr>
        <w:tab/>
        <w:t xml:space="preserve">           </w:t>
      </w:r>
      <w:r>
        <w:rPr>
          <w:noProof/>
        </w:rPr>
        <w:object w:dxaOrig="1271" w:dyaOrig="2011" w14:anchorId="3C664BCE">
          <v:shape id="_x0000_i1037" type="#_x0000_t75" style="width:64.2pt;height:100.8pt;mso-width-percent:0;mso-height-percent:0;mso-width-percent:0;mso-height-percent:0" o:ole="">
            <v:imagedata r:id="rId54" o:title=""/>
          </v:shape>
          <o:OLEObject Type="Embed" ProgID="ChemDraw.Document.6.0" ShapeID="_x0000_i1037" DrawAspect="Content" ObjectID="_1754290962" r:id="rId55"/>
        </w:object>
      </w:r>
      <w:r>
        <w:rPr>
          <w:szCs w:val="24"/>
          <w:lang w:val="en-GB"/>
        </w:rPr>
        <w:t xml:space="preserve">                                                                      </w:t>
      </w:r>
      <w:r>
        <w:rPr>
          <w:b/>
          <w:sz w:val="20"/>
          <w:szCs w:val="20"/>
          <w:lang w:val="en-GB"/>
        </w:rPr>
        <w:t>Eugenol</w:t>
      </w:r>
      <w:r>
        <w:rPr>
          <w:b/>
          <w:sz w:val="20"/>
          <w:szCs w:val="20"/>
          <w:lang w:val="en-GB"/>
        </w:rPr>
        <w:tab/>
        <w:t xml:space="preserve">               </w:t>
      </w:r>
      <w:r>
        <w:rPr>
          <w:b/>
          <w:sz w:val="20"/>
          <w:szCs w:val="20"/>
          <w:lang w:val="en-GB"/>
        </w:rPr>
        <w:tab/>
        <w:t xml:space="preserve">        Isoeugenol</w:t>
      </w:r>
      <w:r>
        <w:rPr>
          <w:b/>
          <w:sz w:val="20"/>
          <w:szCs w:val="20"/>
          <w:lang w:val="en-GB"/>
        </w:rPr>
        <w:tab/>
        <w:t xml:space="preserve">                    Menthol</w:t>
      </w:r>
    </w:p>
    <w:p w14:paraId="2D52436E" w14:textId="77777777" w:rsidR="004F79DA" w:rsidRDefault="004F79DA" w:rsidP="00D14350">
      <w:pPr>
        <w:tabs>
          <w:tab w:val="left" w:pos="709"/>
        </w:tabs>
        <w:spacing w:after="0" w:line="360" w:lineRule="auto"/>
        <w:jc w:val="center"/>
        <w:rPr>
          <w:b/>
          <w:sz w:val="20"/>
        </w:rPr>
      </w:pPr>
    </w:p>
    <w:p w14:paraId="47F18BD5" w14:textId="77777777" w:rsidR="004F79DA" w:rsidRDefault="004F79DA" w:rsidP="00D14350">
      <w:pPr>
        <w:spacing w:after="0" w:line="360" w:lineRule="auto"/>
        <w:ind w:left="0" w:right="9" w:firstLine="0"/>
        <w:rPr>
          <w:b/>
          <w:sz w:val="20"/>
        </w:rPr>
      </w:pPr>
      <w:r>
        <w:rPr>
          <w:b/>
          <w:sz w:val="20"/>
        </w:rPr>
        <w:t>Figure 2.5: Chemical structures of essential oil constituents</w:t>
      </w:r>
      <w:r>
        <w:rPr>
          <w:sz w:val="20"/>
          <w:vertAlign w:val="superscript"/>
        </w:rPr>
        <w:t>54</w:t>
      </w:r>
      <w:r>
        <w:rPr>
          <w:b/>
          <w:sz w:val="20"/>
        </w:rPr>
        <w:t xml:space="preserve"> </w:t>
      </w:r>
    </w:p>
    <w:p w14:paraId="188E3F0D" w14:textId="77777777" w:rsidR="004F79DA" w:rsidRDefault="004F79DA" w:rsidP="00D14350">
      <w:pPr>
        <w:spacing w:after="0" w:line="360" w:lineRule="auto"/>
        <w:ind w:left="0" w:right="9" w:firstLine="0"/>
      </w:pPr>
    </w:p>
    <w:p w14:paraId="241592F1" w14:textId="18D6198F" w:rsidR="004F79DA" w:rsidRDefault="00045517" w:rsidP="00D14350">
      <w:pPr>
        <w:tabs>
          <w:tab w:val="center" w:pos="1161"/>
        </w:tabs>
        <w:spacing w:after="0" w:line="360" w:lineRule="auto"/>
        <w:ind w:left="-15" w:right="0" w:firstLine="0"/>
        <w:jc w:val="left"/>
      </w:pPr>
      <w:r>
        <w:rPr>
          <w:i/>
        </w:rPr>
        <w:t>(ii)</w:t>
      </w:r>
      <w:r w:rsidR="004F79DA">
        <w:rPr>
          <w:i/>
        </w:rPr>
        <w:t xml:space="preserve"> </w:t>
      </w:r>
      <w:r w:rsidR="004F79DA">
        <w:rPr>
          <w:i/>
        </w:rPr>
        <w:tab/>
        <w:t xml:space="preserve">Rotenone  </w:t>
      </w:r>
    </w:p>
    <w:p w14:paraId="6AB2EA62" w14:textId="61DAB5CD" w:rsidR="004F79DA" w:rsidRDefault="004F79DA" w:rsidP="00D14350">
      <w:pPr>
        <w:spacing w:after="0" w:line="360" w:lineRule="auto"/>
        <w:ind w:left="-5" w:right="13"/>
      </w:pPr>
      <w:r>
        <w:t xml:space="preserve">Tropical legumes such as </w:t>
      </w:r>
      <w:r w:rsidRPr="003022B2">
        <w:rPr>
          <w:i/>
          <w:iCs/>
        </w:rPr>
        <w:t>Derris</w:t>
      </w:r>
      <w:r>
        <w:t xml:space="preserve">, </w:t>
      </w:r>
      <w:proofErr w:type="spellStart"/>
      <w:r>
        <w:rPr>
          <w:i/>
        </w:rPr>
        <w:t>Lonchocarpus</w:t>
      </w:r>
      <w:proofErr w:type="spellEnd"/>
      <w:r>
        <w:t xml:space="preserve">, and </w:t>
      </w:r>
      <w:r>
        <w:rPr>
          <w:i/>
        </w:rPr>
        <w:t>Tephrosia</w:t>
      </w:r>
      <w:r>
        <w:t xml:space="preserve"> contain the natural pesticide rotenone in their roots or rhizomes</w:t>
      </w:r>
      <w:r>
        <w:rPr>
          <w:vertAlign w:val="superscript"/>
        </w:rPr>
        <w:t>56</w:t>
      </w:r>
      <w:r>
        <w:t xml:space="preserve">. Rotenone was extracted by soaking dried roots and stems of </w:t>
      </w:r>
      <w:r>
        <w:rPr>
          <w:i/>
        </w:rPr>
        <w:t>Derris elliptica</w:t>
      </w:r>
      <w:r>
        <w:t xml:space="preserve"> in acetone</w:t>
      </w:r>
      <w:r>
        <w:rPr>
          <w:vertAlign w:val="superscript"/>
        </w:rPr>
        <w:t>57</w:t>
      </w:r>
      <w:r>
        <w:t xml:space="preserve"> and trichloroethylene</w:t>
      </w:r>
      <w:r>
        <w:rPr>
          <w:vertAlign w:val="superscript"/>
        </w:rPr>
        <w:t>58</w:t>
      </w:r>
      <w:r>
        <w:t>. Rotenone is unstable in the air and under sunlight. They degrade rapidly in soil and water</w:t>
      </w:r>
      <w:r>
        <w:rPr>
          <w:vertAlign w:val="superscript"/>
        </w:rPr>
        <w:t>59</w:t>
      </w:r>
      <w:r>
        <w:t>. Furthermore, they can manage insects</w:t>
      </w:r>
      <w:r w:rsidR="00CF01A5">
        <w:t>’</w:t>
      </w:r>
      <w:r>
        <w:t xml:space="preserve"> pests including aphids and certain beetles</w:t>
      </w:r>
      <w:r>
        <w:rPr>
          <w:vertAlign w:val="superscript"/>
        </w:rPr>
        <w:t>60</w:t>
      </w:r>
      <w:r>
        <w:t xml:space="preserve">. Therefore, the mentioned qualities make rotenone a good botanical pesticide as they do not show environmental toxicity. </w:t>
      </w:r>
    </w:p>
    <w:p w14:paraId="6CD6B2B3" w14:textId="77777777" w:rsidR="004F79DA" w:rsidRDefault="004F79DA" w:rsidP="00D14350">
      <w:pPr>
        <w:spacing w:after="0" w:line="360" w:lineRule="auto"/>
        <w:ind w:left="-5" w:right="13"/>
      </w:pPr>
    </w:p>
    <w:p w14:paraId="03927BF6" w14:textId="77777777" w:rsidR="004F79DA" w:rsidRDefault="004F79DA" w:rsidP="00D14350">
      <w:pPr>
        <w:spacing w:after="0" w:line="360" w:lineRule="auto"/>
        <w:ind w:left="2473" w:right="0" w:firstLine="0"/>
        <w:jc w:val="left"/>
      </w:pPr>
      <w:r>
        <w:rPr>
          <w:rFonts w:ascii="Calibri" w:eastAsia="Calibri" w:hAnsi="Calibri" w:cs="Calibri"/>
          <w:noProof/>
          <w:sz w:val="22"/>
          <w:lang w:val="en-GB" w:eastAsia="en-GB"/>
        </w:rPr>
        <w:lastRenderedPageBreak/>
        <mc:AlternateContent>
          <mc:Choice Requires="wpg">
            <w:drawing>
              <wp:inline distT="0" distB="0" distL="0" distR="0" wp14:anchorId="285F0526" wp14:editId="60554B69">
                <wp:extent cx="2856235" cy="2213822"/>
                <wp:effectExtent l="0" t="0" r="0" b="0"/>
                <wp:docPr id="13969" name="Group 13969"/>
                <wp:cNvGraphicFramePr/>
                <a:graphic xmlns:a="http://schemas.openxmlformats.org/drawingml/2006/main">
                  <a:graphicData uri="http://schemas.microsoft.com/office/word/2010/wordprocessingGroup">
                    <wpg:wgp>
                      <wpg:cNvGrpSpPr/>
                      <wpg:grpSpPr>
                        <a:xfrm>
                          <a:off x="0" y="0"/>
                          <a:ext cx="2856235" cy="2213822"/>
                          <a:chOff x="0" y="0"/>
                          <a:chExt cx="2856235" cy="2213822"/>
                        </a:xfrm>
                      </wpg:grpSpPr>
                      <wps:wsp>
                        <wps:cNvPr id="13970" name="Shape 5201"/>
                        <wps:cNvSpPr/>
                        <wps:spPr>
                          <a:xfrm>
                            <a:off x="588062" y="1313017"/>
                            <a:ext cx="0" cy="263077"/>
                          </a:xfrm>
                          <a:custGeom>
                            <a:avLst/>
                            <a:gdLst/>
                            <a:ahLst/>
                            <a:cxnLst/>
                            <a:rect l="0" t="0" r="0" b="0"/>
                            <a:pathLst>
                              <a:path h="263077">
                                <a:moveTo>
                                  <a:pt x="0" y="0"/>
                                </a:moveTo>
                                <a:lnTo>
                                  <a:pt x="0" y="263077"/>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971" name="Shape 5202"/>
                        <wps:cNvSpPr/>
                        <wps:spPr>
                          <a:xfrm>
                            <a:off x="619556" y="1330722"/>
                            <a:ext cx="0" cy="226531"/>
                          </a:xfrm>
                          <a:custGeom>
                            <a:avLst/>
                            <a:gdLst/>
                            <a:ahLst/>
                            <a:cxnLst/>
                            <a:rect l="0" t="0" r="0" b="0"/>
                            <a:pathLst>
                              <a:path h="226531">
                                <a:moveTo>
                                  <a:pt x="0" y="0"/>
                                </a:moveTo>
                                <a:lnTo>
                                  <a:pt x="0" y="226531"/>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972" name="Shape 5203"/>
                        <wps:cNvSpPr/>
                        <wps:spPr>
                          <a:xfrm>
                            <a:off x="588062" y="1576094"/>
                            <a:ext cx="228652" cy="131649"/>
                          </a:xfrm>
                          <a:custGeom>
                            <a:avLst/>
                            <a:gdLst/>
                            <a:ahLst/>
                            <a:cxnLst/>
                            <a:rect l="0" t="0" r="0" b="0"/>
                            <a:pathLst>
                              <a:path w="228652" h="131649">
                                <a:moveTo>
                                  <a:pt x="0" y="0"/>
                                </a:moveTo>
                                <a:lnTo>
                                  <a:pt x="228652" y="131649"/>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973" name="Shape 5204"/>
                        <wps:cNvSpPr/>
                        <wps:spPr>
                          <a:xfrm>
                            <a:off x="816714" y="1576094"/>
                            <a:ext cx="228689" cy="131649"/>
                          </a:xfrm>
                          <a:custGeom>
                            <a:avLst/>
                            <a:gdLst/>
                            <a:ahLst/>
                            <a:cxnLst/>
                            <a:rect l="0" t="0" r="0" b="0"/>
                            <a:pathLst>
                              <a:path w="228689" h="131649">
                                <a:moveTo>
                                  <a:pt x="0" y="131649"/>
                                </a:moveTo>
                                <a:lnTo>
                                  <a:pt x="228689"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974" name="Shape 5205"/>
                        <wps:cNvSpPr/>
                        <wps:spPr>
                          <a:xfrm>
                            <a:off x="816714" y="1557253"/>
                            <a:ext cx="196928" cy="113714"/>
                          </a:xfrm>
                          <a:custGeom>
                            <a:avLst/>
                            <a:gdLst/>
                            <a:ahLst/>
                            <a:cxnLst/>
                            <a:rect l="0" t="0" r="0" b="0"/>
                            <a:pathLst>
                              <a:path w="196928" h="113714">
                                <a:moveTo>
                                  <a:pt x="0" y="113714"/>
                                </a:moveTo>
                                <a:lnTo>
                                  <a:pt x="196928"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975" name="Shape 5206"/>
                        <wps:cNvSpPr/>
                        <wps:spPr>
                          <a:xfrm>
                            <a:off x="1045403" y="1313017"/>
                            <a:ext cx="0" cy="263077"/>
                          </a:xfrm>
                          <a:custGeom>
                            <a:avLst/>
                            <a:gdLst/>
                            <a:ahLst/>
                            <a:cxnLst/>
                            <a:rect l="0" t="0" r="0" b="0"/>
                            <a:pathLst>
                              <a:path h="263077">
                                <a:moveTo>
                                  <a:pt x="0" y="263077"/>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976" name="Shape 5207"/>
                        <wps:cNvSpPr/>
                        <wps:spPr>
                          <a:xfrm>
                            <a:off x="816714" y="1181359"/>
                            <a:ext cx="228689" cy="131658"/>
                          </a:xfrm>
                          <a:custGeom>
                            <a:avLst/>
                            <a:gdLst/>
                            <a:ahLst/>
                            <a:cxnLst/>
                            <a:rect l="0" t="0" r="0" b="0"/>
                            <a:pathLst>
                              <a:path w="228689" h="131658">
                                <a:moveTo>
                                  <a:pt x="228689" y="131658"/>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977" name="Shape 5208"/>
                        <wps:cNvSpPr/>
                        <wps:spPr>
                          <a:xfrm>
                            <a:off x="816714" y="1217027"/>
                            <a:ext cx="196928" cy="113695"/>
                          </a:xfrm>
                          <a:custGeom>
                            <a:avLst/>
                            <a:gdLst/>
                            <a:ahLst/>
                            <a:cxnLst/>
                            <a:rect l="0" t="0" r="0" b="0"/>
                            <a:pathLst>
                              <a:path w="196928" h="113695">
                                <a:moveTo>
                                  <a:pt x="196928" y="113695"/>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978" name="Shape 5209"/>
                        <wps:cNvSpPr/>
                        <wps:spPr>
                          <a:xfrm>
                            <a:off x="588062" y="1181359"/>
                            <a:ext cx="228652" cy="131658"/>
                          </a:xfrm>
                          <a:custGeom>
                            <a:avLst/>
                            <a:gdLst/>
                            <a:ahLst/>
                            <a:cxnLst/>
                            <a:rect l="0" t="0" r="0" b="0"/>
                            <a:pathLst>
                              <a:path w="228652" h="131658">
                                <a:moveTo>
                                  <a:pt x="228652" y="0"/>
                                </a:moveTo>
                                <a:lnTo>
                                  <a:pt x="0" y="131658"/>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979" name="Rectangle 13979"/>
                        <wps:cNvSpPr/>
                        <wps:spPr>
                          <a:xfrm>
                            <a:off x="781814" y="871841"/>
                            <a:ext cx="91195" cy="131214"/>
                          </a:xfrm>
                          <a:prstGeom prst="rect">
                            <a:avLst/>
                          </a:prstGeom>
                          <a:ln>
                            <a:noFill/>
                          </a:ln>
                        </wps:spPr>
                        <wps:txbx>
                          <w:txbxContent>
                            <w:p w14:paraId="54239A94" w14:textId="77777777" w:rsidR="00FF4D22" w:rsidRDefault="00FF4D22">
                              <w:pPr>
                                <w:spacing w:after="160" w:line="259" w:lineRule="auto"/>
                                <w:ind w:left="0" w:right="0" w:firstLine="0"/>
                                <w:jc w:val="left"/>
                              </w:pPr>
                              <w:r>
                                <w:rPr>
                                  <w:rFonts w:ascii="Arial" w:eastAsia="Arial" w:hAnsi="Arial" w:cs="Arial"/>
                                  <w:sz w:val="14"/>
                                </w:rPr>
                                <w:t>O</w:t>
                              </w:r>
                            </w:p>
                          </w:txbxContent>
                        </wps:txbx>
                        <wps:bodyPr horzOverflow="overflow" vert="horz" lIns="0" tIns="0" rIns="0" bIns="0" rtlCol="0">
                          <a:noAutofit/>
                        </wps:bodyPr>
                      </wps:wsp>
                      <wps:wsp>
                        <wps:cNvPr id="13980" name="Shape 5211"/>
                        <wps:cNvSpPr/>
                        <wps:spPr>
                          <a:xfrm>
                            <a:off x="1045403" y="1181359"/>
                            <a:ext cx="227483" cy="131658"/>
                          </a:xfrm>
                          <a:custGeom>
                            <a:avLst/>
                            <a:gdLst/>
                            <a:ahLst/>
                            <a:cxnLst/>
                            <a:rect l="0" t="0" r="0" b="0"/>
                            <a:pathLst>
                              <a:path w="227483" h="131658">
                                <a:moveTo>
                                  <a:pt x="0" y="131658"/>
                                </a:moveTo>
                                <a:lnTo>
                                  <a:pt x="227483"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981" name="Shape 5212"/>
                        <wps:cNvSpPr/>
                        <wps:spPr>
                          <a:xfrm>
                            <a:off x="1272886" y="918097"/>
                            <a:ext cx="0" cy="263262"/>
                          </a:xfrm>
                          <a:custGeom>
                            <a:avLst/>
                            <a:gdLst/>
                            <a:ahLst/>
                            <a:cxnLst/>
                            <a:rect l="0" t="0" r="0" b="0"/>
                            <a:pathLst>
                              <a:path h="263262">
                                <a:moveTo>
                                  <a:pt x="0" y="263262"/>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982" name="Shape 5213"/>
                        <wps:cNvSpPr/>
                        <wps:spPr>
                          <a:xfrm>
                            <a:off x="1045403" y="786420"/>
                            <a:ext cx="227483" cy="131677"/>
                          </a:xfrm>
                          <a:custGeom>
                            <a:avLst/>
                            <a:gdLst/>
                            <a:ahLst/>
                            <a:cxnLst/>
                            <a:rect l="0" t="0" r="0" b="0"/>
                            <a:pathLst>
                              <a:path w="227483" h="131677">
                                <a:moveTo>
                                  <a:pt x="227483" y="131677"/>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983" name="Shape 5214"/>
                        <wps:cNvSpPr/>
                        <wps:spPr>
                          <a:xfrm>
                            <a:off x="857727" y="786420"/>
                            <a:ext cx="187676" cy="107375"/>
                          </a:xfrm>
                          <a:custGeom>
                            <a:avLst/>
                            <a:gdLst/>
                            <a:ahLst/>
                            <a:cxnLst/>
                            <a:rect l="0" t="0" r="0" b="0"/>
                            <a:pathLst>
                              <a:path w="187676" h="107375">
                                <a:moveTo>
                                  <a:pt x="187676" y="0"/>
                                </a:moveTo>
                                <a:lnTo>
                                  <a:pt x="0" y="107375"/>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28" name="Shape 5215"/>
                        <wps:cNvSpPr/>
                        <wps:spPr>
                          <a:xfrm>
                            <a:off x="816714" y="969567"/>
                            <a:ext cx="0" cy="211792"/>
                          </a:xfrm>
                          <a:custGeom>
                            <a:avLst/>
                            <a:gdLst/>
                            <a:ahLst/>
                            <a:cxnLst/>
                            <a:rect l="0" t="0" r="0" b="0"/>
                            <a:pathLst>
                              <a:path h="211792">
                                <a:moveTo>
                                  <a:pt x="0" y="0"/>
                                </a:moveTo>
                                <a:lnTo>
                                  <a:pt x="0" y="211792"/>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29" name="Rectangle 10529"/>
                        <wps:cNvSpPr/>
                        <wps:spPr>
                          <a:xfrm>
                            <a:off x="1466859" y="740164"/>
                            <a:ext cx="91195" cy="131214"/>
                          </a:xfrm>
                          <a:prstGeom prst="rect">
                            <a:avLst/>
                          </a:prstGeom>
                          <a:ln>
                            <a:noFill/>
                          </a:ln>
                        </wps:spPr>
                        <wps:txbx>
                          <w:txbxContent>
                            <w:p w14:paraId="6998D4F3" w14:textId="77777777" w:rsidR="00FF4D22" w:rsidRDefault="00FF4D22">
                              <w:pPr>
                                <w:spacing w:after="160" w:line="259" w:lineRule="auto"/>
                                <w:ind w:left="0" w:right="0" w:firstLine="0"/>
                                <w:jc w:val="left"/>
                              </w:pPr>
                              <w:r>
                                <w:rPr>
                                  <w:rFonts w:ascii="Arial" w:eastAsia="Arial" w:hAnsi="Arial" w:cs="Arial"/>
                                  <w:sz w:val="14"/>
                                </w:rPr>
                                <w:t>O</w:t>
                              </w:r>
                            </w:p>
                          </w:txbxContent>
                        </wps:txbx>
                        <wps:bodyPr horzOverflow="overflow" vert="horz" lIns="0" tIns="0" rIns="0" bIns="0" rtlCol="0">
                          <a:noAutofit/>
                        </wps:bodyPr>
                      </wps:wsp>
                      <wps:wsp>
                        <wps:cNvPr id="10530" name="Shape 5217"/>
                        <wps:cNvSpPr/>
                        <wps:spPr>
                          <a:xfrm>
                            <a:off x="1272886" y="1181359"/>
                            <a:ext cx="228679" cy="131658"/>
                          </a:xfrm>
                          <a:custGeom>
                            <a:avLst/>
                            <a:gdLst/>
                            <a:ahLst/>
                            <a:cxnLst/>
                            <a:rect l="0" t="0" r="0" b="0"/>
                            <a:pathLst>
                              <a:path w="228679" h="131658">
                                <a:moveTo>
                                  <a:pt x="0" y="0"/>
                                </a:moveTo>
                                <a:lnTo>
                                  <a:pt x="228679" y="131658"/>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31" name="Shape 5218"/>
                        <wps:cNvSpPr/>
                        <wps:spPr>
                          <a:xfrm>
                            <a:off x="1501566" y="1181359"/>
                            <a:ext cx="227483" cy="131658"/>
                          </a:xfrm>
                          <a:custGeom>
                            <a:avLst/>
                            <a:gdLst/>
                            <a:ahLst/>
                            <a:cxnLst/>
                            <a:rect l="0" t="0" r="0" b="0"/>
                            <a:pathLst>
                              <a:path w="227483" h="131658">
                                <a:moveTo>
                                  <a:pt x="0" y="131658"/>
                                </a:moveTo>
                                <a:lnTo>
                                  <a:pt x="227483"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32" name="Shape 5219"/>
                        <wps:cNvSpPr/>
                        <wps:spPr>
                          <a:xfrm>
                            <a:off x="1729048" y="918097"/>
                            <a:ext cx="0" cy="263262"/>
                          </a:xfrm>
                          <a:custGeom>
                            <a:avLst/>
                            <a:gdLst/>
                            <a:ahLst/>
                            <a:cxnLst/>
                            <a:rect l="0" t="0" r="0" b="0"/>
                            <a:pathLst>
                              <a:path h="263262">
                                <a:moveTo>
                                  <a:pt x="0" y="263262"/>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33" name="Shape 5220"/>
                        <wps:cNvSpPr/>
                        <wps:spPr>
                          <a:xfrm>
                            <a:off x="1760810" y="936024"/>
                            <a:ext cx="0" cy="226300"/>
                          </a:xfrm>
                          <a:custGeom>
                            <a:avLst/>
                            <a:gdLst/>
                            <a:ahLst/>
                            <a:cxnLst/>
                            <a:rect l="0" t="0" r="0" b="0"/>
                            <a:pathLst>
                              <a:path h="226300">
                                <a:moveTo>
                                  <a:pt x="0" y="226300"/>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34" name="Shape 5221"/>
                        <wps:cNvSpPr/>
                        <wps:spPr>
                          <a:xfrm>
                            <a:off x="1543730" y="810722"/>
                            <a:ext cx="185319" cy="107375"/>
                          </a:xfrm>
                          <a:custGeom>
                            <a:avLst/>
                            <a:gdLst/>
                            <a:ahLst/>
                            <a:cxnLst/>
                            <a:rect l="0" t="0" r="0" b="0"/>
                            <a:pathLst>
                              <a:path w="185319" h="107375">
                                <a:moveTo>
                                  <a:pt x="185319" y="107375"/>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35" name="Shape 5222"/>
                        <wps:cNvSpPr/>
                        <wps:spPr>
                          <a:xfrm>
                            <a:off x="1272886" y="811831"/>
                            <a:ext cx="184490" cy="106266"/>
                          </a:xfrm>
                          <a:custGeom>
                            <a:avLst/>
                            <a:gdLst/>
                            <a:ahLst/>
                            <a:cxnLst/>
                            <a:rect l="0" t="0" r="0" b="0"/>
                            <a:pathLst>
                              <a:path w="184490" h="106266">
                                <a:moveTo>
                                  <a:pt x="184490" y="0"/>
                                </a:moveTo>
                                <a:lnTo>
                                  <a:pt x="0" y="106266"/>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36" name="Shape 5223"/>
                        <wps:cNvSpPr/>
                        <wps:spPr>
                          <a:xfrm>
                            <a:off x="1729048" y="1181359"/>
                            <a:ext cx="228680" cy="131658"/>
                          </a:xfrm>
                          <a:custGeom>
                            <a:avLst/>
                            <a:gdLst/>
                            <a:ahLst/>
                            <a:cxnLst/>
                            <a:rect l="0" t="0" r="0" b="0"/>
                            <a:pathLst>
                              <a:path w="228680" h="131658">
                                <a:moveTo>
                                  <a:pt x="0" y="0"/>
                                </a:moveTo>
                                <a:lnTo>
                                  <a:pt x="228680" y="131658"/>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37" name="Shape 5224"/>
                        <wps:cNvSpPr/>
                        <wps:spPr>
                          <a:xfrm>
                            <a:off x="1957728" y="1181359"/>
                            <a:ext cx="227759" cy="131658"/>
                          </a:xfrm>
                          <a:custGeom>
                            <a:avLst/>
                            <a:gdLst/>
                            <a:ahLst/>
                            <a:cxnLst/>
                            <a:rect l="0" t="0" r="0" b="0"/>
                            <a:pathLst>
                              <a:path w="227759" h="131658">
                                <a:moveTo>
                                  <a:pt x="0" y="131658"/>
                                </a:moveTo>
                                <a:lnTo>
                                  <a:pt x="227759"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38" name="Shape 5225"/>
                        <wps:cNvSpPr/>
                        <wps:spPr>
                          <a:xfrm>
                            <a:off x="1957728" y="1162323"/>
                            <a:ext cx="195998" cy="113695"/>
                          </a:xfrm>
                          <a:custGeom>
                            <a:avLst/>
                            <a:gdLst/>
                            <a:ahLst/>
                            <a:cxnLst/>
                            <a:rect l="0" t="0" r="0" b="0"/>
                            <a:pathLst>
                              <a:path w="195998" h="113695">
                                <a:moveTo>
                                  <a:pt x="0" y="113695"/>
                                </a:moveTo>
                                <a:lnTo>
                                  <a:pt x="195998"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39" name="Shape 5226"/>
                        <wps:cNvSpPr/>
                        <wps:spPr>
                          <a:xfrm>
                            <a:off x="2185487" y="918097"/>
                            <a:ext cx="0" cy="263262"/>
                          </a:xfrm>
                          <a:custGeom>
                            <a:avLst/>
                            <a:gdLst/>
                            <a:ahLst/>
                            <a:cxnLst/>
                            <a:rect l="0" t="0" r="0" b="0"/>
                            <a:pathLst>
                              <a:path h="263262">
                                <a:moveTo>
                                  <a:pt x="0" y="263262"/>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40" name="Shape 5227"/>
                        <wps:cNvSpPr/>
                        <wps:spPr>
                          <a:xfrm>
                            <a:off x="1957728" y="786420"/>
                            <a:ext cx="227759" cy="131677"/>
                          </a:xfrm>
                          <a:custGeom>
                            <a:avLst/>
                            <a:gdLst/>
                            <a:ahLst/>
                            <a:cxnLst/>
                            <a:rect l="0" t="0" r="0" b="0"/>
                            <a:pathLst>
                              <a:path w="227759" h="131677">
                                <a:moveTo>
                                  <a:pt x="227759" y="131677"/>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41" name="Shape 5228"/>
                        <wps:cNvSpPr/>
                        <wps:spPr>
                          <a:xfrm>
                            <a:off x="1992619" y="770711"/>
                            <a:ext cx="188541" cy="108576"/>
                          </a:xfrm>
                          <a:custGeom>
                            <a:avLst/>
                            <a:gdLst/>
                            <a:ahLst/>
                            <a:cxnLst/>
                            <a:rect l="0" t="0" r="0" b="0"/>
                            <a:pathLst>
                              <a:path w="188541" h="108576">
                                <a:moveTo>
                                  <a:pt x="188541" y="108576"/>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42" name="Shape 5229"/>
                        <wps:cNvSpPr/>
                        <wps:spPr>
                          <a:xfrm>
                            <a:off x="1729048" y="786420"/>
                            <a:ext cx="228680" cy="131677"/>
                          </a:xfrm>
                          <a:custGeom>
                            <a:avLst/>
                            <a:gdLst/>
                            <a:ahLst/>
                            <a:cxnLst/>
                            <a:rect l="0" t="0" r="0" b="0"/>
                            <a:pathLst>
                              <a:path w="228680" h="131677">
                                <a:moveTo>
                                  <a:pt x="228680" y="0"/>
                                </a:moveTo>
                                <a:lnTo>
                                  <a:pt x="0" y="131677"/>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43" name="Rectangle 10543"/>
                        <wps:cNvSpPr/>
                        <wps:spPr>
                          <a:xfrm>
                            <a:off x="2346594" y="695902"/>
                            <a:ext cx="91195" cy="131214"/>
                          </a:xfrm>
                          <a:prstGeom prst="rect">
                            <a:avLst/>
                          </a:prstGeom>
                          <a:ln>
                            <a:noFill/>
                          </a:ln>
                        </wps:spPr>
                        <wps:txbx>
                          <w:txbxContent>
                            <w:p w14:paraId="3B51365B" w14:textId="77777777" w:rsidR="00FF4D22" w:rsidRDefault="00FF4D22">
                              <w:pPr>
                                <w:spacing w:after="160" w:line="259" w:lineRule="auto"/>
                                <w:ind w:left="0" w:right="0" w:firstLine="0"/>
                                <w:jc w:val="left"/>
                              </w:pPr>
                              <w:r>
                                <w:rPr>
                                  <w:rFonts w:ascii="Arial" w:eastAsia="Arial" w:hAnsi="Arial" w:cs="Arial"/>
                                  <w:sz w:val="14"/>
                                </w:rPr>
                                <w:t>O</w:t>
                              </w:r>
                            </w:p>
                          </w:txbxContent>
                        </wps:txbx>
                        <wps:bodyPr horzOverflow="overflow" vert="horz" lIns="0" tIns="0" rIns="0" bIns="0" rtlCol="0">
                          <a:noAutofit/>
                        </wps:bodyPr>
                      </wps:wsp>
                      <wps:wsp>
                        <wps:cNvPr id="10544" name="Shape 5231"/>
                        <wps:cNvSpPr/>
                        <wps:spPr>
                          <a:xfrm>
                            <a:off x="2185487" y="775978"/>
                            <a:ext cx="157885" cy="142119"/>
                          </a:xfrm>
                          <a:custGeom>
                            <a:avLst/>
                            <a:gdLst/>
                            <a:ahLst/>
                            <a:cxnLst/>
                            <a:rect l="0" t="0" r="0" b="0"/>
                            <a:pathLst>
                              <a:path w="157885" h="142119">
                                <a:moveTo>
                                  <a:pt x="0" y="142119"/>
                                </a:moveTo>
                                <a:lnTo>
                                  <a:pt x="157885"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45" name="Shape 5232"/>
                        <wps:cNvSpPr/>
                        <wps:spPr>
                          <a:xfrm>
                            <a:off x="2273866" y="501074"/>
                            <a:ext cx="87458" cy="195898"/>
                          </a:xfrm>
                          <a:custGeom>
                            <a:avLst/>
                            <a:gdLst/>
                            <a:ahLst/>
                            <a:cxnLst/>
                            <a:rect l="0" t="0" r="0" b="0"/>
                            <a:pathLst>
                              <a:path w="87458" h="195898">
                                <a:moveTo>
                                  <a:pt x="87458" y="195898"/>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46" name="Shape 5233"/>
                        <wps:cNvSpPr/>
                        <wps:spPr>
                          <a:xfrm>
                            <a:off x="2012505" y="501074"/>
                            <a:ext cx="261362" cy="27536"/>
                          </a:xfrm>
                          <a:custGeom>
                            <a:avLst/>
                            <a:gdLst/>
                            <a:ahLst/>
                            <a:cxnLst/>
                            <a:rect l="0" t="0" r="0" b="0"/>
                            <a:pathLst>
                              <a:path w="261362" h="27536">
                                <a:moveTo>
                                  <a:pt x="261362" y="0"/>
                                </a:moveTo>
                                <a:lnTo>
                                  <a:pt x="0" y="27536"/>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47" name="Shape 5234"/>
                        <wps:cNvSpPr/>
                        <wps:spPr>
                          <a:xfrm>
                            <a:off x="1957728" y="528610"/>
                            <a:ext cx="54777" cy="257810"/>
                          </a:xfrm>
                          <a:custGeom>
                            <a:avLst/>
                            <a:gdLst/>
                            <a:ahLst/>
                            <a:cxnLst/>
                            <a:rect l="0" t="0" r="0" b="0"/>
                            <a:pathLst>
                              <a:path w="54777" h="257810">
                                <a:moveTo>
                                  <a:pt x="54777" y="0"/>
                                </a:moveTo>
                                <a:lnTo>
                                  <a:pt x="0" y="25781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48" name="Rectangle 10548"/>
                        <wps:cNvSpPr/>
                        <wps:spPr>
                          <a:xfrm>
                            <a:off x="1466859" y="1529838"/>
                            <a:ext cx="91195" cy="131214"/>
                          </a:xfrm>
                          <a:prstGeom prst="rect">
                            <a:avLst/>
                          </a:prstGeom>
                          <a:ln>
                            <a:noFill/>
                          </a:ln>
                        </wps:spPr>
                        <wps:txbx>
                          <w:txbxContent>
                            <w:p w14:paraId="33C67C01" w14:textId="77777777" w:rsidR="00FF4D22" w:rsidRDefault="00FF4D22">
                              <w:pPr>
                                <w:spacing w:after="160" w:line="259" w:lineRule="auto"/>
                                <w:ind w:left="0" w:right="0" w:firstLine="0"/>
                                <w:jc w:val="left"/>
                              </w:pPr>
                              <w:r>
                                <w:rPr>
                                  <w:rFonts w:ascii="Arial" w:eastAsia="Arial" w:hAnsi="Arial" w:cs="Arial"/>
                                  <w:sz w:val="14"/>
                                </w:rPr>
                                <w:t>O</w:t>
                              </w:r>
                            </w:p>
                          </w:txbxContent>
                        </wps:txbx>
                        <wps:bodyPr horzOverflow="overflow" vert="horz" lIns="0" tIns="0" rIns="0" bIns="0" rtlCol="0">
                          <a:noAutofit/>
                        </wps:bodyPr>
                      </wps:wsp>
                      <wps:wsp>
                        <wps:cNvPr id="10549" name="Shape 5236"/>
                        <wps:cNvSpPr/>
                        <wps:spPr>
                          <a:xfrm>
                            <a:off x="1517400" y="1303481"/>
                            <a:ext cx="0" cy="225172"/>
                          </a:xfrm>
                          <a:custGeom>
                            <a:avLst/>
                            <a:gdLst/>
                            <a:ahLst/>
                            <a:cxnLst/>
                            <a:rect l="0" t="0" r="0" b="0"/>
                            <a:pathLst>
                              <a:path h="225172">
                                <a:moveTo>
                                  <a:pt x="0" y="0"/>
                                </a:moveTo>
                                <a:lnTo>
                                  <a:pt x="0" y="225172"/>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50" name="Shape 5237"/>
                        <wps:cNvSpPr/>
                        <wps:spPr>
                          <a:xfrm>
                            <a:off x="1485639" y="1303481"/>
                            <a:ext cx="0" cy="225172"/>
                          </a:xfrm>
                          <a:custGeom>
                            <a:avLst/>
                            <a:gdLst/>
                            <a:ahLst/>
                            <a:cxnLst/>
                            <a:rect l="0" t="0" r="0" b="0"/>
                            <a:pathLst>
                              <a:path h="225172">
                                <a:moveTo>
                                  <a:pt x="0" y="0"/>
                                </a:moveTo>
                                <a:lnTo>
                                  <a:pt x="0" y="225172"/>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51" name="Rectangle 10551"/>
                        <wps:cNvSpPr/>
                        <wps:spPr>
                          <a:xfrm>
                            <a:off x="781814" y="1924556"/>
                            <a:ext cx="91195" cy="131214"/>
                          </a:xfrm>
                          <a:prstGeom prst="rect">
                            <a:avLst/>
                          </a:prstGeom>
                          <a:ln>
                            <a:noFill/>
                          </a:ln>
                        </wps:spPr>
                        <wps:txbx>
                          <w:txbxContent>
                            <w:p w14:paraId="0F1490E1" w14:textId="77777777" w:rsidR="00FF4D22" w:rsidRDefault="00FF4D22">
                              <w:pPr>
                                <w:spacing w:after="160" w:line="259" w:lineRule="auto"/>
                                <w:ind w:left="0" w:right="0" w:firstLine="0"/>
                                <w:jc w:val="left"/>
                              </w:pPr>
                              <w:r>
                                <w:rPr>
                                  <w:rFonts w:ascii="Arial" w:eastAsia="Arial" w:hAnsi="Arial" w:cs="Arial"/>
                                  <w:sz w:val="14"/>
                                </w:rPr>
                                <w:t>O</w:t>
                              </w:r>
                            </w:p>
                          </w:txbxContent>
                        </wps:txbx>
                        <wps:bodyPr horzOverflow="overflow" vert="horz" lIns="0" tIns="0" rIns="0" bIns="0" rtlCol="0">
                          <a:noAutofit/>
                        </wps:bodyPr>
                      </wps:wsp>
                      <wps:wsp>
                        <wps:cNvPr id="10552" name="Shape 5239"/>
                        <wps:cNvSpPr/>
                        <wps:spPr>
                          <a:xfrm>
                            <a:off x="816714" y="1707743"/>
                            <a:ext cx="0" cy="215858"/>
                          </a:xfrm>
                          <a:custGeom>
                            <a:avLst/>
                            <a:gdLst/>
                            <a:ahLst/>
                            <a:cxnLst/>
                            <a:rect l="0" t="0" r="0" b="0"/>
                            <a:pathLst>
                              <a:path h="215858">
                                <a:moveTo>
                                  <a:pt x="0" y="0"/>
                                </a:moveTo>
                                <a:lnTo>
                                  <a:pt x="0" y="215858"/>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53" name="Rectangle 10553"/>
                        <wps:cNvSpPr/>
                        <wps:spPr>
                          <a:xfrm>
                            <a:off x="456175" y="2056207"/>
                            <a:ext cx="84669" cy="131214"/>
                          </a:xfrm>
                          <a:prstGeom prst="rect">
                            <a:avLst/>
                          </a:prstGeom>
                          <a:ln>
                            <a:noFill/>
                          </a:ln>
                        </wps:spPr>
                        <wps:txbx>
                          <w:txbxContent>
                            <w:p w14:paraId="5557327F" w14:textId="77777777" w:rsidR="00FF4D22" w:rsidRDefault="00FF4D22">
                              <w:pPr>
                                <w:spacing w:after="160" w:line="259" w:lineRule="auto"/>
                                <w:ind w:left="0" w:right="0" w:firstLine="0"/>
                                <w:jc w:val="left"/>
                              </w:pPr>
                              <w:r>
                                <w:rPr>
                                  <w:rFonts w:ascii="Arial" w:eastAsia="Arial" w:hAnsi="Arial" w:cs="Arial"/>
                                  <w:sz w:val="14"/>
                                </w:rPr>
                                <w:t>H</w:t>
                              </w:r>
                            </w:p>
                          </w:txbxContent>
                        </wps:txbx>
                        <wps:bodyPr horzOverflow="overflow" vert="horz" lIns="0" tIns="0" rIns="0" bIns="0" rtlCol="0">
                          <a:noAutofit/>
                        </wps:bodyPr>
                      </wps:wsp>
                      <wps:wsp>
                        <wps:cNvPr id="10554" name="Rectangle 10554"/>
                        <wps:cNvSpPr/>
                        <wps:spPr>
                          <a:xfrm>
                            <a:off x="519394" y="2097179"/>
                            <a:ext cx="48107" cy="96807"/>
                          </a:xfrm>
                          <a:prstGeom prst="rect">
                            <a:avLst/>
                          </a:prstGeom>
                          <a:ln>
                            <a:noFill/>
                          </a:ln>
                        </wps:spPr>
                        <wps:txbx>
                          <w:txbxContent>
                            <w:p w14:paraId="5FEC4EBC" w14:textId="77777777" w:rsidR="00FF4D22" w:rsidRDefault="00FF4D22">
                              <w:pPr>
                                <w:spacing w:after="160" w:line="259" w:lineRule="auto"/>
                                <w:ind w:left="0" w:right="0" w:firstLine="0"/>
                                <w:jc w:val="left"/>
                              </w:pPr>
                              <w:r>
                                <w:rPr>
                                  <w:rFonts w:ascii="Arial" w:eastAsia="Arial" w:hAnsi="Arial" w:cs="Arial"/>
                                  <w:sz w:val="10"/>
                                </w:rPr>
                                <w:t>3</w:t>
                              </w:r>
                            </w:p>
                          </w:txbxContent>
                        </wps:txbx>
                        <wps:bodyPr horzOverflow="overflow" vert="horz" lIns="0" tIns="0" rIns="0" bIns="0" rtlCol="0">
                          <a:noAutofit/>
                        </wps:bodyPr>
                      </wps:wsp>
                      <wps:wsp>
                        <wps:cNvPr id="10555" name="Rectangle 10555"/>
                        <wps:cNvSpPr/>
                        <wps:spPr>
                          <a:xfrm>
                            <a:off x="556338" y="2056207"/>
                            <a:ext cx="84669" cy="131214"/>
                          </a:xfrm>
                          <a:prstGeom prst="rect">
                            <a:avLst/>
                          </a:prstGeom>
                          <a:ln>
                            <a:noFill/>
                          </a:ln>
                        </wps:spPr>
                        <wps:txbx>
                          <w:txbxContent>
                            <w:p w14:paraId="08023C22" w14:textId="77777777" w:rsidR="00FF4D22" w:rsidRDefault="00FF4D22">
                              <w:pPr>
                                <w:spacing w:after="160" w:line="259" w:lineRule="auto"/>
                                <w:ind w:left="0" w:right="0" w:firstLine="0"/>
                                <w:jc w:val="left"/>
                              </w:pPr>
                              <w:r>
                                <w:rPr>
                                  <w:rFonts w:ascii="Arial" w:eastAsia="Arial" w:hAnsi="Arial" w:cs="Arial"/>
                                  <w:sz w:val="14"/>
                                </w:rPr>
                                <w:t>C</w:t>
                              </w:r>
                            </w:p>
                          </w:txbxContent>
                        </wps:txbx>
                        <wps:bodyPr horzOverflow="overflow" vert="horz" lIns="0" tIns="0" rIns="0" bIns="0" rtlCol="0">
                          <a:noAutofit/>
                        </wps:bodyPr>
                      </wps:wsp>
                      <wps:wsp>
                        <wps:cNvPr id="10556" name="Shape 5243"/>
                        <wps:cNvSpPr/>
                        <wps:spPr>
                          <a:xfrm>
                            <a:off x="629075" y="1996232"/>
                            <a:ext cx="144352" cy="83081"/>
                          </a:xfrm>
                          <a:custGeom>
                            <a:avLst/>
                            <a:gdLst/>
                            <a:ahLst/>
                            <a:cxnLst/>
                            <a:rect l="0" t="0" r="0" b="0"/>
                            <a:pathLst>
                              <a:path w="144352" h="83081">
                                <a:moveTo>
                                  <a:pt x="144352" y="0"/>
                                </a:moveTo>
                                <a:lnTo>
                                  <a:pt x="0" y="83081"/>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0557" name="Rectangle 10557"/>
                        <wps:cNvSpPr/>
                        <wps:spPr>
                          <a:xfrm>
                            <a:off x="1241125" y="608487"/>
                            <a:ext cx="84669" cy="131214"/>
                          </a:xfrm>
                          <a:prstGeom prst="rect">
                            <a:avLst/>
                          </a:prstGeom>
                          <a:ln>
                            <a:noFill/>
                          </a:ln>
                        </wps:spPr>
                        <wps:txbx>
                          <w:txbxContent>
                            <w:p w14:paraId="478500B0" w14:textId="77777777" w:rsidR="00FF4D22" w:rsidRDefault="00FF4D22">
                              <w:pPr>
                                <w:spacing w:after="160" w:line="259" w:lineRule="auto"/>
                                <w:ind w:left="0" w:right="0" w:firstLine="0"/>
                                <w:jc w:val="left"/>
                              </w:pPr>
                              <w:r>
                                <w:rPr>
                                  <w:rFonts w:ascii="Arial" w:eastAsia="Arial" w:hAnsi="Arial" w:cs="Arial"/>
                                  <w:sz w:val="14"/>
                                  <w:u w:val="single" w:color="000000"/>
                                </w:rPr>
                                <w:t>H</w:t>
                              </w:r>
                            </w:p>
                          </w:txbxContent>
                        </wps:txbx>
                        <wps:bodyPr horzOverflow="overflow" vert="horz" lIns="0" tIns="0" rIns="0" bIns="0" rtlCol="0">
                          <a:noAutofit/>
                        </wps:bodyPr>
                      </wps:wsp>
                      <wps:wsp>
                        <wps:cNvPr id="10558" name="Shape 5246"/>
                        <wps:cNvSpPr/>
                        <wps:spPr>
                          <a:xfrm>
                            <a:off x="1249779" y="736059"/>
                            <a:ext cx="46215" cy="0"/>
                          </a:xfrm>
                          <a:custGeom>
                            <a:avLst/>
                            <a:gdLst/>
                            <a:ahLst/>
                            <a:cxnLst/>
                            <a:rect l="0" t="0" r="0" b="0"/>
                            <a:pathLst>
                              <a:path w="46215">
                                <a:moveTo>
                                  <a:pt x="0" y="0"/>
                                </a:moveTo>
                                <a:lnTo>
                                  <a:pt x="46215"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68" name="Shape 5247"/>
                        <wps:cNvSpPr/>
                        <wps:spPr>
                          <a:xfrm>
                            <a:off x="1252909" y="762395"/>
                            <a:ext cx="39955" cy="0"/>
                          </a:xfrm>
                          <a:custGeom>
                            <a:avLst/>
                            <a:gdLst/>
                            <a:ahLst/>
                            <a:cxnLst/>
                            <a:rect l="0" t="0" r="0" b="0"/>
                            <a:pathLst>
                              <a:path w="39955">
                                <a:moveTo>
                                  <a:pt x="0" y="0"/>
                                </a:moveTo>
                                <a:lnTo>
                                  <a:pt x="39955"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69" name="Shape 5248"/>
                        <wps:cNvSpPr/>
                        <wps:spPr>
                          <a:xfrm>
                            <a:off x="1256131" y="787529"/>
                            <a:ext cx="33510" cy="0"/>
                          </a:xfrm>
                          <a:custGeom>
                            <a:avLst/>
                            <a:gdLst/>
                            <a:ahLst/>
                            <a:cxnLst/>
                            <a:rect l="0" t="0" r="0" b="0"/>
                            <a:pathLst>
                              <a:path w="33510">
                                <a:moveTo>
                                  <a:pt x="0" y="0"/>
                                </a:moveTo>
                                <a:lnTo>
                                  <a:pt x="3351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70" name="Shape 5249"/>
                        <wps:cNvSpPr/>
                        <wps:spPr>
                          <a:xfrm>
                            <a:off x="1259261" y="812755"/>
                            <a:ext cx="27250" cy="0"/>
                          </a:xfrm>
                          <a:custGeom>
                            <a:avLst/>
                            <a:gdLst/>
                            <a:ahLst/>
                            <a:cxnLst/>
                            <a:rect l="0" t="0" r="0" b="0"/>
                            <a:pathLst>
                              <a:path w="27250">
                                <a:moveTo>
                                  <a:pt x="0" y="0"/>
                                </a:moveTo>
                                <a:lnTo>
                                  <a:pt x="2725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71" name="Shape 5250"/>
                        <wps:cNvSpPr/>
                        <wps:spPr>
                          <a:xfrm>
                            <a:off x="1262207" y="839091"/>
                            <a:ext cx="21082" cy="0"/>
                          </a:xfrm>
                          <a:custGeom>
                            <a:avLst/>
                            <a:gdLst/>
                            <a:ahLst/>
                            <a:cxnLst/>
                            <a:rect l="0" t="0" r="0" b="0"/>
                            <a:pathLst>
                              <a:path w="21082">
                                <a:moveTo>
                                  <a:pt x="0" y="0"/>
                                </a:moveTo>
                                <a:lnTo>
                                  <a:pt x="21082"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72" name="Shape 5251"/>
                        <wps:cNvSpPr/>
                        <wps:spPr>
                          <a:xfrm>
                            <a:off x="1265429" y="864502"/>
                            <a:ext cx="15835" cy="0"/>
                          </a:xfrm>
                          <a:custGeom>
                            <a:avLst/>
                            <a:gdLst/>
                            <a:ahLst/>
                            <a:cxnLst/>
                            <a:rect l="0" t="0" r="0" b="0"/>
                            <a:pathLst>
                              <a:path w="15835">
                                <a:moveTo>
                                  <a:pt x="0" y="0"/>
                                </a:moveTo>
                                <a:lnTo>
                                  <a:pt x="15835"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73" name="Shape 5252"/>
                        <wps:cNvSpPr/>
                        <wps:spPr>
                          <a:xfrm>
                            <a:off x="1267638" y="889729"/>
                            <a:ext cx="10495" cy="0"/>
                          </a:xfrm>
                          <a:custGeom>
                            <a:avLst/>
                            <a:gdLst/>
                            <a:ahLst/>
                            <a:cxnLst/>
                            <a:rect l="0" t="0" r="0" b="0"/>
                            <a:pathLst>
                              <a:path w="10495">
                                <a:moveTo>
                                  <a:pt x="0" y="0"/>
                                </a:moveTo>
                                <a:lnTo>
                                  <a:pt x="10495"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74" name="Rectangle 130374"/>
                        <wps:cNvSpPr/>
                        <wps:spPr>
                          <a:xfrm>
                            <a:off x="1241125" y="1398189"/>
                            <a:ext cx="84669" cy="131214"/>
                          </a:xfrm>
                          <a:prstGeom prst="rect">
                            <a:avLst/>
                          </a:prstGeom>
                          <a:ln>
                            <a:noFill/>
                          </a:ln>
                        </wps:spPr>
                        <wps:txbx>
                          <w:txbxContent>
                            <w:p w14:paraId="25E27B39" w14:textId="77777777" w:rsidR="00FF4D22" w:rsidRDefault="00FF4D22">
                              <w:pPr>
                                <w:spacing w:after="160" w:line="259" w:lineRule="auto"/>
                                <w:ind w:left="0" w:right="0" w:firstLine="0"/>
                                <w:jc w:val="left"/>
                              </w:pPr>
                              <w:r>
                                <w:rPr>
                                  <w:rFonts w:ascii="Arial" w:eastAsia="Arial" w:hAnsi="Arial" w:cs="Arial"/>
                                  <w:sz w:val="14"/>
                                </w:rPr>
                                <w:t>H</w:t>
                              </w:r>
                            </w:p>
                          </w:txbxContent>
                        </wps:txbx>
                        <wps:bodyPr horzOverflow="overflow" vert="horz" lIns="0" tIns="0" rIns="0" bIns="0" rtlCol="0">
                          <a:noAutofit/>
                        </wps:bodyPr>
                      </wps:wsp>
                      <wps:wsp>
                        <wps:cNvPr id="130375" name="Shape 5254"/>
                        <wps:cNvSpPr/>
                        <wps:spPr>
                          <a:xfrm>
                            <a:off x="1246557" y="1394047"/>
                            <a:ext cx="52659" cy="0"/>
                          </a:xfrm>
                          <a:custGeom>
                            <a:avLst/>
                            <a:gdLst/>
                            <a:ahLst/>
                            <a:cxnLst/>
                            <a:rect l="0" t="0" r="0" b="0"/>
                            <a:pathLst>
                              <a:path w="52659">
                                <a:moveTo>
                                  <a:pt x="52659" y="0"/>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76" name="Shape 5255"/>
                        <wps:cNvSpPr/>
                        <wps:spPr>
                          <a:xfrm>
                            <a:off x="1249779" y="1367721"/>
                            <a:ext cx="46215" cy="0"/>
                          </a:xfrm>
                          <a:custGeom>
                            <a:avLst/>
                            <a:gdLst/>
                            <a:ahLst/>
                            <a:cxnLst/>
                            <a:rect l="0" t="0" r="0" b="0"/>
                            <a:pathLst>
                              <a:path w="46215">
                                <a:moveTo>
                                  <a:pt x="46215" y="0"/>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77" name="Shape 5256"/>
                        <wps:cNvSpPr/>
                        <wps:spPr>
                          <a:xfrm>
                            <a:off x="1252909" y="1341395"/>
                            <a:ext cx="39955" cy="0"/>
                          </a:xfrm>
                          <a:custGeom>
                            <a:avLst/>
                            <a:gdLst/>
                            <a:ahLst/>
                            <a:cxnLst/>
                            <a:rect l="0" t="0" r="0" b="0"/>
                            <a:pathLst>
                              <a:path w="39955">
                                <a:moveTo>
                                  <a:pt x="39955" y="0"/>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78" name="Shape 5257"/>
                        <wps:cNvSpPr/>
                        <wps:spPr>
                          <a:xfrm>
                            <a:off x="1256131" y="1315060"/>
                            <a:ext cx="33510" cy="0"/>
                          </a:xfrm>
                          <a:custGeom>
                            <a:avLst/>
                            <a:gdLst/>
                            <a:ahLst/>
                            <a:cxnLst/>
                            <a:rect l="0" t="0" r="0" b="0"/>
                            <a:pathLst>
                              <a:path w="33510">
                                <a:moveTo>
                                  <a:pt x="33510" y="0"/>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79" name="Shape 5258"/>
                        <wps:cNvSpPr/>
                        <wps:spPr>
                          <a:xfrm>
                            <a:off x="1259261" y="1288733"/>
                            <a:ext cx="27250" cy="0"/>
                          </a:xfrm>
                          <a:custGeom>
                            <a:avLst/>
                            <a:gdLst/>
                            <a:ahLst/>
                            <a:cxnLst/>
                            <a:rect l="0" t="0" r="0" b="0"/>
                            <a:pathLst>
                              <a:path w="27250">
                                <a:moveTo>
                                  <a:pt x="27250" y="0"/>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80" name="Shape 5259"/>
                        <wps:cNvSpPr/>
                        <wps:spPr>
                          <a:xfrm>
                            <a:off x="1262207" y="1262398"/>
                            <a:ext cx="21082" cy="0"/>
                          </a:xfrm>
                          <a:custGeom>
                            <a:avLst/>
                            <a:gdLst/>
                            <a:ahLst/>
                            <a:cxnLst/>
                            <a:rect l="0" t="0" r="0" b="0"/>
                            <a:pathLst>
                              <a:path w="21082">
                                <a:moveTo>
                                  <a:pt x="21082" y="0"/>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81" name="Shape 5260"/>
                        <wps:cNvSpPr/>
                        <wps:spPr>
                          <a:xfrm>
                            <a:off x="1265429" y="1236063"/>
                            <a:ext cx="14914" cy="0"/>
                          </a:xfrm>
                          <a:custGeom>
                            <a:avLst/>
                            <a:gdLst/>
                            <a:ahLst/>
                            <a:cxnLst/>
                            <a:rect l="0" t="0" r="0" b="0"/>
                            <a:pathLst>
                              <a:path w="14914">
                                <a:moveTo>
                                  <a:pt x="14914" y="0"/>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82" name="Shape 5261"/>
                        <wps:cNvSpPr/>
                        <wps:spPr>
                          <a:xfrm>
                            <a:off x="1267638" y="1208618"/>
                            <a:ext cx="10495" cy="0"/>
                          </a:xfrm>
                          <a:custGeom>
                            <a:avLst/>
                            <a:gdLst/>
                            <a:ahLst/>
                            <a:cxnLst/>
                            <a:rect l="0" t="0" r="0" b="0"/>
                            <a:pathLst>
                              <a:path w="10495">
                                <a:moveTo>
                                  <a:pt x="10495" y="0"/>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83" name="Rectangle 130383"/>
                        <wps:cNvSpPr/>
                        <wps:spPr>
                          <a:xfrm>
                            <a:off x="325642" y="1661257"/>
                            <a:ext cx="91195" cy="131214"/>
                          </a:xfrm>
                          <a:prstGeom prst="rect">
                            <a:avLst/>
                          </a:prstGeom>
                          <a:ln>
                            <a:noFill/>
                          </a:ln>
                        </wps:spPr>
                        <wps:txbx>
                          <w:txbxContent>
                            <w:p w14:paraId="533EE31F" w14:textId="77777777" w:rsidR="00FF4D22" w:rsidRDefault="00FF4D22">
                              <w:pPr>
                                <w:spacing w:after="160" w:line="259" w:lineRule="auto"/>
                                <w:ind w:left="0" w:right="0" w:firstLine="0"/>
                                <w:jc w:val="left"/>
                              </w:pPr>
                              <w:r>
                                <w:rPr>
                                  <w:rFonts w:ascii="Arial" w:eastAsia="Arial" w:hAnsi="Arial" w:cs="Arial"/>
                                  <w:sz w:val="14"/>
                                </w:rPr>
                                <w:t>O</w:t>
                              </w:r>
                            </w:p>
                          </w:txbxContent>
                        </wps:txbx>
                        <wps:bodyPr horzOverflow="overflow" vert="horz" lIns="0" tIns="0" rIns="0" bIns="0" rtlCol="0">
                          <a:noAutofit/>
                        </wps:bodyPr>
                      </wps:wsp>
                      <wps:wsp>
                        <wps:cNvPr id="130384" name="Shape 5263"/>
                        <wps:cNvSpPr/>
                        <wps:spPr>
                          <a:xfrm>
                            <a:off x="401556" y="1576094"/>
                            <a:ext cx="186506" cy="107356"/>
                          </a:xfrm>
                          <a:custGeom>
                            <a:avLst/>
                            <a:gdLst/>
                            <a:ahLst/>
                            <a:cxnLst/>
                            <a:rect l="0" t="0" r="0" b="0"/>
                            <a:pathLst>
                              <a:path w="186506" h="107356">
                                <a:moveTo>
                                  <a:pt x="186506" y="0"/>
                                </a:moveTo>
                                <a:lnTo>
                                  <a:pt x="0" y="107356"/>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85" name="Rectangle 130385"/>
                        <wps:cNvSpPr/>
                        <wps:spPr>
                          <a:xfrm>
                            <a:off x="0" y="1529838"/>
                            <a:ext cx="84669" cy="131214"/>
                          </a:xfrm>
                          <a:prstGeom prst="rect">
                            <a:avLst/>
                          </a:prstGeom>
                          <a:ln>
                            <a:noFill/>
                          </a:ln>
                        </wps:spPr>
                        <wps:txbx>
                          <w:txbxContent>
                            <w:p w14:paraId="333F7275" w14:textId="77777777" w:rsidR="00FF4D22" w:rsidRDefault="00FF4D22">
                              <w:pPr>
                                <w:spacing w:after="160" w:line="259" w:lineRule="auto"/>
                                <w:ind w:left="0" w:right="0" w:firstLine="0"/>
                                <w:jc w:val="left"/>
                              </w:pPr>
                              <w:r>
                                <w:rPr>
                                  <w:rFonts w:ascii="Arial" w:eastAsia="Arial" w:hAnsi="Arial" w:cs="Arial"/>
                                  <w:sz w:val="14"/>
                                </w:rPr>
                                <w:t>H</w:t>
                              </w:r>
                            </w:p>
                          </w:txbxContent>
                        </wps:txbx>
                        <wps:bodyPr horzOverflow="overflow" vert="horz" lIns="0" tIns="0" rIns="0" bIns="0" rtlCol="0">
                          <a:noAutofit/>
                        </wps:bodyPr>
                      </wps:wsp>
                      <wps:wsp>
                        <wps:cNvPr id="130387" name="Rectangle 130387"/>
                        <wps:cNvSpPr/>
                        <wps:spPr>
                          <a:xfrm>
                            <a:off x="63225" y="1570804"/>
                            <a:ext cx="48107" cy="96808"/>
                          </a:xfrm>
                          <a:prstGeom prst="rect">
                            <a:avLst/>
                          </a:prstGeom>
                          <a:ln>
                            <a:noFill/>
                          </a:ln>
                        </wps:spPr>
                        <wps:txbx>
                          <w:txbxContent>
                            <w:p w14:paraId="1ACF5074" w14:textId="77777777" w:rsidR="00FF4D22" w:rsidRDefault="00FF4D22">
                              <w:pPr>
                                <w:spacing w:after="160" w:line="259" w:lineRule="auto"/>
                                <w:ind w:left="0" w:right="0" w:firstLine="0"/>
                                <w:jc w:val="left"/>
                              </w:pPr>
                              <w:r>
                                <w:rPr>
                                  <w:rFonts w:ascii="Arial" w:eastAsia="Arial" w:hAnsi="Arial" w:cs="Arial"/>
                                  <w:sz w:val="10"/>
                                </w:rPr>
                                <w:t>3</w:t>
                              </w:r>
                            </w:p>
                          </w:txbxContent>
                        </wps:txbx>
                        <wps:bodyPr horzOverflow="overflow" vert="horz" lIns="0" tIns="0" rIns="0" bIns="0" rtlCol="0">
                          <a:noAutofit/>
                        </wps:bodyPr>
                      </wps:wsp>
                      <wps:wsp>
                        <wps:cNvPr id="130388" name="Rectangle 130388"/>
                        <wps:cNvSpPr/>
                        <wps:spPr>
                          <a:xfrm>
                            <a:off x="100166" y="1529838"/>
                            <a:ext cx="84669" cy="131214"/>
                          </a:xfrm>
                          <a:prstGeom prst="rect">
                            <a:avLst/>
                          </a:prstGeom>
                          <a:ln>
                            <a:noFill/>
                          </a:ln>
                        </wps:spPr>
                        <wps:txbx>
                          <w:txbxContent>
                            <w:p w14:paraId="3733EE00" w14:textId="77777777" w:rsidR="00FF4D22" w:rsidRDefault="00FF4D22">
                              <w:pPr>
                                <w:spacing w:after="160" w:line="259" w:lineRule="auto"/>
                                <w:ind w:left="0" w:right="0" w:firstLine="0"/>
                                <w:jc w:val="left"/>
                              </w:pPr>
                              <w:r>
                                <w:rPr>
                                  <w:rFonts w:ascii="Arial" w:eastAsia="Arial" w:hAnsi="Arial" w:cs="Arial"/>
                                  <w:sz w:val="14"/>
                                </w:rPr>
                                <w:t>C</w:t>
                              </w:r>
                            </w:p>
                          </w:txbxContent>
                        </wps:txbx>
                        <wps:bodyPr horzOverflow="overflow" vert="horz" lIns="0" tIns="0" rIns="0" bIns="0" rtlCol="0">
                          <a:noAutofit/>
                        </wps:bodyPr>
                      </wps:wsp>
                      <wps:wsp>
                        <wps:cNvPr id="130389" name="Shape 5267"/>
                        <wps:cNvSpPr/>
                        <wps:spPr>
                          <a:xfrm>
                            <a:off x="176080" y="1600378"/>
                            <a:ext cx="142087" cy="83072"/>
                          </a:xfrm>
                          <a:custGeom>
                            <a:avLst/>
                            <a:gdLst/>
                            <a:ahLst/>
                            <a:cxnLst/>
                            <a:rect l="0" t="0" r="0" b="0"/>
                            <a:pathLst>
                              <a:path w="142087" h="83072">
                                <a:moveTo>
                                  <a:pt x="142087" y="83072"/>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90" name="Shape 5268"/>
                        <wps:cNvSpPr/>
                        <wps:spPr>
                          <a:xfrm>
                            <a:off x="2369701" y="284291"/>
                            <a:ext cx="44374" cy="26335"/>
                          </a:xfrm>
                          <a:custGeom>
                            <a:avLst/>
                            <a:gdLst/>
                            <a:ahLst/>
                            <a:cxnLst/>
                            <a:rect l="0" t="0" r="0" b="0"/>
                            <a:pathLst>
                              <a:path w="44374" h="26335">
                                <a:moveTo>
                                  <a:pt x="0" y="0"/>
                                </a:moveTo>
                                <a:lnTo>
                                  <a:pt x="44374" y="26335"/>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91" name="Shape 5269"/>
                        <wps:cNvSpPr/>
                        <wps:spPr>
                          <a:xfrm>
                            <a:off x="2358102" y="308594"/>
                            <a:ext cx="41244" cy="23194"/>
                          </a:xfrm>
                          <a:custGeom>
                            <a:avLst/>
                            <a:gdLst/>
                            <a:ahLst/>
                            <a:cxnLst/>
                            <a:rect l="0" t="0" r="0" b="0"/>
                            <a:pathLst>
                              <a:path w="41244" h="23194">
                                <a:moveTo>
                                  <a:pt x="0" y="0"/>
                                </a:moveTo>
                                <a:lnTo>
                                  <a:pt x="41244" y="23194"/>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92" name="Shape 5270"/>
                        <wps:cNvSpPr/>
                        <wps:spPr>
                          <a:xfrm>
                            <a:off x="2347699" y="331788"/>
                            <a:ext cx="35812" cy="20883"/>
                          </a:xfrm>
                          <a:custGeom>
                            <a:avLst/>
                            <a:gdLst/>
                            <a:ahLst/>
                            <a:cxnLst/>
                            <a:rect l="0" t="0" r="0" b="0"/>
                            <a:pathLst>
                              <a:path w="35812" h="20883">
                                <a:moveTo>
                                  <a:pt x="0" y="0"/>
                                </a:moveTo>
                                <a:lnTo>
                                  <a:pt x="35812" y="20883"/>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93" name="Shape 5271"/>
                        <wps:cNvSpPr/>
                        <wps:spPr>
                          <a:xfrm>
                            <a:off x="2337020" y="355813"/>
                            <a:ext cx="31761" cy="17926"/>
                          </a:xfrm>
                          <a:custGeom>
                            <a:avLst/>
                            <a:gdLst/>
                            <a:ahLst/>
                            <a:cxnLst/>
                            <a:rect l="0" t="0" r="0" b="0"/>
                            <a:pathLst>
                              <a:path w="31761" h="17926">
                                <a:moveTo>
                                  <a:pt x="0" y="0"/>
                                </a:moveTo>
                                <a:lnTo>
                                  <a:pt x="31761" y="17926"/>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94" name="Shape 5272"/>
                        <wps:cNvSpPr/>
                        <wps:spPr>
                          <a:xfrm>
                            <a:off x="2326617" y="380115"/>
                            <a:ext cx="26330" cy="14785"/>
                          </a:xfrm>
                          <a:custGeom>
                            <a:avLst/>
                            <a:gdLst/>
                            <a:ahLst/>
                            <a:cxnLst/>
                            <a:rect l="0" t="0" r="0" b="0"/>
                            <a:pathLst>
                              <a:path w="26330" h="14785">
                                <a:moveTo>
                                  <a:pt x="0" y="0"/>
                                </a:moveTo>
                                <a:lnTo>
                                  <a:pt x="26330" y="14785"/>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95" name="Shape 5273"/>
                        <wps:cNvSpPr/>
                        <wps:spPr>
                          <a:xfrm>
                            <a:off x="2316030" y="403309"/>
                            <a:ext cx="22187" cy="12659"/>
                          </a:xfrm>
                          <a:custGeom>
                            <a:avLst/>
                            <a:gdLst/>
                            <a:ahLst/>
                            <a:cxnLst/>
                            <a:rect l="0" t="0" r="0" b="0"/>
                            <a:pathLst>
                              <a:path w="22187" h="12659">
                                <a:moveTo>
                                  <a:pt x="0" y="0"/>
                                </a:moveTo>
                                <a:lnTo>
                                  <a:pt x="22187" y="12659"/>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96" name="Shape 5274"/>
                        <wps:cNvSpPr/>
                        <wps:spPr>
                          <a:xfrm>
                            <a:off x="2305535" y="427519"/>
                            <a:ext cx="16755" cy="9333"/>
                          </a:xfrm>
                          <a:custGeom>
                            <a:avLst/>
                            <a:gdLst/>
                            <a:ahLst/>
                            <a:cxnLst/>
                            <a:rect l="0" t="0" r="0" b="0"/>
                            <a:pathLst>
                              <a:path w="16755" h="9333">
                                <a:moveTo>
                                  <a:pt x="0" y="0"/>
                                </a:moveTo>
                                <a:lnTo>
                                  <a:pt x="16755" y="9333"/>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97" name="Shape 5275"/>
                        <wps:cNvSpPr/>
                        <wps:spPr>
                          <a:xfrm>
                            <a:off x="2294948" y="450713"/>
                            <a:ext cx="12612" cy="7300"/>
                          </a:xfrm>
                          <a:custGeom>
                            <a:avLst/>
                            <a:gdLst/>
                            <a:ahLst/>
                            <a:cxnLst/>
                            <a:rect l="0" t="0" r="0" b="0"/>
                            <a:pathLst>
                              <a:path w="12612" h="7300">
                                <a:moveTo>
                                  <a:pt x="0" y="0"/>
                                </a:moveTo>
                                <a:lnTo>
                                  <a:pt x="12612" y="730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98" name="Shape 5276"/>
                        <wps:cNvSpPr/>
                        <wps:spPr>
                          <a:xfrm>
                            <a:off x="2284453" y="474738"/>
                            <a:ext cx="7272" cy="4343"/>
                          </a:xfrm>
                          <a:custGeom>
                            <a:avLst/>
                            <a:gdLst/>
                            <a:ahLst/>
                            <a:cxnLst/>
                            <a:rect l="0" t="0" r="0" b="0"/>
                            <a:pathLst>
                              <a:path w="7272" h="4343">
                                <a:moveTo>
                                  <a:pt x="0" y="0"/>
                                </a:moveTo>
                                <a:lnTo>
                                  <a:pt x="7272" y="4343"/>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130399" name="Rectangle 130399"/>
                        <wps:cNvSpPr/>
                        <wps:spPr>
                          <a:xfrm>
                            <a:off x="2637323" y="227408"/>
                            <a:ext cx="84669" cy="131214"/>
                          </a:xfrm>
                          <a:prstGeom prst="rect">
                            <a:avLst/>
                          </a:prstGeom>
                          <a:ln>
                            <a:noFill/>
                          </a:ln>
                        </wps:spPr>
                        <wps:txbx>
                          <w:txbxContent>
                            <w:p w14:paraId="19166AEF" w14:textId="77777777" w:rsidR="00FF4D22" w:rsidRDefault="00FF4D22">
                              <w:pPr>
                                <w:spacing w:after="160" w:line="259" w:lineRule="auto"/>
                                <w:ind w:left="0" w:right="0" w:firstLine="0"/>
                                <w:jc w:val="left"/>
                              </w:pPr>
                              <w:r>
                                <w:rPr>
                                  <w:rFonts w:ascii="Arial" w:eastAsia="Arial" w:hAnsi="Arial" w:cs="Arial"/>
                                  <w:sz w:val="14"/>
                                </w:rPr>
                                <w:t>C</w:t>
                              </w:r>
                            </w:p>
                          </w:txbxContent>
                        </wps:txbx>
                        <wps:bodyPr horzOverflow="overflow" vert="horz" lIns="0" tIns="0" rIns="0" bIns="0" rtlCol="0">
                          <a:noAutofit/>
                        </wps:bodyPr>
                      </wps:wsp>
                      <wps:wsp>
                        <wps:cNvPr id="7136" name="Rectangle 7136"/>
                        <wps:cNvSpPr/>
                        <wps:spPr>
                          <a:xfrm>
                            <a:off x="2700569" y="227408"/>
                            <a:ext cx="84669" cy="131214"/>
                          </a:xfrm>
                          <a:prstGeom prst="rect">
                            <a:avLst/>
                          </a:prstGeom>
                          <a:ln>
                            <a:noFill/>
                          </a:ln>
                        </wps:spPr>
                        <wps:txbx>
                          <w:txbxContent>
                            <w:p w14:paraId="051CFEC9" w14:textId="77777777" w:rsidR="00FF4D22" w:rsidRDefault="00FF4D22">
                              <w:pPr>
                                <w:spacing w:after="160" w:line="259" w:lineRule="auto"/>
                                <w:ind w:left="0" w:right="0" w:firstLine="0"/>
                                <w:jc w:val="left"/>
                              </w:pPr>
                              <w:r>
                                <w:rPr>
                                  <w:rFonts w:ascii="Arial" w:eastAsia="Arial" w:hAnsi="Arial" w:cs="Arial"/>
                                  <w:sz w:val="14"/>
                                </w:rPr>
                                <w:t>H</w:t>
                              </w:r>
                            </w:p>
                          </w:txbxContent>
                        </wps:txbx>
                        <wps:bodyPr horzOverflow="overflow" vert="horz" lIns="0" tIns="0" rIns="0" bIns="0" rtlCol="0">
                          <a:noAutofit/>
                        </wps:bodyPr>
                      </wps:wsp>
                      <wps:wsp>
                        <wps:cNvPr id="7137" name="Rectangle 7137"/>
                        <wps:cNvSpPr/>
                        <wps:spPr>
                          <a:xfrm>
                            <a:off x="2763815" y="267256"/>
                            <a:ext cx="48107" cy="96808"/>
                          </a:xfrm>
                          <a:prstGeom prst="rect">
                            <a:avLst/>
                          </a:prstGeom>
                          <a:ln>
                            <a:noFill/>
                          </a:ln>
                        </wps:spPr>
                        <wps:txbx>
                          <w:txbxContent>
                            <w:p w14:paraId="41EFD423" w14:textId="77777777" w:rsidR="00FF4D22" w:rsidRDefault="00FF4D22">
                              <w:pPr>
                                <w:spacing w:after="160" w:line="259" w:lineRule="auto"/>
                                <w:ind w:left="0" w:right="0" w:firstLine="0"/>
                                <w:jc w:val="left"/>
                              </w:pPr>
                              <w:r>
                                <w:rPr>
                                  <w:rFonts w:ascii="Arial" w:eastAsia="Arial" w:hAnsi="Arial" w:cs="Arial"/>
                                  <w:sz w:val="10"/>
                                </w:rPr>
                                <w:t>3</w:t>
                              </w:r>
                            </w:p>
                          </w:txbxContent>
                        </wps:txbx>
                        <wps:bodyPr horzOverflow="overflow" vert="horz" lIns="0" tIns="0" rIns="0" bIns="0" rtlCol="0">
                          <a:noAutofit/>
                        </wps:bodyPr>
                      </wps:wsp>
                      <wps:wsp>
                        <wps:cNvPr id="7138" name="Shape 5280"/>
                        <wps:cNvSpPr/>
                        <wps:spPr>
                          <a:xfrm>
                            <a:off x="2405698" y="273665"/>
                            <a:ext cx="218000" cy="0"/>
                          </a:xfrm>
                          <a:custGeom>
                            <a:avLst/>
                            <a:gdLst/>
                            <a:ahLst/>
                            <a:cxnLst/>
                            <a:rect l="0" t="0" r="0" b="0"/>
                            <a:pathLst>
                              <a:path w="218000">
                                <a:moveTo>
                                  <a:pt x="0" y="0"/>
                                </a:moveTo>
                                <a:lnTo>
                                  <a:pt x="21800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7139" name="Rectangle 7139"/>
                        <wps:cNvSpPr/>
                        <wps:spPr>
                          <a:xfrm>
                            <a:off x="2142127" y="0"/>
                            <a:ext cx="84669" cy="131214"/>
                          </a:xfrm>
                          <a:prstGeom prst="rect">
                            <a:avLst/>
                          </a:prstGeom>
                          <a:ln>
                            <a:noFill/>
                          </a:ln>
                        </wps:spPr>
                        <wps:txbx>
                          <w:txbxContent>
                            <w:p w14:paraId="20A34A6F" w14:textId="77777777" w:rsidR="00FF4D22" w:rsidRDefault="00FF4D22">
                              <w:pPr>
                                <w:spacing w:after="160" w:line="259" w:lineRule="auto"/>
                                <w:ind w:left="0" w:right="0" w:firstLine="0"/>
                                <w:jc w:val="left"/>
                              </w:pPr>
                              <w:r>
                                <w:rPr>
                                  <w:rFonts w:ascii="Arial" w:eastAsia="Arial" w:hAnsi="Arial" w:cs="Arial"/>
                                  <w:sz w:val="14"/>
                                </w:rPr>
                                <w:t>H</w:t>
                              </w:r>
                            </w:p>
                          </w:txbxContent>
                        </wps:txbx>
                        <wps:bodyPr horzOverflow="overflow" vert="horz" lIns="0" tIns="0" rIns="0" bIns="0" rtlCol="0">
                          <a:noAutofit/>
                        </wps:bodyPr>
                      </wps:wsp>
                      <wps:wsp>
                        <wps:cNvPr id="7140" name="Rectangle 7140"/>
                        <wps:cNvSpPr/>
                        <wps:spPr>
                          <a:xfrm>
                            <a:off x="2205373" y="40033"/>
                            <a:ext cx="48107" cy="96808"/>
                          </a:xfrm>
                          <a:prstGeom prst="rect">
                            <a:avLst/>
                          </a:prstGeom>
                          <a:ln>
                            <a:noFill/>
                          </a:ln>
                        </wps:spPr>
                        <wps:txbx>
                          <w:txbxContent>
                            <w:p w14:paraId="34EC3244" w14:textId="77777777" w:rsidR="00FF4D22" w:rsidRDefault="00FF4D22">
                              <w:pPr>
                                <w:spacing w:after="160" w:line="259" w:lineRule="auto"/>
                                <w:ind w:left="0" w:right="0" w:firstLine="0"/>
                                <w:jc w:val="left"/>
                              </w:pPr>
                              <w:r>
                                <w:rPr>
                                  <w:rFonts w:ascii="Arial" w:eastAsia="Arial" w:hAnsi="Arial" w:cs="Arial"/>
                                  <w:sz w:val="10"/>
                                </w:rPr>
                                <w:t>2</w:t>
                              </w:r>
                            </w:p>
                          </w:txbxContent>
                        </wps:txbx>
                        <wps:bodyPr horzOverflow="overflow" vert="horz" lIns="0" tIns="0" rIns="0" bIns="0" rtlCol="0">
                          <a:noAutofit/>
                        </wps:bodyPr>
                      </wps:wsp>
                      <wps:wsp>
                        <wps:cNvPr id="7141" name="Rectangle 7141"/>
                        <wps:cNvSpPr/>
                        <wps:spPr>
                          <a:xfrm>
                            <a:off x="2241184" y="0"/>
                            <a:ext cx="84669" cy="131214"/>
                          </a:xfrm>
                          <a:prstGeom prst="rect">
                            <a:avLst/>
                          </a:prstGeom>
                          <a:ln>
                            <a:noFill/>
                          </a:ln>
                        </wps:spPr>
                        <wps:txbx>
                          <w:txbxContent>
                            <w:p w14:paraId="165A3836" w14:textId="77777777" w:rsidR="00FF4D22" w:rsidRDefault="00FF4D22">
                              <w:pPr>
                                <w:spacing w:after="160" w:line="259" w:lineRule="auto"/>
                                <w:ind w:left="0" w:right="0" w:firstLine="0"/>
                                <w:jc w:val="left"/>
                              </w:pPr>
                              <w:r>
                                <w:rPr>
                                  <w:rFonts w:ascii="Arial" w:eastAsia="Arial" w:hAnsi="Arial" w:cs="Arial"/>
                                  <w:sz w:val="14"/>
                                </w:rPr>
                                <w:t>C</w:t>
                              </w:r>
                            </w:p>
                          </w:txbxContent>
                        </wps:txbx>
                        <wps:bodyPr horzOverflow="overflow" vert="horz" lIns="0" tIns="0" rIns="0" bIns="0" rtlCol="0">
                          <a:noAutofit/>
                        </wps:bodyPr>
                      </wps:wsp>
                      <wps:wsp>
                        <wps:cNvPr id="7142" name="Shape 5284"/>
                        <wps:cNvSpPr/>
                        <wps:spPr>
                          <a:xfrm>
                            <a:off x="2286478" y="99112"/>
                            <a:ext cx="109737" cy="190447"/>
                          </a:xfrm>
                          <a:custGeom>
                            <a:avLst/>
                            <a:gdLst/>
                            <a:ahLst/>
                            <a:cxnLst/>
                            <a:rect l="0" t="0" r="0" b="0"/>
                            <a:pathLst>
                              <a:path w="109737" h="190447">
                                <a:moveTo>
                                  <a:pt x="109737" y="190447"/>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7143" name="Shape 5285"/>
                        <wps:cNvSpPr/>
                        <wps:spPr>
                          <a:xfrm>
                            <a:off x="2313913" y="83218"/>
                            <a:ext cx="109737" cy="190447"/>
                          </a:xfrm>
                          <a:custGeom>
                            <a:avLst/>
                            <a:gdLst/>
                            <a:ahLst/>
                            <a:cxnLst/>
                            <a:rect l="0" t="0" r="0" b="0"/>
                            <a:pathLst>
                              <a:path w="109737" h="190447">
                                <a:moveTo>
                                  <a:pt x="109737" y="190447"/>
                                </a:moveTo>
                                <a:lnTo>
                                  <a:pt x="0" y="0"/>
                                </a:lnTo>
                              </a:path>
                            </a:pathLst>
                          </a:custGeom>
                          <a:ln w="8385" cap="flat">
                            <a:round/>
                          </a:ln>
                        </wps:spPr>
                        <wps:style>
                          <a:lnRef idx="1">
                            <a:srgbClr val="000000"/>
                          </a:lnRef>
                          <a:fillRef idx="0">
                            <a:srgbClr val="000000">
                              <a:alpha val="0"/>
                            </a:srgbClr>
                          </a:fillRef>
                          <a:effectRef idx="0">
                            <a:scrgbClr r="0" g="0" b="0"/>
                          </a:effectRef>
                          <a:fontRef idx="none"/>
                        </wps:style>
                        <wps:bodyPr/>
                      </wps:wsp>
                      <wps:wsp>
                        <wps:cNvPr id="7144" name="Rectangle 7144"/>
                        <wps:cNvSpPr/>
                        <wps:spPr>
                          <a:xfrm>
                            <a:off x="2818135" y="2045115"/>
                            <a:ext cx="50673" cy="224380"/>
                          </a:xfrm>
                          <a:prstGeom prst="rect">
                            <a:avLst/>
                          </a:prstGeom>
                          <a:ln>
                            <a:noFill/>
                          </a:ln>
                        </wps:spPr>
                        <wps:txbx>
                          <w:txbxContent>
                            <w:p w14:paraId="79415221" w14:textId="77777777" w:rsidR="00FF4D22" w:rsidRDefault="00FF4D22">
                              <w:pPr>
                                <w:spacing w:after="160" w:line="259" w:lineRule="auto"/>
                                <w:ind w:left="0" w:right="0" w:firstLine="0"/>
                                <w:jc w:val="left"/>
                              </w:pPr>
                              <w:r>
                                <w:t xml:space="preserve"> </w:t>
                              </w:r>
                            </w:p>
                          </w:txbxContent>
                        </wps:txbx>
                        <wps:bodyPr horzOverflow="overflow" vert="horz" lIns="0" tIns="0" rIns="0" bIns="0" rtlCol="0">
                          <a:noAutofit/>
                        </wps:bodyPr>
                      </wps:wsp>
                    </wpg:wgp>
                  </a:graphicData>
                </a:graphic>
              </wp:inline>
            </w:drawing>
          </mc:Choice>
          <mc:Fallback>
            <w:pict>
              <v:group w14:anchorId="285F0526" id="Group 13969" o:spid="_x0000_s1218" style="width:224.9pt;height:174.3pt;mso-position-horizontal-relative:char;mso-position-vertical-relative:line" coordsize="28562,22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">
                <v:shape id="Shape 5201" o:spid="_x0000_s1219" style="position:absolute;left:5880;top:13130;width:0;height:2630;visibility:visible;mso-wrap-style:square;v-text-anchor:top" coordsize="0,263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" path="m,l,263077e" filled="f" strokeweight=".23292mm">
                  <v:path arrowok="t" textboxrect="0,0,0,263077"/>
                </v:shape>
                <v:shape id="Shape 5202" o:spid="_x0000_s1220" style="position:absolute;left:6195;top:13307;width:0;height:2265;visibility:visible;mso-wrap-style:square;v-text-anchor:top" coordsize="0,226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" path="m,l,226531e" filled="f" strokeweight=".23292mm">
                  <v:path arrowok="t" textboxrect="0,0,0,226531"/>
                </v:shape>
                <v:shape id="Shape 5203" o:spid="_x0000_s1221" style="position:absolute;left:5880;top:15760;width:2287;height:1317;visibility:visible;mso-wrap-style:square;v-text-anchor:top" coordsize="228652,131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" path="m,l228652,131649e" filled="f" strokeweight=".23292mm">
                  <v:path arrowok="t" textboxrect="0,0,228652,131649"/>
                </v:shape>
                <v:shape id="Shape 5204" o:spid="_x0000_s1222" style="position:absolute;left:8167;top:15760;width:2287;height:1317;visibility:visible;mso-wrap-style:square;v-text-anchor:top" coordsize="228689,131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" path="m,131649l228689,e" filled="f" strokeweight=".23292mm">
                  <v:path arrowok="t" textboxrect="0,0,228689,131649"/>
                </v:shape>
                <v:shape id="Shape 5205" o:spid="_x0000_s1223" style="position:absolute;left:8167;top:15572;width:1969;height:1137;visibility:visible;mso-wrap-style:square;v-text-anchor:top" coordsize="196928,113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" path="m,113714l196928,e" filled="f" strokeweight=".23292mm">
                  <v:path arrowok="t" textboxrect="0,0,196928,113714"/>
                </v:shape>
                <v:shape id="Shape 5206" o:spid="_x0000_s1224" style="position:absolute;left:10454;top:13130;width:0;height:2630;visibility:visible;mso-wrap-style:square;v-text-anchor:top" coordsize="0,263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" path="m,263077l,e" filled="f" strokeweight=".23292mm">
                  <v:path arrowok="t" textboxrect="0,0,0,263077"/>
                </v:shape>
                <v:shape id="Shape 5207" o:spid="_x0000_s1225" style="position:absolute;left:8167;top:11813;width:2287;height:1317;visibility:visible;mso-wrap-style:square;v-text-anchor:top" coordsize="228689,131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" path="m228689,131658l,e" filled="f" strokeweight=".23292mm">
                  <v:path arrowok="t" textboxrect="0,0,228689,131658"/>
                </v:shape>
                <v:shape id="Shape 5208" o:spid="_x0000_s1226" style="position:absolute;left:8167;top:12170;width:1969;height:1137;visibility:visible;mso-wrap-style:square;v-text-anchor:top" coordsize="196928,113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" path="m196928,113695l,e" filled="f" strokeweight=".23292mm">
                  <v:path arrowok="t" textboxrect="0,0,196928,113695"/>
                </v:shape>
                <v:shape id="Shape 5209" o:spid="_x0000_s1227" style="position:absolute;left:5880;top:11813;width:2287;height:1317;visibility:visible;mso-wrap-style:square;v-text-anchor:top" coordsize="228652,131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" path="m228652,l,131658e" filled="f" strokeweight=".23292mm">
                  <v:path arrowok="t" textboxrect="0,0,228652,131658"/>
                </v:shape>
                <v:rect id="Rectangle 13979" o:spid="_x0000_s1228" style="position:absolute;left:7818;top:8718;width:912;height:1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" filled="f" stroked="f">
                  <v:textbox inset="0,0,0,0">
                    <w:txbxContent>
                      <w:p w14:paraId="54239A94" w14:textId="77777777" w:rsidR="00FF4D22" w:rsidRDefault="00FF4D22">
                        <w:pPr>
                          <w:spacing w:after="160" w:line="259" w:lineRule="auto"/>
                          <w:ind w:left="0" w:right="0" w:firstLine="0"/>
                          <w:jc w:val="left"/>
                        </w:pPr>
                        <w:r>
                          <w:rPr>
                            <w:rFonts w:ascii="Arial" w:eastAsia="Arial" w:hAnsi="Arial" w:cs="Arial"/>
                            <w:sz w:val="14"/>
                          </w:rPr>
                          <w:t>O</w:t>
                        </w:r>
                      </w:p>
                    </w:txbxContent>
                  </v:textbox>
                </v:rect>
                <v:shape id="Shape 5211" o:spid="_x0000_s1229" style="position:absolute;left:10454;top:11813;width:2274;height:1317;visibility:visible;mso-wrap-style:square;v-text-anchor:top" coordsize="227483,131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" path="m,131658l227483,e" filled="f" strokeweight=".23292mm">
                  <v:path arrowok="t" textboxrect="0,0,227483,131658"/>
                </v:shape>
                <v:shape id="Shape 5212" o:spid="_x0000_s1230" style="position:absolute;left:12728;top:9180;width:0;height:2633;visibility:visible;mso-wrap-style:square;v-text-anchor:top" coordsize="0,263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" path="m,263262l,e" filled="f" strokeweight=".23292mm">
                  <v:path arrowok="t" textboxrect="0,0,0,263262"/>
                </v:shape>
                <v:shape id="Shape 5213" o:spid="_x0000_s1231" style="position:absolute;left:10454;top:7864;width:2274;height:1316;visibility:visible;mso-wrap-style:square;v-text-anchor:top" coordsize="227483,131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" path="m227483,131677l,e" filled="f" strokeweight=".23292mm">
                  <v:path arrowok="t" textboxrect="0,0,227483,131677"/>
                </v:shape>
                <v:shape id="Shape 5214" o:spid="_x0000_s1232" style="position:absolute;left:8577;top:7864;width:1877;height:1073;visibility:visible;mso-wrap-style:square;v-text-anchor:top" coordsize="187676,107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" path="m187676,l,107375e" filled="f" strokeweight=".23292mm">
                  <v:path arrowok="t" textboxrect="0,0,187676,107375"/>
                </v:shape>
                <v:shape id="Shape 5215" o:spid="_x0000_s1233" style="position:absolute;left:8167;top:9695;width:0;height:2118;visibility:visible;mso-wrap-style:square;v-text-anchor:top" coordsize="0,21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" path="m,l,211792e" filled="f" strokeweight=".23292mm">
                  <v:path arrowok="t" textboxrect="0,0,0,211792"/>
                </v:shape>
                <v:rect id="Rectangle 10529" o:spid="_x0000_s1234" style="position:absolute;left:14668;top:7401;width:912;height:1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" filled="f" stroked="f">
                  <v:textbox inset="0,0,0,0">
                    <w:txbxContent>
                      <w:p w14:paraId="6998D4F3" w14:textId="77777777" w:rsidR="00FF4D22" w:rsidRDefault="00FF4D22">
                        <w:pPr>
                          <w:spacing w:after="160" w:line="259" w:lineRule="auto"/>
                          <w:ind w:left="0" w:right="0" w:firstLine="0"/>
                          <w:jc w:val="left"/>
                        </w:pPr>
                        <w:r>
                          <w:rPr>
                            <w:rFonts w:ascii="Arial" w:eastAsia="Arial" w:hAnsi="Arial" w:cs="Arial"/>
                            <w:sz w:val="14"/>
                          </w:rPr>
                          <w:t>O</w:t>
                        </w:r>
                      </w:p>
                    </w:txbxContent>
                  </v:textbox>
                </v:rect>
                <v:shape id="Shape 5217" o:spid="_x0000_s1235" style="position:absolute;left:12728;top:11813;width:2287;height:1317;visibility:visible;mso-wrap-style:square;v-text-anchor:top" coordsize="228679,131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" path="m,l228679,131658e" filled="f" strokeweight=".23292mm">
                  <v:path arrowok="t" textboxrect="0,0,228679,131658"/>
                </v:shape>
                <v:shape id="Shape 5218" o:spid="_x0000_s1236" style="position:absolute;left:15015;top:11813;width:2275;height:1317;visibility:visible;mso-wrap-style:square;v-text-anchor:top" coordsize="227483,131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" path="m,131658l227483,e" filled="f" strokeweight=".23292mm">
                  <v:path arrowok="t" textboxrect="0,0,227483,131658"/>
                </v:shape>
                <v:shape id="Shape 5219" o:spid="_x0000_s1237" style="position:absolute;left:17290;top:9180;width:0;height:2633;visibility:visible;mso-wrap-style:square;v-text-anchor:top" coordsize="0,263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" path="m,263262l,e" filled="f" strokeweight=".23292mm">
                  <v:path arrowok="t" textboxrect="0,0,0,263262"/>
                </v:shape>
                <v:shape id="Shape 5220" o:spid="_x0000_s1238" style="position:absolute;left:17608;top:9360;width:0;height:2263;visibility:visible;mso-wrap-style:square;v-text-anchor:top" coordsize="0,22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" path="m,226300l,e" filled="f" strokeweight=".23292mm">
                  <v:path arrowok="t" textboxrect="0,0,0,226300"/>
                </v:shape>
                <v:shape id="Shape 5221" o:spid="_x0000_s1239" style="position:absolute;left:15437;top:8107;width:1853;height:1073;visibility:visible;mso-wrap-style:square;v-text-anchor:top" coordsize="185319,107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" path="m185319,107375l,e" filled="f" strokeweight=".23292mm">
                  <v:path arrowok="t" textboxrect="0,0,185319,107375"/>
                </v:shape>
                <v:shape id="Shape 5222" o:spid="_x0000_s1240" style="position:absolute;left:12728;top:8118;width:1845;height:1062;visibility:visible;mso-wrap-style:square;v-text-anchor:top" coordsize="184490,106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" path="m184490,l,106266e" filled="f" strokeweight=".23292mm">
                  <v:path arrowok="t" textboxrect="0,0,184490,106266"/>
                </v:shape>
                <v:shape id="Shape 5223" o:spid="_x0000_s1241" style="position:absolute;left:17290;top:11813;width:2287;height:1317;visibility:visible;mso-wrap-style:square;v-text-anchor:top" coordsize="228680,131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" path="m,l228680,131658e" filled="f" strokeweight=".23292mm">
                  <v:path arrowok="t" textboxrect="0,0,228680,131658"/>
                </v:shape>
                <v:shape id="Shape 5224" o:spid="_x0000_s1242" style="position:absolute;left:19577;top:11813;width:2277;height:1317;visibility:visible;mso-wrap-style:square;v-text-anchor:top" coordsize="227759,131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" path="m,131658l227759,e" filled="f" strokeweight=".23292mm">
                  <v:path arrowok="t" textboxrect="0,0,227759,131658"/>
                </v:shape>
                <v:shape id="Shape 5225" o:spid="_x0000_s1243" style="position:absolute;left:19577;top:11623;width:1960;height:1137;visibility:visible;mso-wrap-style:square;v-text-anchor:top" coordsize="195998,113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" path="m,113695l195998,e" filled="f" strokeweight=".23292mm">
                  <v:path arrowok="t" textboxrect="0,0,195998,113695"/>
                </v:shape>
                <v:shape id="Shape 5226" o:spid="_x0000_s1244" style="position:absolute;left:21854;top:9180;width:0;height:2633;visibility:visible;mso-wrap-style:square;v-text-anchor:top" coordsize="0,263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" path="m,263262l,e" filled="f" strokeweight=".23292mm">
                  <v:path arrowok="t" textboxrect="0,0,0,263262"/>
                </v:shape>
                <v:shape id="Shape 5227" o:spid="_x0000_s1245" style="position:absolute;left:19577;top:7864;width:2277;height:1316;visibility:visible;mso-wrap-style:square;v-text-anchor:top" coordsize="227759,131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" path="m227759,131677l,e" filled="f" strokeweight=".23292mm">
                  <v:path arrowok="t" textboxrect="0,0,227759,131677"/>
                </v:shape>
                <v:shape id="Shape 5228" o:spid="_x0000_s1246" style="position:absolute;left:19926;top:7707;width:1885;height:1085;visibility:visible;mso-wrap-style:square;v-text-anchor:top" coordsize="188541,108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" path="m188541,108576l,e" filled="f" strokeweight=".23292mm">
                  <v:path arrowok="t" textboxrect="0,0,188541,108576"/>
                </v:shape>
                <v:shape id="Shape 5229" o:spid="_x0000_s1247" style="position:absolute;left:17290;top:7864;width:2287;height:1316;visibility:visible;mso-wrap-style:square;v-text-anchor:top" coordsize="228680,131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" path="m228680,l,131677e" filled="f" strokeweight=".23292mm">
                  <v:path arrowok="t" textboxrect="0,0,228680,131677"/>
                </v:shape>
                <v:rect id="Rectangle 10543" o:spid="_x0000_s1248" style="position:absolute;left:23465;top:6959;width:912;height:1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" filled="f" stroked="f">
                  <v:textbox inset="0,0,0,0">
                    <w:txbxContent>
                      <w:p w14:paraId="3B51365B" w14:textId="77777777" w:rsidR="00FF4D22" w:rsidRDefault="00FF4D22">
                        <w:pPr>
                          <w:spacing w:after="160" w:line="259" w:lineRule="auto"/>
                          <w:ind w:left="0" w:right="0" w:firstLine="0"/>
                          <w:jc w:val="left"/>
                        </w:pPr>
                        <w:r>
                          <w:rPr>
                            <w:rFonts w:ascii="Arial" w:eastAsia="Arial" w:hAnsi="Arial" w:cs="Arial"/>
                            <w:sz w:val="14"/>
                          </w:rPr>
                          <w:t>O</w:t>
                        </w:r>
                      </w:p>
                    </w:txbxContent>
                  </v:textbox>
                </v:rect>
                <v:shape id="Shape 5231" o:spid="_x0000_s1249" style="position:absolute;left:21854;top:7759;width:1579;height:1421;visibility:visible;mso-wrap-style:square;v-text-anchor:top" coordsize="157885,142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" path="m,142119l157885,e" filled="f" strokeweight=".23292mm">
                  <v:path arrowok="t" textboxrect="0,0,157885,142119"/>
                </v:shape>
                <v:shape id="Shape 5232" o:spid="_x0000_s1250" style="position:absolute;left:22738;top:5010;width:875;height:1959;visibility:visible;mso-wrap-style:square;v-text-anchor:top" coordsize="87458,195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" path="m87458,195898l,e" filled="f" strokeweight=".23292mm">
                  <v:path arrowok="t" textboxrect="0,0,87458,195898"/>
                </v:shape>
                <v:shape id="Shape 5233" o:spid="_x0000_s1251" style="position:absolute;left:20125;top:5010;width:2613;height:276;visibility:visible;mso-wrap-style:square;v-text-anchor:top" coordsize="261362,27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" path="m261362,l,27536e" filled="f" strokeweight=".23292mm">
                  <v:path arrowok="t" textboxrect="0,0,261362,27536"/>
                </v:shape>
                <v:shape id="Shape 5234" o:spid="_x0000_s1252" style="position:absolute;left:19577;top:5286;width:548;height:2578;visibility:visible;mso-wrap-style:square;v-text-anchor:top" coordsize="54777,257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" path="m54777,l,257810e" filled="f" strokeweight=".23292mm">
                  <v:path arrowok="t" textboxrect="0,0,54777,257810"/>
                </v:shape>
                <v:rect id="Rectangle 10548" o:spid="_x0000_s1253" style="position:absolute;left:14668;top:15298;width:912;height:1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" filled="f" stroked="f">
                  <v:textbox inset="0,0,0,0">
                    <w:txbxContent>
                      <w:p w14:paraId="33C67C01" w14:textId="77777777" w:rsidR="00FF4D22" w:rsidRDefault="00FF4D22">
                        <w:pPr>
                          <w:spacing w:after="160" w:line="259" w:lineRule="auto"/>
                          <w:ind w:left="0" w:right="0" w:firstLine="0"/>
                          <w:jc w:val="left"/>
                        </w:pPr>
                        <w:r>
                          <w:rPr>
                            <w:rFonts w:ascii="Arial" w:eastAsia="Arial" w:hAnsi="Arial" w:cs="Arial"/>
                            <w:sz w:val="14"/>
                          </w:rPr>
                          <w:t>O</w:t>
                        </w:r>
                      </w:p>
                    </w:txbxContent>
                  </v:textbox>
                </v:rect>
                <v:shape id="Shape 5236" o:spid="_x0000_s1254" style="position:absolute;left:15174;top:13034;width:0;height:2252;visibility:visible;mso-wrap-style:square;v-text-anchor:top" coordsize="0,225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" path="m,l,225172e" filled="f" strokeweight=".23292mm">
                  <v:path arrowok="t" textboxrect="0,0,0,225172"/>
                </v:shape>
                <v:shape id="Shape 5237" o:spid="_x0000_s1255" style="position:absolute;left:14856;top:13034;width:0;height:2252;visibility:visible;mso-wrap-style:square;v-text-anchor:top" coordsize="0,225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" path="m,l,225172e" filled="f" strokeweight=".23292mm">
                  <v:path arrowok="t" textboxrect="0,0,0,225172"/>
                </v:shape>
                <v:rect id="Rectangle 10551" o:spid="_x0000_s1256" style="position:absolute;left:7818;top:19245;width:912;height:1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" filled="f" stroked="f">
                  <v:textbox inset="0,0,0,0">
                    <w:txbxContent>
                      <w:p w14:paraId="0F1490E1" w14:textId="77777777" w:rsidR="00FF4D22" w:rsidRDefault="00FF4D22">
                        <w:pPr>
                          <w:spacing w:after="160" w:line="259" w:lineRule="auto"/>
                          <w:ind w:left="0" w:right="0" w:firstLine="0"/>
                          <w:jc w:val="left"/>
                        </w:pPr>
                        <w:r>
                          <w:rPr>
                            <w:rFonts w:ascii="Arial" w:eastAsia="Arial" w:hAnsi="Arial" w:cs="Arial"/>
                            <w:sz w:val="14"/>
                          </w:rPr>
                          <w:t>O</w:t>
                        </w:r>
                      </w:p>
                    </w:txbxContent>
                  </v:textbox>
                </v:rect>
                <v:shape id="Shape 5239" o:spid="_x0000_s1257" style="position:absolute;left:8167;top:17077;width:0;height:2159;visibility:visible;mso-wrap-style:square;v-text-anchor:top" coordsize="0,215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" path="m,l,215858e" filled="f" strokeweight=".23292mm">
                  <v:path arrowok="t" textboxrect="0,0,0,215858"/>
                </v:shape>
                <v:rect id="Rectangle 10553" o:spid="_x0000_s1258" style="position:absolute;left:4561;top:20562;width:847;height:1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" filled="f" stroked="f">
                  <v:textbox inset="0,0,0,0">
                    <w:txbxContent>
                      <w:p w14:paraId="5557327F" w14:textId="77777777" w:rsidR="00FF4D22" w:rsidRDefault="00FF4D22">
                        <w:pPr>
                          <w:spacing w:after="160" w:line="259" w:lineRule="auto"/>
                          <w:ind w:left="0" w:right="0" w:firstLine="0"/>
                          <w:jc w:val="left"/>
                        </w:pPr>
                        <w:r>
                          <w:rPr>
                            <w:rFonts w:ascii="Arial" w:eastAsia="Arial" w:hAnsi="Arial" w:cs="Arial"/>
                            <w:sz w:val="14"/>
                          </w:rPr>
                          <w:t>H</w:t>
                        </w:r>
                      </w:p>
                    </w:txbxContent>
                  </v:textbox>
                </v:rect>
                <v:rect id="Rectangle 10554" o:spid="_x0000_s1259" style="position:absolute;left:5193;top:20971;width:482;height: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" filled="f" stroked="f">
                  <v:textbox inset="0,0,0,0">
                    <w:txbxContent>
                      <w:p w14:paraId="5FEC4EBC" w14:textId="77777777" w:rsidR="00FF4D22" w:rsidRDefault="00FF4D22">
                        <w:pPr>
                          <w:spacing w:after="160" w:line="259" w:lineRule="auto"/>
                          <w:ind w:left="0" w:right="0" w:firstLine="0"/>
                          <w:jc w:val="left"/>
                        </w:pPr>
                        <w:r>
                          <w:rPr>
                            <w:rFonts w:ascii="Arial" w:eastAsia="Arial" w:hAnsi="Arial" w:cs="Arial"/>
                            <w:sz w:val="10"/>
                          </w:rPr>
                          <w:t>3</w:t>
                        </w:r>
                      </w:p>
                    </w:txbxContent>
                  </v:textbox>
                </v:rect>
                <v:rect id="Rectangle 10555" o:spid="_x0000_s1260" style="position:absolute;left:5563;top:20562;width:847;height:1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" filled="f" stroked="f">
                  <v:textbox inset="0,0,0,0">
                    <w:txbxContent>
                      <w:p w14:paraId="08023C22" w14:textId="77777777" w:rsidR="00FF4D22" w:rsidRDefault="00FF4D22">
                        <w:pPr>
                          <w:spacing w:after="160" w:line="259" w:lineRule="auto"/>
                          <w:ind w:left="0" w:right="0" w:firstLine="0"/>
                          <w:jc w:val="left"/>
                        </w:pPr>
                        <w:r>
                          <w:rPr>
                            <w:rFonts w:ascii="Arial" w:eastAsia="Arial" w:hAnsi="Arial" w:cs="Arial"/>
                            <w:sz w:val="14"/>
                          </w:rPr>
                          <w:t>C</w:t>
                        </w:r>
                      </w:p>
                    </w:txbxContent>
                  </v:textbox>
                </v:rect>
                <v:shape id="Shape 5243" o:spid="_x0000_s1261" style="position:absolute;left:6290;top:19962;width:1444;height:831;visibility:visible;mso-wrap-style:square;v-text-anchor:top" coordsize="144352,83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" path="m144352,l,83081e" filled="f" strokeweight=".23292mm">
                  <v:path arrowok="t" textboxrect="0,0,144352,83081"/>
                </v:shape>
                <v:rect id="Rectangle 10557" o:spid="_x0000_s1262" style="position:absolute;left:12411;top:6084;width:846;height:1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" filled="f" stroked="f">
                  <v:textbox inset="0,0,0,0">
                    <w:txbxContent>
                      <w:p w14:paraId="478500B0" w14:textId="77777777" w:rsidR="00FF4D22" w:rsidRDefault="00FF4D22">
                        <w:pPr>
                          <w:spacing w:after="160" w:line="259" w:lineRule="auto"/>
                          <w:ind w:left="0" w:right="0" w:firstLine="0"/>
                          <w:jc w:val="left"/>
                        </w:pPr>
                        <w:r>
                          <w:rPr>
                            <w:rFonts w:ascii="Arial" w:eastAsia="Arial" w:hAnsi="Arial" w:cs="Arial"/>
                            <w:sz w:val="14"/>
                            <w:u w:val="single" w:color="000000"/>
                          </w:rPr>
                          <w:t>H</w:t>
                        </w:r>
                      </w:p>
                    </w:txbxContent>
                  </v:textbox>
                </v:rect>
                <v:shape id="Shape 5246" o:spid="_x0000_s1263" style="position:absolute;left:12497;top:7360;width:462;height:0;visibility:visible;mso-wrap-style:square;v-text-anchor:top" coordsize="46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" path="m,l46215,e" filled="f" strokeweight=".23292mm">
                  <v:path arrowok="t" textboxrect="0,0,46215,0"/>
                </v:shape>
                <v:shape id="Shape 5247" o:spid="_x0000_s1264" style="position:absolute;left:12529;top:7623;width:399;height:0;visibility:visible;mso-wrap-style:square;v-text-anchor:top" coordsize="399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" path="m,l39955,e" filled="f" strokeweight=".23292mm">
                  <v:path arrowok="t" textboxrect="0,0,39955,0"/>
                </v:shape>
                <v:shape id="Shape 5248" o:spid="_x0000_s1265" style="position:absolute;left:12561;top:7875;width:335;height:0;visibility:visible;mso-wrap-style:square;v-text-anchor:top" coordsize="335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" path="m,l33510,e" filled="f" strokeweight=".23292mm">
                  <v:path arrowok="t" textboxrect="0,0,33510,0"/>
                </v:shape>
                <v:shape id="Shape 5249" o:spid="_x0000_s1266" style="position:absolute;left:12592;top:8127;width:273;height:0;visibility:visible;mso-wrap-style:square;v-text-anchor:top" coordsize="27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" path="m,l27250,e" filled="f" strokeweight=".23292mm">
                  <v:path arrowok="t" textboxrect="0,0,27250,0"/>
                </v:shape>
                <v:shape id="Shape 5250" o:spid="_x0000_s1267" style="position:absolute;left:12622;top:8390;width:210;height:0;visibility:visible;mso-wrap-style:square;v-text-anchor:top" coordsize="210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" path="m,l21082,e" filled="f" strokeweight=".23292mm">
                  <v:path arrowok="t" textboxrect="0,0,21082,0"/>
                </v:shape>
                <v:shape id="Shape 5251" o:spid="_x0000_s1268" style="position:absolute;left:12654;top:8645;width:158;height:0;visibility:visible;mso-wrap-style:square;v-text-anchor:top" coordsize="158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" path="m,l15835,e" filled="f" strokeweight=".23292mm">
                  <v:path arrowok="t" textboxrect="0,0,15835,0"/>
                </v:shape>
                <v:shape id="Shape 5252" o:spid="_x0000_s1269" style="position:absolute;left:12676;top:8897;width:105;height:0;visibility:visible;mso-wrap-style:square;v-text-anchor:top" coordsize="104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" path="m,l10495,e" filled="f" strokeweight=".23292mm">
                  <v:path arrowok="t" textboxrect="0,0,10495,0"/>
                </v:shape>
                <v:rect id="Rectangle 130374" o:spid="_x0000_s1270" style="position:absolute;left:12411;top:13981;width:846;height:1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" filled="f" stroked="f">
                  <v:textbox inset="0,0,0,0">
                    <w:txbxContent>
                      <w:p w14:paraId="25E27B39" w14:textId="77777777" w:rsidR="00FF4D22" w:rsidRDefault="00FF4D22">
                        <w:pPr>
                          <w:spacing w:after="160" w:line="259" w:lineRule="auto"/>
                          <w:ind w:left="0" w:right="0" w:firstLine="0"/>
                          <w:jc w:val="left"/>
                        </w:pPr>
                        <w:r>
                          <w:rPr>
                            <w:rFonts w:ascii="Arial" w:eastAsia="Arial" w:hAnsi="Arial" w:cs="Arial"/>
                            <w:sz w:val="14"/>
                          </w:rPr>
                          <w:t>H</w:t>
                        </w:r>
                      </w:p>
                    </w:txbxContent>
                  </v:textbox>
                </v:rect>
                <v:shape id="Shape 5254" o:spid="_x0000_s1271" style="position:absolute;left:12465;top:13940;width:527;height:0;visibility:visible;mso-wrap-style:square;v-text-anchor:top" coordsize="526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" path="m52659,l,e" filled="f" strokeweight=".23292mm">
                  <v:path arrowok="t" textboxrect="0,0,52659,0"/>
                </v:shape>
                <v:shape id="Shape 5255" o:spid="_x0000_s1272" style="position:absolute;left:12497;top:13677;width:462;height:0;visibility:visible;mso-wrap-style:square;v-text-anchor:top" coordsize="46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" path="m46215,l,e" filled="f" strokeweight=".23292mm">
                  <v:path arrowok="t" textboxrect="0,0,46215,0"/>
                </v:shape>
                <v:shape id="Shape 5256" o:spid="_x0000_s1273" style="position:absolute;left:12529;top:13413;width:399;height:0;visibility:visible;mso-wrap-style:square;v-text-anchor:top" coordsize="399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" path="m39955,l,e" filled="f" strokeweight=".23292mm">
                  <v:path arrowok="t" textboxrect="0,0,39955,0"/>
                </v:shape>
                <v:shape id="Shape 5257" o:spid="_x0000_s1274" style="position:absolute;left:12561;top:13150;width:335;height:0;visibility:visible;mso-wrap-style:square;v-text-anchor:top" coordsize="335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" path="m33510,l,e" filled="f" strokeweight=".23292mm">
                  <v:path arrowok="t" textboxrect="0,0,33510,0"/>
                </v:shape>
                <v:shape id="Shape 5258" o:spid="_x0000_s1275" style="position:absolute;left:12592;top:12887;width:273;height:0;visibility:visible;mso-wrap-style:square;v-text-anchor:top" coordsize="27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" path="m27250,l,e" filled="f" strokeweight=".23292mm">
                  <v:path arrowok="t" textboxrect="0,0,27250,0"/>
                </v:shape>
                <v:shape id="Shape 5259" o:spid="_x0000_s1276" style="position:absolute;left:12622;top:12623;width:210;height:0;visibility:visible;mso-wrap-style:square;v-text-anchor:top" coordsize="210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" path="m21082,l,e" filled="f" strokeweight=".23292mm">
                  <v:path arrowok="t" textboxrect="0,0,21082,0"/>
                </v:shape>
                <v:shape id="Shape 5260" o:spid="_x0000_s1277" style="position:absolute;left:12654;top:12360;width:149;height:0;visibility:visible;mso-wrap-style:square;v-text-anchor:top" coordsize="149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" path="m14914,l,e" filled="f" strokeweight=".23292mm">
                  <v:path arrowok="t" textboxrect="0,0,14914,0"/>
                </v:shape>
                <v:shape id="Shape 5261" o:spid="_x0000_s1278" style="position:absolute;left:12676;top:12086;width:105;height:0;visibility:visible;mso-wrap-style:square;v-text-anchor:top" coordsize="104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" path="m10495,l,e" filled="f" strokeweight=".23292mm">
                  <v:path arrowok="t" textboxrect="0,0,10495,0"/>
                </v:shape>
                <v:rect id="Rectangle 130383" o:spid="_x0000_s1279" style="position:absolute;left:3256;top:16612;width:912;height:1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" filled="f" stroked="f">
                  <v:textbox inset="0,0,0,0">
                    <w:txbxContent>
                      <w:p w14:paraId="533EE31F" w14:textId="77777777" w:rsidR="00FF4D22" w:rsidRDefault="00FF4D22">
                        <w:pPr>
                          <w:spacing w:after="160" w:line="259" w:lineRule="auto"/>
                          <w:ind w:left="0" w:right="0" w:firstLine="0"/>
                          <w:jc w:val="left"/>
                        </w:pPr>
                        <w:r>
                          <w:rPr>
                            <w:rFonts w:ascii="Arial" w:eastAsia="Arial" w:hAnsi="Arial" w:cs="Arial"/>
                            <w:sz w:val="14"/>
                          </w:rPr>
                          <w:t>O</w:t>
                        </w:r>
                      </w:p>
                    </w:txbxContent>
                  </v:textbox>
                </v:rect>
                <v:shape id="Shape 5263" o:spid="_x0000_s1280" style="position:absolute;left:4015;top:15760;width:1865;height:1074;visibility:visible;mso-wrap-style:square;v-text-anchor:top" coordsize="186506,107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" path="m186506,l,107356e" filled="f" strokeweight=".23292mm">
                  <v:path arrowok="t" textboxrect="0,0,186506,107356"/>
                </v:shape>
                <v:rect id="Rectangle 130385" o:spid="_x0000_s1281" style="position:absolute;top:15298;width:846;height:1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" filled="f" stroked="f">
                  <v:textbox inset="0,0,0,0">
                    <w:txbxContent>
                      <w:p w14:paraId="333F7275" w14:textId="77777777" w:rsidR="00FF4D22" w:rsidRDefault="00FF4D22">
                        <w:pPr>
                          <w:spacing w:after="160" w:line="259" w:lineRule="auto"/>
                          <w:ind w:left="0" w:right="0" w:firstLine="0"/>
                          <w:jc w:val="left"/>
                        </w:pPr>
                        <w:r>
                          <w:rPr>
                            <w:rFonts w:ascii="Arial" w:eastAsia="Arial" w:hAnsi="Arial" w:cs="Arial"/>
                            <w:sz w:val="14"/>
                          </w:rPr>
                          <w:t>H</w:t>
                        </w:r>
                      </w:p>
                    </w:txbxContent>
                  </v:textbox>
                </v:rect>
                <v:rect id="Rectangle 130387" o:spid="_x0000_s1282" style="position:absolute;left:632;top:15708;width:481;height: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" filled="f" stroked="f">
                  <v:textbox inset="0,0,0,0">
                    <w:txbxContent>
                      <w:p w14:paraId="1ACF5074" w14:textId="77777777" w:rsidR="00FF4D22" w:rsidRDefault="00FF4D22">
                        <w:pPr>
                          <w:spacing w:after="160" w:line="259" w:lineRule="auto"/>
                          <w:ind w:left="0" w:right="0" w:firstLine="0"/>
                          <w:jc w:val="left"/>
                        </w:pPr>
                        <w:r>
                          <w:rPr>
                            <w:rFonts w:ascii="Arial" w:eastAsia="Arial" w:hAnsi="Arial" w:cs="Arial"/>
                            <w:sz w:val="10"/>
                          </w:rPr>
                          <w:t>3</w:t>
                        </w:r>
                      </w:p>
                    </w:txbxContent>
                  </v:textbox>
                </v:rect>
                <v:rect id="Rectangle 130388" o:spid="_x0000_s1283" style="position:absolute;left:1001;top:15298;width:847;height:1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" filled="f" stroked="f">
                  <v:textbox inset="0,0,0,0">
                    <w:txbxContent>
                      <w:p w14:paraId="3733EE00" w14:textId="77777777" w:rsidR="00FF4D22" w:rsidRDefault="00FF4D22">
                        <w:pPr>
                          <w:spacing w:after="160" w:line="259" w:lineRule="auto"/>
                          <w:ind w:left="0" w:right="0" w:firstLine="0"/>
                          <w:jc w:val="left"/>
                        </w:pPr>
                        <w:r>
                          <w:rPr>
                            <w:rFonts w:ascii="Arial" w:eastAsia="Arial" w:hAnsi="Arial" w:cs="Arial"/>
                            <w:sz w:val="14"/>
                          </w:rPr>
                          <w:t>C</w:t>
                        </w:r>
                      </w:p>
                    </w:txbxContent>
                  </v:textbox>
                </v:rect>
                <v:shape id="Shape 5267" o:spid="_x0000_s1284" style="position:absolute;left:1760;top:16003;width:1421;height:831;visibility:visible;mso-wrap-style:square;v-text-anchor:top" coordsize="142087,83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" path="m142087,83072l,e" filled="f" strokeweight=".23292mm">
                  <v:path arrowok="t" textboxrect="0,0,142087,83072"/>
                </v:shape>
                <v:shape id="Shape 5268" o:spid="_x0000_s1285" style="position:absolute;left:23697;top:2842;width:443;height:264;visibility:visible;mso-wrap-style:square;v-text-anchor:top" coordsize="44374,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" path="m,l44374,26335e" filled="f" strokeweight=".23292mm">
                  <v:path arrowok="t" textboxrect="0,0,44374,26335"/>
                </v:shape>
                <v:shape id="Shape 5269" o:spid="_x0000_s1286" style="position:absolute;left:23581;top:3085;width:412;height:232;visibility:visible;mso-wrap-style:square;v-text-anchor:top" coordsize="41244,23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" path="m,l41244,23194e" filled="f" strokeweight=".23292mm">
                  <v:path arrowok="t" textboxrect="0,0,41244,23194"/>
                </v:shape>
                <v:shape id="Shape 5270" o:spid="_x0000_s1287" style="position:absolute;left:23476;top:3317;width:359;height:209;visibility:visible;mso-wrap-style:square;v-text-anchor:top" coordsize="35812,20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" path="m,l35812,20883e" filled="f" strokeweight=".23292mm">
                  <v:path arrowok="t" textboxrect="0,0,35812,20883"/>
                </v:shape>
                <v:shape id="Shape 5271" o:spid="_x0000_s1288" style="position:absolute;left:23370;top:3558;width:317;height:179;visibility:visible;mso-wrap-style:square;v-text-anchor:top" coordsize="31761,17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" path="m,l31761,17926e" filled="f" strokeweight=".23292mm">
                  <v:path arrowok="t" textboxrect="0,0,31761,17926"/>
                </v:shape>
                <v:shape id="Shape 5272" o:spid="_x0000_s1289" style="position:absolute;left:23266;top:3801;width:263;height:148;visibility:visible;mso-wrap-style:square;v-text-anchor:top" coordsize="26330,1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" path="m,l26330,14785e" filled="f" strokeweight=".23292mm">
                  <v:path arrowok="t" textboxrect="0,0,26330,14785"/>
                </v:shape>
                <v:shape id="Shape 5273" o:spid="_x0000_s1290" style="position:absolute;left:23160;top:4033;width:222;height:126;visibility:visible;mso-wrap-style:square;v-text-anchor:top" coordsize="22187,12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" path="m,l22187,12659e" filled="f" strokeweight=".23292mm">
                  <v:path arrowok="t" textboxrect="0,0,22187,12659"/>
                </v:shape>
                <v:shape id="Shape 5274" o:spid="_x0000_s1291" style="position:absolute;left:23055;top:4275;width:167;height:93;visibility:visible;mso-wrap-style:square;v-text-anchor:top" coordsize="16755,9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" path="m,l16755,9333e" filled="f" strokeweight=".23292mm">
                  <v:path arrowok="t" textboxrect="0,0,16755,9333"/>
                </v:shape>
                <v:shape id="Shape 5275" o:spid="_x0000_s1292" style="position:absolute;left:22949;top:4507;width:126;height:73;visibility:visible;mso-wrap-style:square;v-text-anchor:top" coordsize="12612,7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" path="m,l12612,7300e" filled="f" strokeweight=".23292mm">
                  <v:path arrowok="t" textboxrect="0,0,12612,7300"/>
                </v:shape>
                <v:shape id="Shape 5276" o:spid="_x0000_s1293" style="position:absolute;left:22844;top:4747;width:73;height:43;visibility:visible;mso-wrap-style:square;v-text-anchor:top" coordsize="7272,4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" path="m,l7272,4343e" filled="f" strokeweight=".23292mm">
                  <v:path arrowok="t" textboxrect="0,0,7272,4343"/>
                </v:shape>
                <v:rect id="Rectangle 130399" o:spid="_x0000_s1294" style="position:absolute;left:26373;top:2274;width:846;height:1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" filled="f" stroked="f">
                  <v:textbox inset="0,0,0,0">
                    <w:txbxContent>
                      <w:p w14:paraId="19166AEF" w14:textId="77777777" w:rsidR="00FF4D22" w:rsidRDefault="00FF4D22">
                        <w:pPr>
                          <w:spacing w:after="160" w:line="259" w:lineRule="auto"/>
                          <w:ind w:left="0" w:right="0" w:firstLine="0"/>
                          <w:jc w:val="left"/>
                        </w:pPr>
                        <w:r>
                          <w:rPr>
                            <w:rFonts w:ascii="Arial" w:eastAsia="Arial" w:hAnsi="Arial" w:cs="Arial"/>
                            <w:sz w:val="14"/>
                          </w:rPr>
                          <w:t>C</w:t>
                        </w:r>
                      </w:p>
                    </w:txbxContent>
                  </v:textbox>
                </v:rect>
                <v:rect id="Rectangle 7136" o:spid="_x0000_s1295" style="position:absolute;left:27005;top:2274;width:847;height:1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" filled="f" stroked="f">
                  <v:textbox inset="0,0,0,0">
                    <w:txbxContent>
                      <w:p w14:paraId="051CFEC9" w14:textId="77777777" w:rsidR="00FF4D22" w:rsidRDefault="00FF4D22">
                        <w:pPr>
                          <w:spacing w:after="160" w:line="259" w:lineRule="auto"/>
                          <w:ind w:left="0" w:right="0" w:firstLine="0"/>
                          <w:jc w:val="left"/>
                        </w:pPr>
                        <w:r>
                          <w:rPr>
                            <w:rFonts w:ascii="Arial" w:eastAsia="Arial" w:hAnsi="Arial" w:cs="Arial"/>
                            <w:sz w:val="14"/>
                          </w:rPr>
                          <w:t>H</w:t>
                        </w:r>
                      </w:p>
                    </w:txbxContent>
                  </v:textbox>
                </v:rect>
                <v:rect id="Rectangle 7137" o:spid="_x0000_s1296" style="position:absolute;left:27638;top:2672;width:481;height: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" filled="f" stroked="f">
                  <v:textbox inset="0,0,0,0">
                    <w:txbxContent>
                      <w:p w14:paraId="41EFD423" w14:textId="77777777" w:rsidR="00FF4D22" w:rsidRDefault="00FF4D22">
                        <w:pPr>
                          <w:spacing w:after="160" w:line="259" w:lineRule="auto"/>
                          <w:ind w:left="0" w:right="0" w:firstLine="0"/>
                          <w:jc w:val="left"/>
                        </w:pPr>
                        <w:r>
                          <w:rPr>
                            <w:rFonts w:ascii="Arial" w:eastAsia="Arial" w:hAnsi="Arial" w:cs="Arial"/>
                            <w:sz w:val="10"/>
                          </w:rPr>
                          <w:t>3</w:t>
                        </w:r>
                      </w:p>
                    </w:txbxContent>
                  </v:textbox>
                </v:rect>
                <v:shape id="Shape 5280" o:spid="_x0000_s1297" style="position:absolute;left:24056;top:2736;width:2180;height:0;visibility:visible;mso-wrap-style:square;v-text-anchor:top" coordsize="2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" path="m,l218000,e" filled="f" strokeweight=".23292mm">
                  <v:path arrowok="t" textboxrect="0,0,218000,0"/>
                </v:shape>
                <v:rect id="Rectangle 7139" o:spid="_x0000_s1298" style="position:absolute;left:21421;width:846;height:1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" filled="f" stroked="f">
                  <v:textbox inset="0,0,0,0">
                    <w:txbxContent>
                      <w:p w14:paraId="20A34A6F" w14:textId="77777777" w:rsidR="00FF4D22" w:rsidRDefault="00FF4D22">
                        <w:pPr>
                          <w:spacing w:after="160" w:line="259" w:lineRule="auto"/>
                          <w:ind w:left="0" w:right="0" w:firstLine="0"/>
                          <w:jc w:val="left"/>
                        </w:pPr>
                        <w:r>
                          <w:rPr>
                            <w:rFonts w:ascii="Arial" w:eastAsia="Arial" w:hAnsi="Arial" w:cs="Arial"/>
                            <w:sz w:val="14"/>
                          </w:rPr>
                          <w:t>H</w:t>
                        </w:r>
                      </w:p>
                    </w:txbxContent>
                  </v:textbox>
                </v:rect>
                <v:rect id="Rectangle 7140" o:spid="_x0000_s1299" style="position:absolute;left:22053;top:400;width:481;height: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" filled="f" stroked="f">
                  <v:textbox inset="0,0,0,0">
                    <w:txbxContent>
                      <w:p w14:paraId="34EC3244" w14:textId="77777777" w:rsidR="00FF4D22" w:rsidRDefault="00FF4D22">
                        <w:pPr>
                          <w:spacing w:after="160" w:line="259" w:lineRule="auto"/>
                          <w:ind w:left="0" w:right="0" w:firstLine="0"/>
                          <w:jc w:val="left"/>
                        </w:pPr>
                        <w:r>
                          <w:rPr>
                            <w:rFonts w:ascii="Arial" w:eastAsia="Arial" w:hAnsi="Arial" w:cs="Arial"/>
                            <w:sz w:val="10"/>
                          </w:rPr>
                          <w:t>2</w:t>
                        </w:r>
                      </w:p>
                    </w:txbxContent>
                  </v:textbox>
                </v:rect>
                <v:rect id="Rectangle 7141" o:spid="_x0000_s1300" style="position:absolute;left:22411;width:847;height:1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" filled="f" stroked="f">
                  <v:textbox inset="0,0,0,0">
                    <w:txbxContent>
                      <w:p w14:paraId="165A3836" w14:textId="77777777" w:rsidR="00FF4D22" w:rsidRDefault="00FF4D22">
                        <w:pPr>
                          <w:spacing w:after="160" w:line="259" w:lineRule="auto"/>
                          <w:ind w:left="0" w:right="0" w:firstLine="0"/>
                          <w:jc w:val="left"/>
                        </w:pPr>
                        <w:r>
                          <w:rPr>
                            <w:rFonts w:ascii="Arial" w:eastAsia="Arial" w:hAnsi="Arial" w:cs="Arial"/>
                            <w:sz w:val="14"/>
                          </w:rPr>
                          <w:t>C</w:t>
                        </w:r>
                      </w:p>
                    </w:txbxContent>
                  </v:textbox>
                </v:rect>
                <v:shape id="Shape 5284" o:spid="_x0000_s1301" style="position:absolute;left:22864;top:991;width:1098;height:1904;visibility:visible;mso-wrap-style:square;v-text-anchor:top" coordsize="109737,190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" path="m109737,190447l,e" filled="f" strokeweight=".23292mm">
                  <v:path arrowok="t" textboxrect="0,0,109737,190447"/>
                </v:shape>
                <v:shape id="Shape 5285" o:spid="_x0000_s1302" style="position:absolute;left:23139;top:832;width:1097;height:1904;visibility:visible;mso-wrap-style:square;v-text-anchor:top" coordsize="109737,190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" path="m109737,190447l,e" filled="f" strokeweight=".23292mm">
                  <v:path arrowok="t" textboxrect="0,0,109737,190447"/>
                </v:shape>
                <v:rect id="Rectangle 7144" o:spid="_x0000_s1303" style="position:absolute;left:28181;top:20451;width:507;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" filled="f" stroked="f">
                  <v:textbox inset="0,0,0,0">
                    <w:txbxContent>
                      <w:p w14:paraId="79415221" w14:textId="77777777" w:rsidR="00FF4D22" w:rsidRDefault="00FF4D22">
                        <w:pPr>
                          <w:spacing w:after="160" w:line="259" w:lineRule="auto"/>
                          <w:ind w:left="0" w:right="0" w:firstLine="0"/>
                          <w:jc w:val="left"/>
                        </w:pPr>
                        <w:r>
                          <w:t xml:space="preserve"> </w:t>
                        </w:r>
                      </w:p>
                    </w:txbxContent>
                  </v:textbox>
                </v:rect>
                <w10:anchorlock/>
              </v:group>
            </w:pict>
          </mc:Fallback>
        </mc:AlternateContent>
      </w:r>
    </w:p>
    <w:p w14:paraId="25AA3475" w14:textId="77777777" w:rsidR="004F79DA" w:rsidRDefault="004F79DA" w:rsidP="00D14350">
      <w:pPr>
        <w:spacing w:after="0" w:line="360" w:lineRule="auto"/>
        <w:ind w:left="-5" w:right="9"/>
      </w:pPr>
      <w:r>
        <w:rPr>
          <w:b/>
          <w:sz w:val="20"/>
        </w:rPr>
        <w:t>Figure 2.6: Structure of Rotenone</w:t>
      </w:r>
      <w:r>
        <w:rPr>
          <w:sz w:val="20"/>
          <w:vertAlign w:val="superscript"/>
        </w:rPr>
        <w:t>58</w:t>
      </w:r>
      <w:r>
        <w:rPr>
          <w:b/>
          <w:sz w:val="20"/>
        </w:rPr>
        <w:t xml:space="preserve"> </w:t>
      </w:r>
    </w:p>
    <w:p w14:paraId="0DAB26CD" w14:textId="77777777" w:rsidR="004F79DA" w:rsidRDefault="004F79DA" w:rsidP="00D14350">
      <w:pPr>
        <w:spacing w:after="0" w:line="360" w:lineRule="auto"/>
        <w:ind w:left="0" w:right="0" w:firstLine="0"/>
        <w:jc w:val="left"/>
      </w:pPr>
      <w:r>
        <w:rPr>
          <w:b/>
          <w:sz w:val="20"/>
        </w:rPr>
        <w:t xml:space="preserve"> </w:t>
      </w:r>
    </w:p>
    <w:p w14:paraId="79FC4615" w14:textId="77777777" w:rsidR="004F79DA" w:rsidRDefault="004F79DA" w:rsidP="00D14350">
      <w:pPr>
        <w:spacing w:after="0" w:line="360" w:lineRule="auto"/>
        <w:ind w:left="-5" w:right="13"/>
      </w:pPr>
      <w:r>
        <w:t>Due to the disadvantages of chemical pesticides, biopesticides serve as an alternative. Therefore,</w:t>
      </w:r>
      <w:r>
        <w:rPr>
          <w:color w:val="FF0000"/>
        </w:rPr>
        <w:t xml:space="preserve"> </w:t>
      </w:r>
      <w:r>
        <w:t>biopesticides have an advantage over synthetic ones because they degrade fast when sunlight, air, and moisture are exposed. They are broken down into more minor toxic compounds, less risky to non-target organisms, such as the honey-bees</w:t>
      </w:r>
      <w:r>
        <w:rPr>
          <w:vertAlign w:val="superscript"/>
        </w:rPr>
        <w:t>61</w:t>
      </w:r>
      <w:r>
        <w:t>. Plant extracts and essential oils are used in different countries to manage fungi, bacteria, and nematodes and work very well under controlled condtions</w:t>
      </w:r>
      <w:r>
        <w:rPr>
          <w:vertAlign w:val="superscript"/>
        </w:rPr>
        <w:t>62</w:t>
      </w:r>
      <w:r>
        <w:t xml:space="preserve">. Herbs are also used to combat pest attacks on crops; for example, </w:t>
      </w:r>
      <w:proofErr w:type="spellStart"/>
      <w:r>
        <w:rPr>
          <w:i/>
        </w:rPr>
        <w:t>Ocimum</w:t>
      </w:r>
      <w:proofErr w:type="spellEnd"/>
      <w:r>
        <w:t xml:space="preserve"> </w:t>
      </w:r>
      <w:proofErr w:type="spellStart"/>
      <w:r>
        <w:rPr>
          <w:i/>
        </w:rPr>
        <w:t>gratissimum</w:t>
      </w:r>
      <w:proofErr w:type="spellEnd"/>
      <w:r>
        <w:rPr>
          <w:i/>
        </w:rPr>
        <w:t xml:space="preserve"> L. (</w:t>
      </w:r>
      <w:proofErr w:type="spellStart"/>
      <w:r>
        <w:rPr>
          <w:i/>
        </w:rPr>
        <w:t>Lamiaceae</w:t>
      </w:r>
      <w:proofErr w:type="spellEnd"/>
      <w:r>
        <w:t>), or African basil, is a scented used to control insects, repel mosquitoes, and kill worms</w:t>
      </w:r>
      <w:r>
        <w:rPr>
          <w:vertAlign w:val="superscript"/>
        </w:rPr>
        <w:t>63</w:t>
      </w:r>
      <w:r>
        <w:t xml:space="preserve">. </w:t>
      </w:r>
    </w:p>
    <w:p w14:paraId="5E199BFF" w14:textId="77777777" w:rsidR="004F79DA" w:rsidRDefault="004F79DA" w:rsidP="00D14350">
      <w:pPr>
        <w:spacing w:after="0" w:line="360" w:lineRule="auto"/>
        <w:ind w:left="0" w:right="0" w:firstLine="0"/>
        <w:jc w:val="left"/>
      </w:pPr>
      <w:r>
        <w:t xml:space="preserve"> </w:t>
      </w:r>
    </w:p>
    <w:p w14:paraId="02F3F633" w14:textId="1171F265" w:rsidR="004F79DA" w:rsidRPr="00B52F48" w:rsidRDefault="004F79DA" w:rsidP="00D14350">
      <w:pPr>
        <w:pStyle w:val="Heading5"/>
        <w:spacing w:line="360" w:lineRule="auto"/>
        <w:ind w:left="-5"/>
      </w:pPr>
      <w:r>
        <w:t xml:space="preserve">2.3.2 Organic and homemade remedies </w:t>
      </w:r>
    </w:p>
    <w:p w14:paraId="6438ACDC" w14:textId="77777777" w:rsidR="004F79DA" w:rsidRDefault="004F79DA" w:rsidP="00D14350">
      <w:pPr>
        <w:spacing w:after="0" w:line="360" w:lineRule="auto"/>
        <w:ind w:left="-5" w:right="13"/>
      </w:pPr>
      <w:r>
        <w:t>Indigenous knowledge system (IKS) is local knowledge unique to a particular culture. It is a community's information base that aids communication and decision-making. In a specific culture, IKS is the knowledge that local people learn through informal experiments and a firm grasp of the environment</w:t>
      </w:r>
      <w:r>
        <w:rPr>
          <w:vertAlign w:val="superscript"/>
        </w:rPr>
        <w:t>64</w:t>
      </w:r>
      <w:r>
        <w:t xml:space="preserve">. The researchers have been interested in learning more about indigenous peoples' abilities and want to know how indigenous people understand, perceive and interact with the environment. Similarly, to integrate accumulated knowledge among indigenous people so that they can design it in various forms and utilise it to develop appropriate actions that will benefit their environment </w:t>
      </w:r>
      <w:r>
        <w:rPr>
          <w:vertAlign w:val="superscript"/>
        </w:rPr>
        <w:t>65</w:t>
      </w:r>
      <w:r>
        <w:t xml:space="preserve">. </w:t>
      </w:r>
    </w:p>
    <w:p w14:paraId="6D4C65D0" w14:textId="77777777" w:rsidR="004F79DA" w:rsidRDefault="004F79DA" w:rsidP="00D14350">
      <w:pPr>
        <w:spacing w:after="0" w:line="360" w:lineRule="auto"/>
        <w:ind w:left="0" w:right="0" w:firstLine="0"/>
        <w:jc w:val="left"/>
      </w:pPr>
      <w:r>
        <w:t xml:space="preserve"> </w:t>
      </w:r>
      <w:r>
        <w:tab/>
        <w:t xml:space="preserve"> </w:t>
      </w:r>
    </w:p>
    <w:p w14:paraId="26EAD101" w14:textId="77777777" w:rsidR="004F79DA" w:rsidRDefault="004F79DA" w:rsidP="00D14350">
      <w:pPr>
        <w:spacing w:after="0" w:line="360" w:lineRule="auto"/>
        <w:ind w:left="-5" w:right="13"/>
      </w:pPr>
      <w:r>
        <w:t>The following are examples of indigenous knowledge about pest control activities. Farmers from Jharkhand in India used water logging methods to prevent termites</w:t>
      </w:r>
      <w:r>
        <w:rPr>
          <w:vertAlign w:val="superscript"/>
        </w:rPr>
        <w:t>66</w:t>
      </w:r>
      <w:r>
        <w:t xml:space="preserve">. Lal &amp; Verma stated that other small-scale farmers rely on ash as it is good to prevent leaf defoliating, chewing and sucking insects. Other farmers have used plant extracts of whey, </w:t>
      </w:r>
      <w:r>
        <w:rPr>
          <w:i/>
        </w:rPr>
        <w:t xml:space="preserve">aloe </w:t>
      </w:r>
      <w:proofErr w:type="spellStart"/>
      <w:r>
        <w:rPr>
          <w:i/>
        </w:rPr>
        <w:t>barbadensis</w:t>
      </w:r>
      <w:proofErr w:type="spellEnd"/>
      <w:r>
        <w:t xml:space="preserve">, </w:t>
      </w:r>
      <w:r>
        <w:rPr>
          <w:i/>
        </w:rPr>
        <w:t>Nicotiana tabacum</w:t>
      </w:r>
      <w:r>
        <w:t xml:space="preserve">, </w:t>
      </w:r>
      <w:proofErr w:type="spellStart"/>
      <w:r>
        <w:rPr>
          <w:i/>
        </w:rPr>
        <w:lastRenderedPageBreak/>
        <w:t>Azadirachta</w:t>
      </w:r>
      <w:proofErr w:type="spellEnd"/>
      <w:r>
        <w:rPr>
          <w:i/>
        </w:rPr>
        <w:t xml:space="preserve"> indica</w:t>
      </w:r>
      <w:r>
        <w:t xml:space="preserve"> and </w:t>
      </w:r>
      <w:proofErr w:type="spellStart"/>
      <w:r>
        <w:rPr>
          <w:i/>
        </w:rPr>
        <w:t>Sapindus</w:t>
      </w:r>
      <w:proofErr w:type="spellEnd"/>
      <w:r>
        <w:rPr>
          <w:i/>
        </w:rPr>
        <w:t xml:space="preserve"> </w:t>
      </w:r>
      <w:proofErr w:type="spellStart"/>
      <w:r>
        <w:rPr>
          <w:i/>
        </w:rPr>
        <w:t>trifoliatus</w:t>
      </w:r>
      <w:proofErr w:type="spellEnd"/>
      <w:r>
        <w:rPr>
          <w:i/>
        </w:rPr>
        <w:t xml:space="preserve"> </w:t>
      </w:r>
      <w:r>
        <w:t xml:space="preserve">to make a homemade mixture to combat mustard insect infestations. Cow urine can be used alone or combined with </w:t>
      </w:r>
      <w:r>
        <w:rPr>
          <w:i/>
        </w:rPr>
        <w:t>Vitex negundo,</w:t>
      </w:r>
      <w:r>
        <w:t xml:space="preserve"> </w:t>
      </w:r>
      <w:proofErr w:type="spellStart"/>
      <w:r>
        <w:rPr>
          <w:i/>
        </w:rPr>
        <w:t>Ferula</w:t>
      </w:r>
      <w:proofErr w:type="spellEnd"/>
      <w:r>
        <w:rPr>
          <w:i/>
        </w:rPr>
        <w:t xml:space="preserve"> asafoetida</w:t>
      </w:r>
      <w:r>
        <w:t xml:space="preserve">, or </w:t>
      </w:r>
      <w:r>
        <w:rPr>
          <w:i/>
        </w:rPr>
        <w:t xml:space="preserve">Nicotiana tabacum </w:t>
      </w:r>
      <w:r>
        <w:t>plants</w:t>
      </w:r>
      <w:r>
        <w:rPr>
          <w:i/>
        </w:rPr>
        <w:t xml:space="preserve"> </w:t>
      </w:r>
      <w:r>
        <w:t>extracts to make</w:t>
      </w:r>
      <w:r>
        <w:rPr>
          <w:i/>
        </w:rPr>
        <w:t xml:space="preserve"> </w:t>
      </w:r>
      <w:r>
        <w:t>efficient pesticides</w:t>
      </w:r>
      <w:r>
        <w:rPr>
          <w:vertAlign w:val="superscript"/>
        </w:rPr>
        <w:t>67</w:t>
      </w:r>
      <w:r>
        <w:rPr>
          <w:i/>
        </w:rPr>
        <w:t>.</w:t>
      </w:r>
      <w:r>
        <w:t xml:space="preserve"> </w:t>
      </w:r>
    </w:p>
    <w:p w14:paraId="1960D155" w14:textId="77777777" w:rsidR="004F79DA" w:rsidRDefault="004F79DA" w:rsidP="00D14350">
      <w:pPr>
        <w:spacing w:after="0" w:line="360" w:lineRule="auto"/>
        <w:ind w:left="0" w:right="0" w:firstLine="0"/>
        <w:jc w:val="left"/>
      </w:pPr>
      <w:r>
        <w:t xml:space="preserve"> </w:t>
      </w:r>
    </w:p>
    <w:p w14:paraId="324B65AC" w14:textId="77777777" w:rsidR="004F79DA" w:rsidRDefault="004F79DA" w:rsidP="00D14350">
      <w:pPr>
        <w:spacing w:after="0" w:line="360" w:lineRule="auto"/>
        <w:ind w:left="-5" w:right="13"/>
      </w:pPr>
      <w:r>
        <w:t xml:space="preserve">Some of the materials listed by Islam &amp; Morshed in </w:t>
      </w:r>
      <w:r>
        <w:rPr>
          <w:b/>
        </w:rPr>
        <w:t>Table 2.1</w:t>
      </w:r>
      <w:r>
        <w:rPr>
          <w:vertAlign w:val="superscript"/>
        </w:rPr>
        <w:t>68</w:t>
      </w:r>
      <w:r>
        <w:t xml:space="preserve"> can be utilised to make the homemade bio-pesticides described. The study aimed to examine formulations, applications, and issues with homemade combinations. The researchers</w:t>
      </w:r>
      <w:r>
        <w:rPr>
          <w:vertAlign w:val="superscript"/>
        </w:rPr>
        <w:t>68</w:t>
      </w:r>
      <w:r>
        <w:t xml:space="preserve"> recommended the usage of organic pest management systems because they are environmentally beneficial, affordable, and healthful. </w:t>
      </w:r>
      <w:proofErr w:type="spellStart"/>
      <w:r>
        <w:t>Vogl</w:t>
      </w:r>
      <w:proofErr w:type="spellEnd"/>
      <w:r>
        <w:t xml:space="preserve"> &amp; </w:t>
      </w:r>
      <w:proofErr w:type="spellStart"/>
      <w:r>
        <w:t>Vogl-Lukasser</w:t>
      </w:r>
      <w:proofErr w:type="spellEnd"/>
      <w:r>
        <w:t xml:space="preserve"> reported that some home gardeners use manure from cattle, sheep, horses or hens to maintain soil fertility. Other farmers remove bugs by hand, pull the diseased portion of the plant or the entire plant or use homemade medicines to protect plants from illnesses and insect pests, such as nettle (Urtica dioica) and horsetail (</w:t>
      </w:r>
      <w:r>
        <w:rPr>
          <w:i/>
        </w:rPr>
        <w:t>Equisetum sp</w:t>
      </w:r>
      <w:r>
        <w:t>.) teas, soft soap, and lime</w:t>
      </w:r>
      <w:r>
        <w:rPr>
          <w:vertAlign w:val="superscript"/>
        </w:rPr>
        <w:t>69</w:t>
      </w:r>
      <w:r>
        <w:t xml:space="preserve">. </w:t>
      </w:r>
    </w:p>
    <w:p w14:paraId="065F6AD7" w14:textId="74E24742" w:rsidR="00732830" w:rsidRDefault="004F79DA" w:rsidP="00D14350">
      <w:pPr>
        <w:spacing w:after="0" w:line="360" w:lineRule="auto"/>
        <w:ind w:left="-5" w:right="13"/>
      </w:pPr>
      <w:r>
        <w:t>However, no information was given on scientific analysis o</w:t>
      </w:r>
      <w:r w:rsidR="00045517">
        <w:t>f the remedies they used.</w:t>
      </w:r>
    </w:p>
    <w:p w14:paraId="2B101AFF" w14:textId="77777777" w:rsidR="00732830" w:rsidRDefault="00732830" w:rsidP="00D14350">
      <w:pPr>
        <w:spacing w:after="0" w:line="360" w:lineRule="auto"/>
        <w:ind w:left="-5" w:right="13"/>
      </w:pPr>
    </w:p>
    <w:p w14:paraId="56ACECE2" w14:textId="77777777" w:rsidR="004F79DA" w:rsidRDefault="004F79DA" w:rsidP="00D14350">
      <w:pPr>
        <w:spacing w:after="0" w:line="360" w:lineRule="auto"/>
        <w:ind w:left="-5" w:right="13"/>
      </w:pPr>
    </w:p>
    <w:p w14:paraId="430884F3" w14:textId="51D2345D" w:rsidR="004F79DA" w:rsidRPr="003E7626" w:rsidRDefault="004F79DA" w:rsidP="00D14350">
      <w:pPr>
        <w:tabs>
          <w:tab w:val="left" w:pos="709"/>
        </w:tabs>
        <w:spacing w:after="0" w:line="360" w:lineRule="auto"/>
        <w:rPr>
          <w:szCs w:val="20"/>
          <w:lang w:val="en-GB"/>
        </w:rPr>
      </w:pPr>
      <w:r>
        <w:rPr>
          <w:b/>
          <w:sz w:val="20"/>
          <w:szCs w:val="20"/>
          <w:lang w:val="en-GB"/>
        </w:rPr>
        <w:t xml:space="preserve">Table 2.1: Materials that were used as homemade biopesticides and their preparation or method of application by </w:t>
      </w:r>
      <w:r w:rsidRPr="008E0FF3">
        <w:rPr>
          <w:b/>
          <w:noProof/>
          <w:sz w:val="20"/>
          <w:szCs w:val="20"/>
          <w:lang w:val="en-GB"/>
        </w:rPr>
        <w:t>Islam &amp; Morshed</w:t>
      </w:r>
      <w:sdt>
        <w:sdtPr>
          <w:rPr>
            <w:noProof/>
            <w:sz w:val="20"/>
            <w:szCs w:val="20"/>
            <w:vertAlign w:val="superscript"/>
            <w:lang w:val="en-GB"/>
          </w:rPr>
          <w:tag w:val="MENDELEY_CITATION_v3_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"/>
          <w:id w:val="-1525471144"/>
          <w:placeholder>
            <w:docPart w:val="DefaultPlaceholder_-1854013440"/>
          </w:placeholder>
        </w:sdtPr>
        <w:sdtEndPr>
          <w:rPr>
            <w:noProof w:val="0"/>
            <w:sz w:val="24"/>
            <w:szCs w:val="22"/>
            <w:lang w:val="en-ZA"/>
          </w:rPr>
        </w:sdtEndPr>
        <w:sdtContent>
          <w:r w:rsidR="00F371E3" w:rsidRPr="00F371E3">
            <w:rPr>
              <w:vertAlign w:val="superscript"/>
            </w:rPr>
            <w:t>5</w:t>
          </w:r>
        </w:sdtContent>
      </w:sdt>
    </w:p>
    <w:tbl>
      <w:tblPr>
        <w:tblStyle w:val="ListTable1Light"/>
        <w:tblW w:w="0" w:type="auto"/>
        <w:tblLook w:val="04A0" w:firstRow="1" w:lastRow="0" w:firstColumn="1" w:lastColumn="0" w:noHBand="0" w:noVBand="1"/>
      </w:tblPr>
      <w:tblGrid>
        <w:gridCol w:w="3114"/>
        <w:gridCol w:w="6231"/>
      </w:tblGrid>
      <w:tr w:rsidR="004F79DA" w14:paraId="301FE637" w14:textId="77777777" w:rsidTr="00FF299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4" w:type="dxa"/>
            <w:tcBorders>
              <w:top w:val="single" w:sz="12" w:space="0" w:color="000000"/>
              <w:bottom w:val="single" w:sz="12" w:space="0" w:color="000000"/>
            </w:tcBorders>
            <w:hideMark/>
          </w:tcPr>
          <w:p w14:paraId="38E138DE" w14:textId="77777777" w:rsidR="004F79DA" w:rsidRPr="007F07A8" w:rsidRDefault="004F79DA" w:rsidP="00D14350">
            <w:pPr>
              <w:tabs>
                <w:tab w:val="left" w:pos="709"/>
              </w:tabs>
              <w:spacing w:after="0" w:line="360" w:lineRule="auto"/>
              <w:rPr>
                <w:bCs w:val="0"/>
                <w:szCs w:val="24"/>
                <w:lang w:val="en-GB"/>
              </w:rPr>
            </w:pPr>
            <w:r w:rsidRPr="007F07A8">
              <w:rPr>
                <w:szCs w:val="24"/>
                <w:lang w:val="en-GB"/>
              </w:rPr>
              <w:t xml:space="preserve">Materials that were used </w:t>
            </w:r>
          </w:p>
          <w:p w14:paraId="334F6747" w14:textId="77777777" w:rsidR="004F79DA" w:rsidRPr="007F07A8" w:rsidRDefault="004F79DA" w:rsidP="00D14350">
            <w:pPr>
              <w:tabs>
                <w:tab w:val="left" w:pos="709"/>
              </w:tabs>
              <w:spacing w:after="0" w:line="360" w:lineRule="auto"/>
              <w:rPr>
                <w:bCs w:val="0"/>
                <w:szCs w:val="24"/>
                <w:lang w:val="en-GB"/>
              </w:rPr>
            </w:pPr>
            <w:r w:rsidRPr="007F07A8">
              <w:rPr>
                <w:szCs w:val="24"/>
                <w:lang w:val="en-GB"/>
              </w:rPr>
              <w:t>as homemade biopesticides</w:t>
            </w:r>
          </w:p>
        </w:tc>
        <w:tc>
          <w:tcPr>
            <w:tcW w:w="6231" w:type="dxa"/>
            <w:tcBorders>
              <w:top w:val="single" w:sz="12" w:space="0" w:color="000000"/>
              <w:bottom w:val="single" w:sz="12" w:space="0" w:color="000000"/>
            </w:tcBorders>
            <w:hideMark/>
          </w:tcPr>
          <w:p w14:paraId="0839E557" w14:textId="77777777" w:rsidR="004F79DA" w:rsidRDefault="004F79DA" w:rsidP="00D14350">
            <w:pPr>
              <w:tabs>
                <w:tab w:val="left" w:pos="709"/>
              </w:tabs>
              <w:spacing w:after="0" w:line="360" w:lineRule="auto"/>
              <w:cnfStyle w:val="100000000000" w:firstRow="1" w:lastRow="0" w:firstColumn="0" w:lastColumn="0" w:oddVBand="0" w:evenVBand="0" w:oddHBand="0" w:evenHBand="0" w:firstRowFirstColumn="0" w:firstRowLastColumn="0" w:lastRowFirstColumn="0" w:lastRowLastColumn="0"/>
              <w:rPr>
                <w:bCs w:val="0"/>
                <w:lang w:val="en-GB"/>
              </w:rPr>
            </w:pPr>
            <w:r>
              <w:rPr>
                <w:lang w:val="en-GB"/>
              </w:rPr>
              <w:t>Preparation/ method</w:t>
            </w:r>
          </w:p>
        </w:tc>
      </w:tr>
      <w:tr w:rsidR="004F79DA" w14:paraId="5057CB19" w14:textId="77777777" w:rsidTr="00FF29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4" w:type="dxa"/>
            <w:tcBorders>
              <w:top w:val="single" w:sz="12" w:space="0" w:color="000000"/>
            </w:tcBorders>
            <w:shd w:val="clear" w:color="auto" w:fill="FFFFFF" w:themeFill="background1"/>
          </w:tcPr>
          <w:p w14:paraId="52CF9AE1" w14:textId="77777777" w:rsidR="004F79DA" w:rsidRPr="007F07A8" w:rsidRDefault="004F79DA" w:rsidP="00D14350">
            <w:pPr>
              <w:tabs>
                <w:tab w:val="left" w:pos="709"/>
              </w:tabs>
              <w:spacing w:after="0" w:line="360" w:lineRule="auto"/>
              <w:rPr>
                <w:b w:val="0"/>
                <w:bCs w:val="0"/>
                <w:szCs w:val="24"/>
                <w:lang w:val="en-GB"/>
              </w:rPr>
            </w:pPr>
            <w:r w:rsidRPr="007F07A8">
              <w:rPr>
                <w:b w:val="0"/>
                <w:szCs w:val="24"/>
                <w:lang w:val="en-GB"/>
              </w:rPr>
              <w:t xml:space="preserve">Neem or </w:t>
            </w:r>
            <w:proofErr w:type="spellStart"/>
            <w:r w:rsidRPr="007F07A8">
              <w:rPr>
                <w:b w:val="0"/>
                <w:szCs w:val="24"/>
                <w:lang w:val="en-GB"/>
              </w:rPr>
              <w:t>Vasaka</w:t>
            </w:r>
            <w:proofErr w:type="spellEnd"/>
            <w:r w:rsidRPr="007F07A8">
              <w:rPr>
                <w:b w:val="0"/>
                <w:szCs w:val="24"/>
                <w:lang w:val="en-GB"/>
              </w:rPr>
              <w:t xml:space="preserve"> leave</w:t>
            </w:r>
          </w:p>
          <w:p w14:paraId="01758DD9" w14:textId="77777777" w:rsidR="004F79DA" w:rsidRPr="007F07A8" w:rsidRDefault="004F79DA" w:rsidP="00D14350">
            <w:pPr>
              <w:tabs>
                <w:tab w:val="left" w:pos="709"/>
              </w:tabs>
              <w:spacing w:after="0" w:line="360" w:lineRule="auto"/>
              <w:rPr>
                <w:b w:val="0"/>
                <w:bCs w:val="0"/>
                <w:szCs w:val="24"/>
                <w:lang w:val="en-GB"/>
              </w:rPr>
            </w:pPr>
          </w:p>
        </w:tc>
        <w:tc>
          <w:tcPr>
            <w:tcW w:w="6231" w:type="dxa"/>
            <w:tcBorders>
              <w:top w:val="single" w:sz="12" w:space="0" w:color="000000"/>
            </w:tcBorders>
            <w:shd w:val="clear" w:color="auto" w:fill="FFFFFF" w:themeFill="background1"/>
            <w:hideMark/>
          </w:tcPr>
          <w:p w14:paraId="15CF64B9" w14:textId="77777777" w:rsidR="004F79DA" w:rsidRPr="00E05C12" w:rsidRDefault="004F79DA" w:rsidP="00D14350">
            <w:pPr>
              <w:tabs>
                <w:tab w:val="left" w:pos="709"/>
              </w:tabs>
              <w:spacing w:after="0" w:line="360" w:lineRule="auto"/>
              <w:cnfStyle w:val="000000100000" w:firstRow="0" w:lastRow="0" w:firstColumn="0" w:lastColumn="0" w:oddVBand="0" w:evenVBand="0" w:oddHBand="1" w:evenHBand="0" w:firstRowFirstColumn="0" w:firstRowLastColumn="0" w:lastRowFirstColumn="0" w:lastRowLastColumn="0"/>
              <w:rPr>
                <w:lang w:val="en-GB"/>
              </w:rPr>
            </w:pPr>
            <w:r w:rsidRPr="00E05C12">
              <w:rPr>
                <w:color w:val="252525"/>
                <w:shd w:val="clear" w:color="auto" w:fill="FFFFFF"/>
                <w:lang w:val="en-GB"/>
              </w:rPr>
              <w:t xml:space="preserve">For organic pest control, neem and </w:t>
            </w:r>
            <w:proofErr w:type="spellStart"/>
            <w:r w:rsidRPr="00E05C12">
              <w:rPr>
                <w:color w:val="252525"/>
                <w:shd w:val="clear" w:color="auto" w:fill="FFFFFF"/>
                <w:lang w:val="en-GB"/>
              </w:rPr>
              <w:t>vasaka</w:t>
            </w:r>
            <w:proofErr w:type="spellEnd"/>
            <w:r w:rsidRPr="00E05C12">
              <w:rPr>
                <w:color w:val="252525"/>
                <w:shd w:val="clear" w:color="auto" w:fill="FFFFFF"/>
                <w:lang w:val="en-GB"/>
              </w:rPr>
              <w:t xml:space="preserve"> leaves are often employed. Beetles, aphids, and stem borers are all controlled using this product. Farmers produce a paste out of neem or dry them, mix them with water, and apply them to the affected crops.</w:t>
            </w:r>
          </w:p>
        </w:tc>
      </w:tr>
      <w:tr w:rsidR="004F79DA" w14:paraId="669942ED" w14:textId="77777777" w:rsidTr="00FF299C">
        <w:tc>
          <w:tcPr>
            <w:cnfStyle w:val="001000000000" w:firstRow="0" w:lastRow="0" w:firstColumn="1" w:lastColumn="0" w:oddVBand="0" w:evenVBand="0" w:oddHBand="0" w:evenHBand="0" w:firstRowFirstColumn="0" w:firstRowLastColumn="0" w:lastRowFirstColumn="0" w:lastRowLastColumn="0"/>
            <w:tcW w:w="3114" w:type="dxa"/>
            <w:shd w:val="clear" w:color="auto" w:fill="FFFFFF" w:themeFill="background1"/>
          </w:tcPr>
          <w:p w14:paraId="531764C5" w14:textId="77777777" w:rsidR="004F79DA" w:rsidRPr="007F07A8" w:rsidRDefault="004F79DA" w:rsidP="00D14350">
            <w:pPr>
              <w:tabs>
                <w:tab w:val="left" w:pos="709"/>
              </w:tabs>
              <w:spacing w:after="0" w:line="360" w:lineRule="auto"/>
              <w:rPr>
                <w:b w:val="0"/>
                <w:bCs w:val="0"/>
                <w:szCs w:val="24"/>
                <w:lang w:val="en-GB"/>
              </w:rPr>
            </w:pPr>
            <w:r w:rsidRPr="007F07A8">
              <w:rPr>
                <w:b w:val="0"/>
                <w:szCs w:val="24"/>
                <w:lang w:val="en-GB"/>
              </w:rPr>
              <w:t>Cow manure and cow urine</w:t>
            </w:r>
          </w:p>
          <w:p w14:paraId="4381C444" w14:textId="77777777" w:rsidR="004F79DA" w:rsidRPr="007F07A8" w:rsidRDefault="004F79DA" w:rsidP="00D14350">
            <w:pPr>
              <w:tabs>
                <w:tab w:val="left" w:pos="709"/>
              </w:tabs>
              <w:spacing w:after="0" w:line="360" w:lineRule="auto"/>
              <w:rPr>
                <w:b w:val="0"/>
                <w:bCs w:val="0"/>
                <w:szCs w:val="24"/>
                <w:lang w:val="en-GB"/>
              </w:rPr>
            </w:pPr>
          </w:p>
        </w:tc>
        <w:tc>
          <w:tcPr>
            <w:tcW w:w="6231" w:type="dxa"/>
            <w:shd w:val="clear" w:color="auto" w:fill="FFFFFF" w:themeFill="background1"/>
            <w:hideMark/>
          </w:tcPr>
          <w:p w14:paraId="6453315A" w14:textId="77777777" w:rsidR="004F79DA" w:rsidRPr="00E05C12" w:rsidRDefault="004F79DA" w:rsidP="00D14350">
            <w:pPr>
              <w:tabs>
                <w:tab w:val="left" w:pos="709"/>
              </w:tabs>
              <w:spacing w:after="0" w:line="360" w:lineRule="auto"/>
              <w:cnfStyle w:val="000000000000" w:firstRow="0" w:lastRow="0" w:firstColumn="0" w:lastColumn="0" w:oddVBand="0" w:evenVBand="0" w:oddHBand="0" w:evenHBand="0" w:firstRowFirstColumn="0" w:firstRowLastColumn="0" w:lastRowFirstColumn="0" w:lastRowLastColumn="0"/>
              <w:rPr>
                <w:lang w:val="en-GB"/>
              </w:rPr>
            </w:pPr>
            <w:r w:rsidRPr="00E05C12">
              <w:rPr>
                <w:color w:val="252525"/>
                <w:shd w:val="clear" w:color="auto" w:fill="FFFFFF"/>
                <w:lang w:val="en-GB"/>
              </w:rPr>
              <w:t>The most commonly used organic pest management approach is cow dung and urine. It is effective against dangerous mites and the Cheri caterpillar and rice weevil.</w:t>
            </w:r>
          </w:p>
        </w:tc>
      </w:tr>
      <w:tr w:rsidR="004F79DA" w14:paraId="16C03A3D" w14:textId="77777777" w:rsidTr="00FF29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4" w:type="dxa"/>
            <w:tcBorders>
              <w:bottom w:val="single" w:sz="12" w:space="0" w:color="000000"/>
            </w:tcBorders>
            <w:shd w:val="clear" w:color="auto" w:fill="FFFFFF" w:themeFill="background1"/>
            <w:hideMark/>
          </w:tcPr>
          <w:p w14:paraId="20A97A42" w14:textId="77777777" w:rsidR="004F79DA" w:rsidRPr="007F07A8" w:rsidRDefault="004F79DA" w:rsidP="00D14350">
            <w:pPr>
              <w:tabs>
                <w:tab w:val="left" w:pos="709"/>
              </w:tabs>
              <w:spacing w:after="0" w:line="360" w:lineRule="auto"/>
              <w:rPr>
                <w:b w:val="0"/>
                <w:bCs w:val="0"/>
                <w:szCs w:val="24"/>
                <w:lang w:val="en-GB"/>
              </w:rPr>
            </w:pPr>
            <w:r w:rsidRPr="007F07A8">
              <w:rPr>
                <w:b w:val="0"/>
                <w:szCs w:val="24"/>
                <w:lang w:val="en-GB"/>
              </w:rPr>
              <w:t>Insect repellent plants( onion, garlic and sunflower)</w:t>
            </w:r>
          </w:p>
        </w:tc>
        <w:tc>
          <w:tcPr>
            <w:tcW w:w="6231" w:type="dxa"/>
            <w:tcBorders>
              <w:bottom w:val="single" w:sz="12" w:space="0" w:color="000000"/>
            </w:tcBorders>
            <w:shd w:val="clear" w:color="auto" w:fill="FFFFFF" w:themeFill="background1"/>
            <w:hideMark/>
          </w:tcPr>
          <w:p w14:paraId="20C3E8A1" w14:textId="77777777" w:rsidR="004F79DA" w:rsidRPr="00E05C12" w:rsidRDefault="004F79DA" w:rsidP="00D14350">
            <w:pPr>
              <w:tabs>
                <w:tab w:val="left" w:pos="709"/>
              </w:tabs>
              <w:spacing w:after="0" w:line="360" w:lineRule="auto"/>
              <w:cnfStyle w:val="000000100000" w:firstRow="0" w:lastRow="0" w:firstColumn="0" w:lastColumn="0" w:oddVBand="0" w:evenVBand="0" w:oddHBand="1" w:evenHBand="0" w:firstRowFirstColumn="0" w:firstRowLastColumn="0" w:lastRowFirstColumn="0" w:lastRowLastColumn="0"/>
              <w:rPr>
                <w:lang w:val="en-GB"/>
              </w:rPr>
            </w:pPr>
            <w:r w:rsidRPr="00E05C12">
              <w:rPr>
                <w:color w:val="252525"/>
                <w:shd w:val="clear" w:color="auto" w:fill="FFFFFF"/>
                <w:lang w:val="en-GB"/>
              </w:rPr>
              <w:t>Due to their odour, a farmer can plant onion, garlic, or sunflower in the middle of the major crops or combine these items to repel pests.</w:t>
            </w:r>
          </w:p>
        </w:tc>
      </w:tr>
    </w:tbl>
    <w:p w14:paraId="6786F027" w14:textId="77777777" w:rsidR="004F79DA" w:rsidRDefault="004F79DA" w:rsidP="00D14350">
      <w:pPr>
        <w:spacing w:after="0" w:line="360" w:lineRule="auto"/>
        <w:ind w:left="0" w:right="0" w:firstLine="0"/>
        <w:jc w:val="left"/>
      </w:pPr>
      <w:r w:rsidRPr="00AC2E7B">
        <w:rPr>
          <w:b/>
          <w:szCs w:val="24"/>
          <w:lang w:val="en-GB"/>
        </w:rPr>
        <w:tab/>
      </w:r>
      <w:r>
        <w:rPr>
          <w:b/>
        </w:rPr>
        <w:tab/>
        <w:t xml:space="preserve"> </w:t>
      </w:r>
    </w:p>
    <w:p w14:paraId="3EB7F8A3" w14:textId="77777777" w:rsidR="004F79DA" w:rsidRDefault="004F79DA" w:rsidP="00D14350">
      <w:pPr>
        <w:spacing w:after="0" w:line="360" w:lineRule="auto"/>
        <w:ind w:left="-15" w:right="13" w:firstLine="0"/>
      </w:pPr>
      <w:r>
        <w:t xml:space="preserve">Soaps are effective against a variety of plant pests. Soaps are used for soft-bodied arthropods like aphids. Soaps appeal to many individuals because of their ease of use, safety, and selective action. Soaps have several drawbacks, including the requirement to moisten the insect prior to application, </w:t>
      </w:r>
      <w:r>
        <w:lastRenderedPageBreak/>
        <w:t>the lack of any residual activity, and the potential to harm some plants. A soap insecticide is prepared by mixing one litre of water with 1.5 spoons of liquid soap and spraying directly on the plants' damaged areas. It is usually best to use this mixture in the evenings or early mornings rather than during the hottest part of the day</w:t>
      </w:r>
      <w:r>
        <w:rPr>
          <w:vertAlign w:val="superscript"/>
        </w:rPr>
        <w:t>70</w:t>
      </w:r>
      <w:r>
        <w:rPr>
          <w:b/>
        </w:rPr>
        <w:t>,</w:t>
      </w:r>
      <w:r>
        <w:rPr>
          <w:vertAlign w:val="superscript"/>
        </w:rPr>
        <w:t>71</w:t>
      </w:r>
      <w:r>
        <w:t xml:space="preserve">. </w:t>
      </w:r>
    </w:p>
    <w:p w14:paraId="32CA5158" w14:textId="77777777" w:rsidR="004F79DA" w:rsidRDefault="004F79DA" w:rsidP="00D14350">
      <w:pPr>
        <w:spacing w:after="0" w:line="360" w:lineRule="auto"/>
        <w:ind w:left="0" w:right="0" w:firstLine="0"/>
        <w:jc w:val="left"/>
      </w:pPr>
      <w:r>
        <w:t xml:space="preserve"> </w:t>
      </w:r>
    </w:p>
    <w:p w14:paraId="169F656D" w14:textId="77777777" w:rsidR="004F79DA" w:rsidRDefault="004F79DA" w:rsidP="00D14350">
      <w:pPr>
        <w:spacing w:after="0" w:line="360" w:lineRule="auto"/>
        <w:ind w:left="-5" w:right="13"/>
      </w:pPr>
      <w:r>
        <w:t>Angelica Plata-Rueda1</w:t>
      </w:r>
      <w:r>
        <w:rPr>
          <w:vertAlign w:val="superscript"/>
        </w:rPr>
        <w:t>72</w:t>
      </w:r>
      <w:r>
        <w:rPr>
          <w:b/>
        </w:rPr>
        <w:t xml:space="preserve"> </w:t>
      </w:r>
      <w:r w:rsidRPr="004641A7">
        <w:rPr>
          <w:i/>
        </w:rPr>
        <w:t>et al</w:t>
      </w:r>
      <w:r>
        <w:t xml:space="preserve">. studied the insecticidal activity of garlic. The fatal and repelling effects of essential garlic oil on </w:t>
      </w:r>
      <w:r>
        <w:rPr>
          <w:i/>
        </w:rPr>
        <w:t>T. Molitor</w:t>
      </w:r>
      <w:r>
        <w:t xml:space="preserve"> larvae, pupae, and adults were evaluated. </w:t>
      </w:r>
      <w:r>
        <w:rPr>
          <w:i/>
        </w:rPr>
        <w:t>T. Molitor</w:t>
      </w:r>
      <w:r>
        <w:t xml:space="preserve"> is killed by essential garlic oil, which is deadly and shows sublethal effects. The mixture can be prepared by blending two garlic cloves to make the sauce with a quart of water and ginger. The mixture should be allowed to settle for at least one night. Then half a cup of vegetable oil is added, and one spoonful of soap and water fills the jar. One litre of water should be sprinkled on the affected plants</w:t>
      </w:r>
      <w:r>
        <w:rPr>
          <w:vertAlign w:val="superscript"/>
        </w:rPr>
        <w:t>72</w:t>
      </w:r>
      <w:r>
        <w:t xml:space="preserve">. </w:t>
      </w:r>
    </w:p>
    <w:p w14:paraId="7C02D2DF" w14:textId="77777777" w:rsidR="004F79DA" w:rsidRDefault="004F79DA" w:rsidP="00D14350">
      <w:pPr>
        <w:spacing w:after="0" w:line="360" w:lineRule="auto"/>
        <w:ind w:left="0" w:right="0" w:firstLine="0"/>
        <w:jc w:val="left"/>
      </w:pPr>
      <w:r>
        <w:t xml:space="preserve"> </w:t>
      </w:r>
    </w:p>
    <w:p w14:paraId="1360B1C5" w14:textId="77777777" w:rsidR="004F79DA" w:rsidRDefault="004F79DA" w:rsidP="00D14350">
      <w:pPr>
        <w:spacing w:after="0" w:line="360" w:lineRule="auto"/>
        <w:ind w:left="-5" w:right="13"/>
      </w:pPr>
      <w:r>
        <w:t>According to Carlos</w:t>
      </w:r>
      <w:r>
        <w:rPr>
          <w:vertAlign w:val="superscript"/>
        </w:rPr>
        <w:t>73</w:t>
      </w:r>
      <w:r>
        <w:t xml:space="preserve"> </w:t>
      </w:r>
      <w:r w:rsidRPr="0041727D">
        <w:rPr>
          <w:i/>
        </w:rPr>
        <w:t>et al</w:t>
      </w:r>
      <w:r>
        <w:t>., plant oils can be derived from different plant organs. They also contain fatty acids and other lipids which have pesticidal activity. Additionally, they contain lipids and fatty acids that have insecticidal properties. The most prevalent fatty acids in plant oils are palmitic, steric linoleic, and oleic. Oil-based pesticides must be administered directly to the insect or mite and have a brief residual impact. Plant oils kill delicate insects such as mites, thrips, and aphids by drying out cell membranes. To make the mixture, oil and water are mixed and used as a spray (</w:t>
      </w:r>
      <w:r>
        <w:rPr>
          <w:b/>
        </w:rPr>
        <w:t>Figure 2.7</w:t>
      </w:r>
      <w:r>
        <w:t>)</w:t>
      </w:r>
      <w:r>
        <w:rPr>
          <w:b/>
        </w:rPr>
        <w:t xml:space="preserve"> </w:t>
      </w:r>
      <w:r>
        <w:rPr>
          <w:vertAlign w:val="superscript"/>
        </w:rPr>
        <w:t>73</w:t>
      </w:r>
      <w:r>
        <w:t>. Certain fungal diseases are usually treated with horticultural and plant oils</w:t>
      </w:r>
      <w:r>
        <w:rPr>
          <w:vertAlign w:val="superscript"/>
        </w:rPr>
        <w:t>73</w:t>
      </w:r>
      <w:r>
        <w:t xml:space="preserve">. </w:t>
      </w:r>
    </w:p>
    <w:p w14:paraId="7F9096AC" w14:textId="77777777" w:rsidR="004F79DA" w:rsidRDefault="004F79DA" w:rsidP="00D14350">
      <w:pPr>
        <w:spacing w:after="0" w:line="360" w:lineRule="auto"/>
        <w:ind w:left="0" w:right="0" w:firstLine="0"/>
        <w:jc w:val="left"/>
      </w:pPr>
      <w:r>
        <w:t xml:space="preserve"> </w:t>
      </w:r>
    </w:p>
    <w:p w14:paraId="68F148F5" w14:textId="77777777" w:rsidR="004F79DA" w:rsidRDefault="004F79DA" w:rsidP="00D14350">
      <w:pPr>
        <w:spacing w:after="0" w:line="360" w:lineRule="auto"/>
        <w:ind w:left="53" w:right="0" w:firstLine="0"/>
        <w:jc w:val="center"/>
      </w:pPr>
      <w:r>
        <w:rPr>
          <w:noProof/>
          <w:lang w:val="en-GB" w:eastAsia="en-GB"/>
        </w:rPr>
        <w:drawing>
          <wp:inline distT="0" distB="0" distL="0" distR="0" wp14:anchorId="433AD55C" wp14:editId="4317F892">
            <wp:extent cx="1555750" cy="2651125"/>
            <wp:effectExtent l="0" t="0" r="0" b="0"/>
            <wp:docPr id="21057" name="Picture 21057"/>
            <wp:cNvGraphicFramePr/>
            <a:graphic xmlns:a="http://schemas.openxmlformats.org/drawingml/2006/main">
              <a:graphicData uri="http://schemas.openxmlformats.org/drawingml/2006/picture">
                <pic:pic xmlns:pic="http://schemas.openxmlformats.org/drawingml/2006/picture">
                  <pic:nvPicPr>
                    <pic:cNvPr id="5904" name="Picture 5904"/>
                    <pic:cNvPicPr/>
                  </pic:nvPicPr>
                  <pic:blipFill>
                    <a:blip r:embed="rId56"/>
                    <a:stretch>
                      <a:fillRect/>
                    </a:stretch>
                  </pic:blipFill>
                  <pic:spPr>
                    <a:xfrm>
                      <a:off x="0" y="0"/>
                      <a:ext cx="1555750" cy="2651125"/>
                    </a:xfrm>
                    <a:prstGeom prst="rect">
                      <a:avLst/>
                    </a:prstGeom>
                  </pic:spPr>
                </pic:pic>
              </a:graphicData>
            </a:graphic>
          </wp:inline>
        </w:drawing>
      </w:r>
      <w:r>
        <w:rPr>
          <w:b/>
        </w:rPr>
        <w:t xml:space="preserve"> </w:t>
      </w:r>
    </w:p>
    <w:p w14:paraId="0B88BE3E" w14:textId="77777777" w:rsidR="004F79DA" w:rsidRDefault="004F79DA" w:rsidP="00D14350">
      <w:pPr>
        <w:spacing w:after="0" w:line="360" w:lineRule="auto"/>
        <w:ind w:left="-5" w:right="9"/>
      </w:pPr>
      <w:r>
        <w:rPr>
          <w:b/>
          <w:sz w:val="20"/>
        </w:rPr>
        <w:t>Figure 2.7</w:t>
      </w:r>
      <w:r>
        <w:rPr>
          <w:sz w:val="20"/>
          <w:vertAlign w:val="superscript"/>
        </w:rPr>
        <w:t>73</w:t>
      </w:r>
      <w:r>
        <w:rPr>
          <w:b/>
          <w:sz w:val="20"/>
        </w:rPr>
        <w:t xml:space="preserve">: Plant oil spray used as insecticide </w:t>
      </w:r>
    </w:p>
    <w:p w14:paraId="17F6FED5" w14:textId="77777777" w:rsidR="004F79DA" w:rsidRDefault="004F79DA" w:rsidP="00D14350">
      <w:pPr>
        <w:spacing w:after="0" w:line="360" w:lineRule="auto"/>
        <w:ind w:left="0" w:right="0" w:firstLine="0"/>
        <w:jc w:val="left"/>
      </w:pPr>
      <w:r>
        <w:t xml:space="preserve"> </w:t>
      </w:r>
    </w:p>
    <w:p w14:paraId="47C0266B" w14:textId="2C11613B" w:rsidR="004F79DA" w:rsidRDefault="004F79DA" w:rsidP="00D14350">
      <w:pPr>
        <w:spacing w:after="0" w:line="360" w:lineRule="auto"/>
        <w:ind w:left="-5" w:right="13"/>
      </w:pPr>
      <w:r>
        <w:lastRenderedPageBreak/>
        <w:t>Farmers have been using homemade bio-pesticides for years as they are cheaper to produce. Homemade bio-pesticides are obtained directly from nature and are environmentally friendly. As a result, more research is needed to determine homemade biopesticides' chemistry to determine whether their chemical composition will not cause environmental hazards. Consequently, these will make biopesticides readily available in the market, and farmers will adapt to and refrain from hig</w:t>
      </w:r>
      <w:r w:rsidR="004C57F3">
        <w:t xml:space="preserve">hly toxic chemical pesticides. </w:t>
      </w:r>
    </w:p>
    <w:p w14:paraId="318EB19C" w14:textId="77777777" w:rsidR="004F79DA" w:rsidRDefault="004F79DA" w:rsidP="00D14350">
      <w:pPr>
        <w:spacing w:after="0" w:line="360" w:lineRule="auto"/>
        <w:ind w:left="-5" w:right="13"/>
      </w:pPr>
    </w:p>
    <w:p w14:paraId="286AA076" w14:textId="6AB0C7B9" w:rsidR="004F79DA" w:rsidRPr="004106BA" w:rsidRDefault="004F79DA" w:rsidP="00D14350">
      <w:pPr>
        <w:pStyle w:val="Heading2"/>
        <w:spacing w:after="0" w:line="360" w:lineRule="auto"/>
        <w:ind w:left="-5"/>
      </w:pPr>
      <w:r>
        <w:rPr>
          <w:sz w:val="28"/>
        </w:rPr>
        <w:t xml:space="preserve">2.4 Extraction Methods (Liquid-liquid and ultrasonic extraction) </w:t>
      </w:r>
    </w:p>
    <w:p w14:paraId="1D9AA197" w14:textId="77777777" w:rsidR="004F79DA" w:rsidRDefault="004F79DA" w:rsidP="00D14350">
      <w:pPr>
        <w:spacing w:after="0" w:line="360" w:lineRule="auto"/>
        <w:ind w:left="0" w:right="13" w:firstLine="0"/>
      </w:pPr>
      <w:r>
        <w:t xml:space="preserve">Several </w:t>
      </w:r>
      <w:r w:rsidRPr="0036546A">
        <w:t>researchers extracted pesticidal samples from plants to homemade remedies in various methodes</w:t>
      </w:r>
      <w:r w:rsidRPr="0036546A">
        <w:rPr>
          <w:vertAlign w:val="superscript"/>
        </w:rPr>
        <w:t>74,75</w:t>
      </w:r>
      <w:r w:rsidRPr="0036546A">
        <w:t xml:space="preserve">. The commonly used methods include maceration, </w:t>
      </w:r>
      <w:proofErr w:type="spellStart"/>
      <w:r w:rsidRPr="0036546A">
        <w:t>soxhlet</w:t>
      </w:r>
      <w:proofErr w:type="spellEnd"/>
      <w:r w:rsidRPr="0036546A">
        <w:t>, microwave-assisted, ultrasound-assisted extraction (UAE), supercritical fluid extraction, and other extraction technologies that can extract bioactive chemicals from samples</w:t>
      </w:r>
      <w:r w:rsidRPr="0036546A">
        <w:rPr>
          <w:vertAlign w:val="superscript"/>
        </w:rPr>
        <w:t>74</w:t>
      </w:r>
      <w:r w:rsidRPr="0036546A">
        <w:t>. Only</w:t>
      </w:r>
      <w:r>
        <w:t xml:space="preserve"> two methods are discussed below because they are perceived as cost-effective. </w:t>
      </w:r>
    </w:p>
    <w:p w14:paraId="5035E5B6" w14:textId="77777777" w:rsidR="004F79DA" w:rsidRDefault="004F79DA" w:rsidP="00D14350">
      <w:pPr>
        <w:spacing w:after="0" w:line="360" w:lineRule="auto"/>
        <w:ind w:left="-5" w:right="13"/>
      </w:pPr>
    </w:p>
    <w:p w14:paraId="0DDD2BE0" w14:textId="196A85AF" w:rsidR="004F79DA" w:rsidRPr="00D33DE5" w:rsidRDefault="004F79DA" w:rsidP="00D14350">
      <w:pPr>
        <w:pStyle w:val="Heading5"/>
        <w:spacing w:line="360" w:lineRule="auto"/>
        <w:ind w:left="-5"/>
      </w:pPr>
      <w:r>
        <w:t xml:space="preserve">2.4.1 Liquid-liquid extraction (LLE) </w:t>
      </w:r>
      <w:r>
        <w:rPr>
          <w:b w:val="0"/>
        </w:rPr>
        <w:t xml:space="preserve"> </w:t>
      </w:r>
    </w:p>
    <w:p w14:paraId="78E8F169" w14:textId="77777777" w:rsidR="004F79DA" w:rsidRDefault="004F79DA" w:rsidP="00D14350">
      <w:pPr>
        <w:spacing w:after="0" w:line="360" w:lineRule="auto"/>
        <w:ind w:left="-5" w:right="13"/>
      </w:pPr>
      <w:r>
        <w:t>Based on the unique solvency of the solute chemical in two solvents, liquid-liquid extraction (LLE) separates compounds from one solution to another</w:t>
      </w:r>
      <w:r>
        <w:rPr>
          <w:vertAlign w:val="superscript"/>
        </w:rPr>
        <w:t>76</w:t>
      </w:r>
      <w:r>
        <w:t>. Solvent extraction advantages are as follows; it consumes less energy, has a higher production capacity, is faster in action, and is easier to operate continuously and automate</w:t>
      </w:r>
      <w:r>
        <w:rPr>
          <w:vertAlign w:val="superscript"/>
        </w:rPr>
        <w:t>77</w:t>
      </w:r>
      <w:r>
        <w:t>. However, other processes of LLE are slow. To speed up the process, an electric current, for example, can help mix the two phases efficiently and quickly</w:t>
      </w:r>
      <w:r>
        <w:rPr>
          <w:vertAlign w:val="superscript"/>
        </w:rPr>
        <w:t>78</w:t>
      </w:r>
      <w:r>
        <w:t xml:space="preserve">. </w:t>
      </w:r>
      <w:r>
        <w:rPr>
          <w:b/>
        </w:rPr>
        <w:t>Figure 2.7</w:t>
      </w:r>
      <w:r>
        <w:rPr>
          <w:vertAlign w:val="superscript"/>
        </w:rPr>
        <w:t>79</w:t>
      </w:r>
      <w:r>
        <w:t xml:space="preserve"> illustrate the liquid-liquid extraction flowchart and the phase separation occurring after the two phases have been shaken vigorously. </w:t>
      </w:r>
    </w:p>
    <w:p w14:paraId="1B823C76" w14:textId="77777777" w:rsidR="004F79DA" w:rsidRDefault="004F79DA" w:rsidP="00D14350">
      <w:pPr>
        <w:spacing w:after="0" w:line="360" w:lineRule="auto"/>
        <w:ind w:left="-5" w:right="13"/>
      </w:pPr>
    </w:p>
    <w:p w14:paraId="6E564352" w14:textId="77777777" w:rsidR="004F79DA" w:rsidRDefault="004F79DA" w:rsidP="00D14350">
      <w:pPr>
        <w:spacing w:after="0" w:line="360" w:lineRule="auto"/>
        <w:ind w:left="-5" w:right="13"/>
      </w:pPr>
    </w:p>
    <w:p w14:paraId="7E61936D" w14:textId="77777777" w:rsidR="004F79DA" w:rsidRDefault="004F79DA" w:rsidP="00D14350">
      <w:pPr>
        <w:spacing w:after="0" w:line="360" w:lineRule="auto"/>
        <w:ind w:left="0" w:right="0" w:firstLine="0"/>
        <w:jc w:val="left"/>
      </w:pPr>
      <w:r>
        <w:t xml:space="preserve"> </w:t>
      </w:r>
    </w:p>
    <w:p w14:paraId="0061B982" w14:textId="77777777" w:rsidR="004F79DA" w:rsidRDefault="004F79DA" w:rsidP="00D14350">
      <w:pPr>
        <w:spacing w:after="0" w:line="360" w:lineRule="auto"/>
        <w:ind w:left="0" w:right="421" w:firstLine="0"/>
        <w:jc w:val="right"/>
      </w:pPr>
      <w:r>
        <w:rPr>
          <w:rFonts w:ascii="Calibri" w:eastAsia="Calibri" w:hAnsi="Calibri" w:cs="Calibri"/>
          <w:noProof/>
          <w:sz w:val="22"/>
          <w:lang w:val="en-GB" w:eastAsia="en-GB"/>
        </w:rPr>
        <w:lastRenderedPageBreak/>
        <mc:AlternateContent>
          <mc:Choice Requires="wpg">
            <w:drawing>
              <wp:inline distT="0" distB="0" distL="0" distR="0" wp14:anchorId="09A7E431" wp14:editId="08E9D58A">
                <wp:extent cx="3914712" cy="3638550"/>
                <wp:effectExtent l="0" t="0" r="0" b="0"/>
                <wp:docPr id="7145" name="Group 7145"/>
                <wp:cNvGraphicFramePr/>
                <a:graphic xmlns:a="http://schemas.openxmlformats.org/drawingml/2006/main">
                  <a:graphicData uri="http://schemas.microsoft.com/office/word/2010/wordprocessingGroup">
                    <wpg:wgp>
                      <wpg:cNvGrpSpPr/>
                      <wpg:grpSpPr>
                        <a:xfrm>
                          <a:off x="0" y="0"/>
                          <a:ext cx="3914712" cy="3638550"/>
                          <a:chOff x="0" y="-109220"/>
                          <a:chExt cx="3914712" cy="3638550"/>
                        </a:xfrm>
                        <a:blipFill>
                          <a:blip r:embed="rId57"/>
                          <a:tile tx="0" ty="0" sx="100000" sy="100000" flip="none" algn="tl"/>
                        </a:blipFill>
                      </wpg:grpSpPr>
                      <pic:pic xmlns:pic="http://schemas.openxmlformats.org/drawingml/2006/picture">
                        <pic:nvPicPr>
                          <pic:cNvPr id="7146" name="Picture 7146"/>
                          <pic:cNvPicPr/>
                        </pic:nvPicPr>
                        <pic:blipFill>
                          <a:blip r:embed="rId58"/>
                          <a:stretch>
                            <a:fillRect/>
                          </a:stretch>
                        </pic:blipFill>
                        <pic:spPr>
                          <a:xfrm>
                            <a:off x="0" y="0"/>
                            <a:ext cx="3383280" cy="3529330"/>
                          </a:xfrm>
                          <a:prstGeom prst="rect">
                            <a:avLst/>
                          </a:prstGeom>
                          <a:grpFill/>
                        </pic:spPr>
                      </pic:pic>
                      <pic:pic xmlns:pic="http://schemas.openxmlformats.org/drawingml/2006/picture">
                        <pic:nvPicPr>
                          <pic:cNvPr id="7147" name="Picture 7147"/>
                          <pic:cNvPicPr/>
                        </pic:nvPicPr>
                        <pic:blipFill>
                          <a:blip r:embed="rId59"/>
                          <a:stretch>
                            <a:fillRect/>
                          </a:stretch>
                        </pic:blipFill>
                        <pic:spPr>
                          <a:xfrm>
                            <a:off x="1971612" y="-109220"/>
                            <a:ext cx="1943100" cy="2011680"/>
                          </a:xfrm>
                          <a:prstGeom prst="rect">
                            <a:avLst/>
                          </a:prstGeom>
                          <a:grpFill/>
                        </pic:spPr>
                      </pic:pic>
                    </wpg:wgp>
                  </a:graphicData>
                </a:graphic>
              </wp:inline>
            </w:drawing>
          </mc:Choice>
          <mc:Fallback>
            <w:pict>
              <v:group w14:anchorId="79F7F562" id="Group 7145" o:spid="_x0000_s1026" style="width:308.25pt;height:286.5pt;mso-position-horizontal-relative:char;mso-position-vertical-relative:line" coordorigin=",-1092" coordsize="39147,36385" o:gfxdata="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">
                <v:shape id="Picture 7146" o:spid="_x0000_s1027" type="#_x0000_t75" style="position:absolute;width:33832;height:352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">
                  <v:imagedata r:id="rId62" o:title=""/>
                </v:shape>
                <v:shape id="Picture 7147" o:spid="_x0000_s1028" type="#_x0000_t75" style="position:absolute;left:19716;top:-1092;width:19431;height:201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">
                  <v:imagedata r:id="rId63" o:title=""/>
                </v:shape>
                <w10:anchorlock/>
              </v:group>
            </w:pict>
          </mc:Fallback>
        </mc:AlternateContent>
      </w:r>
      <w:r>
        <w:t xml:space="preserve"> </w:t>
      </w:r>
    </w:p>
    <w:p w14:paraId="40165BE9" w14:textId="77777777" w:rsidR="004F79DA" w:rsidRDefault="004F79DA" w:rsidP="00D14350">
      <w:pPr>
        <w:spacing w:after="0" w:line="360" w:lineRule="auto"/>
        <w:ind w:left="0" w:right="421" w:firstLine="0"/>
        <w:jc w:val="right"/>
      </w:pPr>
    </w:p>
    <w:p w14:paraId="34D0CF84" w14:textId="77777777" w:rsidR="004F79DA" w:rsidRDefault="004F79DA" w:rsidP="00D14350">
      <w:pPr>
        <w:spacing w:after="0" w:line="360" w:lineRule="auto"/>
        <w:ind w:left="-5" w:right="9"/>
      </w:pPr>
      <w:r>
        <w:rPr>
          <w:b/>
          <w:sz w:val="20"/>
        </w:rPr>
        <w:t>Figure 2.7</w:t>
      </w:r>
      <w:r>
        <w:rPr>
          <w:sz w:val="20"/>
          <w:vertAlign w:val="superscript"/>
        </w:rPr>
        <w:t>79</w:t>
      </w:r>
      <w:r>
        <w:rPr>
          <w:b/>
          <w:sz w:val="20"/>
        </w:rPr>
        <w:t xml:space="preserve">: Liquid-liquid extraction flowchart and the phase separation occurs after the two phases have been shaken vigorously. </w:t>
      </w:r>
    </w:p>
    <w:p w14:paraId="49B5C2F5" w14:textId="77777777" w:rsidR="004F79DA" w:rsidRDefault="004F79DA" w:rsidP="00D14350">
      <w:pPr>
        <w:spacing w:after="0" w:line="360" w:lineRule="auto"/>
        <w:ind w:left="0" w:right="0" w:firstLine="0"/>
        <w:jc w:val="left"/>
      </w:pPr>
      <w:r>
        <w:rPr>
          <w:b/>
          <w:sz w:val="20"/>
        </w:rPr>
        <w:t xml:space="preserve"> </w:t>
      </w:r>
    </w:p>
    <w:p w14:paraId="5D052032" w14:textId="77777777" w:rsidR="004F79DA" w:rsidRDefault="004F79DA" w:rsidP="00D14350">
      <w:pPr>
        <w:spacing w:after="0" w:line="360" w:lineRule="auto"/>
        <w:ind w:left="-5" w:right="13"/>
      </w:pPr>
      <w:proofErr w:type="spellStart"/>
      <w:r>
        <w:t>Vasilescu</w:t>
      </w:r>
      <w:proofErr w:type="spellEnd"/>
      <w:r>
        <w:t xml:space="preserve"> &amp; Medvedovici</w:t>
      </w:r>
      <w:r>
        <w:rPr>
          <w:vertAlign w:val="superscript"/>
        </w:rPr>
        <w:t>80</w:t>
      </w:r>
      <w:r>
        <w:t xml:space="preserve"> stated that the liquid-liquid extraction (LLE) method is employed when extracting pesticide isolation in water and liquid biological samples. Mcpartland</w:t>
      </w:r>
      <w:r>
        <w:rPr>
          <w:vertAlign w:val="superscript"/>
        </w:rPr>
        <w:t>81</w:t>
      </w:r>
      <w:r>
        <w:t xml:space="preserve"> </w:t>
      </w:r>
      <w:r w:rsidRPr="0041727D">
        <w:rPr>
          <w:i/>
        </w:rPr>
        <w:t>et al</w:t>
      </w:r>
      <w:r>
        <w:t>. extracted, Paclitaxel (a bioactive compound) using the liquid-liquid extraction method, and a significant fraction of Paclitaxel was recovered in dichloromethane and chloroform extracts. A researcher named Jiang</w:t>
      </w:r>
      <w:r>
        <w:rPr>
          <w:vertAlign w:val="superscript"/>
        </w:rPr>
        <w:t>82</w:t>
      </w:r>
      <w:r>
        <w:t xml:space="preserve"> found liquid-liquid extraction to be an effective method to isolate phenol from wastewater. </w:t>
      </w:r>
    </w:p>
    <w:p w14:paraId="28B10D49" w14:textId="77777777" w:rsidR="004F79DA" w:rsidRDefault="004F79DA" w:rsidP="00D14350">
      <w:pPr>
        <w:spacing w:after="0" w:line="360" w:lineRule="auto"/>
        <w:ind w:left="-5" w:right="13"/>
      </w:pPr>
    </w:p>
    <w:p w14:paraId="53BC7B9B" w14:textId="2B885904" w:rsidR="004F79DA" w:rsidRPr="00D33DE5" w:rsidRDefault="004F79DA" w:rsidP="00D14350">
      <w:pPr>
        <w:pStyle w:val="Heading5"/>
        <w:spacing w:line="360" w:lineRule="auto"/>
        <w:ind w:left="-5"/>
      </w:pPr>
      <w:r>
        <w:rPr>
          <w:sz w:val="32"/>
        </w:rPr>
        <w:t xml:space="preserve">2.4.2 </w:t>
      </w:r>
      <w:r>
        <w:t>Ultrasonic extraction</w:t>
      </w:r>
      <w:r>
        <w:rPr>
          <w:sz w:val="32"/>
        </w:rPr>
        <w:t xml:space="preserve"> </w:t>
      </w:r>
    </w:p>
    <w:p w14:paraId="00DED536" w14:textId="77777777" w:rsidR="004F79DA" w:rsidRDefault="004F79DA" w:rsidP="00D14350">
      <w:pPr>
        <w:spacing w:after="0" w:line="360" w:lineRule="auto"/>
        <w:ind w:left="-5" w:right="13"/>
      </w:pPr>
      <w:r>
        <w:t>Ultrasonic-assisted extraction (UAE) is an effective and rapid technique. It enhances the diffusion process by facilitating the exchange of substances in plant materials, destroying cell walls and releasing compounds of interest</w:t>
      </w:r>
      <w:r>
        <w:rPr>
          <w:vertAlign w:val="superscript"/>
        </w:rPr>
        <w:t>83</w:t>
      </w:r>
      <w:r>
        <w:t>. UAE has been shown by Corrales</w:t>
      </w:r>
      <w:r>
        <w:rPr>
          <w:vertAlign w:val="superscript"/>
        </w:rPr>
        <w:t>84</w:t>
      </w:r>
      <w:r>
        <w:t xml:space="preserve"> </w:t>
      </w:r>
      <w:r>
        <w:rPr>
          <w:i/>
        </w:rPr>
        <w:t>et al</w:t>
      </w:r>
      <w:r>
        <w:t>. to break down plant tissue and efficiently release active compounds in solvents. UEA has grown in popularity over the previous few decades because of its ease of use, variety, flexibility, and inexpensive investment. Ultrasound extraction for isolating phenolic compounds has increased in popularity over time because it is able to reduce the quantity of solvent and energy utilized</w:t>
      </w:r>
      <w:r>
        <w:rPr>
          <w:vertAlign w:val="superscript"/>
        </w:rPr>
        <w:t>85</w:t>
      </w:r>
      <w:r>
        <w:t xml:space="preserve">. The UAE aims to reduce extraction time, energy, and solvent consumption. It also allows for better mixing, energy </w:t>
      </w:r>
      <w:r>
        <w:lastRenderedPageBreak/>
        <w:t>transmission, smaller thermal gradients, and lower extraction temperatures</w:t>
      </w:r>
      <w:r>
        <w:rPr>
          <w:vertAlign w:val="superscript"/>
        </w:rPr>
        <w:t>86</w:t>
      </w:r>
      <w:r>
        <w:t xml:space="preserve">. </w:t>
      </w:r>
      <w:r>
        <w:rPr>
          <w:b/>
        </w:rPr>
        <w:t>Figure 2.8</w:t>
      </w:r>
      <w:r>
        <w:rPr>
          <w:vertAlign w:val="superscript"/>
        </w:rPr>
        <w:t>87</w:t>
      </w:r>
      <w:r>
        <w:t xml:space="preserve"> show an ultrasonic extraction. </w:t>
      </w:r>
    </w:p>
    <w:p w14:paraId="7FA61B4E" w14:textId="77777777" w:rsidR="004F79DA" w:rsidRDefault="004F79DA" w:rsidP="00D14350">
      <w:pPr>
        <w:spacing w:after="0" w:line="360" w:lineRule="auto"/>
        <w:ind w:left="53" w:right="0" w:firstLine="0"/>
        <w:jc w:val="center"/>
      </w:pPr>
      <w:r>
        <w:rPr>
          <w:noProof/>
          <w:lang w:val="en-GB" w:eastAsia="en-GB"/>
        </w:rPr>
        <w:drawing>
          <wp:inline distT="0" distB="0" distL="0" distR="0" wp14:anchorId="0DB1C948" wp14:editId="788380D5">
            <wp:extent cx="1495425" cy="1457325"/>
            <wp:effectExtent l="0" t="0" r="0" b="0"/>
            <wp:docPr id="21058" name="Picture 21058"/>
            <wp:cNvGraphicFramePr/>
            <a:graphic xmlns:a="http://schemas.openxmlformats.org/drawingml/2006/main">
              <a:graphicData uri="http://schemas.openxmlformats.org/drawingml/2006/picture">
                <pic:pic xmlns:pic="http://schemas.openxmlformats.org/drawingml/2006/picture">
                  <pic:nvPicPr>
                    <pic:cNvPr id="6258" name="Picture 6258"/>
                    <pic:cNvPicPr/>
                  </pic:nvPicPr>
                  <pic:blipFill>
                    <a:blip r:embed="rId64"/>
                    <a:stretch>
                      <a:fillRect/>
                    </a:stretch>
                  </pic:blipFill>
                  <pic:spPr>
                    <a:xfrm>
                      <a:off x="0" y="0"/>
                      <a:ext cx="1495425" cy="1457325"/>
                    </a:xfrm>
                    <a:prstGeom prst="rect">
                      <a:avLst/>
                    </a:prstGeom>
                  </pic:spPr>
                </pic:pic>
              </a:graphicData>
            </a:graphic>
          </wp:inline>
        </w:drawing>
      </w:r>
      <w:r>
        <w:t xml:space="preserve"> </w:t>
      </w:r>
    </w:p>
    <w:p w14:paraId="2272835D" w14:textId="77777777" w:rsidR="004F79DA" w:rsidRDefault="004F79DA" w:rsidP="00D14350">
      <w:pPr>
        <w:spacing w:after="0" w:line="360" w:lineRule="auto"/>
        <w:ind w:left="-5" w:right="9"/>
      </w:pPr>
      <w:r>
        <w:rPr>
          <w:b/>
          <w:sz w:val="20"/>
        </w:rPr>
        <w:t>Figure 2.8:</w:t>
      </w:r>
      <w:r>
        <w:rPr>
          <w:sz w:val="20"/>
        </w:rPr>
        <w:t xml:space="preserve"> </w:t>
      </w:r>
      <w:r>
        <w:rPr>
          <w:b/>
          <w:sz w:val="20"/>
        </w:rPr>
        <w:t>Ultrasound-assisted extraction</w:t>
      </w:r>
      <w:r>
        <w:rPr>
          <w:sz w:val="20"/>
          <w:vertAlign w:val="superscript"/>
        </w:rPr>
        <w:t>87</w:t>
      </w:r>
      <w:r>
        <w:rPr>
          <w:b/>
          <w:sz w:val="20"/>
        </w:rPr>
        <w:t xml:space="preserve"> </w:t>
      </w:r>
    </w:p>
    <w:p w14:paraId="1E2647C0" w14:textId="77777777" w:rsidR="004F79DA" w:rsidRDefault="004F79DA" w:rsidP="00D14350">
      <w:pPr>
        <w:spacing w:after="0" w:line="360" w:lineRule="auto"/>
        <w:ind w:left="0" w:right="0" w:firstLine="0"/>
        <w:jc w:val="left"/>
      </w:pPr>
      <w:r>
        <w:rPr>
          <w:sz w:val="20"/>
        </w:rPr>
        <w:t xml:space="preserve"> </w:t>
      </w:r>
    </w:p>
    <w:p w14:paraId="3D9B56BC" w14:textId="77777777" w:rsidR="004F79DA" w:rsidRDefault="004F79DA" w:rsidP="00D14350">
      <w:pPr>
        <w:spacing w:after="0" w:line="360" w:lineRule="auto"/>
        <w:ind w:left="-5" w:right="13"/>
      </w:pPr>
      <w:r>
        <w:t>Hilal</w:t>
      </w:r>
      <w:r>
        <w:rPr>
          <w:vertAlign w:val="superscript"/>
        </w:rPr>
        <w:t>88</w:t>
      </w:r>
      <w:r>
        <w:t xml:space="preserve"> </w:t>
      </w:r>
      <w:r w:rsidRPr="004641A7">
        <w:rPr>
          <w:i/>
        </w:rPr>
        <w:t>et al</w:t>
      </w:r>
      <w:r>
        <w:rPr>
          <w:i/>
        </w:rPr>
        <w:t>.</w:t>
      </w:r>
      <w:r>
        <w:t xml:space="preserve"> used Ultrasonic-assisted extraction to investigate the thermal stability of phytochemicals. The findings showed that UAE could extract phytochemicals very fast. It is suitable for extracting polyphenol and saponins from plants such as fenugreek leaves. The kind of solvent used dictates the material to extract. Because the final extracted product sometimes contains a residual of a used solvent, it must be less harmful and unreactive with the targeted </w:t>
      </w:r>
      <w:r w:rsidRPr="0036546A">
        <w:t>compound's</w:t>
      </w:r>
      <w:r w:rsidRPr="0036546A">
        <w:rPr>
          <w:vertAlign w:val="superscript"/>
        </w:rPr>
        <w:t>89</w:t>
      </w:r>
      <w:r w:rsidRPr="0036546A">
        <w:t>. A suitable solvent for plant extraction should be a less toxic and non-corrosive chemical that evaporates quickly</w:t>
      </w:r>
      <w:r w:rsidRPr="0036546A">
        <w:rPr>
          <w:vertAlign w:val="superscript"/>
        </w:rPr>
        <w:t>74</w:t>
      </w:r>
      <w:r w:rsidRPr="0036546A">
        <w:t>. To reduce the number of comparable compounds in the desired yield, various solvents may be used sequentially</w:t>
      </w:r>
      <w:r w:rsidRPr="0036546A">
        <w:rPr>
          <w:vertAlign w:val="superscript"/>
        </w:rPr>
        <w:t>85</w:t>
      </w:r>
      <w:r w:rsidRPr="0036546A">
        <w:t>. Several scientists used the following solvents: water, methanol, ethanol, acetone, dichloromethane, and hexane, to carry out sequential plant extractions</w:t>
      </w:r>
      <w:r w:rsidRPr="0036546A">
        <w:rPr>
          <w:vertAlign w:val="superscript"/>
        </w:rPr>
        <w:t>90,75</w:t>
      </w:r>
      <w:r w:rsidRPr="0036546A">
        <w:t>.</w:t>
      </w:r>
      <w:r>
        <w:t xml:space="preserve"> </w:t>
      </w:r>
    </w:p>
    <w:p w14:paraId="0B5B36CD" w14:textId="77777777" w:rsidR="004F79DA" w:rsidRDefault="004F79DA" w:rsidP="00D14350">
      <w:pPr>
        <w:spacing w:after="0" w:line="360" w:lineRule="auto"/>
        <w:ind w:left="0" w:right="0" w:firstLine="0"/>
        <w:jc w:val="left"/>
      </w:pPr>
      <w:r>
        <w:t xml:space="preserve"> </w:t>
      </w:r>
    </w:p>
    <w:p w14:paraId="45521B68" w14:textId="77777777" w:rsidR="004F79DA" w:rsidRDefault="004F79DA" w:rsidP="00D14350">
      <w:pPr>
        <w:spacing w:after="0" w:line="360" w:lineRule="auto"/>
        <w:ind w:left="-5" w:right="13"/>
      </w:pPr>
      <w:r>
        <w:t>This study used liquid-liquid extraction and Ultrasonic-assisted extraction methods to remove the active compounds in the homemade pesticide.</w:t>
      </w:r>
    </w:p>
    <w:p w14:paraId="79F242D0" w14:textId="77777777" w:rsidR="004F79DA" w:rsidRDefault="004F79DA" w:rsidP="00D14350">
      <w:pPr>
        <w:spacing w:after="0" w:line="360" w:lineRule="auto"/>
        <w:ind w:left="-5" w:right="13"/>
      </w:pPr>
    </w:p>
    <w:p w14:paraId="5DFA2431" w14:textId="77777777" w:rsidR="004F79DA" w:rsidRDefault="004F79DA" w:rsidP="00D14350">
      <w:pPr>
        <w:spacing w:after="0" w:line="360" w:lineRule="auto"/>
        <w:ind w:left="0" w:right="0" w:firstLine="0"/>
        <w:jc w:val="left"/>
      </w:pPr>
      <w:r>
        <w:t xml:space="preserve"> </w:t>
      </w:r>
      <w:r>
        <w:tab/>
        <w:t xml:space="preserve"> </w:t>
      </w:r>
    </w:p>
    <w:p w14:paraId="4298F7CD" w14:textId="17CB79CE" w:rsidR="004F79DA" w:rsidRPr="00D33DE5" w:rsidRDefault="004F79DA" w:rsidP="00D14350">
      <w:pPr>
        <w:pStyle w:val="Heading2"/>
        <w:spacing w:after="0" w:line="360" w:lineRule="auto"/>
        <w:ind w:left="-5"/>
      </w:pPr>
      <w:r>
        <w:rPr>
          <w:sz w:val="28"/>
        </w:rPr>
        <w:t>2.5</w:t>
      </w:r>
      <w:r>
        <w:rPr>
          <w:b w:val="0"/>
          <w:sz w:val="28"/>
        </w:rPr>
        <w:t xml:space="preserve"> </w:t>
      </w:r>
      <w:r>
        <w:rPr>
          <w:sz w:val="28"/>
        </w:rPr>
        <w:t>Characterization of the extracts</w:t>
      </w:r>
      <w:r>
        <w:rPr>
          <w:sz w:val="36"/>
        </w:rPr>
        <w:t xml:space="preserve"> </w:t>
      </w:r>
    </w:p>
    <w:p w14:paraId="016757F5" w14:textId="77777777" w:rsidR="004F79DA" w:rsidRDefault="004F79DA" w:rsidP="00D14350">
      <w:pPr>
        <w:spacing w:after="0" w:line="360" w:lineRule="auto"/>
        <w:ind w:left="-5" w:right="13"/>
      </w:pPr>
      <w:r w:rsidRPr="0036546A">
        <w:t>Plant extracts are complex matrix of different</w:t>
      </w:r>
      <w:r>
        <w:t xml:space="preserve"> compounds</w:t>
      </w:r>
      <w:r>
        <w:rPr>
          <w:vertAlign w:val="superscript"/>
        </w:rPr>
        <w:t>91</w:t>
      </w:r>
      <w:r>
        <w:t xml:space="preserve">. It is essential to analyse the extracts using techniques such as thin-layer chromatography (TLC), Fourier transforms infrared spectrophotometer (FTIR), ultraviolet-visible spectrophotometry (UV-`Vis) and Liquid Chromatography-Tandem Mass Spectrometry (LC-MS / MS) to identify the bioactive compounds. </w:t>
      </w:r>
    </w:p>
    <w:p w14:paraId="74A5F55E" w14:textId="77777777" w:rsidR="004F79DA" w:rsidRDefault="004F79DA" w:rsidP="00D14350">
      <w:pPr>
        <w:spacing w:after="0" w:line="360" w:lineRule="auto"/>
        <w:ind w:left="-5" w:right="13"/>
      </w:pPr>
      <w:r>
        <w:t xml:space="preserve">TLC is a fast chromatographic method for determining the number of chemicals in sample </w:t>
      </w:r>
      <w:r>
        <w:rPr>
          <w:vertAlign w:val="superscript"/>
        </w:rPr>
        <w:t>92</w:t>
      </w:r>
      <w:r>
        <w:t xml:space="preserve">. </w:t>
      </w:r>
    </w:p>
    <w:p w14:paraId="1DC30D2A" w14:textId="77777777" w:rsidR="004F79DA" w:rsidRDefault="004F79DA" w:rsidP="00D14350">
      <w:pPr>
        <w:spacing w:after="0" w:line="360" w:lineRule="auto"/>
        <w:ind w:left="0" w:right="0" w:firstLine="0"/>
        <w:jc w:val="left"/>
      </w:pPr>
      <w:r>
        <w:t xml:space="preserve"> </w:t>
      </w:r>
    </w:p>
    <w:p w14:paraId="56BA9F5C" w14:textId="24A0D265" w:rsidR="004F79DA" w:rsidRPr="004106BA" w:rsidRDefault="004F79DA" w:rsidP="00D14350">
      <w:pPr>
        <w:pStyle w:val="Heading3"/>
        <w:spacing w:line="360" w:lineRule="auto"/>
        <w:ind w:left="-5"/>
      </w:pPr>
      <w:r>
        <w:lastRenderedPageBreak/>
        <w:t>2</w:t>
      </w:r>
      <w:r>
        <w:rPr>
          <w:b w:val="0"/>
        </w:rPr>
        <w:t>.</w:t>
      </w:r>
      <w:r>
        <w:t>5.1 Fourier Transform Infrared Spectrophotometer (FTIR)</w:t>
      </w:r>
    </w:p>
    <w:p w14:paraId="508081D5" w14:textId="77777777" w:rsidR="004F79DA" w:rsidRDefault="004F79DA" w:rsidP="00D14350">
      <w:pPr>
        <w:spacing w:after="0" w:line="360" w:lineRule="auto"/>
        <w:ind w:left="-5" w:right="13"/>
      </w:pPr>
      <w:r>
        <w:t>The functional groups (chemical bonds) present in substances are characterised and identified using a Fourier Transform Infrared Spectrophotometer (FTIR)</w:t>
      </w:r>
      <w:r>
        <w:rPr>
          <w:vertAlign w:val="superscript"/>
        </w:rPr>
        <w:t>93</w:t>
      </w:r>
      <w:r>
        <w:t xml:space="preserve">. </w:t>
      </w:r>
      <w:r w:rsidRPr="0036546A">
        <w:t>The wavenumber of</w:t>
      </w:r>
      <w:r>
        <w:t xml:space="preserve"> light absorbed is distinctive of the chemical bond</w:t>
      </w:r>
      <w:r>
        <w:rPr>
          <w:vertAlign w:val="superscript"/>
        </w:rPr>
        <w:t>94</w:t>
      </w:r>
      <w:r>
        <w:t>. When an IR is strong or intense, the band has a large dipole and is weaker in fewer polar bonds (disappearing in some completely symmetric bonds)</w:t>
      </w:r>
      <w:r>
        <w:rPr>
          <w:vertAlign w:val="superscript"/>
        </w:rPr>
        <w:t>95</w:t>
      </w:r>
      <w:r>
        <w:t>. In the study by Pakkirisamy</w:t>
      </w:r>
      <w:r>
        <w:rPr>
          <w:vertAlign w:val="superscript"/>
        </w:rPr>
        <w:t>96</w:t>
      </w:r>
      <w:r>
        <w:t xml:space="preserve"> </w:t>
      </w:r>
      <w:r w:rsidRPr="004641A7">
        <w:rPr>
          <w:i/>
        </w:rPr>
        <w:t>et al</w:t>
      </w:r>
      <w:r>
        <w:rPr>
          <w:i/>
        </w:rPr>
        <w:t>.,</w:t>
      </w:r>
      <w:r>
        <w:t xml:space="preserve"> FTIR analysis was used to identify phytochemical constituents in black turmeric. Such as N-H, O-H, C=C, C-H, C-O and CH</w:t>
      </w:r>
      <w:r>
        <w:rPr>
          <w:vertAlign w:val="subscript"/>
        </w:rPr>
        <w:t>3</w:t>
      </w:r>
      <w:r>
        <w:t xml:space="preserve"> functional groups. </w:t>
      </w:r>
    </w:p>
    <w:p w14:paraId="6D01BA6B" w14:textId="77777777" w:rsidR="004F79DA" w:rsidRDefault="004F79DA" w:rsidP="00D14350">
      <w:pPr>
        <w:spacing w:after="0" w:line="360" w:lineRule="auto"/>
        <w:ind w:left="0" w:right="0" w:firstLine="0"/>
        <w:jc w:val="left"/>
      </w:pPr>
      <w:r>
        <w:t xml:space="preserve"> </w:t>
      </w:r>
    </w:p>
    <w:p w14:paraId="7659863E" w14:textId="6817A31E" w:rsidR="004F79DA" w:rsidRDefault="004F79DA" w:rsidP="00D14350">
      <w:pPr>
        <w:spacing w:after="0" w:line="360" w:lineRule="auto"/>
        <w:ind w:left="-5" w:right="13" w:hanging="14"/>
      </w:pPr>
      <w:r>
        <w:t>The researchers</w:t>
      </w:r>
      <w:r>
        <w:rPr>
          <w:vertAlign w:val="superscript"/>
        </w:rPr>
        <w:t>96</w:t>
      </w:r>
      <w:r>
        <w:rPr>
          <w:color w:val="FF0000"/>
        </w:rPr>
        <w:t xml:space="preserve"> </w:t>
      </w:r>
      <w:r>
        <w:t xml:space="preserve">stated that FTIR spectroscopy has proven to be a reliable and sensitive approach to determining molecule composition. In addition, the phytochemical results revealed the presence of substances such as carbohydrates, flavonoids, steroids, phenol, alkaloid, tannin, amino acid, terpenoids, and glycosides known to have efficacy against pathogens that cause disease. </w:t>
      </w:r>
      <w:proofErr w:type="spellStart"/>
      <w:r>
        <w:t>Sahayaraj</w:t>
      </w:r>
      <w:proofErr w:type="spellEnd"/>
      <w:r>
        <w:t xml:space="preserve"> </w:t>
      </w:r>
      <w:r>
        <w:rPr>
          <w:vertAlign w:val="superscript"/>
        </w:rPr>
        <w:t>94</w:t>
      </w:r>
      <w:r>
        <w:t xml:space="preserve"> also used FTIR spectroscopy analyses to reveal different functional groups of the </w:t>
      </w:r>
      <w:proofErr w:type="spellStart"/>
      <w:r>
        <w:t>Wedelia</w:t>
      </w:r>
      <w:proofErr w:type="spellEnd"/>
      <w:r>
        <w:t xml:space="preserve"> </w:t>
      </w:r>
      <w:proofErr w:type="spellStart"/>
      <w:r>
        <w:t>biflora</w:t>
      </w:r>
      <w:proofErr w:type="spellEnd"/>
      <w:r>
        <w:t xml:space="preserve"> plant. </w:t>
      </w:r>
      <w:proofErr w:type="spellStart"/>
      <w:r>
        <w:t>Ashokkumar</w:t>
      </w:r>
      <w:proofErr w:type="spellEnd"/>
      <w:r>
        <w:t xml:space="preserve"> &amp; Ramaswamy</w:t>
      </w:r>
      <w:r>
        <w:rPr>
          <w:vertAlign w:val="superscript"/>
        </w:rPr>
        <w:t>97</w:t>
      </w:r>
      <w:r>
        <w:t xml:space="preserve"> studied the phytochemical screening using FTIR spectroscopic analysis. In their study, the presence of the O-H group suggests that the extract has a more significant potential for preventing the development of microorganisms. FTIR analysis aid in revealing the various characteristic peak in the extracts with various functional chemicals. </w:t>
      </w:r>
    </w:p>
    <w:p w14:paraId="6DD9B174" w14:textId="4F7061B6" w:rsidR="00D14350" w:rsidRDefault="00D14350" w:rsidP="00D14350">
      <w:pPr>
        <w:spacing w:after="0" w:line="360" w:lineRule="auto"/>
        <w:ind w:left="-5" w:right="13" w:hanging="14"/>
      </w:pPr>
    </w:p>
    <w:p w14:paraId="2561655A" w14:textId="1222D26F" w:rsidR="00D14350" w:rsidRDefault="00D14350" w:rsidP="00D14350">
      <w:pPr>
        <w:spacing w:after="0" w:line="360" w:lineRule="auto"/>
        <w:ind w:left="-5" w:right="13" w:hanging="14"/>
      </w:pPr>
    </w:p>
    <w:p w14:paraId="5CEFAAD0" w14:textId="77777777" w:rsidR="00D14350" w:rsidRDefault="00D14350" w:rsidP="00D14350">
      <w:pPr>
        <w:spacing w:after="0" w:line="360" w:lineRule="auto"/>
        <w:ind w:left="-5" w:right="13" w:hanging="14"/>
      </w:pPr>
    </w:p>
    <w:p w14:paraId="3B653822" w14:textId="4E50E8CD" w:rsidR="004F79DA" w:rsidRPr="004106BA" w:rsidRDefault="004F79DA" w:rsidP="00D14350">
      <w:pPr>
        <w:pStyle w:val="Heading3"/>
        <w:spacing w:line="360" w:lineRule="auto"/>
        <w:ind w:left="-5" w:hanging="14"/>
      </w:pPr>
      <w:r>
        <w:t>2</w:t>
      </w:r>
      <w:r>
        <w:rPr>
          <w:b w:val="0"/>
        </w:rPr>
        <w:t>.</w:t>
      </w:r>
      <w:r>
        <w:t>5.2 Ultraviolet-visible spectrophotometry (UV-Vis)</w:t>
      </w:r>
    </w:p>
    <w:p w14:paraId="35274C5D" w14:textId="77777777" w:rsidR="004F79DA" w:rsidRDefault="004F79DA" w:rsidP="00D14350">
      <w:pPr>
        <w:spacing w:after="0" w:line="360" w:lineRule="auto"/>
        <w:ind w:left="-5" w:right="13" w:hanging="14"/>
      </w:pPr>
      <w:r>
        <w:t xml:space="preserve">To detect phytoconstituents, ultraviolet-visible spectrophotometry (UV-Vis) is a simple, </w:t>
      </w:r>
      <w:proofErr w:type="spellStart"/>
      <w:r>
        <w:t>costeffective</w:t>
      </w:r>
      <w:proofErr w:type="spellEnd"/>
      <w:r>
        <w:t>, and quick test</w:t>
      </w:r>
      <w:r>
        <w:rPr>
          <w:vertAlign w:val="superscript"/>
        </w:rPr>
        <w:t>98,99</w:t>
      </w:r>
      <w:r>
        <w:t>. A UV-visible spectrum can also be utilized to determine the compound’s chromophores, aromatic rings, pi bonds, sigma bonds, and lone pair electron contents</w:t>
      </w:r>
      <w:r>
        <w:rPr>
          <w:vertAlign w:val="superscript"/>
        </w:rPr>
        <w:t>100</w:t>
      </w:r>
      <w:r>
        <w:t>. Aleixandre-</w:t>
      </w:r>
      <w:proofErr w:type="spellStart"/>
      <w:r>
        <w:t>Tudo</w:t>
      </w:r>
      <w:proofErr w:type="spellEnd"/>
      <w:r>
        <w:t xml:space="preserve"> &amp; du Toit used this technique in their study to quantify the phenolic contents of the plant extract</w:t>
      </w:r>
      <w:r>
        <w:rPr>
          <w:vertAlign w:val="superscript"/>
        </w:rPr>
        <w:t>101</w:t>
      </w:r>
      <w:r>
        <w:t xml:space="preserve">. The range of polyphenol concentrations in the various samples was </w:t>
      </w:r>
    </w:p>
    <w:p w14:paraId="60FCF92D" w14:textId="67663694" w:rsidR="004F79DA" w:rsidRDefault="004F79DA" w:rsidP="00D14350">
      <w:pPr>
        <w:spacing w:after="0" w:line="360" w:lineRule="auto"/>
        <w:ind w:left="-5" w:right="13" w:hanging="14"/>
      </w:pPr>
      <w:r>
        <w:t>44.67 to 334.7 mg GAE/g DW. Phenolic chemicals have hydroxyl in π-conjugated systems. They have a significant absorption of UV light, which is produced by the electronic transitions of phenolic groups in π-type molecular orbitals</w:t>
      </w:r>
      <w:r>
        <w:rPr>
          <w:vertAlign w:val="superscript"/>
        </w:rPr>
        <w:t>102</w:t>
      </w:r>
      <w:r>
        <w:t xml:space="preserve">. </w:t>
      </w:r>
      <w:proofErr w:type="spellStart"/>
      <w:r>
        <w:t>Dhivya</w:t>
      </w:r>
      <w:proofErr w:type="spellEnd"/>
      <w:r>
        <w:t xml:space="preserve"> &amp; Kalaichelvi</w:t>
      </w:r>
      <w:r>
        <w:rPr>
          <w:vertAlign w:val="superscript"/>
        </w:rPr>
        <w:t>103</w:t>
      </w:r>
      <w:r>
        <w:t xml:space="preserve"> utilized UV-Vis to identify the active compounds in the </w:t>
      </w:r>
      <w:proofErr w:type="spellStart"/>
      <w:r>
        <w:t>Sarcostemma</w:t>
      </w:r>
      <w:proofErr w:type="spellEnd"/>
      <w:r>
        <w:rPr>
          <w:i/>
        </w:rPr>
        <w:t xml:space="preserve"> </w:t>
      </w:r>
      <w:proofErr w:type="spellStart"/>
      <w:r>
        <w:rPr>
          <w:i/>
        </w:rPr>
        <w:t>brevistigma's</w:t>
      </w:r>
      <w:proofErr w:type="spellEnd"/>
      <w:r>
        <w:t xml:space="preserve"> extract. The flavonoid peak was visible in the UV-VIS profile at 254 and 680 nm. Flavonoids and a phenolic metabolite were confirmed by FTIR and UV-VIS spectroscopy. </w:t>
      </w:r>
    </w:p>
    <w:p w14:paraId="5748BF9B" w14:textId="77777777" w:rsidR="00D14350" w:rsidRDefault="00D14350" w:rsidP="00D14350">
      <w:pPr>
        <w:spacing w:after="0" w:line="360" w:lineRule="auto"/>
        <w:ind w:left="-5" w:right="13" w:hanging="14"/>
      </w:pPr>
    </w:p>
    <w:p w14:paraId="0B19FD68" w14:textId="406EC0CA" w:rsidR="004F79DA" w:rsidRDefault="004F79DA" w:rsidP="00D14350">
      <w:pPr>
        <w:pStyle w:val="Heading3"/>
        <w:spacing w:line="360" w:lineRule="auto"/>
        <w:ind w:left="-5"/>
      </w:pPr>
      <w:r>
        <w:lastRenderedPageBreak/>
        <w:t>2</w:t>
      </w:r>
      <w:r>
        <w:rPr>
          <w:b w:val="0"/>
        </w:rPr>
        <w:t>.</w:t>
      </w:r>
      <w:r>
        <w:t xml:space="preserve">5.3 Liquid Chromatography-Tandem Mass Spectrometry (LC-MS / MS)  </w:t>
      </w:r>
    </w:p>
    <w:p w14:paraId="7F1B34A7" w14:textId="74381472" w:rsidR="004F79DA" w:rsidRDefault="004F79DA" w:rsidP="00D14350">
      <w:pPr>
        <w:spacing w:after="0" w:line="360" w:lineRule="auto"/>
        <w:ind w:left="-5" w:right="13"/>
      </w:pPr>
      <w:r w:rsidRPr="0036546A">
        <w:t>LC-MS can identify, quantify unknown compounds, and</w:t>
      </w:r>
      <w:r w:rsidR="002269BE">
        <w:t xml:space="preserve"> assist to </w:t>
      </w:r>
      <w:r w:rsidRPr="0036546A">
        <w:t>elucidate different molecules' structure and chemical properties through molecular mass determination</w:t>
      </w:r>
      <w:r w:rsidRPr="0036546A">
        <w:rPr>
          <w:vertAlign w:val="superscript"/>
        </w:rPr>
        <w:t>104</w:t>
      </w:r>
      <w:r w:rsidRPr="0036546A">
        <w:t>. LC-MS combines the separation power of High-Performance Liquid Chromatography (HPLC) and the detection power of mass spectrometry</w:t>
      </w:r>
      <w:r w:rsidRPr="0036546A">
        <w:rPr>
          <w:vertAlign w:val="superscript"/>
        </w:rPr>
        <w:t>105</w:t>
      </w:r>
      <w:r w:rsidRPr="0036546A">
        <w:t>. A mass spectrometer comprises three major parts: an ion source, a mass analyser, and a detector. A mass analyser resolves the ions either in a time-of-flight tube or electromagnetic field before detectors measure them. LC-MS comprises two phases: reverse and normal. A C18 column is commonly used in reverse-phase liquid chromatography to separate semipolar compounds, such as phenolic acids, flavonoids,</w:t>
      </w:r>
      <w:r>
        <w:t xml:space="preserve"> glycosylated steroids, alkaloids, and other glycosylated species</w:t>
      </w:r>
      <w:r>
        <w:rPr>
          <w:vertAlign w:val="superscript"/>
        </w:rPr>
        <w:t>106</w:t>
      </w:r>
      <w:r>
        <w:t xml:space="preserve">. </w:t>
      </w:r>
    </w:p>
    <w:p w14:paraId="51BFDB82" w14:textId="77777777" w:rsidR="004F79DA" w:rsidRDefault="004F79DA" w:rsidP="00D14350">
      <w:pPr>
        <w:spacing w:after="0" w:line="360" w:lineRule="auto"/>
        <w:ind w:left="0" w:right="0" w:firstLine="0"/>
        <w:jc w:val="left"/>
      </w:pPr>
      <w:r>
        <w:t xml:space="preserve"> </w:t>
      </w:r>
    </w:p>
    <w:p w14:paraId="4854F958" w14:textId="77777777" w:rsidR="004F79DA" w:rsidRDefault="004F79DA" w:rsidP="00D14350">
      <w:pPr>
        <w:spacing w:after="0" w:line="360" w:lineRule="auto"/>
        <w:ind w:left="-5" w:right="13"/>
      </w:pPr>
      <w:r>
        <w:t>Liquid Chromatography-Tandem Mass Spectrometry (LC-MS / MS) was developed for small molecule analysis, providing higher sensitivity and selectivity for microanalysis of multicomponent substances</w:t>
      </w:r>
      <w:r>
        <w:rPr>
          <w:vertAlign w:val="superscript"/>
        </w:rPr>
        <w:t>107</w:t>
      </w:r>
      <w:r>
        <w:t>. Identifying novel biologically active compounds through testing natural products has been called dereplication</w:t>
      </w:r>
      <w:r>
        <w:rPr>
          <w:vertAlign w:val="superscript"/>
        </w:rPr>
        <w:t>108</w:t>
      </w:r>
      <w:r>
        <w:t>. Natural product dereplication reduces time, effort, and expense</w:t>
      </w:r>
      <w:r>
        <w:rPr>
          <w:vertAlign w:val="superscript"/>
        </w:rPr>
        <w:t>109</w:t>
      </w:r>
      <w:r>
        <w:t>. The word "dereplication" is used in screening natural product mixtures</w:t>
      </w:r>
      <w:r>
        <w:rPr>
          <w:vertAlign w:val="superscript"/>
        </w:rPr>
        <w:t>108</w:t>
      </w:r>
      <w:r>
        <w:t xml:space="preserve">. </w:t>
      </w:r>
    </w:p>
    <w:p w14:paraId="7EEE8D1E" w14:textId="77777777" w:rsidR="004F79DA" w:rsidRDefault="004F79DA" w:rsidP="00D14350">
      <w:pPr>
        <w:spacing w:after="0" w:line="360" w:lineRule="auto"/>
        <w:ind w:left="0" w:right="0" w:firstLine="0"/>
        <w:jc w:val="left"/>
      </w:pPr>
      <w:r>
        <w:t xml:space="preserve"> </w:t>
      </w:r>
    </w:p>
    <w:p w14:paraId="20A8A42C" w14:textId="77777777" w:rsidR="004F79DA" w:rsidRDefault="004F79DA" w:rsidP="00D14350">
      <w:pPr>
        <w:spacing w:after="0" w:line="360" w:lineRule="auto"/>
        <w:ind w:left="-5" w:right="13"/>
      </w:pPr>
      <w:r>
        <w:t>Direct structural information can be obtained by measuring the fragmentation spectrum (MS / MS, tandem first mass spectrometer (MS1), second mass spectrometer (MS2), or multi-round fragmentation). The LC-MS / MS dataset consists of a time series of individual full-scan first spectrometer (MS1) spectra dotted with one or more MS / MS spectra resulting from one or more fragmentation species in the first spectrometer (MS1)</w:t>
      </w:r>
      <w:r>
        <w:rPr>
          <w:vertAlign w:val="superscript"/>
        </w:rPr>
        <w:t>110</w:t>
      </w:r>
      <w:r>
        <w:t>. A helpful application for similarity computation is MS/MS generation by grouping MS/MS spectra into similarity networks to get an overview of the structural diversity of the sample</w:t>
      </w:r>
      <w:r>
        <w:rPr>
          <w:vertAlign w:val="superscript"/>
        </w:rPr>
        <w:t>111</w:t>
      </w:r>
      <w:r>
        <w:t xml:space="preserve">. </w:t>
      </w:r>
    </w:p>
    <w:p w14:paraId="00AEF199" w14:textId="77777777" w:rsidR="004F79DA" w:rsidRDefault="004F79DA" w:rsidP="00D14350">
      <w:pPr>
        <w:spacing w:after="0" w:line="360" w:lineRule="auto"/>
        <w:ind w:left="0" w:right="0" w:firstLine="0"/>
        <w:jc w:val="left"/>
      </w:pPr>
      <w:r>
        <w:t xml:space="preserve"> </w:t>
      </w:r>
    </w:p>
    <w:p w14:paraId="5277243E" w14:textId="77777777" w:rsidR="004F79DA" w:rsidRDefault="004F79DA" w:rsidP="00D14350">
      <w:pPr>
        <w:spacing w:after="0" w:line="360" w:lineRule="auto"/>
        <w:ind w:left="-5" w:right="13"/>
      </w:pPr>
      <w:r>
        <w:t xml:space="preserve">The pairwise similarities between consensus LC-MS / MS spectra create a table that can be visualised in molecular networks freeware tools such as </w:t>
      </w:r>
      <w:proofErr w:type="spellStart"/>
      <w:r>
        <w:t>Cytoscape</w:t>
      </w:r>
      <w:proofErr w:type="spellEnd"/>
      <w:r>
        <w:t xml:space="preserve"> (www.cytoscape.org). Each node in the MS / MS network represents a consensus spectrum (ancestor information), and each edge between the two nodes indicates a connection. </w:t>
      </w:r>
      <w:proofErr w:type="spellStart"/>
      <w:r>
        <w:t>Cytoscape</w:t>
      </w:r>
      <w:proofErr w:type="spellEnd"/>
      <w:r>
        <w:t xml:space="preserve"> provides functions for creating edge-weighted constrained layouts for clustering closely related nodes to get an overview of the structure</w:t>
      </w:r>
      <w:r>
        <w:rPr>
          <w:vertAlign w:val="superscript"/>
        </w:rPr>
        <w:t>110</w:t>
      </w:r>
      <w:r>
        <w:t xml:space="preserve">. </w:t>
      </w:r>
      <w:r>
        <w:rPr>
          <w:b/>
        </w:rPr>
        <w:t>Figure 2.11</w:t>
      </w:r>
      <w:r>
        <w:rPr>
          <w:vertAlign w:val="superscript"/>
        </w:rPr>
        <w:t>112</w:t>
      </w:r>
      <w:r>
        <w:t xml:space="preserve"> illustrate the three crucial steps in molecular networking. From collecting MS/MS spectra to visualised molecular networking using </w:t>
      </w:r>
      <w:proofErr w:type="spellStart"/>
      <w:r>
        <w:t>Cytoscape</w:t>
      </w:r>
      <w:proofErr w:type="spellEnd"/>
      <w:r>
        <w:t xml:space="preserve">. While </w:t>
      </w:r>
      <w:r>
        <w:rPr>
          <w:b/>
        </w:rPr>
        <w:t>Figure 2.12</w:t>
      </w:r>
      <w:r>
        <w:rPr>
          <w:vertAlign w:val="superscript"/>
        </w:rPr>
        <w:t>112</w:t>
      </w:r>
      <w:r>
        <w:t xml:space="preserve"> show how a molecular network is analysed. As a result, a molecular network is a visual representation of groups that are a chemical similarity</w:t>
      </w:r>
      <w:r>
        <w:rPr>
          <w:vertAlign w:val="superscript"/>
        </w:rPr>
        <w:t>113</w:t>
      </w:r>
      <w:r>
        <w:t xml:space="preserve">. </w:t>
      </w:r>
    </w:p>
    <w:p w14:paraId="3FB63810" w14:textId="77777777" w:rsidR="004F79DA" w:rsidRDefault="004F79DA" w:rsidP="00D14350">
      <w:pPr>
        <w:spacing w:after="0" w:line="360" w:lineRule="auto"/>
        <w:ind w:left="0" w:right="0" w:firstLine="0"/>
        <w:jc w:val="left"/>
      </w:pPr>
      <w:r>
        <w:lastRenderedPageBreak/>
        <w:t xml:space="preserve"> </w:t>
      </w:r>
    </w:p>
    <w:p w14:paraId="4C91A570" w14:textId="77777777" w:rsidR="004F79DA" w:rsidRDefault="004F79DA" w:rsidP="00D14350">
      <w:pPr>
        <w:spacing w:after="0" w:line="360" w:lineRule="auto"/>
        <w:ind w:left="-5" w:right="13"/>
      </w:pPr>
      <w:r>
        <w:t>The authors</w:t>
      </w:r>
      <w:r>
        <w:rPr>
          <w:vertAlign w:val="superscript"/>
        </w:rPr>
        <w:t>112</w:t>
      </w:r>
      <w:r>
        <w:t xml:space="preserve"> wanted to show how effective molecular networking is in supplementing conventional dereplication techniques by organizing MS/MS data based on chemical similarity. Mass spectrometry-based molecular networking was applied to a wide range of marine and terrestrial microbial samples to demonstrate its usefulness as a dereplication tool, showing the dereplication of 58 compounds, including analogues</w:t>
      </w:r>
      <w:r>
        <w:rPr>
          <w:vertAlign w:val="superscript"/>
        </w:rPr>
        <w:t>112</w:t>
      </w:r>
      <w:r>
        <w:t xml:space="preserve">. </w:t>
      </w:r>
    </w:p>
    <w:p w14:paraId="0A849B8C" w14:textId="77777777" w:rsidR="004F79DA" w:rsidRDefault="004F79DA" w:rsidP="00D14350">
      <w:pPr>
        <w:spacing w:after="0" w:line="360" w:lineRule="auto"/>
        <w:ind w:left="0" w:right="0" w:firstLine="0"/>
        <w:jc w:val="left"/>
      </w:pPr>
      <w:r>
        <w:t xml:space="preserve"> </w:t>
      </w:r>
      <w:r>
        <w:tab/>
        <w:t xml:space="preserve"> </w:t>
      </w:r>
      <w:r>
        <w:br w:type="page"/>
      </w:r>
    </w:p>
    <w:p w14:paraId="1C5005E1" w14:textId="77777777" w:rsidR="004F79DA" w:rsidRDefault="004F79DA" w:rsidP="00D14350">
      <w:pPr>
        <w:spacing w:after="0" w:line="360" w:lineRule="auto"/>
        <w:ind w:left="0" w:right="1465" w:firstLine="0"/>
        <w:jc w:val="right"/>
      </w:pPr>
      <w:r>
        <w:rPr>
          <w:noProof/>
          <w:lang w:val="en-GB" w:eastAsia="en-GB"/>
        </w:rPr>
        <w:lastRenderedPageBreak/>
        <w:drawing>
          <wp:inline distT="0" distB="0" distL="0" distR="0" wp14:anchorId="67F255A0" wp14:editId="56CBCAD8">
            <wp:extent cx="4009390" cy="4754880"/>
            <wp:effectExtent l="0" t="0" r="0" b="0"/>
            <wp:docPr id="21059" name="Picture 21059"/>
            <wp:cNvGraphicFramePr/>
            <a:graphic xmlns:a="http://schemas.openxmlformats.org/drawingml/2006/main">
              <a:graphicData uri="http://schemas.openxmlformats.org/drawingml/2006/picture">
                <pic:pic xmlns:pic="http://schemas.openxmlformats.org/drawingml/2006/picture">
                  <pic:nvPicPr>
                    <pic:cNvPr id="7073" name="Picture 7073"/>
                    <pic:cNvPicPr/>
                  </pic:nvPicPr>
                  <pic:blipFill>
                    <a:blip r:embed="rId65"/>
                    <a:stretch>
                      <a:fillRect/>
                    </a:stretch>
                  </pic:blipFill>
                  <pic:spPr>
                    <a:xfrm>
                      <a:off x="0" y="0"/>
                      <a:ext cx="4009390" cy="4754880"/>
                    </a:xfrm>
                    <a:prstGeom prst="rect">
                      <a:avLst/>
                    </a:prstGeom>
                  </pic:spPr>
                </pic:pic>
              </a:graphicData>
            </a:graphic>
          </wp:inline>
        </w:drawing>
      </w:r>
      <w:r>
        <w:t xml:space="preserve"> </w:t>
      </w:r>
    </w:p>
    <w:p w14:paraId="44FE4F2C" w14:textId="77777777" w:rsidR="004F79DA" w:rsidRDefault="004F79DA" w:rsidP="00D14350">
      <w:pPr>
        <w:spacing w:after="0" w:line="360" w:lineRule="auto"/>
        <w:ind w:left="0" w:right="0" w:firstLine="0"/>
        <w:jc w:val="left"/>
      </w:pPr>
      <w:r>
        <w:rPr>
          <w:b/>
          <w:sz w:val="20"/>
        </w:rPr>
        <w:t xml:space="preserve"> </w:t>
      </w:r>
    </w:p>
    <w:p w14:paraId="6B301AEE" w14:textId="77777777" w:rsidR="004F79DA" w:rsidRDefault="004F79DA" w:rsidP="00D14350">
      <w:pPr>
        <w:spacing w:after="0" w:line="360" w:lineRule="auto"/>
        <w:ind w:left="-5" w:right="9"/>
      </w:pPr>
      <w:r>
        <w:rPr>
          <w:b/>
          <w:sz w:val="20"/>
        </w:rPr>
        <w:t>Figure 2.11</w:t>
      </w:r>
      <w:r>
        <w:rPr>
          <w:sz w:val="25"/>
          <w:vertAlign w:val="superscript"/>
        </w:rPr>
        <w:t>112</w:t>
      </w:r>
      <w:r>
        <w:rPr>
          <w:b/>
          <w:sz w:val="20"/>
        </w:rPr>
        <w:t>: Show implementing molecular networking for dereplication in three phases</w:t>
      </w:r>
      <w:r>
        <w:rPr>
          <w:sz w:val="20"/>
          <w:vertAlign w:val="superscript"/>
        </w:rPr>
        <w:t>112</w:t>
      </w:r>
      <w:r>
        <w:rPr>
          <w:b/>
          <w:sz w:val="20"/>
        </w:rPr>
        <w:t xml:space="preserve">. From collecting </w:t>
      </w:r>
    </w:p>
    <w:p w14:paraId="2F861566" w14:textId="77777777" w:rsidR="004F79DA" w:rsidRDefault="004F79DA" w:rsidP="00D14350">
      <w:pPr>
        <w:spacing w:after="0" w:line="360" w:lineRule="auto"/>
        <w:ind w:left="-5" w:right="9"/>
      </w:pPr>
      <w:r>
        <w:rPr>
          <w:b/>
          <w:sz w:val="20"/>
        </w:rPr>
        <w:t xml:space="preserve">MS/MS spectra to visualised molecular networking using </w:t>
      </w:r>
      <w:proofErr w:type="spellStart"/>
      <w:r>
        <w:rPr>
          <w:b/>
          <w:sz w:val="20"/>
        </w:rPr>
        <w:t>Cytoscape</w:t>
      </w:r>
      <w:proofErr w:type="spellEnd"/>
      <w:r>
        <w:rPr>
          <w:b/>
          <w:sz w:val="20"/>
        </w:rPr>
        <w:t xml:space="preserve">. </w:t>
      </w:r>
    </w:p>
    <w:p w14:paraId="45EFA420" w14:textId="77777777" w:rsidR="004F79DA" w:rsidRDefault="004F79DA" w:rsidP="00D14350">
      <w:pPr>
        <w:spacing w:after="0" w:line="360" w:lineRule="auto"/>
        <w:ind w:left="0" w:right="0" w:firstLine="0"/>
        <w:jc w:val="left"/>
      </w:pPr>
      <w:r>
        <w:rPr>
          <w:b/>
          <w:sz w:val="20"/>
        </w:rPr>
        <w:t xml:space="preserve"> </w:t>
      </w:r>
    </w:p>
    <w:p w14:paraId="157830B3" w14:textId="77777777" w:rsidR="004F79DA" w:rsidRDefault="004F79DA" w:rsidP="00D14350">
      <w:pPr>
        <w:spacing w:after="0" w:line="360" w:lineRule="auto"/>
        <w:ind w:left="-5" w:right="13"/>
      </w:pPr>
      <w:r w:rsidRPr="0036546A">
        <w:t xml:space="preserve">In </w:t>
      </w:r>
      <w:r w:rsidRPr="0036546A">
        <w:rPr>
          <w:b/>
        </w:rPr>
        <w:t>Figure 2.11</w:t>
      </w:r>
      <w:r w:rsidRPr="0036546A">
        <w:t xml:space="preserve">, step one shows the experimental method from raw material, extraction, and analysis of bacteria and cyanobacteria using LC-MS. The data were converted in step two to </w:t>
      </w:r>
      <w:proofErr w:type="spellStart"/>
      <w:r w:rsidRPr="0036546A">
        <w:t>mzXML</w:t>
      </w:r>
      <w:proofErr w:type="spellEnd"/>
      <w:r w:rsidRPr="0036546A">
        <w:t xml:space="preserve"> format, a text-based format used to represent mass spectrometry data describing the scan number, precursor mass/charge (m/z), the mass/charge ratio (m/z) and intensity of each ion seen in MS/MS. When all the data had been converted to text </w:t>
      </w:r>
      <w:proofErr w:type="spellStart"/>
      <w:r w:rsidRPr="0036546A">
        <w:t>mzXML</w:t>
      </w:r>
      <w:proofErr w:type="spellEnd"/>
      <w:r w:rsidRPr="0036546A">
        <w:t xml:space="preserve">, spectral networks, which include MS-Clustering, were created and then imported into </w:t>
      </w:r>
      <w:proofErr w:type="spellStart"/>
      <w:r w:rsidRPr="0036546A">
        <w:t>Cytoscape</w:t>
      </w:r>
      <w:proofErr w:type="spellEnd"/>
      <w:r w:rsidRPr="0036546A">
        <w:t xml:space="preserve"> </w:t>
      </w:r>
      <w:r w:rsidRPr="0036546A">
        <w:rPr>
          <w:vertAlign w:val="superscript"/>
        </w:rPr>
        <w:t>114</w:t>
      </w:r>
      <w:r w:rsidRPr="0036546A">
        <w:t xml:space="preserve">. In step three, the </w:t>
      </w:r>
      <w:proofErr w:type="spellStart"/>
      <w:r w:rsidRPr="0036546A">
        <w:t>Cytoscape</w:t>
      </w:r>
      <w:proofErr w:type="spellEnd"/>
      <w:r w:rsidRPr="0036546A">
        <w:t xml:space="preserve"> was used for molecular network visualisation of the different compounds. In the molecular network, the compounds are grouped based on their connectivity.</w:t>
      </w:r>
    </w:p>
    <w:p w14:paraId="3EF10B09" w14:textId="77777777" w:rsidR="004F79DA" w:rsidRDefault="004F79DA" w:rsidP="00D14350">
      <w:pPr>
        <w:spacing w:after="0" w:line="360" w:lineRule="auto"/>
        <w:ind w:left="0" w:right="0" w:firstLine="0"/>
        <w:jc w:val="left"/>
      </w:pPr>
      <w:r>
        <w:t xml:space="preserve"> </w:t>
      </w:r>
    </w:p>
    <w:p w14:paraId="4041211A" w14:textId="77777777" w:rsidR="004F79DA" w:rsidRDefault="004F79DA" w:rsidP="00D14350">
      <w:pPr>
        <w:spacing w:after="0" w:line="360" w:lineRule="auto"/>
        <w:ind w:left="-5" w:right="13"/>
      </w:pPr>
      <w:r>
        <w:t>In a network, molecular families are clustered because structurally related natural products have comparable MS/MS fragmentation patterns</w:t>
      </w:r>
      <w:r>
        <w:rPr>
          <w:vertAlign w:val="superscript"/>
        </w:rPr>
        <w:t>115</w:t>
      </w:r>
      <w:r>
        <w:t xml:space="preserve">. In </w:t>
      </w:r>
      <w:r>
        <w:rPr>
          <w:b/>
        </w:rPr>
        <w:t>Figure 2:12</w:t>
      </w:r>
      <w:r>
        <w:rPr>
          <w:vertAlign w:val="superscript"/>
        </w:rPr>
        <w:t>112</w:t>
      </w:r>
      <w:r>
        <w:t xml:space="preserve">, sub-networks were generated in </w:t>
      </w:r>
      <w:proofErr w:type="spellStart"/>
      <w:r>
        <w:t>Cytoscape</w:t>
      </w:r>
      <w:proofErr w:type="spellEnd"/>
      <w:r>
        <w:t xml:space="preserve"> from isolated portions of the larger network to improve node connectivity's visibility. </w:t>
      </w:r>
      <w:r>
        <w:lastRenderedPageBreak/>
        <w:t xml:space="preserve">The associated nodes MS/MS spectra at m/z 645.0 and 705.1 corresponded to known lipopeptides in the same chemical family as </w:t>
      </w:r>
      <w:proofErr w:type="spellStart"/>
      <w:r>
        <w:t>Carmabin</w:t>
      </w:r>
      <w:proofErr w:type="spellEnd"/>
      <w:r>
        <w:t xml:space="preserve"> A. One node represented one consensus MS/MS spectrum and was labelled with the precursor mass in the resulting network. An edge reflects relatedness, and edge thickness denotes cosine similarity</w:t>
      </w:r>
      <w:r>
        <w:rPr>
          <w:vertAlign w:val="superscript"/>
        </w:rPr>
        <w:t>112</w:t>
      </w:r>
      <w:r>
        <w:t xml:space="preserve">. </w:t>
      </w:r>
    </w:p>
    <w:p w14:paraId="1D9FAB34" w14:textId="77777777" w:rsidR="004F79DA" w:rsidRDefault="004F79DA" w:rsidP="00D14350">
      <w:pPr>
        <w:spacing w:after="0" w:line="360" w:lineRule="auto"/>
        <w:ind w:left="0" w:right="0" w:firstLine="0"/>
        <w:jc w:val="left"/>
      </w:pPr>
      <w:r>
        <w:t xml:space="preserve"> </w:t>
      </w:r>
    </w:p>
    <w:p w14:paraId="1177ABAE" w14:textId="77777777" w:rsidR="004F79DA" w:rsidRDefault="004F79DA" w:rsidP="00D14350">
      <w:pPr>
        <w:spacing w:after="0" w:line="360" w:lineRule="auto"/>
        <w:ind w:left="0" w:right="1302" w:firstLine="0"/>
        <w:jc w:val="right"/>
      </w:pPr>
      <w:r>
        <w:rPr>
          <w:noProof/>
          <w:lang w:val="en-GB" w:eastAsia="en-GB"/>
        </w:rPr>
        <w:drawing>
          <wp:inline distT="0" distB="0" distL="0" distR="0" wp14:anchorId="633193A3" wp14:editId="7FF9C5E1">
            <wp:extent cx="4216400" cy="5399405"/>
            <wp:effectExtent l="0" t="0" r="0" b="0"/>
            <wp:docPr id="21060" name="Picture 21060"/>
            <wp:cNvGraphicFramePr/>
            <a:graphic xmlns:a="http://schemas.openxmlformats.org/drawingml/2006/main">
              <a:graphicData uri="http://schemas.openxmlformats.org/drawingml/2006/picture">
                <pic:pic xmlns:pic="http://schemas.openxmlformats.org/drawingml/2006/picture">
                  <pic:nvPicPr>
                    <pic:cNvPr id="7159" name="Picture 7159"/>
                    <pic:cNvPicPr/>
                  </pic:nvPicPr>
                  <pic:blipFill>
                    <a:blip r:embed="rId66"/>
                    <a:stretch>
                      <a:fillRect/>
                    </a:stretch>
                  </pic:blipFill>
                  <pic:spPr>
                    <a:xfrm>
                      <a:off x="0" y="0"/>
                      <a:ext cx="4216400" cy="5399405"/>
                    </a:xfrm>
                    <a:prstGeom prst="rect">
                      <a:avLst/>
                    </a:prstGeom>
                  </pic:spPr>
                </pic:pic>
              </a:graphicData>
            </a:graphic>
          </wp:inline>
        </w:drawing>
      </w:r>
      <w:r>
        <w:t xml:space="preserve"> </w:t>
      </w:r>
    </w:p>
    <w:p w14:paraId="3701F81F" w14:textId="77777777" w:rsidR="004F79DA" w:rsidRDefault="004F79DA" w:rsidP="00D14350">
      <w:pPr>
        <w:spacing w:after="0" w:line="360" w:lineRule="auto"/>
        <w:ind w:left="-5" w:right="9"/>
      </w:pPr>
      <w:r>
        <w:rPr>
          <w:b/>
          <w:sz w:val="20"/>
        </w:rPr>
        <w:t>Figure 2.12</w:t>
      </w:r>
      <w:r>
        <w:rPr>
          <w:sz w:val="20"/>
          <w:vertAlign w:val="superscript"/>
        </w:rPr>
        <w:t>112</w:t>
      </w:r>
      <w:r>
        <w:rPr>
          <w:b/>
          <w:sz w:val="20"/>
        </w:rPr>
        <w:t xml:space="preserve">: show how a molecular network is analysed, focusing on different clusters to annotate the compounds present in that group. </w:t>
      </w:r>
    </w:p>
    <w:p w14:paraId="619882CB" w14:textId="77777777" w:rsidR="004F79DA" w:rsidRDefault="004F79DA" w:rsidP="00D14350">
      <w:pPr>
        <w:spacing w:after="0" w:line="360" w:lineRule="auto"/>
        <w:ind w:left="0" w:right="0" w:firstLine="0"/>
        <w:jc w:val="left"/>
      </w:pPr>
      <w:r>
        <w:t xml:space="preserve"> </w:t>
      </w:r>
    </w:p>
    <w:p w14:paraId="32DE952A" w14:textId="77777777" w:rsidR="004F79DA" w:rsidRDefault="004F79DA" w:rsidP="00D14350">
      <w:pPr>
        <w:spacing w:after="0" w:line="360" w:lineRule="auto"/>
        <w:ind w:left="-5" w:right="13"/>
      </w:pPr>
      <w:r>
        <w:t xml:space="preserve">The effectiveness of molecular networking compared to other platforms was investigated by Yu </w:t>
      </w:r>
      <w:r>
        <w:rPr>
          <w:vertAlign w:val="superscript"/>
        </w:rPr>
        <w:t>116</w:t>
      </w:r>
      <w:r>
        <w:t xml:space="preserve"> et al. The comparison revealed that molecular networking performs better than tools such as mass defect filtering, Agilent </w:t>
      </w:r>
      <w:proofErr w:type="spellStart"/>
      <w:r>
        <w:t>MassHunter</w:t>
      </w:r>
      <w:proofErr w:type="spellEnd"/>
      <w:r>
        <w:t xml:space="preserve"> Metabolite ID, and Agilent Mass Profiler Professional because it was able to identify most metabolites. The molecular networking helped Watrous</w:t>
      </w:r>
      <w:r>
        <w:rPr>
          <w:vertAlign w:val="superscript"/>
        </w:rPr>
        <w:t>111</w:t>
      </w:r>
      <w:r>
        <w:t xml:space="preserve"> et al. to advance their understanding of the spatiotemporal dynamics of metabolite synthesis in living </w:t>
      </w:r>
      <w:r>
        <w:lastRenderedPageBreak/>
        <w:t>microbial colonies and communities. Moreover, molecular networking enables a quick comparison of mass spectrometry profiles from complex crude extracts for effective chemical dereplication and new metabolite discovery because molecular networks use high-resolution mass spectrometry parent ion fragmentation data (MS/MS)</w:t>
      </w:r>
      <w:r>
        <w:rPr>
          <w:vertAlign w:val="superscript"/>
        </w:rPr>
        <w:t>111</w:t>
      </w:r>
      <w:r>
        <w:t xml:space="preserve">. </w:t>
      </w:r>
    </w:p>
    <w:p w14:paraId="200D49EC" w14:textId="77777777" w:rsidR="004F79DA" w:rsidRDefault="004F79DA" w:rsidP="00D14350">
      <w:pPr>
        <w:spacing w:after="0" w:line="360" w:lineRule="auto"/>
        <w:ind w:left="0" w:right="0" w:firstLine="0"/>
        <w:jc w:val="left"/>
      </w:pPr>
      <w:r>
        <w:t xml:space="preserve"> </w:t>
      </w:r>
    </w:p>
    <w:p w14:paraId="38D99829" w14:textId="01715605" w:rsidR="004F79DA" w:rsidRDefault="004F79DA" w:rsidP="00D14350">
      <w:pPr>
        <w:spacing w:after="0" w:line="360" w:lineRule="auto"/>
        <w:ind w:left="-5" w:right="13"/>
      </w:pPr>
      <w:r>
        <w:t xml:space="preserve">The techniques mentioned above were used to analyse the active compounds which might be present in extracts that can be used to manage pests and plant pathogens in my study. For instance, FTIR was used to identify functional groups, and LC-MS/MS was used to annotate different compound structures and spectra. </w:t>
      </w:r>
    </w:p>
    <w:p w14:paraId="73FDBB54" w14:textId="77777777" w:rsidR="00D14350" w:rsidRDefault="00D14350" w:rsidP="00D14350">
      <w:pPr>
        <w:spacing w:after="0" w:line="360" w:lineRule="auto"/>
        <w:ind w:left="-5" w:right="13"/>
      </w:pPr>
    </w:p>
    <w:p w14:paraId="70021C6D" w14:textId="5BD2C670" w:rsidR="004F79DA" w:rsidRPr="004106BA" w:rsidRDefault="004F79DA" w:rsidP="00D14350">
      <w:pPr>
        <w:pStyle w:val="Heading2"/>
        <w:spacing w:after="0" w:line="360" w:lineRule="auto"/>
        <w:ind w:left="-5"/>
      </w:pPr>
      <w:r>
        <w:rPr>
          <w:sz w:val="28"/>
        </w:rPr>
        <w:t xml:space="preserve">2.6 Microbial assay </w:t>
      </w:r>
    </w:p>
    <w:p w14:paraId="1C097FEE" w14:textId="77777777" w:rsidR="004F79DA" w:rsidRDefault="004F79DA" w:rsidP="00D14350">
      <w:pPr>
        <w:spacing w:after="0" w:line="360" w:lineRule="auto"/>
        <w:ind w:left="-5" w:right="13"/>
      </w:pPr>
      <w:r>
        <w:t>Prior to the development of more complex chemical techniques, biological assays were used to assess the antibacterial activity of antibiotics</w:t>
      </w:r>
      <w:r>
        <w:rPr>
          <w:vertAlign w:val="superscript"/>
        </w:rPr>
        <w:t>117</w:t>
      </w:r>
      <w:r>
        <w:t xml:space="preserve">. Bioassays are techniques for determining a substance's effectiveness by analysing its pharmacological effects on living organisms (in </w:t>
      </w:r>
      <w:r w:rsidRPr="00D256E8">
        <w:rPr>
          <w:i/>
          <w:iCs/>
        </w:rPr>
        <w:t>vivo</w:t>
      </w:r>
      <w:r>
        <w:t xml:space="preserve">) or isolated tissues (in </w:t>
      </w:r>
      <w:r w:rsidRPr="00D256E8">
        <w:rPr>
          <w:i/>
          <w:iCs/>
        </w:rPr>
        <w:t>vitro</w:t>
      </w:r>
      <w:r>
        <w:t>) and evaluating these effects with those of a standard</w:t>
      </w:r>
      <w:r>
        <w:rPr>
          <w:vertAlign w:val="superscript"/>
        </w:rPr>
        <w:t>118</w:t>
      </w:r>
      <w:r>
        <w:t>. An extract's or a pure compound's antimicrobial activity can be assessed or screened using a range of scientific techniques. The most used methodologies are the disk-diffusion and broth or agar dilution procedures</w:t>
      </w:r>
      <w:r>
        <w:rPr>
          <w:vertAlign w:val="superscript"/>
        </w:rPr>
        <w:t>119</w:t>
      </w:r>
      <w:r>
        <w:t xml:space="preserve">. </w:t>
      </w:r>
    </w:p>
    <w:p w14:paraId="337D8A87" w14:textId="77777777" w:rsidR="004F79DA" w:rsidRDefault="004F79DA" w:rsidP="00D14350">
      <w:pPr>
        <w:spacing w:after="0" w:line="360" w:lineRule="auto"/>
        <w:ind w:left="0" w:right="0" w:firstLine="0"/>
        <w:jc w:val="left"/>
      </w:pPr>
      <w:r>
        <w:t xml:space="preserve"> </w:t>
      </w:r>
    </w:p>
    <w:p w14:paraId="7238384E" w14:textId="77777777" w:rsidR="004F79DA" w:rsidRDefault="004F79DA" w:rsidP="00D14350">
      <w:pPr>
        <w:spacing w:after="0" w:line="360" w:lineRule="auto"/>
        <w:ind w:left="-5" w:right="13"/>
      </w:pPr>
      <w:r>
        <w:t>The minimum inhibitory concentration (MIC) of plant extracts is determined using the broth microdilution method to assess an organism's sensitivity to several antibiotics at once, whereas the zones of inhibition displayed by the extracts are determined using the disk diffusion method</w:t>
      </w:r>
      <w:r>
        <w:rPr>
          <w:vertAlign w:val="superscript"/>
        </w:rPr>
        <w:t>120</w:t>
      </w:r>
      <w:r>
        <w:t>. The microdilution method has the advantage of producing a quantitative result (i.e., the MIC). The main drawbacks of the microdilution approach include the time-consuming, physically demanding procedure of generating the antibiotic solutions for each test, the potential for mistakes in making the antibiotic solutions, and the comparatively high number of reagents and space required for each test</w:t>
      </w:r>
      <w:r>
        <w:rPr>
          <w:vertAlign w:val="superscript"/>
        </w:rPr>
        <w:t>121</w:t>
      </w:r>
      <w:r>
        <w:t xml:space="preserve">. </w:t>
      </w:r>
    </w:p>
    <w:p w14:paraId="71D4EB50" w14:textId="77777777" w:rsidR="004F79DA" w:rsidRDefault="004F79DA" w:rsidP="00D14350">
      <w:pPr>
        <w:spacing w:after="0" w:line="360" w:lineRule="auto"/>
        <w:ind w:left="0" w:right="0" w:firstLine="0"/>
        <w:jc w:val="left"/>
      </w:pPr>
      <w:r>
        <w:t xml:space="preserve"> </w:t>
      </w:r>
    </w:p>
    <w:p w14:paraId="10545A52" w14:textId="77777777" w:rsidR="004F79DA" w:rsidRDefault="004F79DA" w:rsidP="00D14350">
      <w:pPr>
        <w:spacing w:after="0" w:line="360" w:lineRule="auto"/>
        <w:ind w:left="-5" w:right="13"/>
      </w:pPr>
      <w:r>
        <w:t>The disc diffusion method is a qualitative procedure that involves inoculating an agar plate with a lawn of bacteria at a particular concentration and then covering the surface with paper discs coated with antibiotics</w:t>
      </w:r>
      <w:r>
        <w:rPr>
          <w:vertAlign w:val="superscript"/>
        </w:rPr>
        <w:t>121</w:t>
      </w:r>
      <w:r>
        <w:t>. The advantages of the disk diffusion method are that it does not need any specialised equipment, the data sets can be easily understood by looking at the disk, and it is the most affordable susceptibility test available. The absence of automated processes or mechanization in the disk test is one of its drawbacks</w:t>
      </w:r>
      <w:r>
        <w:rPr>
          <w:vertAlign w:val="superscript"/>
        </w:rPr>
        <w:t>121</w:t>
      </w:r>
      <w:r>
        <w:t xml:space="preserve">. </w:t>
      </w:r>
    </w:p>
    <w:p w14:paraId="0F19B1D1" w14:textId="77777777" w:rsidR="004F79DA" w:rsidRDefault="004F79DA" w:rsidP="00D14350">
      <w:pPr>
        <w:spacing w:after="0" w:line="360" w:lineRule="auto"/>
        <w:ind w:left="0" w:right="0" w:firstLine="0"/>
        <w:jc w:val="left"/>
      </w:pPr>
      <w:r>
        <w:lastRenderedPageBreak/>
        <w:t xml:space="preserve"> </w:t>
      </w:r>
    </w:p>
    <w:p w14:paraId="67C750FA" w14:textId="77777777" w:rsidR="004F79DA" w:rsidRDefault="004F79DA" w:rsidP="00D14350">
      <w:pPr>
        <w:spacing w:after="0" w:line="360" w:lineRule="auto"/>
        <w:ind w:left="-5" w:right="13"/>
      </w:pPr>
      <w:r>
        <w:t>The reliability and accuracy are impacted by several variables of the agar diffusion method, such as the temperature, the choice of cut-off size for the inhibitory zones and breakpoints, the thickness and consistency of the gel</w:t>
      </w:r>
      <w:r>
        <w:rPr>
          <w:vertAlign w:val="superscript"/>
        </w:rPr>
        <w:t>122</w:t>
      </w:r>
      <w:r>
        <w:t>. Elenav</w:t>
      </w:r>
      <w:r>
        <w:rPr>
          <w:vertAlign w:val="superscript"/>
        </w:rPr>
        <w:t>123</w:t>
      </w:r>
      <w:r>
        <w:t xml:space="preserve"> et al. evaluated the antimicrobial and antifungal properties using the agar diffusion method. Against the studied strains, all oils demonstrated antibacterial and highly potent antifungal activity. The resulting inhibitory zone is contrasted with the control, or agar lacking an antifungal agent and the inhibitory diameter around the disk will rise or decrease in comparison to the control agar</w:t>
      </w:r>
      <w:r>
        <w:rPr>
          <w:vertAlign w:val="superscript"/>
        </w:rPr>
        <w:t>124</w:t>
      </w:r>
      <w:r>
        <w:t>.</w:t>
      </w:r>
      <w:r>
        <w:rPr>
          <w:i/>
        </w:rPr>
        <w:t xml:space="preserve"> </w:t>
      </w:r>
    </w:p>
    <w:p w14:paraId="647A6D8C" w14:textId="77777777" w:rsidR="004F79DA" w:rsidRDefault="004F79DA" w:rsidP="00D14350">
      <w:pPr>
        <w:spacing w:after="0" w:line="360" w:lineRule="auto"/>
        <w:ind w:left="0" w:right="0" w:firstLine="0"/>
        <w:jc w:val="left"/>
      </w:pPr>
      <w:r>
        <w:rPr>
          <w:i/>
        </w:rPr>
        <w:t xml:space="preserve"> </w:t>
      </w:r>
    </w:p>
    <w:p w14:paraId="47C96ED2" w14:textId="77777777" w:rsidR="004F79DA" w:rsidRDefault="004F79DA" w:rsidP="00D14350">
      <w:pPr>
        <w:spacing w:after="0" w:line="360" w:lineRule="auto"/>
        <w:ind w:left="-5" w:right="13"/>
      </w:pPr>
      <w:r>
        <w:t xml:space="preserve">The </w:t>
      </w:r>
      <w:r>
        <w:rPr>
          <w:i/>
        </w:rPr>
        <w:t xml:space="preserve">Fusarium </w:t>
      </w:r>
      <w:r>
        <w:t>species are significant plant fungi infections that cause a range of diseases, including scabs, head blight, and crown rot on cereal grains</w:t>
      </w:r>
      <w:r>
        <w:rPr>
          <w:vertAlign w:val="superscript"/>
        </w:rPr>
        <w:t>125,126</w:t>
      </w:r>
      <w:r>
        <w:t xml:space="preserve">. </w:t>
      </w:r>
      <w:r>
        <w:rPr>
          <w:i/>
        </w:rPr>
        <w:t>Fusarium</w:t>
      </w:r>
      <w:r>
        <w:t xml:space="preserve"> species can be found in a variety of organic substrates, including soil, subterranean and aerial plant parts, plant waste, and other organic substrates</w:t>
      </w:r>
      <w:r>
        <w:rPr>
          <w:vertAlign w:val="superscript"/>
        </w:rPr>
        <w:t>126</w:t>
      </w:r>
      <w:r>
        <w:t>. They are also found in water systems all over the world as a result of water structure biofilms</w:t>
      </w:r>
      <w:r>
        <w:rPr>
          <w:vertAlign w:val="superscript"/>
        </w:rPr>
        <w:t>127</w:t>
      </w:r>
      <w:r>
        <w:t xml:space="preserve">. </w:t>
      </w:r>
      <w:r>
        <w:rPr>
          <w:i/>
        </w:rPr>
        <w:t>Fusarium</w:t>
      </w:r>
      <w:r>
        <w:t xml:space="preserve"> is widely distributed because of its adaptability to a variety of environmental factors, its capacity to thrive on a variety of substrates, and its effective dispersal mechanisms</w:t>
      </w:r>
      <w:r>
        <w:rPr>
          <w:vertAlign w:val="superscript"/>
        </w:rPr>
        <w:t>128</w:t>
      </w:r>
      <w:r>
        <w:t xml:space="preserve">. The three </w:t>
      </w:r>
      <w:r>
        <w:rPr>
          <w:i/>
        </w:rPr>
        <w:t>Fusarium</w:t>
      </w:r>
      <w:r>
        <w:t xml:space="preserve"> species that were investigated were </w:t>
      </w:r>
      <w:r>
        <w:rPr>
          <w:i/>
        </w:rPr>
        <w:t xml:space="preserve">Fusarium </w:t>
      </w:r>
      <w:proofErr w:type="spellStart"/>
      <w:r>
        <w:rPr>
          <w:i/>
        </w:rPr>
        <w:t>culmorum</w:t>
      </w:r>
      <w:proofErr w:type="spellEnd"/>
      <w:r>
        <w:t>,</w:t>
      </w:r>
      <w:r>
        <w:rPr>
          <w:i/>
        </w:rPr>
        <w:t xml:space="preserve"> Fusarium </w:t>
      </w:r>
      <w:proofErr w:type="spellStart"/>
      <w:r>
        <w:rPr>
          <w:i/>
        </w:rPr>
        <w:t>oxysporum</w:t>
      </w:r>
      <w:proofErr w:type="spellEnd"/>
      <w:r>
        <w:t xml:space="preserve">, and </w:t>
      </w:r>
      <w:r>
        <w:rPr>
          <w:i/>
        </w:rPr>
        <w:t xml:space="preserve">Fusarium </w:t>
      </w:r>
      <w:proofErr w:type="spellStart"/>
      <w:r>
        <w:rPr>
          <w:i/>
        </w:rPr>
        <w:t>verticillioidis</w:t>
      </w:r>
      <w:proofErr w:type="spellEnd"/>
      <w:r>
        <w:rPr>
          <w:i/>
        </w:rPr>
        <w:t xml:space="preserve">. </w:t>
      </w:r>
    </w:p>
    <w:p w14:paraId="15AD5BC3" w14:textId="77777777" w:rsidR="004F79DA" w:rsidRDefault="004F79DA" w:rsidP="00D14350">
      <w:pPr>
        <w:spacing w:after="0" w:line="360" w:lineRule="auto"/>
        <w:ind w:left="0" w:right="0" w:firstLine="0"/>
        <w:jc w:val="left"/>
      </w:pPr>
      <w:r>
        <w:rPr>
          <w:i/>
        </w:rPr>
        <w:t xml:space="preserve"> </w:t>
      </w:r>
    </w:p>
    <w:p w14:paraId="36A609C7" w14:textId="77777777" w:rsidR="004F79DA" w:rsidRDefault="004F79DA" w:rsidP="00D14350">
      <w:pPr>
        <w:spacing w:after="0" w:line="360" w:lineRule="auto"/>
        <w:ind w:left="-5" w:right="13"/>
      </w:pPr>
      <w:r>
        <w:t xml:space="preserve">The fungus </w:t>
      </w:r>
      <w:r>
        <w:rPr>
          <w:i/>
        </w:rPr>
        <w:t xml:space="preserve">Fusarium </w:t>
      </w:r>
      <w:proofErr w:type="spellStart"/>
      <w:r>
        <w:rPr>
          <w:i/>
        </w:rPr>
        <w:t>culmorum</w:t>
      </w:r>
      <w:proofErr w:type="spellEnd"/>
      <w:r>
        <w:t xml:space="preserve"> targets various areas of a wide variety of grain plants. The virus can induce severe pathological changes as well as numerous phytotoxic and harmful poisons for both humans and animals. </w:t>
      </w:r>
      <w:r>
        <w:rPr>
          <w:i/>
        </w:rPr>
        <w:t xml:space="preserve">Fusarium </w:t>
      </w:r>
      <w:proofErr w:type="spellStart"/>
      <w:r>
        <w:rPr>
          <w:i/>
        </w:rPr>
        <w:t>culmorum</w:t>
      </w:r>
      <w:proofErr w:type="spellEnd"/>
      <w:r>
        <w:t xml:space="preserve"> thrives as a fungus that grows in soil or as a parasite on crop debris, where it generates macroconidia.</w:t>
      </w:r>
      <w:r>
        <w:rPr>
          <w:color w:val="FF0000"/>
        </w:rPr>
        <w:t xml:space="preserve"> </w:t>
      </w:r>
      <w:r>
        <w:t>Infected seeds can potentially spread the infection throughout the body. The temperature and moisture content of the infection site has an impact on the pathogen's initial establishment on the host surface. Toxin build-up can be decreased by a variety of secondary metabolites generated from plants that have antioxidant properties, such as phenolic compounds and carotenoids</w:t>
      </w:r>
      <w:r>
        <w:rPr>
          <w:vertAlign w:val="superscript"/>
        </w:rPr>
        <w:t>129</w:t>
      </w:r>
      <w:r>
        <w:t xml:space="preserve">. </w:t>
      </w:r>
    </w:p>
    <w:p w14:paraId="1AD1EB24" w14:textId="77777777" w:rsidR="004F79DA" w:rsidRDefault="004F79DA" w:rsidP="00D14350">
      <w:pPr>
        <w:spacing w:after="0" w:line="360" w:lineRule="auto"/>
        <w:ind w:left="0" w:right="0" w:firstLine="0"/>
        <w:jc w:val="left"/>
      </w:pPr>
      <w:r>
        <w:t xml:space="preserve"> </w:t>
      </w:r>
    </w:p>
    <w:p w14:paraId="02368160" w14:textId="77777777" w:rsidR="004F79DA" w:rsidRDefault="004F79DA" w:rsidP="00D14350">
      <w:pPr>
        <w:spacing w:after="0" w:line="360" w:lineRule="auto"/>
        <w:ind w:left="-5" w:right="13"/>
      </w:pPr>
      <w:r>
        <w:rPr>
          <w:i/>
        </w:rPr>
        <w:t xml:space="preserve">Fusarium </w:t>
      </w:r>
      <w:proofErr w:type="spellStart"/>
      <w:r>
        <w:rPr>
          <w:i/>
        </w:rPr>
        <w:t>oxysporum</w:t>
      </w:r>
      <w:proofErr w:type="spellEnd"/>
      <w:r>
        <w:t xml:space="preserve"> creates a white, light blue, purple, or on common media like potato dextrose agar, a mycelial colony with a pale orange colour. Pathogens that enter the soil through the roots of plants can cause soil-borne plant diseases. The pathogen </w:t>
      </w:r>
      <w:r>
        <w:rPr>
          <w:i/>
        </w:rPr>
        <w:t xml:space="preserve">F. </w:t>
      </w:r>
      <w:proofErr w:type="spellStart"/>
      <w:r>
        <w:rPr>
          <w:i/>
        </w:rPr>
        <w:t>Oxysporum</w:t>
      </w:r>
      <w:proofErr w:type="spellEnd"/>
      <w:r>
        <w:t xml:space="preserve"> is an example of a soilborne pathogen. It has a long history of living in the soil as chlamydospores, enters the roots, spreads throughout the tissues, colonises and metastasises in xylem vessels, and kills plants by causing systemic yellowing and wilting. F. </w:t>
      </w:r>
      <w:proofErr w:type="spellStart"/>
      <w:r>
        <w:rPr>
          <w:i/>
        </w:rPr>
        <w:t>oxysporum</w:t>
      </w:r>
      <w:proofErr w:type="spellEnd"/>
      <w:r>
        <w:t xml:space="preserve"> causes infections in numerous plant species, including bananas and cabbage</w:t>
      </w:r>
      <w:r>
        <w:rPr>
          <w:vertAlign w:val="superscript"/>
        </w:rPr>
        <w:t>130</w:t>
      </w:r>
      <w:r>
        <w:t xml:space="preserve">. </w:t>
      </w:r>
    </w:p>
    <w:p w14:paraId="000DE352" w14:textId="77777777" w:rsidR="004F79DA" w:rsidRDefault="004F79DA" w:rsidP="00D14350">
      <w:pPr>
        <w:spacing w:after="0" w:line="360" w:lineRule="auto"/>
        <w:ind w:left="0" w:right="0" w:firstLine="0"/>
        <w:jc w:val="left"/>
      </w:pPr>
      <w:r>
        <w:lastRenderedPageBreak/>
        <w:t xml:space="preserve"> </w:t>
      </w:r>
    </w:p>
    <w:p w14:paraId="2FD6710C" w14:textId="77777777" w:rsidR="004F79DA" w:rsidRDefault="004F79DA" w:rsidP="00D14350">
      <w:pPr>
        <w:spacing w:after="0" w:line="360" w:lineRule="auto"/>
        <w:ind w:left="-5" w:right="13"/>
      </w:pPr>
      <w:r>
        <w:rPr>
          <w:i/>
        </w:rPr>
        <w:t xml:space="preserve">Fusarium </w:t>
      </w:r>
      <w:proofErr w:type="spellStart"/>
      <w:r>
        <w:rPr>
          <w:i/>
        </w:rPr>
        <w:t>verticillioidis</w:t>
      </w:r>
      <w:proofErr w:type="spellEnd"/>
      <w:r>
        <w:t xml:space="preserve"> are among the most widespread pathogenic fungi that cause a number of common illnesses in crops, especially maize, which presents a significant challenge to the safety of food</w:t>
      </w:r>
      <w:r>
        <w:rPr>
          <w:vertAlign w:val="superscript"/>
        </w:rPr>
        <w:t>131,132,133</w:t>
      </w:r>
      <w:r>
        <w:t xml:space="preserve">. </w:t>
      </w:r>
      <w:r>
        <w:rPr>
          <w:i/>
        </w:rPr>
        <w:t xml:space="preserve">F. </w:t>
      </w:r>
      <w:proofErr w:type="spellStart"/>
      <w:r>
        <w:rPr>
          <w:i/>
        </w:rPr>
        <w:t>verticillioidis</w:t>
      </w:r>
      <w:proofErr w:type="spellEnd"/>
      <w:r>
        <w:t xml:space="preserve"> infection can cause seedling blight, stalk rot, ear rot, and seed rot throughout the growth phase of maize</w:t>
      </w:r>
      <w:r>
        <w:rPr>
          <w:vertAlign w:val="superscript"/>
        </w:rPr>
        <w:t>134,135,136</w:t>
      </w:r>
      <w:r>
        <w:t xml:space="preserve">. The plants or seeds infected with </w:t>
      </w:r>
      <w:r>
        <w:rPr>
          <w:i/>
        </w:rPr>
        <w:t xml:space="preserve">F. </w:t>
      </w:r>
      <w:proofErr w:type="spellStart"/>
      <w:r>
        <w:rPr>
          <w:i/>
        </w:rPr>
        <w:t>verticillioidis</w:t>
      </w:r>
      <w:proofErr w:type="spellEnd"/>
      <w:r>
        <w:t xml:space="preserve"> may accumulate </w:t>
      </w:r>
      <w:proofErr w:type="spellStart"/>
      <w:r>
        <w:t>fumonisins</w:t>
      </w:r>
      <w:proofErr w:type="spellEnd"/>
      <w:r>
        <w:t>, a family of mycotoxins categorized as probable carcinogens and linked to several disorders in cattle and humans</w:t>
      </w:r>
      <w:r>
        <w:rPr>
          <w:vertAlign w:val="superscript"/>
        </w:rPr>
        <w:t>137</w:t>
      </w:r>
      <w:r>
        <w:t xml:space="preserve">.  </w:t>
      </w:r>
      <w:r>
        <w:br w:type="page"/>
      </w:r>
    </w:p>
    <w:p w14:paraId="496681EE" w14:textId="7F587C96" w:rsidR="004F79DA" w:rsidRPr="00BA4C66" w:rsidRDefault="004F79DA" w:rsidP="00F27BD7">
      <w:pPr>
        <w:pStyle w:val="Heading2"/>
        <w:spacing w:after="0" w:line="360" w:lineRule="auto"/>
        <w:ind w:left="-5"/>
        <w:rPr>
          <w:sz w:val="28"/>
          <w:szCs w:val="28"/>
        </w:rPr>
      </w:pPr>
      <w:r w:rsidRPr="00BA4C66">
        <w:rPr>
          <w:sz w:val="28"/>
          <w:szCs w:val="28"/>
        </w:rPr>
        <w:lastRenderedPageBreak/>
        <w:t xml:space="preserve">2.7 References  </w:t>
      </w:r>
    </w:p>
    <w:p w14:paraId="7C93542F" w14:textId="77777777" w:rsidR="004F79DA" w:rsidRDefault="004F79DA" w:rsidP="00D14350">
      <w:pPr>
        <w:numPr>
          <w:ilvl w:val="0"/>
          <w:numId w:val="5"/>
        </w:numPr>
        <w:spacing w:after="0" w:line="360" w:lineRule="auto"/>
        <w:ind w:right="13" w:hanging="641"/>
      </w:pPr>
      <w:proofErr w:type="spellStart"/>
      <w:r>
        <w:t>Khapayi</w:t>
      </w:r>
      <w:proofErr w:type="spellEnd"/>
      <w:r>
        <w:t xml:space="preserve">, M &amp; Celliers, P. R. Factors limiting and preventing emerging farmers to progress to commercial agricultural farming in the King William’s area of the Eastern Cape province, South Africa. </w:t>
      </w:r>
      <w:r>
        <w:rPr>
          <w:i/>
        </w:rPr>
        <w:t>South Africa J. Agric. Ext.</w:t>
      </w:r>
      <w:r>
        <w:t xml:space="preserve"> </w:t>
      </w:r>
      <w:r>
        <w:rPr>
          <w:b/>
        </w:rPr>
        <w:t>44</w:t>
      </w:r>
      <w:r>
        <w:t xml:space="preserve">, 31–48 (2016). </w:t>
      </w:r>
    </w:p>
    <w:p w14:paraId="3B118F47" w14:textId="77777777" w:rsidR="004F79DA" w:rsidRDefault="004F79DA" w:rsidP="00D14350">
      <w:pPr>
        <w:numPr>
          <w:ilvl w:val="0"/>
          <w:numId w:val="5"/>
        </w:numPr>
        <w:spacing w:after="0" w:line="360" w:lineRule="auto"/>
        <w:ind w:right="13" w:hanging="641"/>
      </w:pPr>
      <w:proofErr w:type="spellStart"/>
      <w:r>
        <w:t>Oerke</w:t>
      </w:r>
      <w:proofErr w:type="spellEnd"/>
      <w:r>
        <w:t xml:space="preserve">, E. C. Crop losses to pests. </w:t>
      </w:r>
      <w:r>
        <w:rPr>
          <w:i/>
        </w:rPr>
        <w:t>J. Agric. Sci.</w:t>
      </w:r>
      <w:r>
        <w:t xml:space="preserve"> </w:t>
      </w:r>
      <w:r>
        <w:rPr>
          <w:b/>
        </w:rPr>
        <w:t>144</w:t>
      </w:r>
      <w:r>
        <w:t xml:space="preserve">, 31–43 (2006). </w:t>
      </w:r>
    </w:p>
    <w:p w14:paraId="2BB2688B" w14:textId="77777777" w:rsidR="004F79DA" w:rsidRDefault="004F79DA" w:rsidP="00D14350">
      <w:pPr>
        <w:numPr>
          <w:ilvl w:val="0"/>
          <w:numId w:val="5"/>
        </w:numPr>
        <w:spacing w:after="0" w:line="360" w:lineRule="auto"/>
        <w:ind w:right="13" w:hanging="641"/>
      </w:pPr>
      <w:r>
        <w:t xml:space="preserve">Stevenson, P. C. &amp; </w:t>
      </w:r>
      <w:proofErr w:type="spellStart"/>
      <w:r>
        <w:t>Belmain</w:t>
      </w:r>
      <w:proofErr w:type="spellEnd"/>
      <w:r>
        <w:t xml:space="preserve">, S. R. Tephrosia </w:t>
      </w:r>
      <w:proofErr w:type="spellStart"/>
      <w:proofErr w:type="gramStart"/>
      <w:r>
        <w:t>vogelii</w:t>
      </w:r>
      <w:proofErr w:type="spellEnd"/>
      <w:r>
        <w:t> :</w:t>
      </w:r>
      <w:proofErr w:type="gramEnd"/>
      <w:r>
        <w:t xml:space="preserve"> a pesticide of the future for African farming. </w:t>
      </w:r>
      <w:proofErr w:type="spellStart"/>
      <w:r>
        <w:rPr>
          <w:i/>
        </w:rPr>
        <w:t>Boletín</w:t>
      </w:r>
      <w:proofErr w:type="spellEnd"/>
      <w:r>
        <w:rPr>
          <w:i/>
        </w:rPr>
        <w:t xml:space="preserve"> SEEA</w:t>
      </w:r>
      <w:r>
        <w:t xml:space="preserve"> </w:t>
      </w:r>
      <w:r>
        <w:rPr>
          <w:b/>
        </w:rPr>
        <w:t>2</w:t>
      </w:r>
      <w:r>
        <w:t xml:space="preserve">, 19–22 (2017). </w:t>
      </w:r>
    </w:p>
    <w:p w14:paraId="7661567D" w14:textId="77777777" w:rsidR="004F79DA" w:rsidRDefault="004F79DA" w:rsidP="00D14350">
      <w:pPr>
        <w:numPr>
          <w:ilvl w:val="0"/>
          <w:numId w:val="5"/>
        </w:numPr>
        <w:spacing w:after="0" w:line="360" w:lineRule="auto"/>
        <w:ind w:right="13" w:hanging="641"/>
      </w:pPr>
      <w:r>
        <w:t xml:space="preserve">Kirsten, J. F. &amp; van Z. J. Defining small-Scale farmers in the South African </w:t>
      </w:r>
      <w:proofErr w:type="spellStart"/>
      <w:r>
        <w:t>contex</w:t>
      </w:r>
      <w:proofErr w:type="spellEnd"/>
      <w:r>
        <w:t xml:space="preserve">. </w:t>
      </w:r>
      <w:proofErr w:type="spellStart"/>
      <w:r>
        <w:rPr>
          <w:i/>
        </w:rPr>
        <w:t>Agrekon</w:t>
      </w:r>
      <w:proofErr w:type="spellEnd"/>
      <w:r>
        <w:t xml:space="preserve"> </w:t>
      </w:r>
      <w:r>
        <w:rPr>
          <w:b/>
        </w:rPr>
        <w:t>37</w:t>
      </w:r>
      <w:r>
        <w:t xml:space="preserve">, 1–13 (1998). </w:t>
      </w:r>
    </w:p>
    <w:p w14:paraId="0F3FE9E1" w14:textId="77777777" w:rsidR="004F79DA" w:rsidRDefault="004F79DA" w:rsidP="00D14350">
      <w:pPr>
        <w:numPr>
          <w:ilvl w:val="0"/>
          <w:numId w:val="5"/>
        </w:numPr>
        <w:spacing w:after="0" w:line="360" w:lineRule="auto"/>
        <w:ind w:right="13" w:hanging="641"/>
      </w:pPr>
      <w:proofErr w:type="spellStart"/>
      <w:r>
        <w:t>Mathinya</w:t>
      </w:r>
      <w:proofErr w:type="spellEnd"/>
      <w:r>
        <w:t xml:space="preserve">, V. N., Franke, A. C., van De Ven, G. W. J., &amp; </w:t>
      </w:r>
      <w:proofErr w:type="spellStart"/>
      <w:r>
        <w:t>Giller</w:t>
      </w:r>
      <w:proofErr w:type="spellEnd"/>
      <w:r>
        <w:t xml:space="preserve">, K. E. Productivity and constraints of small-scale crop farming in the summer rainfall region of South Africa. </w:t>
      </w:r>
    </w:p>
    <w:p w14:paraId="21FC28F1" w14:textId="77777777" w:rsidR="004F79DA" w:rsidRDefault="004F79DA" w:rsidP="00D14350">
      <w:pPr>
        <w:spacing w:after="0" w:line="360" w:lineRule="auto"/>
        <w:ind w:left="651" w:right="13"/>
      </w:pPr>
      <w:r>
        <w:rPr>
          <w:i/>
        </w:rPr>
        <w:t>Outlook Agric.</w:t>
      </w:r>
      <w:r>
        <w:t xml:space="preserve"> </w:t>
      </w:r>
      <w:r>
        <w:rPr>
          <w:b/>
        </w:rPr>
        <w:t>51</w:t>
      </w:r>
      <w:r>
        <w:t xml:space="preserve">, 139–154 (2022). </w:t>
      </w:r>
    </w:p>
    <w:p w14:paraId="61BB74F9" w14:textId="77777777" w:rsidR="004F79DA" w:rsidRDefault="004F79DA" w:rsidP="00D14350">
      <w:pPr>
        <w:numPr>
          <w:ilvl w:val="0"/>
          <w:numId w:val="5"/>
        </w:numPr>
        <w:spacing w:after="0" w:line="360" w:lineRule="auto"/>
        <w:ind w:right="13" w:hanging="641"/>
      </w:pPr>
      <w:r>
        <w:t xml:space="preserve">Hine, R., Jules, P., &amp; </w:t>
      </w:r>
      <w:proofErr w:type="spellStart"/>
      <w:r>
        <w:t>Twarog</w:t>
      </w:r>
      <w:proofErr w:type="spellEnd"/>
      <w:r>
        <w:t xml:space="preserve">, S. </w:t>
      </w:r>
      <w:r>
        <w:rPr>
          <w:i/>
        </w:rPr>
        <w:t>Organic agriculture and food security in Africa</w:t>
      </w:r>
      <w:r>
        <w:t xml:space="preserve">. (2008). </w:t>
      </w:r>
    </w:p>
    <w:p w14:paraId="6F8362F9" w14:textId="77777777" w:rsidR="004F79DA" w:rsidRDefault="004F79DA" w:rsidP="00D14350">
      <w:pPr>
        <w:numPr>
          <w:ilvl w:val="0"/>
          <w:numId w:val="5"/>
        </w:numPr>
        <w:spacing w:after="0" w:line="360" w:lineRule="auto"/>
        <w:ind w:right="13" w:hanging="641"/>
      </w:pPr>
      <w:r>
        <w:t xml:space="preserve">Linker, H. M., Orr, D. B. &amp; </w:t>
      </w:r>
      <w:proofErr w:type="spellStart"/>
      <w:r>
        <w:t>Barbercheck</w:t>
      </w:r>
      <w:proofErr w:type="spellEnd"/>
      <w:r>
        <w:t xml:space="preserve">, M. E. Insect management on organic farms. </w:t>
      </w:r>
      <w:r>
        <w:rPr>
          <w:i/>
        </w:rPr>
        <w:t xml:space="preserve">Org. Prod. Ser. Insect </w:t>
      </w:r>
      <w:proofErr w:type="spellStart"/>
      <w:r>
        <w:rPr>
          <w:i/>
        </w:rPr>
        <w:t>Manag</w:t>
      </w:r>
      <w:proofErr w:type="spellEnd"/>
      <w:r>
        <w:rPr>
          <w:i/>
        </w:rPr>
        <w:t>.</w:t>
      </w:r>
      <w:r>
        <w:t xml:space="preserve"> 1–37 (2009). </w:t>
      </w:r>
    </w:p>
    <w:p w14:paraId="1E78E797" w14:textId="77777777" w:rsidR="004F79DA" w:rsidRDefault="004F79DA" w:rsidP="00D14350">
      <w:pPr>
        <w:numPr>
          <w:ilvl w:val="0"/>
          <w:numId w:val="5"/>
        </w:numPr>
        <w:spacing w:after="0" w:line="360" w:lineRule="auto"/>
        <w:ind w:right="13" w:hanging="641"/>
      </w:pPr>
      <w:r>
        <w:t xml:space="preserve">Wilson, C. &amp; </w:t>
      </w:r>
      <w:proofErr w:type="spellStart"/>
      <w:r>
        <w:t>Tisdell</w:t>
      </w:r>
      <w:proofErr w:type="spellEnd"/>
      <w:r>
        <w:t xml:space="preserve">, C. Why farmers continue to use pesticides despite environmental, health and sustainability costs. </w:t>
      </w:r>
      <w:r>
        <w:rPr>
          <w:i/>
        </w:rPr>
        <w:t>Ecol. Econ.</w:t>
      </w:r>
      <w:r>
        <w:t xml:space="preserve"> </w:t>
      </w:r>
      <w:r>
        <w:rPr>
          <w:b/>
        </w:rPr>
        <w:t>8009</w:t>
      </w:r>
      <w:r>
        <w:t xml:space="preserve">, 449–462 (2001). </w:t>
      </w:r>
    </w:p>
    <w:p w14:paraId="1F594C85" w14:textId="77777777" w:rsidR="004F79DA" w:rsidRDefault="004F79DA" w:rsidP="00D14350">
      <w:pPr>
        <w:numPr>
          <w:ilvl w:val="0"/>
          <w:numId w:val="5"/>
        </w:numPr>
        <w:spacing w:after="0" w:line="360" w:lineRule="auto"/>
        <w:ind w:right="13" w:hanging="641"/>
      </w:pPr>
      <w:r>
        <w:t>El-</w:t>
      </w:r>
      <w:proofErr w:type="spellStart"/>
      <w:r>
        <w:t>shafie</w:t>
      </w:r>
      <w:proofErr w:type="spellEnd"/>
      <w:r>
        <w:t xml:space="preserve">, H. A. F. Insect pest management in organic farming system. in </w:t>
      </w:r>
      <w:r>
        <w:rPr>
          <w:i/>
        </w:rPr>
        <w:t>Multifunctionality and Impacts of Organic and Conventional Agriculture</w:t>
      </w:r>
      <w:r>
        <w:t xml:space="preserve"> 1–20 (2019). </w:t>
      </w:r>
    </w:p>
    <w:p w14:paraId="3FD95ACA" w14:textId="77777777" w:rsidR="004F79DA" w:rsidRDefault="004F79DA" w:rsidP="00D14350">
      <w:pPr>
        <w:numPr>
          <w:ilvl w:val="0"/>
          <w:numId w:val="5"/>
        </w:numPr>
        <w:spacing w:after="0" w:line="360" w:lineRule="auto"/>
        <w:ind w:right="13" w:hanging="641"/>
      </w:pPr>
      <w:r>
        <w:t xml:space="preserve">Randall, J. M. &amp; Tu, M. Biological control. in </w:t>
      </w:r>
      <w:r>
        <w:rPr>
          <w:i/>
        </w:rPr>
        <w:t>Weed Control Methods Handbook, The Nature Conservancy</w:t>
      </w:r>
      <w:r>
        <w:t xml:space="preserve"> 1–24 (2000). </w:t>
      </w:r>
    </w:p>
    <w:p w14:paraId="107CD45F" w14:textId="77777777" w:rsidR="004F79DA" w:rsidRDefault="004F79DA" w:rsidP="00D14350">
      <w:pPr>
        <w:numPr>
          <w:ilvl w:val="0"/>
          <w:numId w:val="5"/>
        </w:numPr>
        <w:spacing w:after="0" w:line="360" w:lineRule="auto"/>
        <w:ind w:right="13" w:hanging="641"/>
      </w:pPr>
      <w:r>
        <w:t xml:space="preserve">Jeffers, A. H. &amp; Chong, J. H. Biological Control Strategies in Integrated Pest Management (IPM) Programs. </w:t>
      </w:r>
      <w:r>
        <w:rPr>
          <w:i/>
        </w:rPr>
        <w:t>Clemson Cooperative Extension, Land-Grant Press by Clemson Extension</w:t>
      </w:r>
      <w:r>
        <w:t xml:space="preserve"> 1–9 (2021). Available at: https://lgpress.clemson.edu/publication/biological-controlstrategies-in-integrated-pest-management-ipm-programs/. (Accessed: 7th June 2022) </w:t>
      </w:r>
    </w:p>
    <w:p w14:paraId="1FEC03F3" w14:textId="77777777" w:rsidR="004F79DA" w:rsidRDefault="004F79DA" w:rsidP="00D14350">
      <w:pPr>
        <w:numPr>
          <w:ilvl w:val="0"/>
          <w:numId w:val="5"/>
        </w:numPr>
        <w:spacing w:after="0" w:line="360" w:lineRule="auto"/>
        <w:ind w:right="13" w:hanging="641"/>
      </w:pPr>
      <w:r>
        <w:t xml:space="preserve">Michaud, J. P. Classical biological control: A critical review of recent programs against citrus pests in Florida. </w:t>
      </w:r>
      <w:r>
        <w:rPr>
          <w:i/>
        </w:rPr>
        <w:t xml:space="preserve">Ann. </w:t>
      </w:r>
      <w:proofErr w:type="spellStart"/>
      <w:r>
        <w:rPr>
          <w:i/>
        </w:rPr>
        <w:t>Entomol</w:t>
      </w:r>
      <w:proofErr w:type="spellEnd"/>
      <w:r>
        <w:rPr>
          <w:i/>
        </w:rPr>
        <w:t>. Soc. Am.</w:t>
      </w:r>
      <w:r>
        <w:t xml:space="preserve"> </w:t>
      </w:r>
      <w:r>
        <w:rPr>
          <w:b/>
        </w:rPr>
        <w:t>95</w:t>
      </w:r>
      <w:r>
        <w:t xml:space="preserve">, 531–540 (2002). </w:t>
      </w:r>
    </w:p>
    <w:p w14:paraId="3C604709" w14:textId="77777777" w:rsidR="004F79DA" w:rsidRDefault="004F79DA" w:rsidP="00D14350">
      <w:pPr>
        <w:numPr>
          <w:ilvl w:val="0"/>
          <w:numId w:val="5"/>
        </w:numPr>
        <w:spacing w:after="0" w:line="360" w:lineRule="auto"/>
        <w:ind w:right="13" w:hanging="641"/>
      </w:pPr>
      <w:r>
        <w:t xml:space="preserve">Bellows, T. S. Restoring population balance through natural enemy introductions. </w:t>
      </w:r>
      <w:r>
        <w:rPr>
          <w:i/>
        </w:rPr>
        <w:t>Biol. Control</w:t>
      </w:r>
      <w:r>
        <w:t xml:space="preserve"> </w:t>
      </w:r>
      <w:r>
        <w:rPr>
          <w:b/>
        </w:rPr>
        <w:t>21</w:t>
      </w:r>
      <w:r>
        <w:t xml:space="preserve">, 199–205 (2001). </w:t>
      </w:r>
    </w:p>
    <w:p w14:paraId="5492023B" w14:textId="77777777" w:rsidR="004F79DA" w:rsidRDefault="004F79DA" w:rsidP="00D14350">
      <w:pPr>
        <w:numPr>
          <w:ilvl w:val="0"/>
          <w:numId w:val="5"/>
        </w:numPr>
        <w:spacing w:after="0" w:line="360" w:lineRule="auto"/>
        <w:ind w:right="13" w:hanging="641"/>
      </w:pPr>
      <w:r>
        <w:t xml:space="preserve">Perez-Alvarez, R., </w:t>
      </w:r>
      <w:proofErr w:type="spellStart"/>
      <w:r>
        <w:t>Nault</w:t>
      </w:r>
      <w:proofErr w:type="spellEnd"/>
      <w:r>
        <w:t xml:space="preserve">, B. A. &amp; Poveda, K. Effectiveness of augmentative biological control depends on landscape context. </w:t>
      </w:r>
      <w:r>
        <w:rPr>
          <w:i/>
        </w:rPr>
        <w:t>Sci. Rep.</w:t>
      </w:r>
      <w:r>
        <w:t xml:space="preserve"> </w:t>
      </w:r>
      <w:r>
        <w:rPr>
          <w:b/>
        </w:rPr>
        <w:t>9</w:t>
      </w:r>
      <w:r>
        <w:t xml:space="preserve">, 1–15 (2019). </w:t>
      </w:r>
    </w:p>
    <w:p w14:paraId="59147CD8" w14:textId="77777777" w:rsidR="004F79DA" w:rsidRDefault="004F79DA" w:rsidP="00D14350">
      <w:pPr>
        <w:numPr>
          <w:ilvl w:val="0"/>
          <w:numId w:val="5"/>
        </w:numPr>
        <w:spacing w:after="0" w:line="360" w:lineRule="auto"/>
        <w:ind w:right="13" w:hanging="641"/>
      </w:pPr>
      <w:r>
        <w:t xml:space="preserve">van </w:t>
      </w:r>
      <w:proofErr w:type="spellStart"/>
      <w:r>
        <w:t>Lenteren</w:t>
      </w:r>
      <w:proofErr w:type="spellEnd"/>
      <w:r>
        <w:t xml:space="preserve">, J. C. Success in biological control of Arthropods by augmentation of natural enemies. in </w:t>
      </w:r>
      <w:r>
        <w:rPr>
          <w:i/>
        </w:rPr>
        <w:t>Biological Control: Measures of Success</w:t>
      </w:r>
      <w:r>
        <w:t xml:space="preserve"> 77–103 (2000). </w:t>
      </w:r>
    </w:p>
    <w:p w14:paraId="02064D4E" w14:textId="77777777" w:rsidR="004F79DA" w:rsidRDefault="004F79DA" w:rsidP="00D14350">
      <w:pPr>
        <w:numPr>
          <w:ilvl w:val="0"/>
          <w:numId w:val="5"/>
        </w:numPr>
        <w:spacing w:after="0" w:line="360" w:lineRule="auto"/>
        <w:ind w:right="13" w:hanging="641"/>
      </w:pPr>
      <w:proofErr w:type="spellStart"/>
      <w:r>
        <w:lastRenderedPageBreak/>
        <w:t>Gurr</w:t>
      </w:r>
      <w:proofErr w:type="spellEnd"/>
      <w:r>
        <w:t xml:space="preserve">, G. M., Wratten, S. D. &amp; Altieri, M. A. Ecological engineering: a new direction for agricultural pest management. </w:t>
      </w:r>
      <w:r>
        <w:rPr>
          <w:i/>
        </w:rPr>
        <w:t>AFBM J.</w:t>
      </w:r>
      <w:r>
        <w:t xml:space="preserve"> </w:t>
      </w:r>
      <w:r>
        <w:rPr>
          <w:b/>
        </w:rPr>
        <w:t>1</w:t>
      </w:r>
      <w:r>
        <w:t xml:space="preserve">, 28–35 (2004). </w:t>
      </w:r>
    </w:p>
    <w:p w14:paraId="46D05851" w14:textId="77777777" w:rsidR="004F79DA" w:rsidRDefault="004F79DA" w:rsidP="00D14350">
      <w:pPr>
        <w:numPr>
          <w:ilvl w:val="0"/>
          <w:numId w:val="5"/>
        </w:numPr>
        <w:spacing w:after="0" w:line="360" w:lineRule="auto"/>
        <w:ind w:right="13" w:hanging="641"/>
      </w:pPr>
      <w:r>
        <w:t xml:space="preserve">Bianchi, F. J. J. A., </w:t>
      </w:r>
      <w:proofErr w:type="spellStart"/>
      <w:r>
        <w:t>Booij</w:t>
      </w:r>
      <w:proofErr w:type="spellEnd"/>
      <w:r>
        <w:t xml:space="preserve">, C. J. H. &amp; </w:t>
      </w:r>
      <w:proofErr w:type="spellStart"/>
      <w:r>
        <w:t>Tscharntke</w:t>
      </w:r>
      <w:proofErr w:type="spellEnd"/>
      <w:r>
        <w:t xml:space="preserve">, T. Sustainable pest regulation in agricultural landscapes: A review on landscape composition, biodiversity and natural pest control. </w:t>
      </w:r>
      <w:r>
        <w:rPr>
          <w:i/>
        </w:rPr>
        <w:t>Proc. R. Soc. B Biol. Sci.</w:t>
      </w:r>
      <w:r>
        <w:t xml:space="preserve"> </w:t>
      </w:r>
      <w:r>
        <w:rPr>
          <w:b/>
        </w:rPr>
        <w:t>273</w:t>
      </w:r>
      <w:r>
        <w:t xml:space="preserve">, 1715–1727 (2006). </w:t>
      </w:r>
    </w:p>
    <w:p w14:paraId="41D8F0FF" w14:textId="77777777" w:rsidR="004F79DA" w:rsidRDefault="004F79DA" w:rsidP="00D14350">
      <w:pPr>
        <w:numPr>
          <w:ilvl w:val="0"/>
          <w:numId w:val="5"/>
        </w:numPr>
        <w:spacing w:after="0" w:line="360" w:lineRule="auto"/>
        <w:ind w:right="13" w:hanging="641"/>
      </w:pPr>
      <w:r>
        <w:t xml:space="preserve">Altieri, M. A. The ecological role of biodiversity in agroecosystems. </w:t>
      </w:r>
      <w:r>
        <w:rPr>
          <w:i/>
        </w:rPr>
        <w:t xml:space="preserve">Agric. </w:t>
      </w:r>
      <w:proofErr w:type="spellStart"/>
      <w:r>
        <w:rPr>
          <w:i/>
        </w:rPr>
        <w:t>Ecosyst</w:t>
      </w:r>
      <w:proofErr w:type="spellEnd"/>
      <w:r>
        <w:rPr>
          <w:i/>
        </w:rPr>
        <w:t>. Environ.</w:t>
      </w:r>
      <w:r>
        <w:t xml:space="preserve"> </w:t>
      </w:r>
      <w:r>
        <w:rPr>
          <w:b/>
        </w:rPr>
        <w:t>74</w:t>
      </w:r>
      <w:r>
        <w:t xml:space="preserve">, 19–31 (1999). </w:t>
      </w:r>
    </w:p>
    <w:p w14:paraId="3AA241C0" w14:textId="77777777" w:rsidR="004F79DA" w:rsidRDefault="004F79DA" w:rsidP="00D14350">
      <w:pPr>
        <w:numPr>
          <w:ilvl w:val="0"/>
          <w:numId w:val="5"/>
        </w:numPr>
        <w:spacing w:after="0" w:line="360" w:lineRule="auto"/>
        <w:ind w:right="13" w:hanging="641"/>
      </w:pPr>
      <w:r>
        <w:t>El-</w:t>
      </w:r>
      <w:proofErr w:type="spellStart"/>
      <w:r>
        <w:t>Wakeil</w:t>
      </w:r>
      <w:proofErr w:type="spellEnd"/>
      <w:r>
        <w:t xml:space="preserve">, N., Saleh, M., </w:t>
      </w:r>
      <w:proofErr w:type="spellStart"/>
      <w:r>
        <w:t>Gaafar</w:t>
      </w:r>
      <w:proofErr w:type="spellEnd"/>
      <w:r>
        <w:t xml:space="preserve">, N., </w:t>
      </w:r>
      <w:proofErr w:type="spellStart"/>
      <w:r>
        <w:t>Elbehery</w:t>
      </w:r>
      <w:proofErr w:type="spellEnd"/>
      <w:r>
        <w:t xml:space="preserve">, H. Conservation biological control practices. in </w:t>
      </w:r>
      <w:r>
        <w:rPr>
          <w:i/>
        </w:rPr>
        <w:t>Biological Control of Pest and Vector Insects</w:t>
      </w:r>
      <w:r>
        <w:t xml:space="preserve"> 41–69 (2017). </w:t>
      </w:r>
    </w:p>
    <w:p w14:paraId="7DC137CA" w14:textId="77777777" w:rsidR="004F79DA" w:rsidRDefault="004F79DA" w:rsidP="00D14350">
      <w:pPr>
        <w:numPr>
          <w:ilvl w:val="0"/>
          <w:numId w:val="5"/>
        </w:numPr>
        <w:spacing w:after="0" w:line="360" w:lineRule="auto"/>
        <w:ind w:right="13" w:hanging="641"/>
      </w:pPr>
      <w:proofErr w:type="spellStart"/>
      <w:r>
        <w:t>Horsak</w:t>
      </w:r>
      <w:proofErr w:type="spellEnd"/>
      <w:r>
        <w:t xml:space="preserve">, R. D., </w:t>
      </w:r>
      <w:proofErr w:type="spellStart"/>
      <w:r>
        <w:t>Bedient</w:t>
      </w:r>
      <w:proofErr w:type="spellEnd"/>
      <w:r>
        <w:t xml:space="preserve">, P. B., Hamilton, M. C., Thomas, F. B. Pesticides. in </w:t>
      </w:r>
      <w:r>
        <w:rPr>
          <w:i/>
        </w:rPr>
        <w:t>Environmental Forensics</w:t>
      </w:r>
      <w:r>
        <w:t xml:space="preserve"> 113–165 (1964). </w:t>
      </w:r>
    </w:p>
    <w:p w14:paraId="788646CD" w14:textId="2B425A6E" w:rsidR="004F79DA" w:rsidRDefault="004F79DA" w:rsidP="00D14350">
      <w:pPr>
        <w:numPr>
          <w:ilvl w:val="0"/>
          <w:numId w:val="5"/>
        </w:numPr>
        <w:spacing w:after="0" w:line="360" w:lineRule="auto"/>
        <w:ind w:right="13" w:hanging="641"/>
      </w:pPr>
      <w:proofErr w:type="spellStart"/>
      <w:r>
        <w:t>Grude</w:t>
      </w:r>
      <w:proofErr w:type="spellEnd"/>
      <w:r>
        <w:t xml:space="preserve">, A., Donaldson, D., </w:t>
      </w:r>
      <w:proofErr w:type="spellStart"/>
      <w:r>
        <w:t>Keily</w:t>
      </w:r>
      <w:proofErr w:type="spellEnd"/>
      <w:r>
        <w:t xml:space="preserve">, T., &amp; Wu., L. </w:t>
      </w:r>
      <w:r>
        <w:rPr>
          <w:i/>
        </w:rPr>
        <w:t>Pesticides industry sales and usage 2006 and 2007 market estimates</w:t>
      </w:r>
      <w:r>
        <w:t xml:space="preserve">. </w:t>
      </w:r>
      <w:r>
        <w:rPr>
          <w:i/>
        </w:rPr>
        <w:t>U.S. Environmental Protection Agency</w:t>
      </w:r>
      <w:r>
        <w:t xml:space="preserve"> (2007). </w:t>
      </w:r>
    </w:p>
    <w:p w14:paraId="52572194" w14:textId="77777777" w:rsidR="004F79DA" w:rsidRDefault="004F79DA" w:rsidP="00D14350">
      <w:pPr>
        <w:numPr>
          <w:ilvl w:val="0"/>
          <w:numId w:val="5"/>
        </w:numPr>
        <w:spacing w:after="0" w:line="360" w:lineRule="auto"/>
        <w:ind w:right="13" w:hanging="641"/>
      </w:pPr>
      <w:r>
        <w:t xml:space="preserve">Pandya, Y. Pesticides and their applications in agriculture. </w:t>
      </w:r>
      <w:r>
        <w:rPr>
          <w:i/>
        </w:rPr>
        <w:t>Asian J. Appl. Sci. Technol.</w:t>
      </w:r>
      <w:r>
        <w:t xml:space="preserve"> </w:t>
      </w:r>
      <w:r>
        <w:rPr>
          <w:b/>
        </w:rPr>
        <w:t>2</w:t>
      </w:r>
      <w:r>
        <w:t xml:space="preserve">, 894–900 (2018). </w:t>
      </w:r>
    </w:p>
    <w:p w14:paraId="73B01563" w14:textId="77777777" w:rsidR="004F79DA" w:rsidRDefault="004F79DA" w:rsidP="00D14350">
      <w:pPr>
        <w:numPr>
          <w:ilvl w:val="0"/>
          <w:numId w:val="5"/>
        </w:numPr>
        <w:spacing w:after="0" w:line="360" w:lineRule="auto"/>
        <w:ind w:right="13" w:hanging="641"/>
      </w:pPr>
      <w:proofErr w:type="spellStart"/>
      <w:r>
        <w:t>Olutona</w:t>
      </w:r>
      <w:proofErr w:type="spellEnd"/>
      <w:r>
        <w:t xml:space="preserve">, G. O. &amp; Livingstone, S. T. Detection of organochlorine pesticide (OCPs) residues and trace metals in some selected malt drinks in Nigeria. </w:t>
      </w:r>
      <w:r>
        <w:rPr>
          <w:i/>
        </w:rPr>
        <w:t>Beverages</w:t>
      </w:r>
      <w:r>
        <w:t xml:space="preserve"> </w:t>
      </w:r>
      <w:r>
        <w:rPr>
          <w:b/>
        </w:rPr>
        <w:t>4</w:t>
      </w:r>
      <w:r>
        <w:t xml:space="preserve">, 1–11 (2018). </w:t>
      </w:r>
    </w:p>
    <w:p w14:paraId="45316303" w14:textId="77777777" w:rsidR="004F79DA" w:rsidRDefault="004F79DA" w:rsidP="00D14350">
      <w:pPr>
        <w:numPr>
          <w:ilvl w:val="0"/>
          <w:numId w:val="5"/>
        </w:numPr>
        <w:spacing w:after="0" w:line="360" w:lineRule="auto"/>
        <w:ind w:right="13" w:hanging="641"/>
      </w:pPr>
      <w:proofErr w:type="spellStart"/>
      <w:r>
        <w:t>Jayaraj</w:t>
      </w:r>
      <w:proofErr w:type="spellEnd"/>
      <w:r>
        <w:t xml:space="preserve">, R., Megha, P. &amp; </w:t>
      </w:r>
      <w:proofErr w:type="spellStart"/>
      <w:r>
        <w:t>Sreedev</w:t>
      </w:r>
      <w:proofErr w:type="spellEnd"/>
      <w:r>
        <w:t xml:space="preserve">, P. Organochlorine pesticides, their toxic effects on living organisms and their fate in the environment. </w:t>
      </w:r>
      <w:proofErr w:type="spellStart"/>
      <w:r>
        <w:rPr>
          <w:i/>
        </w:rPr>
        <w:t>Interdiscip</w:t>
      </w:r>
      <w:proofErr w:type="spellEnd"/>
      <w:r>
        <w:rPr>
          <w:i/>
        </w:rPr>
        <w:t xml:space="preserve">. </w:t>
      </w:r>
      <w:proofErr w:type="spellStart"/>
      <w:r>
        <w:rPr>
          <w:i/>
        </w:rPr>
        <w:t>Toxicol</w:t>
      </w:r>
      <w:proofErr w:type="spellEnd"/>
      <w:r>
        <w:rPr>
          <w:i/>
        </w:rPr>
        <w:t>.</w:t>
      </w:r>
      <w:r>
        <w:t xml:space="preserve"> </w:t>
      </w:r>
      <w:r>
        <w:rPr>
          <w:b/>
        </w:rPr>
        <w:t>9</w:t>
      </w:r>
      <w:r>
        <w:t xml:space="preserve">, 90–100 (2016). </w:t>
      </w:r>
    </w:p>
    <w:p w14:paraId="12B0413C" w14:textId="77777777" w:rsidR="004F79DA" w:rsidRDefault="004F79DA" w:rsidP="00D14350">
      <w:pPr>
        <w:numPr>
          <w:ilvl w:val="0"/>
          <w:numId w:val="5"/>
        </w:numPr>
        <w:spacing w:after="0" w:line="360" w:lineRule="auto"/>
        <w:ind w:right="13" w:hanging="641"/>
      </w:pPr>
      <w:r>
        <w:t xml:space="preserve">Tano, J. Identity, physical and chemical properties of pesticides. in </w:t>
      </w:r>
      <w:r>
        <w:rPr>
          <w:i/>
        </w:rPr>
        <w:t>Pesticides in the Modern World - Trends in Pesticides Analysis</w:t>
      </w:r>
      <w:r>
        <w:t xml:space="preserve"> </w:t>
      </w:r>
      <w:r>
        <w:rPr>
          <w:b/>
        </w:rPr>
        <w:t>1873</w:t>
      </w:r>
      <w:r>
        <w:t xml:space="preserve">, 1–18 (2011). </w:t>
      </w:r>
    </w:p>
    <w:p w14:paraId="0EC357CB" w14:textId="77777777" w:rsidR="004F79DA" w:rsidRDefault="004F79DA" w:rsidP="00D14350">
      <w:pPr>
        <w:numPr>
          <w:ilvl w:val="0"/>
          <w:numId w:val="5"/>
        </w:numPr>
        <w:spacing w:after="0" w:line="360" w:lineRule="auto"/>
        <w:ind w:right="13" w:hanging="641"/>
      </w:pPr>
      <w:r>
        <w:t xml:space="preserve">Hass, H. B., </w:t>
      </w:r>
      <w:proofErr w:type="spellStart"/>
      <w:r>
        <w:t>Neher</w:t>
      </w:r>
      <w:proofErr w:type="spellEnd"/>
      <w:r>
        <w:t xml:space="preserve">, M. B. &amp; </w:t>
      </w:r>
      <w:proofErr w:type="spellStart"/>
      <w:r>
        <w:t>Blickenstaff</w:t>
      </w:r>
      <w:proofErr w:type="spellEnd"/>
      <w:r>
        <w:t xml:space="preserve">, R. T. Nitro alkane derivatives related to DDT. </w:t>
      </w:r>
      <w:r>
        <w:rPr>
          <w:i/>
        </w:rPr>
        <w:t>Ind. Eng. Chem.</w:t>
      </w:r>
      <w:r>
        <w:t xml:space="preserve"> </w:t>
      </w:r>
      <w:r>
        <w:rPr>
          <w:b/>
        </w:rPr>
        <w:t>43</w:t>
      </w:r>
      <w:r>
        <w:t xml:space="preserve">, 2875–2878 (1951). </w:t>
      </w:r>
    </w:p>
    <w:p w14:paraId="770BB4AD" w14:textId="77777777" w:rsidR="004F79DA" w:rsidRDefault="004F79DA" w:rsidP="00D14350">
      <w:pPr>
        <w:numPr>
          <w:ilvl w:val="0"/>
          <w:numId w:val="5"/>
        </w:numPr>
        <w:spacing w:after="0" w:line="360" w:lineRule="auto"/>
        <w:ind w:right="13" w:hanging="641"/>
      </w:pPr>
      <w:proofErr w:type="spellStart"/>
      <w:r>
        <w:t>Beceiro</w:t>
      </w:r>
      <w:proofErr w:type="spellEnd"/>
      <w:r>
        <w:t xml:space="preserve">-González, E., González-Castro, M. J., </w:t>
      </w:r>
      <w:proofErr w:type="spellStart"/>
      <w:r>
        <w:t>Muniategui</w:t>
      </w:r>
      <w:proofErr w:type="spellEnd"/>
      <w:r>
        <w:t>-Lorenzo, S., López-</w:t>
      </w:r>
      <w:proofErr w:type="spellStart"/>
      <w:r>
        <w:t>Mahía</w:t>
      </w:r>
      <w:proofErr w:type="spellEnd"/>
      <w:r>
        <w:t xml:space="preserve">, P., Prada-Rodríguez, D. Analytical methodology for the determination of organochlorine pesticides in vegetation. </w:t>
      </w:r>
      <w:r>
        <w:rPr>
          <w:i/>
        </w:rPr>
        <w:t>J. AOAC Int.</w:t>
      </w:r>
      <w:r>
        <w:t xml:space="preserve"> </w:t>
      </w:r>
      <w:r>
        <w:rPr>
          <w:b/>
        </w:rPr>
        <w:t>95</w:t>
      </w:r>
      <w:r>
        <w:t xml:space="preserve">, 1291–1310 (2012). </w:t>
      </w:r>
    </w:p>
    <w:p w14:paraId="171F37F4" w14:textId="77777777" w:rsidR="004F79DA" w:rsidRDefault="004F79DA" w:rsidP="00D14350">
      <w:pPr>
        <w:numPr>
          <w:ilvl w:val="0"/>
          <w:numId w:val="5"/>
        </w:numPr>
        <w:spacing w:after="0" w:line="360" w:lineRule="auto"/>
        <w:ind w:right="13" w:hanging="641"/>
      </w:pPr>
      <w:r>
        <w:t xml:space="preserve">Chen, Y., Yan, C., Sun, Z., Wang, Y., Tao, S., Shen, G., Xu, T., Zhou, P., Cao, X., Wang, F., Wang, S., Hao, S., Yang, H., Li, H., Zhang, Q. &amp; Liu, W., Zhao, M., Zhang, Z. Organochlorine pesticide ban facilitated reproductive recovery of Chinese striped hamsters. </w:t>
      </w:r>
      <w:r>
        <w:rPr>
          <w:i/>
        </w:rPr>
        <w:t>Environ. Sci. Technol.</w:t>
      </w:r>
      <w:r>
        <w:t xml:space="preserve"> </w:t>
      </w:r>
      <w:r>
        <w:rPr>
          <w:b/>
        </w:rPr>
        <w:t>55</w:t>
      </w:r>
      <w:r>
        <w:t xml:space="preserve">, 6140–6149 (2021). </w:t>
      </w:r>
    </w:p>
    <w:p w14:paraId="23B23CB9" w14:textId="77777777" w:rsidR="004F79DA" w:rsidRDefault="004F79DA" w:rsidP="00D14350">
      <w:pPr>
        <w:numPr>
          <w:ilvl w:val="0"/>
          <w:numId w:val="5"/>
        </w:numPr>
        <w:spacing w:after="0" w:line="360" w:lineRule="auto"/>
        <w:ind w:right="13" w:hanging="641"/>
      </w:pPr>
      <w:r>
        <w:t xml:space="preserve">Jaga, K. &amp; </w:t>
      </w:r>
      <w:proofErr w:type="spellStart"/>
      <w:r>
        <w:t>Dharmani</w:t>
      </w:r>
      <w:proofErr w:type="spellEnd"/>
      <w:r>
        <w:t xml:space="preserve">, C. Sources of exposure to and public health implications of organophosphate pesticides. </w:t>
      </w:r>
      <w:proofErr w:type="spellStart"/>
      <w:r>
        <w:rPr>
          <w:i/>
        </w:rPr>
        <w:t>Revista</w:t>
      </w:r>
      <w:proofErr w:type="spellEnd"/>
      <w:r>
        <w:rPr>
          <w:i/>
        </w:rPr>
        <w:t xml:space="preserve"> </w:t>
      </w:r>
      <w:proofErr w:type="spellStart"/>
      <w:r>
        <w:rPr>
          <w:i/>
        </w:rPr>
        <w:t>Panamericana</w:t>
      </w:r>
      <w:proofErr w:type="spellEnd"/>
      <w:r>
        <w:rPr>
          <w:i/>
        </w:rPr>
        <w:t xml:space="preserve"> de </w:t>
      </w:r>
      <w:proofErr w:type="spellStart"/>
      <w:r>
        <w:rPr>
          <w:i/>
        </w:rPr>
        <w:t>Salud</w:t>
      </w:r>
      <w:proofErr w:type="spellEnd"/>
      <w:r>
        <w:rPr>
          <w:i/>
        </w:rPr>
        <w:t xml:space="preserve"> Publica/Pan American Journal of Public Health</w:t>
      </w:r>
      <w:r>
        <w:t xml:space="preserve"> </w:t>
      </w:r>
      <w:r>
        <w:rPr>
          <w:b/>
        </w:rPr>
        <w:t>14</w:t>
      </w:r>
      <w:r>
        <w:t xml:space="preserve">, 171–185 (2003). </w:t>
      </w:r>
    </w:p>
    <w:p w14:paraId="07D037B6" w14:textId="77777777" w:rsidR="004F79DA" w:rsidRDefault="004F79DA" w:rsidP="00D14350">
      <w:pPr>
        <w:numPr>
          <w:ilvl w:val="0"/>
          <w:numId w:val="5"/>
        </w:numPr>
        <w:spacing w:after="0" w:line="360" w:lineRule="auto"/>
        <w:ind w:right="13" w:hanging="641"/>
      </w:pPr>
      <w:r>
        <w:lastRenderedPageBreak/>
        <w:t xml:space="preserve">Gupta, R. C. Classification and uses of organophosphates and carbamates. in </w:t>
      </w:r>
      <w:r>
        <w:rPr>
          <w:i/>
        </w:rPr>
        <w:t>Toxicology of Organophosphate &amp; Carbamate Compounds</w:t>
      </w:r>
      <w:r>
        <w:t xml:space="preserve"> 5–24 (2006). </w:t>
      </w:r>
    </w:p>
    <w:p w14:paraId="59F604ED" w14:textId="77777777" w:rsidR="004F79DA" w:rsidRDefault="004F79DA" w:rsidP="00D14350">
      <w:pPr>
        <w:numPr>
          <w:ilvl w:val="0"/>
          <w:numId w:val="5"/>
        </w:numPr>
        <w:spacing w:after="0" w:line="360" w:lineRule="auto"/>
        <w:ind w:right="13" w:hanging="641"/>
      </w:pPr>
      <w:proofErr w:type="spellStart"/>
      <w:r>
        <w:t>Elbakyan</w:t>
      </w:r>
      <w:proofErr w:type="spellEnd"/>
      <w:r>
        <w:t xml:space="preserve">, A. Organophosphate insecticides. in </w:t>
      </w:r>
      <w:r>
        <w:rPr>
          <w:i/>
        </w:rPr>
        <w:t>Handbook of Poisoning in Dogs and Cats</w:t>
      </w:r>
      <w:r>
        <w:t xml:space="preserve"> 199–204 (2008). </w:t>
      </w:r>
    </w:p>
    <w:p w14:paraId="4E27E0B2" w14:textId="77777777" w:rsidR="004F79DA" w:rsidRDefault="004F79DA" w:rsidP="00D14350">
      <w:pPr>
        <w:numPr>
          <w:ilvl w:val="0"/>
          <w:numId w:val="5"/>
        </w:numPr>
        <w:spacing w:after="0" w:line="360" w:lineRule="auto"/>
        <w:ind w:right="13" w:hanging="641"/>
      </w:pPr>
      <w:r>
        <w:t xml:space="preserve">Model, K. J., Sampaio, S. C., </w:t>
      </w:r>
      <w:proofErr w:type="spellStart"/>
      <w:r>
        <w:t>Remor</w:t>
      </w:r>
      <w:proofErr w:type="spellEnd"/>
      <w:r>
        <w:t xml:space="preserve">, M. B., </w:t>
      </w:r>
      <w:proofErr w:type="spellStart"/>
      <w:r>
        <w:t>Mercante</w:t>
      </w:r>
      <w:proofErr w:type="spellEnd"/>
      <w:r>
        <w:t xml:space="preserve">, E. &amp; Boas, M. A. V. </w:t>
      </w:r>
    </w:p>
    <w:p w14:paraId="6AE3FC61" w14:textId="77777777" w:rsidR="004F79DA" w:rsidRDefault="004F79DA" w:rsidP="00D14350">
      <w:pPr>
        <w:spacing w:after="0" w:line="360" w:lineRule="auto"/>
        <w:ind w:left="651" w:right="13"/>
      </w:pPr>
      <w:proofErr w:type="spellStart"/>
      <w:r>
        <w:t>Organochlorated</w:t>
      </w:r>
      <w:proofErr w:type="spellEnd"/>
      <w:r>
        <w:t xml:space="preserve"> and organophosphorus pesticides in the </w:t>
      </w:r>
      <w:proofErr w:type="spellStart"/>
      <w:r>
        <w:t>pelotas</w:t>
      </w:r>
      <w:proofErr w:type="spellEnd"/>
      <w:r>
        <w:t xml:space="preserve"> river sediment. </w:t>
      </w:r>
      <w:r>
        <w:rPr>
          <w:i/>
        </w:rPr>
        <w:t>Eng. Agric.</w:t>
      </w:r>
      <w:r>
        <w:t xml:space="preserve"> </w:t>
      </w:r>
      <w:r>
        <w:rPr>
          <w:b/>
        </w:rPr>
        <w:t>38</w:t>
      </w:r>
      <w:r>
        <w:t xml:space="preserve">, 124–134 (2018). </w:t>
      </w:r>
    </w:p>
    <w:p w14:paraId="47560EC6" w14:textId="77777777" w:rsidR="004F79DA" w:rsidRDefault="004F79DA" w:rsidP="00D14350">
      <w:pPr>
        <w:numPr>
          <w:ilvl w:val="0"/>
          <w:numId w:val="5"/>
        </w:numPr>
        <w:spacing w:after="0" w:line="360" w:lineRule="auto"/>
        <w:ind w:right="13" w:hanging="641"/>
      </w:pPr>
      <w:r>
        <w:t xml:space="preserve">Chen, S. &amp; Cashman, J. R. Organophosphate exposure: detection and remediation. in </w:t>
      </w:r>
      <w:r>
        <w:rPr>
          <w:i/>
        </w:rPr>
        <w:t>Advances in Molecular Toxicology</w:t>
      </w:r>
      <w:r>
        <w:t xml:space="preserve"> </w:t>
      </w:r>
      <w:r>
        <w:rPr>
          <w:b/>
        </w:rPr>
        <w:t>7</w:t>
      </w:r>
      <w:r>
        <w:t xml:space="preserve">, 207–233 (2013). </w:t>
      </w:r>
    </w:p>
    <w:p w14:paraId="4B818D62" w14:textId="77777777" w:rsidR="004F79DA" w:rsidRDefault="004F79DA" w:rsidP="00D14350">
      <w:pPr>
        <w:numPr>
          <w:ilvl w:val="0"/>
          <w:numId w:val="5"/>
        </w:numPr>
        <w:spacing w:after="0" w:line="360" w:lineRule="auto"/>
        <w:ind w:right="13" w:hanging="641"/>
      </w:pPr>
      <w:r>
        <w:t xml:space="preserve">Ronald, L. B. Carbamate insecticides. in </w:t>
      </w:r>
      <w:r>
        <w:rPr>
          <w:i/>
        </w:rPr>
        <w:t>Classes of Pesticides</w:t>
      </w:r>
      <w:r>
        <w:t xml:space="preserve"> 1125–1189 (1991). </w:t>
      </w:r>
    </w:p>
    <w:p w14:paraId="4419BF12" w14:textId="732F04FA" w:rsidR="004F79DA" w:rsidRDefault="004F79DA" w:rsidP="00D14350">
      <w:pPr>
        <w:numPr>
          <w:ilvl w:val="0"/>
          <w:numId w:val="5"/>
        </w:numPr>
        <w:spacing w:after="0" w:line="360" w:lineRule="auto"/>
        <w:ind w:right="13" w:hanging="641"/>
      </w:pPr>
      <w:r>
        <w:t xml:space="preserve">Soriano, J. M., Jiménez, B., Font, G. &amp; </w:t>
      </w:r>
      <w:proofErr w:type="spellStart"/>
      <w:r>
        <w:t>Moltó</w:t>
      </w:r>
      <w:proofErr w:type="spellEnd"/>
      <w:r>
        <w:t xml:space="preserve">, J. C. Analysis of carbamate pesticides and their metabolites in water by solid phase extraction and liquid chromatography: A review. </w:t>
      </w:r>
      <w:r>
        <w:rPr>
          <w:i/>
        </w:rPr>
        <w:t>Crit. Rev. Anal. Chem.</w:t>
      </w:r>
      <w:r>
        <w:t xml:space="preserve"> </w:t>
      </w:r>
      <w:r>
        <w:rPr>
          <w:b/>
        </w:rPr>
        <w:t>31</w:t>
      </w:r>
      <w:r>
        <w:t xml:space="preserve">, 19–52 (2001). </w:t>
      </w:r>
    </w:p>
    <w:p w14:paraId="2AC3E08B" w14:textId="77777777" w:rsidR="004F79DA" w:rsidRDefault="004F79DA" w:rsidP="00D14350">
      <w:pPr>
        <w:numPr>
          <w:ilvl w:val="0"/>
          <w:numId w:val="5"/>
        </w:numPr>
        <w:spacing w:after="0" w:line="360" w:lineRule="auto"/>
        <w:ind w:right="13" w:hanging="641"/>
      </w:pPr>
      <w:proofErr w:type="spellStart"/>
      <w:r>
        <w:t>Fukuto</w:t>
      </w:r>
      <w:proofErr w:type="spellEnd"/>
      <w:r>
        <w:t xml:space="preserve">, T. R. Mechanism of action of organophosphorus and carbamate insecticides. </w:t>
      </w:r>
      <w:r>
        <w:rPr>
          <w:i/>
        </w:rPr>
        <w:t xml:space="preserve">Environ. Health </w:t>
      </w:r>
      <w:proofErr w:type="spellStart"/>
      <w:r>
        <w:rPr>
          <w:i/>
        </w:rPr>
        <w:t>Perspect</w:t>
      </w:r>
      <w:proofErr w:type="spellEnd"/>
      <w:r>
        <w:rPr>
          <w:i/>
        </w:rPr>
        <w:t>.</w:t>
      </w:r>
      <w:r>
        <w:t xml:space="preserve"> </w:t>
      </w:r>
      <w:r>
        <w:rPr>
          <w:b/>
        </w:rPr>
        <w:t>87</w:t>
      </w:r>
      <w:r>
        <w:t xml:space="preserve">, 245–254 (1990). </w:t>
      </w:r>
    </w:p>
    <w:p w14:paraId="378A0784" w14:textId="77777777" w:rsidR="004F79DA" w:rsidRDefault="004F79DA" w:rsidP="00D14350">
      <w:pPr>
        <w:numPr>
          <w:ilvl w:val="0"/>
          <w:numId w:val="5"/>
        </w:numPr>
        <w:spacing w:after="0" w:line="360" w:lineRule="auto"/>
        <w:ind w:right="13" w:hanging="641"/>
      </w:pPr>
      <w:r>
        <w:t xml:space="preserve">Debnath, M. &amp; &amp; Khan, M. S. Health concerns of pesticides. in </w:t>
      </w:r>
      <w:r>
        <w:rPr>
          <w:i/>
        </w:rPr>
        <w:t>Pesticide Residue in Foods</w:t>
      </w:r>
      <w:r>
        <w:t xml:space="preserve"> 103–118 (2017). </w:t>
      </w:r>
    </w:p>
    <w:p w14:paraId="454F36AF" w14:textId="6C622F5D" w:rsidR="004F79DA" w:rsidRDefault="004F79DA" w:rsidP="00D14350">
      <w:pPr>
        <w:numPr>
          <w:ilvl w:val="0"/>
          <w:numId w:val="5"/>
        </w:numPr>
        <w:spacing w:after="0" w:line="360" w:lineRule="auto"/>
        <w:ind w:right="13" w:hanging="641"/>
      </w:pPr>
      <w:proofErr w:type="spellStart"/>
      <w:r>
        <w:t>Risher</w:t>
      </w:r>
      <w:proofErr w:type="spellEnd"/>
      <w:r>
        <w:t xml:space="preserve">, J. F., Mink, F. L. &amp; </w:t>
      </w:r>
      <w:proofErr w:type="spellStart"/>
      <w:r>
        <w:t>Stara</w:t>
      </w:r>
      <w:proofErr w:type="spellEnd"/>
      <w:r>
        <w:t xml:space="preserve">, J. F. The toxicologic effects of the carbamate insecticide aldicarb in mammals: A review. </w:t>
      </w:r>
      <w:r>
        <w:rPr>
          <w:i/>
        </w:rPr>
        <w:t xml:space="preserve">Environ. Health </w:t>
      </w:r>
      <w:proofErr w:type="spellStart"/>
      <w:r>
        <w:rPr>
          <w:i/>
        </w:rPr>
        <w:t>Perspect</w:t>
      </w:r>
      <w:proofErr w:type="spellEnd"/>
      <w:r>
        <w:rPr>
          <w:i/>
        </w:rPr>
        <w:t>.</w:t>
      </w:r>
      <w:r>
        <w:t xml:space="preserve"> </w:t>
      </w:r>
      <w:r>
        <w:rPr>
          <w:b/>
        </w:rPr>
        <w:t>72</w:t>
      </w:r>
      <w:r>
        <w:t xml:space="preserve">, 267–281 (1987). </w:t>
      </w:r>
    </w:p>
    <w:p w14:paraId="0AF1A85A" w14:textId="77777777" w:rsidR="004F79DA" w:rsidRDefault="004F79DA" w:rsidP="00D14350">
      <w:pPr>
        <w:numPr>
          <w:ilvl w:val="0"/>
          <w:numId w:val="5"/>
        </w:numPr>
        <w:spacing w:after="0" w:line="360" w:lineRule="auto"/>
        <w:ind w:right="13" w:hanging="641"/>
      </w:pPr>
      <w:r>
        <w:t xml:space="preserve">Pandya, Y. Pesticides and Their Applications in Agriculture. </w:t>
      </w:r>
      <w:r>
        <w:rPr>
          <w:i/>
        </w:rPr>
        <w:t>Asian J. Appl. Sci. Technol.</w:t>
      </w:r>
      <w:r>
        <w:t xml:space="preserve"> </w:t>
      </w:r>
      <w:r>
        <w:rPr>
          <w:b/>
        </w:rPr>
        <w:t>2</w:t>
      </w:r>
      <w:r>
        <w:t xml:space="preserve">, 894–900 (2018). </w:t>
      </w:r>
    </w:p>
    <w:p w14:paraId="73D430D3" w14:textId="77777777" w:rsidR="004F79DA" w:rsidRDefault="004F79DA" w:rsidP="00D14350">
      <w:pPr>
        <w:numPr>
          <w:ilvl w:val="0"/>
          <w:numId w:val="5"/>
        </w:numPr>
        <w:spacing w:after="0" w:line="360" w:lineRule="auto"/>
        <w:ind w:right="13" w:hanging="641"/>
      </w:pPr>
      <w:proofErr w:type="spellStart"/>
      <w:r>
        <w:t>Routt</w:t>
      </w:r>
      <w:proofErr w:type="spellEnd"/>
      <w:r>
        <w:t xml:space="preserve"> J., </w:t>
      </w:r>
      <w:proofErr w:type="spellStart"/>
      <w:r>
        <w:t>Reigart</w:t>
      </w:r>
      <w:proofErr w:type="spellEnd"/>
      <w:r>
        <w:t xml:space="preserve">, M. D., James R. &amp; Roberts, M. D. N-Methyl Carbamate insecticides. in </w:t>
      </w:r>
      <w:r>
        <w:rPr>
          <w:i/>
        </w:rPr>
        <w:t>Recognition and Management of Pesticide Poisonings</w:t>
      </w:r>
      <w:r>
        <w:t xml:space="preserve"> 56–62 (1999). </w:t>
      </w:r>
    </w:p>
    <w:p w14:paraId="2E620E55" w14:textId="77777777" w:rsidR="004F79DA" w:rsidRDefault="004F79DA" w:rsidP="00D14350">
      <w:pPr>
        <w:numPr>
          <w:ilvl w:val="0"/>
          <w:numId w:val="5"/>
        </w:numPr>
        <w:spacing w:after="0" w:line="360" w:lineRule="auto"/>
        <w:ind w:right="13" w:hanging="641"/>
      </w:pPr>
      <w:proofErr w:type="spellStart"/>
      <w:r>
        <w:t>Urkude</w:t>
      </w:r>
      <w:proofErr w:type="spellEnd"/>
      <w:r>
        <w:t xml:space="preserve">, R., </w:t>
      </w:r>
      <w:proofErr w:type="spellStart"/>
      <w:r>
        <w:t>Dhurvey</w:t>
      </w:r>
      <w:proofErr w:type="spellEnd"/>
      <w:r>
        <w:t xml:space="preserve">, V. &amp; Kochhar, S. Pesticide residues in beverage. in </w:t>
      </w:r>
      <w:r>
        <w:rPr>
          <w:i/>
        </w:rPr>
        <w:t>Quality Control in the Beverage Industry</w:t>
      </w:r>
      <w:r>
        <w:t xml:space="preserve"> 529–560 (Elsevier Inc., 2019). </w:t>
      </w:r>
    </w:p>
    <w:p w14:paraId="02CC9A24" w14:textId="0F0D2A53" w:rsidR="004F79DA" w:rsidRDefault="000B5865" w:rsidP="00D14350">
      <w:pPr>
        <w:numPr>
          <w:ilvl w:val="0"/>
          <w:numId w:val="5"/>
        </w:numPr>
        <w:spacing w:after="0" w:line="360" w:lineRule="auto"/>
        <w:ind w:right="13" w:hanging="641"/>
      </w:pPr>
      <w:r>
        <w:t xml:space="preserve">Rezende-Teixeira, </w:t>
      </w:r>
      <w:r w:rsidRPr="000B5865">
        <w:rPr>
          <w:color w:val="auto"/>
          <w:szCs w:val="24"/>
          <w:lang w:eastAsia="en-ZA"/>
        </w:rPr>
        <w:t xml:space="preserve">P., </w:t>
      </w:r>
      <w:proofErr w:type="spellStart"/>
      <w:r w:rsidRPr="000B5865">
        <w:rPr>
          <w:color w:val="auto"/>
          <w:szCs w:val="24"/>
          <w:lang w:eastAsia="en-ZA"/>
        </w:rPr>
        <w:t>Dusi</w:t>
      </w:r>
      <w:proofErr w:type="spellEnd"/>
      <w:r w:rsidRPr="000B5865">
        <w:rPr>
          <w:color w:val="auto"/>
          <w:szCs w:val="24"/>
          <w:lang w:eastAsia="en-ZA"/>
        </w:rPr>
        <w:t>, R. G.,</w:t>
      </w:r>
      <w:r>
        <w:rPr>
          <w:color w:val="auto"/>
          <w:szCs w:val="24"/>
          <w:lang w:eastAsia="en-ZA"/>
        </w:rPr>
        <w:t xml:space="preserve"> </w:t>
      </w:r>
      <w:r w:rsidRPr="000B5865">
        <w:rPr>
          <w:color w:val="auto"/>
          <w:szCs w:val="24"/>
          <w:lang w:eastAsia="en-ZA"/>
        </w:rPr>
        <w:t xml:space="preserve">Jimenez, P. C., </w:t>
      </w:r>
      <w:proofErr w:type="spellStart"/>
      <w:r w:rsidRPr="000B5865">
        <w:rPr>
          <w:color w:val="auto"/>
          <w:szCs w:val="24"/>
          <w:lang w:eastAsia="en-ZA"/>
        </w:rPr>
        <w:t>Espindola</w:t>
      </w:r>
      <w:proofErr w:type="spellEnd"/>
      <w:r w:rsidRPr="000B5865">
        <w:rPr>
          <w:color w:val="auto"/>
          <w:szCs w:val="24"/>
          <w:lang w:eastAsia="en-ZA"/>
        </w:rPr>
        <w:t>, L. S., Costa-</w:t>
      </w:r>
      <w:proofErr w:type="spellStart"/>
      <w:r w:rsidRPr="000B5865">
        <w:rPr>
          <w:color w:val="auto"/>
          <w:szCs w:val="24"/>
          <w:lang w:eastAsia="en-ZA"/>
        </w:rPr>
        <w:t>Lotufo</w:t>
      </w:r>
      <w:proofErr w:type="spellEnd"/>
      <w:r w:rsidRPr="000B5865">
        <w:rPr>
          <w:color w:val="auto"/>
          <w:szCs w:val="24"/>
          <w:lang w:eastAsia="en-ZA"/>
        </w:rPr>
        <w:t>, L. V.</w:t>
      </w:r>
      <w:r>
        <w:t xml:space="preserve"> What can we learn from commercial insecticides? Efficacy, toxicity, environmental impacts, and future developments. </w:t>
      </w:r>
      <w:r w:rsidRPr="000B5865">
        <w:rPr>
          <w:i/>
          <w:iCs/>
        </w:rPr>
        <w:t>Environmental Pollution</w:t>
      </w:r>
      <w:r>
        <w:t xml:space="preserve"> </w:t>
      </w:r>
      <w:r w:rsidRPr="000B5865">
        <w:rPr>
          <w:b/>
          <w:bCs/>
        </w:rPr>
        <w:t>300</w:t>
      </w:r>
      <w:r>
        <w:t xml:space="preserve">, </w:t>
      </w:r>
      <w:r w:rsidRPr="00445254">
        <w:t>1-20</w:t>
      </w:r>
      <w:r>
        <w:t xml:space="preserve"> (2022)</w:t>
      </w:r>
    </w:p>
    <w:p w14:paraId="7E420096" w14:textId="77777777" w:rsidR="004F79DA" w:rsidRDefault="004F79DA" w:rsidP="00D14350">
      <w:pPr>
        <w:numPr>
          <w:ilvl w:val="0"/>
          <w:numId w:val="5"/>
        </w:numPr>
        <w:spacing w:after="0" w:line="360" w:lineRule="auto"/>
        <w:ind w:right="13" w:hanging="641"/>
      </w:pPr>
      <w:r>
        <w:t xml:space="preserve">Duke, S. O., Kumudini, C. L., </w:t>
      </w:r>
      <w:proofErr w:type="spellStart"/>
      <w:r>
        <w:t>Meepagala</w:t>
      </w:r>
      <w:proofErr w:type="spellEnd"/>
      <w:r>
        <w:t xml:space="preserve">, K. M., Wedge, D. E., Tabanca, N. &amp; Schrader, </w:t>
      </w:r>
    </w:p>
    <w:p w14:paraId="451D6C76" w14:textId="77777777" w:rsidR="004F79DA" w:rsidRDefault="004F79DA" w:rsidP="00D14350">
      <w:pPr>
        <w:spacing w:after="0" w:line="360" w:lineRule="auto"/>
        <w:ind w:left="651" w:right="13"/>
      </w:pPr>
      <w:r>
        <w:t xml:space="preserve">K. K. Natural toxins for use in pest management. </w:t>
      </w:r>
      <w:r>
        <w:rPr>
          <w:i/>
        </w:rPr>
        <w:t>Toxins</w:t>
      </w:r>
      <w:r>
        <w:t xml:space="preserve"> </w:t>
      </w:r>
      <w:r>
        <w:rPr>
          <w:b/>
        </w:rPr>
        <w:t>2</w:t>
      </w:r>
      <w:r>
        <w:t xml:space="preserve">, 1943–1962 (2010). </w:t>
      </w:r>
    </w:p>
    <w:p w14:paraId="14D6BFEA" w14:textId="2E540F83" w:rsidR="004F79DA" w:rsidRDefault="004F79DA" w:rsidP="00D14350">
      <w:pPr>
        <w:numPr>
          <w:ilvl w:val="0"/>
          <w:numId w:val="5"/>
        </w:numPr>
        <w:spacing w:after="0" w:line="360" w:lineRule="auto"/>
        <w:ind w:right="13" w:hanging="641"/>
      </w:pPr>
      <w:r>
        <w:t xml:space="preserve">Werner, I. &amp; Young, T. M. Pyrethroid </w:t>
      </w:r>
      <w:r w:rsidR="004B271D">
        <w:t>Insecticides</w:t>
      </w:r>
      <w:r>
        <w:t xml:space="preserve">-Exposure and impacts in the aquatic environment. </w:t>
      </w:r>
      <w:r>
        <w:rPr>
          <w:i/>
        </w:rPr>
        <w:t xml:space="preserve">Encycl. </w:t>
      </w:r>
      <w:proofErr w:type="spellStart"/>
      <w:r>
        <w:rPr>
          <w:i/>
        </w:rPr>
        <w:t>Anthr</w:t>
      </w:r>
      <w:proofErr w:type="spellEnd"/>
      <w:r>
        <w:rPr>
          <w:i/>
        </w:rPr>
        <w:t>.</w:t>
      </w:r>
      <w:r>
        <w:t xml:space="preserve"> </w:t>
      </w:r>
      <w:r>
        <w:rPr>
          <w:b/>
        </w:rPr>
        <w:t>5</w:t>
      </w:r>
      <w:r>
        <w:t xml:space="preserve">, 119–126 (2017). </w:t>
      </w:r>
    </w:p>
    <w:p w14:paraId="7C1F26FB" w14:textId="77777777" w:rsidR="004F79DA" w:rsidRDefault="004F79DA" w:rsidP="00D14350">
      <w:pPr>
        <w:numPr>
          <w:ilvl w:val="0"/>
          <w:numId w:val="5"/>
        </w:numPr>
        <w:spacing w:after="0" w:line="360" w:lineRule="auto"/>
        <w:ind w:right="13" w:hanging="641"/>
      </w:pPr>
      <w:proofErr w:type="spellStart"/>
      <w:r>
        <w:t>Carriger</w:t>
      </w:r>
      <w:proofErr w:type="spellEnd"/>
      <w:r>
        <w:t xml:space="preserve">, J. F., Rand, G. M., </w:t>
      </w:r>
      <w:proofErr w:type="spellStart"/>
      <w:r>
        <w:t>Gardinali</w:t>
      </w:r>
      <w:proofErr w:type="spellEnd"/>
      <w:r>
        <w:t xml:space="preserve">, P. R., Perry, W. B., Tompkins, M. S., &amp; Fernandez, A. M. Pesticides of potential ecological concern in sediment from south Florida canals: An </w:t>
      </w:r>
      <w:r>
        <w:lastRenderedPageBreak/>
        <w:t xml:space="preserve">ecological risk prioritization for aquatic arthropods. </w:t>
      </w:r>
      <w:r>
        <w:rPr>
          <w:i/>
        </w:rPr>
        <w:t xml:space="preserve">Soil Sediment </w:t>
      </w:r>
      <w:proofErr w:type="spellStart"/>
      <w:r>
        <w:rPr>
          <w:i/>
        </w:rPr>
        <w:t>Contam</w:t>
      </w:r>
      <w:proofErr w:type="spellEnd"/>
      <w:r>
        <w:rPr>
          <w:i/>
        </w:rPr>
        <w:t>.</w:t>
      </w:r>
      <w:r>
        <w:t xml:space="preserve"> </w:t>
      </w:r>
      <w:r>
        <w:rPr>
          <w:b/>
        </w:rPr>
        <w:t>15</w:t>
      </w:r>
      <w:r>
        <w:t xml:space="preserve">, 21–45 (2006). </w:t>
      </w:r>
    </w:p>
    <w:p w14:paraId="52276E28" w14:textId="77777777" w:rsidR="004F79DA" w:rsidRDefault="004F79DA" w:rsidP="00D14350">
      <w:pPr>
        <w:numPr>
          <w:ilvl w:val="0"/>
          <w:numId w:val="5"/>
        </w:numPr>
        <w:spacing w:after="0" w:line="360" w:lineRule="auto"/>
        <w:ind w:right="13" w:hanging="641"/>
      </w:pPr>
      <w:proofErr w:type="spellStart"/>
      <w:r>
        <w:t>Damalas</w:t>
      </w:r>
      <w:proofErr w:type="spellEnd"/>
      <w:r>
        <w:t xml:space="preserve">, C. A. &amp; </w:t>
      </w:r>
      <w:proofErr w:type="spellStart"/>
      <w:r>
        <w:t>Eleftherohorinos</w:t>
      </w:r>
      <w:proofErr w:type="spellEnd"/>
      <w:r>
        <w:t xml:space="preserve">, I. G. Pesticide exposure, safety issues, and risk assessment indicators. </w:t>
      </w:r>
      <w:r>
        <w:rPr>
          <w:i/>
        </w:rPr>
        <w:t>Int. J. Environ. Res. Public Health</w:t>
      </w:r>
      <w:r>
        <w:t xml:space="preserve"> </w:t>
      </w:r>
      <w:r>
        <w:rPr>
          <w:b/>
        </w:rPr>
        <w:t>8</w:t>
      </w:r>
      <w:r>
        <w:t xml:space="preserve">, 1402–1419 (2011). </w:t>
      </w:r>
    </w:p>
    <w:p w14:paraId="4DB9E1DA" w14:textId="77777777" w:rsidR="004F79DA" w:rsidRDefault="004F79DA" w:rsidP="00D14350">
      <w:pPr>
        <w:numPr>
          <w:ilvl w:val="0"/>
          <w:numId w:val="5"/>
        </w:numPr>
        <w:spacing w:after="0" w:line="360" w:lineRule="auto"/>
        <w:ind w:right="13" w:hanging="641"/>
      </w:pPr>
      <w:proofErr w:type="spellStart"/>
      <w:r>
        <w:t>Lengai</w:t>
      </w:r>
      <w:proofErr w:type="spellEnd"/>
      <w:r>
        <w:t xml:space="preserve">, G. M. W. &amp; </w:t>
      </w:r>
      <w:proofErr w:type="spellStart"/>
      <w:r>
        <w:t>Muthomi</w:t>
      </w:r>
      <w:proofErr w:type="spellEnd"/>
      <w:r>
        <w:t xml:space="preserve">, J. W. Biopesticides and their role in sustainable agricultural production. </w:t>
      </w:r>
      <w:r>
        <w:rPr>
          <w:i/>
        </w:rPr>
        <w:t xml:space="preserve">J. </w:t>
      </w:r>
      <w:proofErr w:type="spellStart"/>
      <w:r>
        <w:rPr>
          <w:i/>
        </w:rPr>
        <w:t>Biosci</w:t>
      </w:r>
      <w:proofErr w:type="spellEnd"/>
      <w:r>
        <w:rPr>
          <w:i/>
        </w:rPr>
        <w:t>. Med.</w:t>
      </w:r>
      <w:r>
        <w:t xml:space="preserve"> </w:t>
      </w:r>
      <w:r>
        <w:rPr>
          <w:b/>
        </w:rPr>
        <w:t>06</w:t>
      </w:r>
      <w:r>
        <w:t xml:space="preserve">, 7–41 (2018). </w:t>
      </w:r>
    </w:p>
    <w:p w14:paraId="6F1A428E" w14:textId="77777777" w:rsidR="004F79DA" w:rsidRDefault="004F79DA" w:rsidP="00D14350">
      <w:pPr>
        <w:numPr>
          <w:ilvl w:val="0"/>
          <w:numId w:val="5"/>
        </w:numPr>
        <w:spacing w:after="0" w:line="360" w:lineRule="auto"/>
        <w:ind w:right="13" w:hanging="641"/>
      </w:pPr>
      <w:proofErr w:type="spellStart"/>
      <w:r>
        <w:t>Hikal</w:t>
      </w:r>
      <w:proofErr w:type="spellEnd"/>
      <w:r>
        <w:t xml:space="preserve">, W. M., </w:t>
      </w:r>
      <w:proofErr w:type="spellStart"/>
      <w:r>
        <w:t>Baeshen</w:t>
      </w:r>
      <w:proofErr w:type="spellEnd"/>
      <w:r>
        <w:t xml:space="preserve">, R. S. &amp; Said-Al Ahl, H. A. H. Botanical insecticide as simple extractives for pest control. </w:t>
      </w:r>
      <w:r>
        <w:rPr>
          <w:i/>
        </w:rPr>
        <w:t>Cogent Biol.</w:t>
      </w:r>
      <w:r>
        <w:t xml:space="preserve"> </w:t>
      </w:r>
      <w:r>
        <w:rPr>
          <w:b/>
        </w:rPr>
        <w:t>3</w:t>
      </w:r>
      <w:r>
        <w:t xml:space="preserve">, 1–17 (2017). </w:t>
      </w:r>
    </w:p>
    <w:p w14:paraId="5D784409" w14:textId="77777777" w:rsidR="004F79DA" w:rsidRDefault="004F79DA" w:rsidP="00D14350">
      <w:pPr>
        <w:numPr>
          <w:ilvl w:val="0"/>
          <w:numId w:val="5"/>
        </w:numPr>
        <w:spacing w:after="0" w:line="360" w:lineRule="auto"/>
        <w:ind w:right="13" w:hanging="641"/>
      </w:pPr>
      <w:proofErr w:type="spellStart"/>
      <w:r>
        <w:t>Lengai</w:t>
      </w:r>
      <w:proofErr w:type="spellEnd"/>
      <w:r>
        <w:t xml:space="preserve">, G. M. W., </w:t>
      </w:r>
      <w:proofErr w:type="spellStart"/>
      <w:r>
        <w:t>Muthomi</w:t>
      </w:r>
      <w:proofErr w:type="spellEnd"/>
      <w:r>
        <w:t xml:space="preserve">, J. W. &amp; </w:t>
      </w:r>
      <w:proofErr w:type="spellStart"/>
      <w:r>
        <w:t>Mbega</w:t>
      </w:r>
      <w:proofErr w:type="spellEnd"/>
      <w:r>
        <w:t xml:space="preserve">, E. R. Phytochemical activity and role of botanical pesticides in pest management for sustainable agricultural crop production. </w:t>
      </w:r>
      <w:r>
        <w:rPr>
          <w:i/>
        </w:rPr>
        <w:t>Sci. African</w:t>
      </w:r>
      <w:r>
        <w:t xml:space="preserve"> </w:t>
      </w:r>
      <w:r>
        <w:rPr>
          <w:b/>
        </w:rPr>
        <w:t>7</w:t>
      </w:r>
      <w:r>
        <w:t xml:space="preserve">, 1–13 (2020). </w:t>
      </w:r>
    </w:p>
    <w:p w14:paraId="69D6F03F" w14:textId="77777777" w:rsidR="004F79DA" w:rsidRDefault="004F79DA" w:rsidP="00D14350">
      <w:pPr>
        <w:numPr>
          <w:ilvl w:val="0"/>
          <w:numId w:val="5"/>
        </w:numPr>
        <w:spacing w:after="0" w:line="360" w:lineRule="auto"/>
        <w:ind w:right="13" w:hanging="641"/>
      </w:pPr>
      <w:proofErr w:type="spellStart"/>
      <w:r>
        <w:t>Isman</w:t>
      </w:r>
      <w:proofErr w:type="spellEnd"/>
      <w:r>
        <w:t xml:space="preserve">, M. B. Botanical insecticides, deterrents and repellents in </w:t>
      </w:r>
      <w:proofErr w:type="spellStart"/>
      <w:r>
        <w:t>mordern</w:t>
      </w:r>
      <w:proofErr w:type="spellEnd"/>
      <w:r>
        <w:t xml:space="preserve"> agriculture and an increasingly regulated world. </w:t>
      </w:r>
      <w:r>
        <w:rPr>
          <w:i/>
        </w:rPr>
        <w:t xml:space="preserve">Annu. Rev. </w:t>
      </w:r>
      <w:proofErr w:type="spellStart"/>
      <w:r>
        <w:rPr>
          <w:i/>
        </w:rPr>
        <w:t>Entomol</w:t>
      </w:r>
      <w:proofErr w:type="spellEnd"/>
      <w:r>
        <w:rPr>
          <w:i/>
        </w:rPr>
        <w:t>.</w:t>
      </w:r>
      <w:r>
        <w:t xml:space="preserve"> </w:t>
      </w:r>
      <w:r>
        <w:rPr>
          <w:b/>
        </w:rPr>
        <w:t>51</w:t>
      </w:r>
      <w:r>
        <w:t xml:space="preserve">, 45–66 (2006). </w:t>
      </w:r>
    </w:p>
    <w:p w14:paraId="75CB9F10" w14:textId="77777777" w:rsidR="004F79DA" w:rsidRDefault="004F79DA" w:rsidP="00D14350">
      <w:pPr>
        <w:numPr>
          <w:ilvl w:val="0"/>
          <w:numId w:val="5"/>
        </w:numPr>
        <w:spacing w:after="0" w:line="360" w:lineRule="auto"/>
        <w:ind w:right="13" w:hanging="641"/>
      </w:pPr>
      <w:proofErr w:type="spellStart"/>
      <w:r>
        <w:t>Isman</w:t>
      </w:r>
      <w:proofErr w:type="spellEnd"/>
      <w:r>
        <w:t xml:space="preserve">, M. B. Plant essential oils for pest and disease management. </w:t>
      </w:r>
      <w:r>
        <w:rPr>
          <w:i/>
        </w:rPr>
        <w:t>Crop Prot.</w:t>
      </w:r>
      <w:r>
        <w:t xml:space="preserve"> </w:t>
      </w:r>
      <w:r>
        <w:rPr>
          <w:b/>
        </w:rPr>
        <w:t>19</w:t>
      </w:r>
      <w:r>
        <w:t xml:space="preserve">, 603–608 (2000). </w:t>
      </w:r>
    </w:p>
    <w:p w14:paraId="1FA22485" w14:textId="77777777" w:rsidR="004F79DA" w:rsidRDefault="004F79DA" w:rsidP="00D14350">
      <w:pPr>
        <w:numPr>
          <w:ilvl w:val="0"/>
          <w:numId w:val="5"/>
        </w:numPr>
        <w:spacing w:after="0" w:line="360" w:lineRule="auto"/>
        <w:ind w:right="13" w:hanging="641"/>
      </w:pPr>
      <w:r>
        <w:t xml:space="preserve">Koul, O., Walia, S. &amp; Dhaliwal, G. S. Essential oils as green pesticides: Potential and constraints. </w:t>
      </w:r>
      <w:r>
        <w:rPr>
          <w:i/>
        </w:rPr>
        <w:t xml:space="preserve">Appl. </w:t>
      </w:r>
      <w:proofErr w:type="spellStart"/>
      <w:r>
        <w:rPr>
          <w:i/>
        </w:rPr>
        <w:t>Entomol</w:t>
      </w:r>
      <w:proofErr w:type="spellEnd"/>
      <w:r>
        <w:rPr>
          <w:i/>
        </w:rPr>
        <w:t>. Zool.</w:t>
      </w:r>
      <w:r>
        <w:t xml:space="preserve"> </w:t>
      </w:r>
      <w:r>
        <w:rPr>
          <w:b/>
        </w:rPr>
        <w:t>32</w:t>
      </w:r>
      <w:r>
        <w:t xml:space="preserve">, 437–445 (1997). </w:t>
      </w:r>
    </w:p>
    <w:p w14:paraId="2A5FD7F6" w14:textId="77777777" w:rsidR="004F79DA" w:rsidRDefault="004F79DA" w:rsidP="00D14350">
      <w:pPr>
        <w:numPr>
          <w:ilvl w:val="0"/>
          <w:numId w:val="5"/>
        </w:numPr>
        <w:spacing w:after="0" w:line="360" w:lineRule="auto"/>
        <w:ind w:right="13" w:hanging="641"/>
      </w:pPr>
      <w:proofErr w:type="spellStart"/>
      <w:r>
        <w:t>Isman</w:t>
      </w:r>
      <w:proofErr w:type="spellEnd"/>
      <w:r>
        <w:t xml:space="preserve">, M. B. Bioinsecticides based on plant essential oils: A short overview. </w:t>
      </w:r>
      <w:r>
        <w:rPr>
          <w:i/>
        </w:rPr>
        <w:t xml:space="preserve">J. </w:t>
      </w:r>
      <w:proofErr w:type="spellStart"/>
      <w:r>
        <w:rPr>
          <w:i/>
        </w:rPr>
        <w:t>Biosci</w:t>
      </w:r>
      <w:proofErr w:type="spellEnd"/>
      <w:r>
        <w:rPr>
          <w:i/>
        </w:rPr>
        <w:t>.</w:t>
      </w:r>
      <w:r>
        <w:t xml:space="preserve"> </w:t>
      </w:r>
      <w:r>
        <w:rPr>
          <w:b/>
        </w:rPr>
        <w:t>75</w:t>
      </w:r>
      <w:r>
        <w:t xml:space="preserve">, 179–182 (2020). </w:t>
      </w:r>
    </w:p>
    <w:p w14:paraId="39ECC372" w14:textId="57CC51D8" w:rsidR="004F79DA" w:rsidRDefault="004F79DA" w:rsidP="00D14350">
      <w:pPr>
        <w:numPr>
          <w:ilvl w:val="0"/>
          <w:numId w:val="5"/>
        </w:numPr>
        <w:spacing w:after="0" w:line="360" w:lineRule="auto"/>
        <w:ind w:right="13" w:hanging="641"/>
      </w:pPr>
      <w:r>
        <w:t xml:space="preserve">Zhang. P., Qin, D., Chen, J., &amp; Zhang, Z. Plants in the genus Tephrosia: Valuable resources for botanical insecticides. </w:t>
      </w:r>
      <w:r>
        <w:rPr>
          <w:i/>
        </w:rPr>
        <w:t>Insects</w:t>
      </w:r>
      <w:r>
        <w:t xml:space="preserve"> </w:t>
      </w:r>
      <w:r>
        <w:rPr>
          <w:b/>
        </w:rPr>
        <w:t>11</w:t>
      </w:r>
      <w:r>
        <w:t xml:space="preserve">, 1–18 (2020). </w:t>
      </w:r>
    </w:p>
    <w:p w14:paraId="4B12C667" w14:textId="77777777" w:rsidR="004F79DA" w:rsidRDefault="004F79DA" w:rsidP="00D14350">
      <w:pPr>
        <w:numPr>
          <w:ilvl w:val="0"/>
          <w:numId w:val="5"/>
        </w:numPr>
        <w:spacing w:after="0" w:line="360" w:lineRule="auto"/>
        <w:ind w:right="13" w:hanging="641"/>
      </w:pPr>
      <w:proofErr w:type="spellStart"/>
      <w:r>
        <w:t>Zubairi</w:t>
      </w:r>
      <w:proofErr w:type="spellEnd"/>
      <w:r>
        <w:t xml:space="preserve">, S. I., </w:t>
      </w:r>
      <w:proofErr w:type="spellStart"/>
      <w:r>
        <w:t>Sarmidi</w:t>
      </w:r>
      <w:proofErr w:type="spellEnd"/>
      <w:r>
        <w:t xml:space="preserve">, M. R. &amp; Aziz, R. A. Bio-active constituents of rotenoids resin extracted from Derris elliptica roots: Comparison between local plant extract and SAPHYR (France) cube resin. </w:t>
      </w:r>
      <w:r>
        <w:rPr>
          <w:i/>
        </w:rPr>
        <w:t>Adv. Environ. Biol.</w:t>
      </w:r>
      <w:r>
        <w:t xml:space="preserve"> </w:t>
      </w:r>
      <w:r>
        <w:rPr>
          <w:b/>
        </w:rPr>
        <w:t>8</w:t>
      </w:r>
      <w:r>
        <w:t xml:space="preserve">, 904–909 (2014). </w:t>
      </w:r>
    </w:p>
    <w:p w14:paraId="2A523D07" w14:textId="77777777" w:rsidR="004F79DA" w:rsidRDefault="004F79DA" w:rsidP="00D14350">
      <w:pPr>
        <w:numPr>
          <w:ilvl w:val="0"/>
          <w:numId w:val="5"/>
        </w:numPr>
        <w:spacing w:after="0" w:line="360" w:lineRule="auto"/>
        <w:ind w:right="13" w:hanging="641"/>
      </w:pPr>
      <w:proofErr w:type="spellStart"/>
      <w:r>
        <w:t>Cabizza</w:t>
      </w:r>
      <w:proofErr w:type="spellEnd"/>
      <w:r>
        <w:t xml:space="preserve">, M., </w:t>
      </w:r>
      <w:proofErr w:type="spellStart"/>
      <w:r>
        <w:t>Angioni</w:t>
      </w:r>
      <w:proofErr w:type="spellEnd"/>
      <w:r>
        <w:t xml:space="preserve">, A., </w:t>
      </w:r>
      <w:proofErr w:type="spellStart"/>
      <w:r>
        <w:t>Melis</w:t>
      </w:r>
      <w:proofErr w:type="spellEnd"/>
      <w:r>
        <w:t xml:space="preserve">, M., Cabras, M., </w:t>
      </w:r>
      <w:proofErr w:type="spellStart"/>
      <w:r>
        <w:t>Tuberoso</w:t>
      </w:r>
      <w:proofErr w:type="spellEnd"/>
      <w:r>
        <w:t xml:space="preserve">, C. V. &amp; Cabras, P. Rotenone and Rotenoids in </w:t>
      </w:r>
      <w:proofErr w:type="spellStart"/>
      <w:r>
        <w:t>cubè</w:t>
      </w:r>
      <w:proofErr w:type="spellEnd"/>
      <w:r>
        <w:t xml:space="preserve"> resins, formulations, and residues on olives. </w:t>
      </w:r>
      <w:r>
        <w:rPr>
          <w:i/>
        </w:rPr>
        <w:t>J. Agric. Food Chem.</w:t>
      </w:r>
      <w:r>
        <w:t xml:space="preserve"> </w:t>
      </w:r>
      <w:r>
        <w:rPr>
          <w:b/>
        </w:rPr>
        <w:t>52</w:t>
      </w:r>
      <w:r>
        <w:t xml:space="preserve">, 288–293 (2004). </w:t>
      </w:r>
    </w:p>
    <w:p w14:paraId="2FFC06B1" w14:textId="77777777" w:rsidR="004F79DA" w:rsidRDefault="004F79DA" w:rsidP="00D14350">
      <w:pPr>
        <w:numPr>
          <w:ilvl w:val="0"/>
          <w:numId w:val="5"/>
        </w:numPr>
        <w:spacing w:after="0" w:line="360" w:lineRule="auto"/>
        <w:ind w:right="13" w:hanging="641"/>
      </w:pPr>
      <w:proofErr w:type="spellStart"/>
      <w:r>
        <w:t>Dzenda</w:t>
      </w:r>
      <w:proofErr w:type="spellEnd"/>
      <w:r>
        <w:t xml:space="preserve">, T., Ayo, J. O., </w:t>
      </w:r>
      <w:proofErr w:type="spellStart"/>
      <w:r>
        <w:t>Adelaiye</w:t>
      </w:r>
      <w:proofErr w:type="spellEnd"/>
      <w:r>
        <w:t xml:space="preserve">, A. B. &amp; </w:t>
      </w:r>
      <w:proofErr w:type="spellStart"/>
      <w:r>
        <w:t>Adaudi</w:t>
      </w:r>
      <w:proofErr w:type="spellEnd"/>
      <w:r>
        <w:t xml:space="preserve">, A. O. Ethnomedical and veterinary uses of Tephrosia </w:t>
      </w:r>
      <w:proofErr w:type="spellStart"/>
      <w:r>
        <w:t>vogelii</w:t>
      </w:r>
      <w:proofErr w:type="spellEnd"/>
      <w:r>
        <w:t xml:space="preserve"> Hook F (Fabaceae): A review. </w:t>
      </w:r>
      <w:r>
        <w:rPr>
          <w:i/>
        </w:rPr>
        <w:t>Australian Journal of Medical Herbalism</w:t>
      </w:r>
      <w:r>
        <w:t xml:space="preserve"> </w:t>
      </w:r>
      <w:r>
        <w:rPr>
          <w:b/>
        </w:rPr>
        <w:t>20</w:t>
      </w:r>
      <w:r>
        <w:t xml:space="preserve">, 71–80 (2008). </w:t>
      </w:r>
    </w:p>
    <w:p w14:paraId="72998346" w14:textId="77777777" w:rsidR="004F79DA" w:rsidRDefault="004F79DA" w:rsidP="00D14350">
      <w:pPr>
        <w:numPr>
          <w:ilvl w:val="0"/>
          <w:numId w:val="5"/>
        </w:numPr>
        <w:spacing w:after="0" w:line="360" w:lineRule="auto"/>
        <w:ind w:right="13" w:hanging="641"/>
      </w:pPr>
      <w:r>
        <w:t xml:space="preserve">Hu, M. Y., Zhong, G. H., Sun, </w:t>
      </w:r>
      <w:proofErr w:type="spellStart"/>
      <w:r>
        <w:t>Zh</w:t>
      </w:r>
      <w:proofErr w:type="spellEnd"/>
      <w:r>
        <w:t xml:space="preserve">. T., Liu, </w:t>
      </w:r>
      <w:proofErr w:type="spellStart"/>
      <w:r>
        <w:t>Sh</w:t>
      </w:r>
      <w:proofErr w:type="spellEnd"/>
      <w:r>
        <w:t xml:space="preserve"> G. H. M., &amp; Liu, X. Q. Insecticidal activities of secondary metabolites of endophytic </w:t>
      </w:r>
      <w:proofErr w:type="spellStart"/>
      <w:r>
        <w:t>Pencillium</w:t>
      </w:r>
      <w:proofErr w:type="spellEnd"/>
      <w:r>
        <w:t xml:space="preserve"> sp. in Derris elliptica </w:t>
      </w:r>
      <w:proofErr w:type="spellStart"/>
      <w:r>
        <w:t>Benth</w:t>
      </w:r>
      <w:proofErr w:type="spellEnd"/>
      <w:r>
        <w:t xml:space="preserve">. </w:t>
      </w:r>
      <w:r>
        <w:rPr>
          <w:i/>
        </w:rPr>
        <w:t xml:space="preserve">J. Appl. </w:t>
      </w:r>
      <w:proofErr w:type="spellStart"/>
      <w:r>
        <w:rPr>
          <w:i/>
        </w:rPr>
        <w:t>Entomol</w:t>
      </w:r>
      <w:proofErr w:type="spellEnd"/>
      <w:r>
        <w:rPr>
          <w:i/>
        </w:rPr>
        <w:t>.</w:t>
      </w:r>
      <w:r>
        <w:t xml:space="preserve"> </w:t>
      </w:r>
      <w:r>
        <w:rPr>
          <w:b/>
        </w:rPr>
        <w:t>129</w:t>
      </w:r>
      <w:r>
        <w:t xml:space="preserve">, 413–417 (2005). </w:t>
      </w:r>
    </w:p>
    <w:p w14:paraId="064DFF82" w14:textId="609281D0" w:rsidR="004F79DA" w:rsidRDefault="004F79DA" w:rsidP="00D14350">
      <w:pPr>
        <w:numPr>
          <w:ilvl w:val="0"/>
          <w:numId w:val="5"/>
        </w:numPr>
        <w:spacing w:after="0" w:line="360" w:lineRule="auto"/>
        <w:ind w:right="13" w:hanging="641"/>
      </w:pPr>
      <w:r>
        <w:lastRenderedPageBreak/>
        <w:t xml:space="preserve">Sarwar, M. The killer chemicals for control of agriculture insect pests: The botanical insecticides. </w:t>
      </w:r>
      <w:r>
        <w:rPr>
          <w:i/>
        </w:rPr>
        <w:t xml:space="preserve">Int. J. Chem. </w:t>
      </w:r>
      <w:proofErr w:type="spellStart"/>
      <w:r>
        <w:rPr>
          <w:i/>
        </w:rPr>
        <w:t>Biomol</w:t>
      </w:r>
      <w:proofErr w:type="spellEnd"/>
      <w:r>
        <w:rPr>
          <w:i/>
        </w:rPr>
        <w:t>. Sci.</w:t>
      </w:r>
      <w:r>
        <w:t xml:space="preserve"> </w:t>
      </w:r>
      <w:r>
        <w:rPr>
          <w:b/>
        </w:rPr>
        <w:t>1</w:t>
      </w:r>
      <w:r>
        <w:t xml:space="preserve">, 123–128 (2015). </w:t>
      </w:r>
    </w:p>
    <w:p w14:paraId="794FC111" w14:textId="77777777" w:rsidR="004F79DA" w:rsidRDefault="004F79DA" w:rsidP="00D14350">
      <w:pPr>
        <w:numPr>
          <w:ilvl w:val="0"/>
          <w:numId w:val="5"/>
        </w:numPr>
        <w:spacing w:after="0" w:line="360" w:lineRule="auto"/>
        <w:ind w:right="13" w:hanging="641"/>
      </w:pPr>
      <w:r>
        <w:t xml:space="preserve">Borges, D. F., Lopes, E. A., Moraes, A. R. F., Soares, M. S., </w:t>
      </w:r>
      <w:proofErr w:type="spellStart"/>
      <w:r>
        <w:t>Visôtto</w:t>
      </w:r>
      <w:proofErr w:type="spellEnd"/>
      <w:r>
        <w:t xml:space="preserve">, L. E., Oliveira, C. R., &amp; Valente, V. M. M. Formulation of botanicals for the control of plant-pathogens: A review. </w:t>
      </w:r>
      <w:r>
        <w:rPr>
          <w:i/>
        </w:rPr>
        <w:t>Crop Prot.</w:t>
      </w:r>
      <w:r>
        <w:t xml:space="preserve"> </w:t>
      </w:r>
      <w:r>
        <w:rPr>
          <w:b/>
        </w:rPr>
        <w:t>110</w:t>
      </w:r>
      <w:r>
        <w:t xml:space="preserve">, 135–140 (2018). </w:t>
      </w:r>
    </w:p>
    <w:p w14:paraId="03AE94C7" w14:textId="77777777" w:rsidR="004F79DA" w:rsidRDefault="004F79DA" w:rsidP="00D14350">
      <w:pPr>
        <w:numPr>
          <w:ilvl w:val="0"/>
          <w:numId w:val="5"/>
        </w:numPr>
        <w:spacing w:after="0" w:line="360" w:lineRule="auto"/>
        <w:ind w:right="13" w:hanging="641"/>
      </w:pPr>
      <w:r>
        <w:t xml:space="preserve">Benelli, G., </w:t>
      </w:r>
      <w:proofErr w:type="spellStart"/>
      <w:r>
        <w:t>Pavela</w:t>
      </w:r>
      <w:proofErr w:type="spellEnd"/>
      <w:r>
        <w:t xml:space="preserve">, R., Maggi, F., </w:t>
      </w:r>
      <w:proofErr w:type="spellStart"/>
      <w:r>
        <w:t>Wandjou</w:t>
      </w:r>
      <w:proofErr w:type="spellEnd"/>
      <w:r>
        <w:t xml:space="preserve">, J. G. N., </w:t>
      </w:r>
      <w:proofErr w:type="spellStart"/>
      <w:r>
        <w:t>Fofie</w:t>
      </w:r>
      <w:proofErr w:type="spellEnd"/>
      <w:r>
        <w:t xml:space="preserve">, N. G. Y., </w:t>
      </w:r>
      <w:proofErr w:type="spellStart"/>
      <w:r>
        <w:t>Koné</w:t>
      </w:r>
      <w:proofErr w:type="spellEnd"/>
      <w:r>
        <w:t xml:space="preserve">-Bamba, D., </w:t>
      </w:r>
      <w:proofErr w:type="spellStart"/>
      <w:r>
        <w:t>Sagratini</w:t>
      </w:r>
      <w:proofErr w:type="spellEnd"/>
      <w:r>
        <w:t xml:space="preserve">, D., </w:t>
      </w:r>
      <w:proofErr w:type="spellStart"/>
      <w:r>
        <w:t>Vittori</w:t>
      </w:r>
      <w:proofErr w:type="spellEnd"/>
      <w:r>
        <w:t xml:space="preserve">, S., &amp; </w:t>
      </w:r>
      <w:proofErr w:type="spellStart"/>
      <w:r>
        <w:t>Caprioli</w:t>
      </w:r>
      <w:proofErr w:type="spellEnd"/>
      <w:r>
        <w:t xml:space="preserve">, G. Insecticidal activity of the essential oil and polar extracts from </w:t>
      </w:r>
      <w:proofErr w:type="spellStart"/>
      <w:r>
        <w:t>Ocimum</w:t>
      </w:r>
      <w:proofErr w:type="spellEnd"/>
      <w:r>
        <w:t xml:space="preserve"> </w:t>
      </w:r>
      <w:proofErr w:type="spellStart"/>
      <w:r>
        <w:t>gratissimum</w:t>
      </w:r>
      <w:proofErr w:type="spellEnd"/>
      <w:r>
        <w:t xml:space="preserve"> grown in Ivory Coast: Efficacy on insect pests and vectors and impact on non-target species. </w:t>
      </w:r>
      <w:r>
        <w:rPr>
          <w:i/>
        </w:rPr>
        <w:t>Ind. Crops Prod.</w:t>
      </w:r>
      <w:r>
        <w:t xml:space="preserve"> </w:t>
      </w:r>
      <w:r>
        <w:rPr>
          <w:b/>
        </w:rPr>
        <w:t>132</w:t>
      </w:r>
      <w:r>
        <w:t xml:space="preserve">, 377–385 (2019). </w:t>
      </w:r>
    </w:p>
    <w:p w14:paraId="5B8E4379" w14:textId="77777777" w:rsidR="004F79DA" w:rsidRDefault="004F79DA" w:rsidP="00D14350">
      <w:pPr>
        <w:numPr>
          <w:ilvl w:val="0"/>
          <w:numId w:val="5"/>
        </w:numPr>
        <w:spacing w:after="0" w:line="360" w:lineRule="auto"/>
        <w:ind w:right="13" w:hanging="641"/>
      </w:pPr>
      <w:r>
        <w:t xml:space="preserve">Warren, D. M. &amp; </w:t>
      </w:r>
      <w:proofErr w:type="spellStart"/>
      <w:r>
        <w:t>Rajasekaran</w:t>
      </w:r>
      <w:proofErr w:type="spellEnd"/>
      <w:r>
        <w:t xml:space="preserve">, B. Putting local to good use. </w:t>
      </w:r>
      <w:r>
        <w:rPr>
          <w:i/>
        </w:rPr>
        <w:t>Int. Agric. Dev.</w:t>
      </w:r>
      <w:r>
        <w:t xml:space="preserve"> </w:t>
      </w:r>
      <w:r>
        <w:rPr>
          <w:b/>
        </w:rPr>
        <w:t>13</w:t>
      </w:r>
      <w:r>
        <w:t xml:space="preserve">, 8–10 (1993). </w:t>
      </w:r>
    </w:p>
    <w:p w14:paraId="7BBF6719" w14:textId="77777777" w:rsidR="004F79DA" w:rsidRDefault="004F79DA" w:rsidP="00D14350">
      <w:pPr>
        <w:numPr>
          <w:ilvl w:val="0"/>
          <w:numId w:val="5"/>
        </w:numPr>
        <w:spacing w:after="0" w:line="360" w:lineRule="auto"/>
        <w:ind w:right="13" w:hanging="641"/>
      </w:pPr>
      <w:r>
        <w:t xml:space="preserve">Kumar, G., </w:t>
      </w:r>
      <w:proofErr w:type="spellStart"/>
      <w:r>
        <w:t>Chhetry</w:t>
      </w:r>
      <w:proofErr w:type="spellEnd"/>
      <w:r>
        <w:t xml:space="preserve">, N. &amp; </w:t>
      </w:r>
      <w:proofErr w:type="spellStart"/>
      <w:r>
        <w:t>Belbahri</w:t>
      </w:r>
      <w:proofErr w:type="spellEnd"/>
      <w:r>
        <w:t xml:space="preserve">, L. Indigenous pest and disease management practices in traditional farming systems in north east India. A review. </w:t>
      </w:r>
      <w:r>
        <w:rPr>
          <w:i/>
        </w:rPr>
        <w:t>J. Plant Breed. Crop Sci.</w:t>
      </w:r>
      <w:r>
        <w:t xml:space="preserve"> </w:t>
      </w:r>
      <w:r>
        <w:rPr>
          <w:b/>
        </w:rPr>
        <w:t>1</w:t>
      </w:r>
      <w:r>
        <w:t xml:space="preserve">, 28–038 (2009). </w:t>
      </w:r>
    </w:p>
    <w:p w14:paraId="78E32ABB" w14:textId="77777777" w:rsidR="004F79DA" w:rsidRDefault="004F79DA" w:rsidP="00D14350">
      <w:pPr>
        <w:numPr>
          <w:ilvl w:val="0"/>
          <w:numId w:val="5"/>
        </w:numPr>
        <w:spacing w:after="0" w:line="360" w:lineRule="auto"/>
        <w:ind w:right="13" w:hanging="641"/>
      </w:pPr>
      <w:r>
        <w:t xml:space="preserve">Dey, P. &amp; Sarkar, A. K. Revisiting indigenous farming knowledge of Jharkhand (India) for conservation of natural resources and combating climate change. </w:t>
      </w:r>
      <w:r>
        <w:rPr>
          <w:i/>
        </w:rPr>
        <w:t xml:space="preserve">Indian J. </w:t>
      </w:r>
      <w:proofErr w:type="spellStart"/>
      <w:r>
        <w:rPr>
          <w:i/>
        </w:rPr>
        <w:t>Tradit</w:t>
      </w:r>
      <w:proofErr w:type="spellEnd"/>
      <w:r>
        <w:rPr>
          <w:i/>
        </w:rPr>
        <w:t xml:space="preserve">. </w:t>
      </w:r>
      <w:proofErr w:type="spellStart"/>
      <w:r>
        <w:rPr>
          <w:i/>
        </w:rPr>
        <w:t>Knowl</w:t>
      </w:r>
      <w:proofErr w:type="spellEnd"/>
      <w:r>
        <w:rPr>
          <w:i/>
        </w:rPr>
        <w:t>.</w:t>
      </w:r>
      <w:r>
        <w:t xml:space="preserve"> </w:t>
      </w:r>
    </w:p>
    <w:p w14:paraId="3DEB437E" w14:textId="77777777" w:rsidR="004F79DA" w:rsidRDefault="004F79DA" w:rsidP="00D14350">
      <w:pPr>
        <w:spacing w:after="0" w:line="360" w:lineRule="auto"/>
        <w:ind w:left="651" w:right="13"/>
      </w:pPr>
      <w:r>
        <w:rPr>
          <w:b/>
        </w:rPr>
        <w:t>10</w:t>
      </w:r>
      <w:r>
        <w:t xml:space="preserve">, 71–79 (2011). </w:t>
      </w:r>
    </w:p>
    <w:p w14:paraId="0589007C" w14:textId="77777777" w:rsidR="004F79DA" w:rsidRDefault="004F79DA" w:rsidP="00D14350">
      <w:pPr>
        <w:numPr>
          <w:ilvl w:val="0"/>
          <w:numId w:val="5"/>
        </w:numPr>
        <w:spacing w:after="0" w:line="360" w:lineRule="auto"/>
        <w:ind w:right="13" w:hanging="641"/>
      </w:pPr>
      <w:r>
        <w:t xml:space="preserve">Lal, C. &amp; Verma, L. Use of certain bio-products for insect-pest control. </w:t>
      </w:r>
      <w:r>
        <w:rPr>
          <w:i/>
        </w:rPr>
        <w:t xml:space="preserve">Indian J. </w:t>
      </w:r>
      <w:proofErr w:type="spellStart"/>
      <w:r>
        <w:rPr>
          <w:i/>
        </w:rPr>
        <w:t>Tradit</w:t>
      </w:r>
      <w:proofErr w:type="spellEnd"/>
      <w:r>
        <w:rPr>
          <w:i/>
        </w:rPr>
        <w:t xml:space="preserve">. </w:t>
      </w:r>
      <w:proofErr w:type="spellStart"/>
      <w:r>
        <w:rPr>
          <w:i/>
        </w:rPr>
        <w:t>Knowl</w:t>
      </w:r>
      <w:proofErr w:type="spellEnd"/>
      <w:r>
        <w:rPr>
          <w:i/>
        </w:rPr>
        <w:t>.</w:t>
      </w:r>
      <w:r>
        <w:t xml:space="preserve"> </w:t>
      </w:r>
      <w:r>
        <w:rPr>
          <w:b/>
        </w:rPr>
        <w:t>5</w:t>
      </w:r>
      <w:r>
        <w:t xml:space="preserve">, 79–82 (2006). </w:t>
      </w:r>
    </w:p>
    <w:p w14:paraId="73E44200" w14:textId="77777777" w:rsidR="004F79DA" w:rsidRDefault="004F79DA" w:rsidP="00D14350">
      <w:pPr>
        <w:numPr>
          <w:ilvl w:val="0"/>
          <w:numId w:val="5"/>
        </w:numPr>
        <w:spacing w:after="0" w:line="360" w:lineRule="auto"/>
        <w:ind w:right="13" w:hanging="641"/>
      </w:pPr>
      <w:r>
        <w:t xml:space="preserve">Islam, M. S. &amp; Morshed, A. Study on homemade bio-pesticides and organic pest management in organic farming. </w:t>
      </w:r>
      <w:r>
        <w:rPr>
          <w:i/>
        </w:rPr>
        <w:t>Int. J. Eng. Sci.</w:t>
      </w:r>
      <w:r>
        <w:t xml:space="preserve"> </w:t>
      </w:r>
      <w:r>
        <w:rPr>
          <w:b/>
        </w:rPr>
        <w:t>2</w:t>
      </w:r>
      <w:r>
        <w:t xml:space="preserve">, 18–25 (2013). </w:t>
      </w:r>
    </w:p>
    <w:p w14:paraId="16C4F99B" w14:textId="77777777" w:rsidR="004F79DA" w:rsidRDefault="004F79DA" w:rsidP="00D14350">
      <w:pPr>
        <w:numPr>
          <w:ilvl w:val="0"/>
          <w:numId w:val="5"/>
        </w:numPr>
        <w:spacing w:after="0" w:line="360" w:lineRule="auto"/>
        <w:ind w:right="13" w:hanging="641"/>
      </w:pPr>
      <w:proofErr w:type="spellStart"/>
      <w:r>
        <w:t>Vogl</w:t>
      </w:r>
      <w:proofErr w:type="spellEnd"/>
      <w:r>
        <w:t xml:space="preserve">, C. R. &amp; </w:t>
      </w:r>
      <w:proofErr w:type="spellStart"/>
      <w:r>
        <w:t>Vogl-Lukasser</w:t>
      </w:r>
      <w:proofErr w:type="spellEnd"/>
      <w:r>
        <w:t xml:space="preserve">, B. Tradition, dynamics and sustainability of plant species composition and management in home gardens on organic and non-organic small scale farms in Alpine Eastern Tyrol, Austria. </w:t>
      </w:r>
      <w:r>
        <w:rPr>
          <w:i/>
        </w:rPr>
        <w:t xml:space="preserve">Biol. Agric. </w:t>
      </w:r>
      <w:proofErr w:type="spellStart"/>
      <w:r>
        <w:rPr>
          <w:i/>
        </w:rPr>
        <w:t>Hortic</w:t>
      </w:r>
      <w:proofErr w:type="spellEnd"/>
      <w:r>
        <w:rPr>
          <w:i/>
        </w:rPr>
        <w:t>.</w:t>
      </w:r>
      <w:r>
        <w:t xml:space="preserve"> </w:t>
      </w:r>
      <w:r>
        <w:rPr>
          <w:b/>
        </w:rPr>
        <w:t>21</w:t>
      </w:r>
      <w:r>
        <w:t xml:space="preserve">, 349–366 (2003). </w:t>
      </w:r>
    </w:p>
    <w:p w14:paraId="1DA86FAD" w14:textId="77777777" w:rsidR="004F79DA" w:rsidRDefault="004F79DA" w:rsidP="00D14350">
      <w:pPr>
        <w:numPr>
          <w:ilvl w:val="0"/>
          <w:numId w:val="5"/>
        </w:numPr>
        <w:spacing w:after="0" w:line="360" w:lineRule="auto"/>
        <w:ind w:right="13" w:hanging="641"/>
      </w:pPr>
      <w:proofErr w:type="spellStart"/>
      <w:r>
        <w:t>Cranshaw</w:t>
      </w:r>
      <w:proofErr w:type="spellEnd"/>
      <w:r>
        <w:t xml:space="preserve">, W. S. Insect control: Soaps and detergents. Insect series. https://extension.colostate.edu/docs/pubs/insect/05547.pdf (1996). </w:t>
      </w:r>
    </w:p>
    <w:p w14:paraId="61D0F472" w14:textId="77777777" w:rsidR="004F79DA" w:rsidRDefault="004F79DA" w:rsidP="00D14350">
      <w:pPr>
        <w:numPr>
          <w:ilvl w:val="0"/>
          <w:numId w:val="5"/>
        </w:numPr>
        <w:spacing w:after="0" w:line="360" w:lineRule="auto"/>
        <w:ind w:right="13" w:hanging="641"/>
      </w:pPr>
      <w:r>
        <w:t xml:space="preserve">Borden, M. A. &amp; Dale, A. G. Managing plant pests with soaps. </w:t>
      </w:r>
      <w:r>
        <w:rPr>
          <w:i/>
        </w:rPr>
        <w:t>EDIS</w:t>
      </w:r>
      <w:r>
        <w:t xml:space="preserve"> </w:t>
      </w:r>
      <w:r>
        <w:rPr>
          <w:b/>
        </w:rPr>
        <w:t>344</w:t>
      </w:r>
      <w:r>
        <w:t xml:space="preserve">, 1–5 (2019). </w:t>
      </w:r>
    </w:p>
    <w:p w14:paraId="283EA6E3" w14:textId="77777777" w:rsidR="004F79DA" w:rsidRDefault="004F79DA" w:rsidP="00D14350">
      <w:pPr>
        <w:numPr>
          <w:ilvl w:val="0"/>
          <w:numId w:val="5"/>
        </w:numPr>
        <w:spacing w:after="0" w:line="360" w:lineRule="auto"/>
        <w:ind w:right="13" w:hanging="641"/>
      </w:pPr>
      <w:r>
        <w:t xml:space="preserve">Plata-Rueda, A., Martínez, L. C., Santos, M. H. D., Fernandes, F. L., </w:t>
      </w:r>
      <w:proofErr w:type="spellStart"/>
      <w:r>
        <w:t>Wilcken</w:t>
      </w:r>
      <w:proofErr w:type="spellEnd"/>
      <w:r>
        <w:t xml:space="preserve">, C. F., Soares, M. A., </w:t>
      </w:r>
      <w:proofErr w:type="spellStart"/>
      <w:r>
        <w:t>Serrão</w:t>
      </w:r>
      <w:proofErr w:type="spellEnd"/>
      <w:r>
        <w:t xml:space="preserve">, J. E., &amp; </w:t>
      </w:r>
      <w:proofErr w:type="spellStart"/>
      <w:r>
        <w:t>Zanuncio</w:t>
      </w:r>
      <w:proofErr w:type="spellEnd"/>
      <w:r>
        <w:t xml:space="preserve">, J. C. Insecticidal activity of garlic essential oil and their constituents against the mealworm beetle, Tenebrio Molitor Linnaeus (Coleoptera: </w:t>
      </w:r>
      <w:proofErr w:type="spellStart"/>
      <w:r>
        <w:t>Tenebrionidae</w:t>
      </w:r>
      <w:proofErr w:type="spellEnd"/>
      <w:r>
        <w:t xml:space="preserve">). </w:t>
      </w:r>
      <w:r>
        <w:rPr>
          <w:i/>
        </w:rPr>
        <w:t>Sci. Rep.</w:t>
      </w:r>
      <w:r>
        <w:t xml:space="preserve"> </w:t>
      </w:r>
      <w:r>
        <w:rPr>
          <w:b/>
        </w:rPr>
        <w:t>7</w:t>
      </w:r>
      <w:r>
        <w:t xml:space="preserve">, 1–11 (2017). </w:t>
      </w:r>
    </w:p>
    <w:p w14:paraId="06951468" w14:textId="77777777" w:rsidR="004F79DA" w:rsidRDefault="004F79DA" w:rsidP="00D14350">
      <w:pPr>
        <w:numPr>
          <w:ilvl w:val="0"/>
          <w:numId w:val="5"/>
        </w:numPr>
        <w:spacing w:after="0" w:line="360" w:lineRule="auto"/>
        <w:ind w:right="13" w:hanging="641"/>
      </w:pPr>
      <w:proofErr w:type="spellStart"/>
      <w:r>
        <w:t>Bogran</w:t>
      </w:r>
      <w:proofErr w:type="spellEnd"/>
      <w:r>
        <w:t xml:space="preserve">, C. E., Ludwig, S. V. &amp; Metz, B. Using oils as pesticides. </w:t>
      </w:r>
      <w:proofErr w:type="spellStart"/>
      <w:r>
        <w:rPr>
          <w:i/>
        </w:rPr>
        <w:t>Agrilife</w:t>
      </w:r>
      <w:proofErr w:type="spellEnd"/>
      <w:r>
        <w:rPr>
          <w:i/>
        </w:rPr>
        <w:t xml:space="preserve"> Extension</w:t>
      </w:r>
      <w:r>
        <w:t xml:space="preserve"> 1–4 (2006). </w:t>
      </w:r>
    </w:p>
    <w:p w14:paraId="203C8744" w14:textId="77777777" w:rsidR="004F79DA" w:rsidRDefault="004F79DA" w:rsidP="00D14350">
      <w:pPr>
        <w:numPr>
          <w:ilvl w:val="0"/>
          <w:numId w:val="5"/>
        </w:numPr>
        <w:spacing w:after="0" w:line="360" w:lineRule="auto"/>
        <w:ind w:right="13" w:hanging="641"/>
      </w:pPr>
      <w:r>
        <w:t xml:space="preserve">Zhang, Q. W., Lin, L. G. &amp; Ye, W. C. Techniques for extraction and isolation of natural products: A comprehensive review. </w:t>
      </w:r>
      <w:r>
        <w:rPr>
          <w:i/>
        </w:rPr>
        <w:t>Chinese Medicine (United Kingdom)</w:t>
      </w:r>
      <w:r>
        <w:t xml:space="preserve"> </w:t>
      </w:r>
      <w:r>
        <w:rPr>
          <w:b/>
        </w:rPr>
        <w:t>13</w:t>
      </w:r>
      <w:r>
        <w:t xml:space="preserve">, 1–26 (2018). </w:t>
      </w:r>
    </w:p>
    <w:p w14:paraId="4D1DF8FE" w14:textId="77777777" w:rsidR="004F79DA" w:rsidRDefault="004F79DA" w:rsidP="00D14350">
      <w:pPr>
        <w:numPr>
          <w:ilvl w:val="0"/>
          <w:numId w:val="5"/>
        </w:numPr>
        <w:spacing w:after="0" w:line="360" w:lineRule="auto"/>
        <w:ind w:right="13" w:hanging="641"/>
      </w:pPr>
      <w:r>
        <w:lastRenderedPageBreak/>
        <w:t xml:space="preserve">Parekh, J., Jadeja, D. &amp; Chanda, S. Efficacy of aqueous and methanol extracts of some medicinal plants for potential antibacterial activity. </w:t>
      </w:r>
      <w:r>
        <w:rPr>
          <w:i/>
        </w:rPr>
        <w:t>Turkish J. Biol.</w:t>
      </w:r>
      <w:r>
        <w:t xml:space="preserve"> </w:t>
      </w:r>
      <w:r>
        <w:rPr>
          <w:b/>
        </w:rPr>
        <w:t>29</w:t>
      </w:r>
      <w:r>
        <w:t xml:space="preserve">, 203–210 (2005). </w:t>
      </w:r>
    </w:p>
    <w:p w14:paraId="11E61872" w14:textId="77777777" w:rsidR="004F79DA" w:rsidRDefault="004F79DA" w:rsidP="00D14350">
      <w:pPr>
        <w:numPr>
          <w:ilvl w:val="0"/>
          <w:numId w:val="5"/>
        </w:numPr>
        <w:spacing w:after="0" w:line="360" w:lineRule="auto"/>
        <w:ind w:right="13" w:hanging="641"/>
      </w:pPr>
      <w:r>
        <w:t xml:space="preserve">Zhang, J. &amp; Hu, B. Liquid-liquid extraction (LLE). in </w:t>
      </w:r>
      <w:r>
        <w:rPr>
          <w:i/>
        </w:rPr>
        <w:t>Separation and Purification Technologies in Biorefineries</w:t>
      </w:r>
      <w:r>
        <w:t xml:space="preserve"> 61–78 (2013). </w:t>
      </w:r>
    </w:p>
    <w:p w14:paraId="43447DAB" w14:textId="77777777" w:rsidR="004F79DA" w:rsidRDefault="004F79DA" w:rsidP="00D14350">
      <w:pPr>
        <w:numPr>
          <w:ilvl w:val="0"/>
          <w:numId w:val="5"/>
        </w:numPr>
        <w:spacing w:after="0" w:line="360" w:lineRule="auto"/>
        <w:ind w:right="13" w:hanging="641"/>
      </w:pPr>
      <w:r>
        <w:t xml:space="preserve">Elgin, J. C. Solvent Extraction. </w:t>
      </w:r>
      <w:r>
        <w:rPr>
          <w:i/>
        </w:rPr>
        <w:t>Ind. Eng. Chem.</w:t>
      </w:r>
      <w:r>
        <w:t xml:space="preserve"> </w:t>
      </w:r>
      <w:r>
        <w:rPr>
          <w:b/>
        </w:rPr>
        <w:t>38</w:t>
      </w:r>
      <w:r>
        <w:t xml:space="preserve">, 26–27 (1946). </w:t>
      </w:r>
    </w:p>
    <w:p w14:paraId="3595E210" w14:textId="77777777" w:rsidR="004F79DA" w:rsidRDefault="004F79DA" w:rsidP="00D14350">
      <w:pPr>
        <w:numPr>
          <w:ilvl w:val="0"/>
          <w:numId w:val="5"/>
        </w:numPr>
        <w:spacing w:after="0" w:line="360" w:lineRule="auto"/>
        <w:ind w:right="13" w:hanging="641"/>
      </w:pPr>
      <w:proofErr w:type="spellStart"/>
      <w:r>
        <w:t>Balles</w:t>
      </w:r>
      <w:proofErr w:type="spellEnd"/>
      <w:r>
        <w:t xml:space="preserve">, P. J. Solvent extraction in electrostatic field. </w:t>
      </w:r>
      <w:r>
        <w:rPr>
          <w:i/>
        </w:rPr>
        <w:t>Ind. Eng. Chem. Process Des. Dev.</w:t>
      </w:r>
      <w:r>
        <w:t xml:space="preserve"> </w:t>
      </w:r>
      <w:r>
        <w:rPr>
          <w:b/>
        </w:rPr>
        <w:t>20</w:t>
      </w:r>
      <w:r>
        <w:t xml:space="preserve">, 564–570 (1981). </w:t>
      </w:r>
    </w:p>
    <w:p w14:paraId="520E4A97" w14:textId="274D2AE2" w:rsidR="004F79DA" w:rsidRDefault="004F79DA" w:rsidP="00D14350">
      <w:pPr>
        <w:numPr>
          <w:ilvl w:val="0"/>
          <w:numId w:val="5"/>
        </w:numPr>
        <w:spacing w:after="0" w:line="360" w:lineRule="auto"/>
        <w:ind w:right="13" w:hanging="641"/>
      </w:pPr>
      <w:proofErr w:type="spellStart"/>
      <w:r>
        <w:t>Sandtorv</w:t>
      </w:r>
      <w:proofErr w:type="spellEnd"/>
      <w:r>
        <w:t xml:space="preserve">, A. How to be a Successful Organic Chemist. </w:t>
      </w:r>
      <w:r>
        <w:rPr>
          <w:i/>
        </w:rPr>
        <w:t>How to be a Successful Organic Chemist</w:t>
      </w:r>
      <w:r>
        <w:t xml:space="preserve"> 1–53 (2017). Available at: https://status.libretexts.org. (Accessed: 6th June 2022) 80. </w:t>
      </w:r>
      <w:proofErr w:type="spellStart"/>
      <w:r>
        <w:t>Vasilescu</w:t>
      </w:r>
      <w:proofErr w:type="spellEnd"/>
      <w:r>
        <w:t xml:space="preserve">, M. N. &amp; </w:t>
      </w:r>
      <w:proofErr w:type="spellStart"/>
      <w:r>
        <w:t>Medvedovici</w:t>
      </w:r>
      <w:proofErr w:type="spellEnd"/>
      <w:r>
        <w:t xml:space="preserve">, A. V. Herbicides. in </w:t>
      </w:r>
      <w:r>
        <w:rPr>
          <w:i/>
        </w:rPr>
        <w:t>Ligand Exchange Chromatography</w:t>
      </w:r>
      <w:r>
        <w:t xml:space="preserve"> 243–260 (2018). </w:t>
      </w:r>
    </w:p>
    <w:p w14:paraId="09506757" w14:textId="77777777" w:rsidR="004F79DA" w:rsidRDefault="004F79DA" w:rsidP="00D14350">
      <w:pPr>
        <w:numPr>
          <w:ilvl w:val="0"/>
          <w:numId w:val="6"/>
        </w:numPr>
        <w:spacing w:after="0" w:line="360" w:lineRule="auto"/>
        <w:ind w:right="13" w:hanging="641"/>
      </w:pPr>
      <w:proofErr w:type="spellStart"/>
      <w:r>
        <w:t>Mcpartland</w:t>
      </w:r>
      <w:proofErr w:type="spellEnd"/>
      <w:r>
        <w:t xml:space="preserve">, T. J. &amp; Patil, R. A., Malone, M. F., Roberts, S. C. Liquid-liquid extraction for recovery of paclitaxel from plant cell culture: Solvent evaluation and use of extractants for partitioning and selectivity. </w:t>
      </w:r>
      <w:proofErr w:type="spellStart"/>
      <w:r>
        <w:rPr>
          <w:i/>
        </w:rPr>
        <w:t>Biotechnol</w:t>
      </w:r>
      <w:proofErr w:type="spellEnd"/>
      <w:r>
        <w:rPr>
          <w:i/>
        </w:rPr>
        <w:t>. Prog.</w:t>
      </w:r>
      <w:r>
        <w:t xml:space="preserve"> </w:t>
      </w:r>
      <w:r>
        <w:rPr>
          <w:b/>
        </w:rPr>
        <w:t>28</w:t>
      </w:r>
      <w:r>
        <w:t xml:space="preserve">, 990–997 (2012). </w:t>
      </w:r>
    </w:p>
    <w:p w14:paraId="6C9917F8" w14:textId="77777777" w:rsidR="004F79DA" w:rsidRDefault="004F79DA" w:rsidP="00D14350">
      <w:pPr>
        <w:numPr>
          <w:ilvl w:val="0"/>
          <w:numId w:val="6"/>
        </w:numPr>
        <w:spacing w:after="0" w:line="360" w:lineRule="auto"/>
        <w:ind w:right="13" w:hanging="641"/>
      </w:pPr>
      <w:r>
        <w:t xml:space="preserve">Jiang, H., Tang, Y. &amp; Guo, Q. X. Separation and recycle of phenol from wastewater by liquid-liquid extraction. </w:t>
      </w:r>
      <w:r>
        <w:rPr>
          <w:i/>
        </w:rPr>
        <w:t>Sep. Sci. Technol.</w:t>
      </w:r>
      <w:r>
        <w:t xml:space="preserve"> </w:t>
      </w:r>
      <w:r>
        <w:rPr>
          <w:b/>
        </w:rPr>
        <w:t>38</w:t>
      </w:r>
      <w:r>
        <w:t xml:space="preserve">, 2579–2596 (2003). </w:t>
      </w:r>
    </w:p>
    <w:p w14:paraId="48397B1B" w14:textId="77777777" w:rsidR="004F79DA" w:rsidRDefault="004F79DA" w:rsidP="00D14350">
      <w:pPr>
        <w:numPr>
          <w:ilvl w:val="0"/>
          <w:numId w:val="6"/>
        </w:numPr>
        <w:spacing w:after="0" w:line="360" w:lineRule="auto"/>
        <w:ind w:right="13" w:hanging="641"/>
      </w:pPr>
      <w:proofErr w:type="spellStart"/>
      <w:r>
        <w:t>Chemat</w:t>
      </w:r>
      <w:proofErr w:type="spellEnd"/>
      <w:r>
        <w:t xml:space="preserve">, F., </w:t>
      </w:r>
      <w:proofErr w:type="spellStart"/>
      <w:r>
        <w:t>Rombaut</w:t>
      </w:r>
      <w:proofErr w:type="spellEnd"/>
      <w:r>
        <w:t xml:space="preserve">, N., </w:t>
      </w:r>
      <w:proofErr w:type="spellStart"/>
      <w:r>
        <w:t>Sicaire</w:t>
      </w:r>
      <w:proofErr w:type="spellEnd"/>
      <w:r>
        <w:t xml:space="preserve">, A. G., </w:t>
      </w:r>
      <w:proofErr w:type="spellStart"/>
      <w:r>
        <w:t>Meullemiestre</w:t>
      </w:r>
      <w:proofErr w:type="spellEnd"/>
      <w:r>
        <w:t>, Fabiano-</w:t>
      </w:r>
      <w:proofErr w:type="spellStart"/>
      <w:r>
        <w:t>Tixier</w:t>
      </w:r>
      <w:proofErr w:type="spellEnd"/>
      <w:r>
        <w:t xml:space="preserve">, A. S., &amp; </w:t>
      </w:r>
      <w:proofErr w:type="spellStart"/>
      <w:r>
        <w:t>AbertVian</w:t>
      </w:r>
      <w:proofErr w:type="spellEnd"/>
      <w:r>
        <w:t xml:space="preserve">, M. Ultrasound assisted extraction of food and natural products. Mechanisms, techniques, combinations, protocols and applications. A review. </w:t>
      </w:r>
      <w:proofErr w:type="spellStart"/>
      <w:r>
        <w:rPr>
          <w:i/>
        </w:rPr>
        <w:t>Ultrason</w:t>
      </w:r>
      <w:proofErr w:type="spellEnd"/>
      <w:r>
        <w:rPr>
          <w:i/>
        </w:rPr>
        <w:t>. - Sonochemistry</w:t>
      </w:r>
      <w:r>
        <w:t xml:space="preserve"> </w:t>
      </w:r>
      <w:r>
        <w:rPr>
          <w:b/>
        </w:rPr>
        <w:t>34</w:t>
      </w:r>
      <w:r>
        <w:t xml:space="preserve">, 540–560 (2017). </w:t>
      </w:r>
    </w:p>
    <w:p w14:paraId="603497F1" w14:textId="77777777" w:rsidR="004F79DA" w:rsidRDefault="004F79DA" w:rsidP="00D14350">
      <w:pPr>
        <w:numPr>
          <w:ilvl w:val="0"/>
          <w:numId w:val="6"/>
        </w:numPr>
        <w:spacing w:after="0" w:line="360" w:lineRule="auto"/>
        <w:ind w:right="13" w:hanging="641"/>
      </w:pPr>
      <w:r>
        <w:t xml:space="preserve">Corrales, M., </w:t>
      </w:r>
      <w:proofErr w:type="spellStart"/>
      <w:r>
        <w:t>Toepfl</w:t>
      </w:r>
      <w:proofErr w:type="spellEnd"/>
      <w:r>
        <w:t xml:space="preserve">, S., </w:t>
      </w:r>
      <w:proofErr w:type="spellStart"/>
      <w:r>
        <w:t>Butz</w:t>
      </w:r>
      <w:proofErr w:type="spellEnd"/>
      <w:r>
        <w:t xml:space="preserve">, P. &amp; Knorr, D., Tauscher, B. Extraction of anthocyanins from grape by-products assisted by ultrasonics, high hydrostatic pressure or pulsed electric fields: A comparison. </w:t>
      </w:r>
      <w:proofErr w:type="spellStart"/>
      <w:r>
        <w:rPr>
          <w:i/>
        </w:rPr>
        <w:t>Innov</w:t>
      </w:r>
      <w:proofErr w:type="spellEnd"/>
      <w:r>
        <w:rPr>
          <w:i/>
        </w:rPr>
        <w:t xml:space="preserve">. Food Sci. </w:t>
      </w:r>
      <w:proofErr w:type="spellStart"/>
      <w:r>
        <w:rPr>
          <w:i/>
        </w:rPr>
        <w:t>Emerg</w:t>
      </w:r>
      <w:proofErr w:type="spellEnd"/>
      <w:r>
        <w:rPr>
          <w:i/>
        </w:rPr>
        <w:t>. Technol.</w:t>
      </w:r>
      <w:r>
        <w:t xml:space="preserve"> </w:t>
      </w:r>
      <w:r>
        <w:rPr>
          <w:b/>
        </w:rPr>
        <w:t>9</w:t>
      </w:r>
      <w:r>
        <w:t xml:space="preserve">, 85–91 (2008). </w:t>
      </w:r>
    </w:p>
    <w:p w14:paraId="5CB5F049" w14:textId="77777777" w:rsidR="004F79DA" w:rsidRDefault="004F79DA" w:rsidP="00D14350">
      <w:pPr>
        <w:numPr>
          <w:ilvl w:val="0"/>
          <w:numId w:val="6"/>
        </w:numPr>
        <w:spacing w:after="0" w:line="360" w:lineRule="auto"/>
        <w:ind w:right="13" w:hanging="641"/>
      </w:pPr>
      <w:proofErr w:type="spellStart"/>
      <w:r>
        <w:t>Altemimi</w:t>
      </w:r>
      <w:proofErr w:type="spellEnd"/>
      <w:r>
        <w:t xml:space="preserve">, A., </w:t>
      </w:r>
      <w:proofErr w:type="spellStart"/>
      <w:r>
        <w:t>Lakhssassi</w:t>
      </w:r>
      <w:proofErr w:type="spellEnd"/>
      <w:r>
        <w:t xml:space="preserve">, N., </w:t>
      </w:r>
      <w:proofErr w:type="spellStart"/>
      <w:r>
        <w:t>Baharlouei</w:t>
      </w:r>
      <w:proofErr w:type="spellEnd"/>
      <w:r>
        <w:t xml:space="preserve">, A., Watson, D. G. &amp; Lightfoot, D. A. Phytochemicals: Extraction, isolation, and identification of bioactive compounds from plant extracts. </w:t>
      </w:r>
      <w:r>
        <w:rPr>
          <w:i/>
        </w:rPr>
        <w:t>Plants</w:t>
      </w:r>
      <w:r>
        <w:t xml:space="preserve"> </w:t>
      </w:r>
      <w:r>
        <w:rPr>
          <w:b/>
        </w:rPr>
        <w:t>6</w:t>
      </w:r>
      <w:r>
        <w:t xml:space="preserve">, 1–23 (2017). </w:t>
      </w:r>
    </w:p>
    <w:p w14:paraId="4AD00466" w14:textId="77777777" w:rsidR="004F79DA" w:rsidRDefault="004F79DA" w:rsidP="00D14350">
      <w:pPr>
        <w:numPr>
          <w:ilvl w:val="0"/>
          <w:numId w:val="6"/>
        </w:numPr>
        <w:spacing w:after="0" w:line="360" w:lineRule="auto"/>
        <w:ind w:right="13" w:hanging="641"/>
      </w:pPr>
      <w:proofErr w:type="spellStart"/>
      <w:r>
        <w:t>Chemat</w:t>
      </w:r>
      <w:proofErr w:type="spellEnd"/>
      <w:r>
        <w:t xml:space="preserve">, F., </w:t>
      </w:r>
      <w:proofErr w:type="spellStart"/>
      <w:r>
        <w:t>Tomao</w:t>
      </w:r>
      <w:proofErr w:type="spellEnd"/>
      <w:r>
        <w:t xml:space="preserve">, V. &amp; </w:t>
      </w:r>
      <w:proofErr w:type="spellStart"/>
      <w:r>
        <w:t>Virot</w:t>
      </w:r>
      <w:proofErr w:type="spellEnd"/>
      <w:r>
        <w:t xml:space="preserve">, M. Ultrasound-assisted extraction in food analysis. in </w:t>
      </w:r>
      <w:r>
        <w:rPr>
          <w:i/>
        </w:rPr>
        <w:t>Handbook of Food Analysis Instruments</w:t>
      </w:r>
      <w:r>
        <w:t xml:space="preserve"> 85–103 (2016). </w:t>
      </w:r>
    </w:p>
    <w:p w14:paraId="29459BC4" w14:textId="77777777" w:rsidR="004F79DA" w:rsidRDefault="004F79DA" w:rsidP="00D14350">
      <w:pPr>
        <w:numPr>
          <w:ilvl w:val="0"/>
          <w:numId w:val="6"/>
        </w:numPr>
        <w:spacing w:after="0" w:line="360" w:lineRule="auto"/>
        <w:ind w:right="13" w:hanging="641"/>
      </w:pPr>
      <w:r>
        <w:t xml:space="preserve">Giacometti, J., </w:t>
      </w:r>
      <w:proofErr w:type="spellStart"/>
      <w:r>
        <w:t>Žauhar</w:t>
      </w:r>
      <w:proofErr w:type="spellEnd"/>
      <w:r>
        <w:t xml:space="preserve">, G. &amp; </w:t>
      </w:r>
      <w:proofErr w:type="spellStart"/>
      <w:r>
        <w:t>Žuvić</w:t>
      </w:r>
      <w:proofErr w:type="spellEnd"/>
      <w:r>
        <w:t xml:space="preserve">, M. Optimization of ultrasonic-assisted extraction of major phenolic compounds from olive leaves (Olea europaea L.) using response surface methodology. </w:t>
      </w:r>
      <w:r>
        <w:rPr>
          <w:i/>
        </w:rPr>
        <w:t>Foods</w:t>
      </w:r>
      <w:r>
        <w:t xml:space="preserve"> </w:t>
      </w:r>
      <w:r>
        <w:rPr>
          <w:b/>
        </w:rPr>
        <w:t>7</w:t>
      </w:r>
      <w:r>
        <w:t xml:space="preserve">, 1–14 (2018). </w:t>
      </w:r>
    </w:p>
    <w:p w14:paraId="6E757874" w14:textId="77777777" w:rsidR="004F79DA" w:rsidRDefault="004F79DA" w:rsidP="00D14350">
      <w:pPr>
        <w:numPr>
          <w:ilvl w:val="0"/>
          <w:numId w:val="6"/>
        </w:numPr>
        <w:spacing w:after="0" w:line="360" w:lineRule="auto"/>
        <w:ind w:right="13" w:hanging="641"/>
      </w:pPr>
      <w:proofErr w:type="spellStart"/>
      <w:r>
        <w:t>Isleroglu</w:t>
      </w:r>
      <w:proofErr w:type="spellEnd"/>
      <w:r>
        <w:t xml:space="preserve">, H. &amp; </w:t>
      </w:r>
      <w:proofErr w:type="spellStart"/>
      <w:r>
        <w:t>Turker</w:t>
      </w:r>
      <w:proofErr w:type="spellEnd"/>
      <w:r>
        <w:t xml:space="preserve">, I. Ultrasonic-assisted extraction and thermal stability of phytochemicals from fenugreek leaves. </w:t>
      </w:r>
      <w:r>
        <w:rPr>
          <w:i/>
        </w:rPr>
        <w:t xml:space="preserve">J. Appl. Res. Med. </w:t>
      </w:r>
      <w:proofErr w:type="spellStart"/>
      <w:r>
        <w:rPr>
          <w:i/>
        </w:rPr>
        <w:t>Aromat</w:t>
      </w:r>
      <w:proofErr w:type="spellEnd"/>
      <w:r>
        <w:rPr>
          <w:i/>
        </w:rPr>
        <w:t>. Plants</w:t>
      </w:r>
      <w:r>
        <w:t xml:space="preserve"> </w:t>
      </w:r>
      <w:r>
        <w:rPr>
          <w:b/>
        </w:rPr>
        <w:t>30</w:t>
      </w:r>
      <w:r>
        <w:t xml:space="preserve">, 1–12 (2022). </w:t>
      </w:r>
    </w:p>
    <w:p w14:paraId="2B9AFA92" w14:textId="77777777" w:rsidR="004F79DA" w:rsidRDefault="004F79DA" w:rsidP="00D14350">
      <w:pPr>
        <w:numPr>
          <w:ilvl w:val="0"/>
          <w:numId w:val="6"/>
        </w:numPr>
        <w:spacing w:after="0" w:line="360" w:lineRule="auto"/>
        <w:ind w:right="13" w:hanging="641"/>
      </w:pPr>
      <w:r>
        <w:lastRenderedPageBreak/>
        <w:t xml:space="preserve">Ncube, N. S., </w:t>
      </w:r>
      <w:proofErr w:type="spellStart"/>
      <w:r>
        <w:t>Afolayan</w:t>
      </w:r>
      <w:proofErr w:type="spellEnd"/>
      <w:r>
        <w:t xml:space="preserve">, A. J. &amp; </w:t>
      </w:r>
      <w:proofErr w:type="spellStart"/>
      <w:r>
        <w:t>Okoh</w:t>
      </w:r>
      <w:proofErr w:type="spellEnd"/>
      <w:r>
        <w:t xml:space="preserve">, A. I. Assessment techniques of antimicrobial properties of natural compounds of plant origin: Current methods and future trends. </w:t>
      </w:r>
      <w:r>
        <w:rPr>
          <w:i/>
        </w:rPr>
        <w:t xml:space="preserve">African J. </w:t>
      </w:r>
      <w:proofErr w:type="spellStart"/>
      <w:r>
        <w:rPr>
          <w:i/>
        </w:rPr>
        <w:t>Biotechnol</w:t>
      </w:r>
      <w:proofErr w:type="spellEnd"/>
      <w:r>
        <w:rPr>
          <w:i/>
        </w:rPr>
        <w:t>.</w:t>
      </w:r>
      <w:r>
        <w:t xml:space="preserve"> </w:t>
      </w:r>
      <w:r>
        <w:rPr>
          <w:b/>
        </w:rPr>
        <w:t>7</w:t>
      </w:r>
      <w:r>
        <w:t xml:space="preserve">, 1797–1806 (2008). </w:t>
      </w:r>
    </w:p>
    <w:p w14:paraId="738B7366" w14:textId="77777777" w:rsidR="004F79DA" w:rsidRDefault="004F79DA" w:rsidP="00D14350">
      <w:pPr>
        <w:numPr>
          <w:ilvl w:val="0"/>
          <w:numId w:val="6"/>
        </w:numPr>
        <w:spacing w:after="0" w:line="360" w:lineRule="auto"/>
        <w:ind w:right="13" w:hanging="641"/>
      </w:pPr>
      <w:proofErr w:type="spellStart"/>
      <w:r>
        <w:t>Chaves</w:t>
      </w:r>
      <w:proofErr w:type="spellEnd"/>
      <w:r>
        <w:t xml:space="preserve">, J. O., D. </w:t>
      </w:r>
      <w:r>
        <w:rPr>
          <w:i/>
        </w:rPr>
        <w:t>et al.</w:t>
      </w:r>
      <w:r>
        <w:t xml:space="preserve"> Extraction of flavonoids from natural sources using modern techniques. </w:t>
      </w:r>
      <w:r>
        <w:rPr>
          <w:i/>
        </w:rPr>
        <w:t>Front. Chem.</w:t>
      </w:r>
      <w:r>
        <w:t xml:space="preserve"> </w:t>
      </w:r>
      <w:r>
        <w:rPr>
          <w:b/>
        </w:rPr>
        <w:t>8</w:t>
      </w:r>
      <w:r>
        <w:t xml:space="preserve">, 1–25 (2020). </w:t>
      </w:r>
    </w:p>
    <w:p w14:paraId="47D71161" w14:textId="77777777" w:rsidR="004F79DA" w:rsidRDefault="004F79DA" w:rsidP="00D14350">
      <w:pPr>
        <w:numPr>
          <w:ilvl w:val="0"/>
          <w:numId w:val="6"/>
        </w:numPr>
        <w:spacing w:after="0" w:line="360" w:lineRule="auto"/>
        <w:ind w:right="13" w:hanging="641"/>
      </w:pPr>
      <w:proofErr w:type="spellStart"/>
      <w:r>
        <w:t>Sasidharan</w:t>
      </w:r>
      <w:proofErr w:type="spellEnd"/>
      <w:r>
        <w:t xml:space="preserve">, S., Chen, Y., Saravanan, D., </w:t>
      </w:r>
      <w:proofErr w:type="spellStart"/>
      <w:r>
        <w:t>Sundram</w:t>
      </w:r>
      <w:proofErr w:type="spellEnd"/>
      <w:r>
        <w:t xml:space="preserve">, K. M., &amp; Latha, L. Y. Extraction, isolation and characterization of bioactive compounds from plant’s extracts. </w:t>
      </w:r>
      <w:r>
        <w:rPr>
          <w:i/>
        </w:rPr>
        <w:t xml:space="preserve">African J. </w:t>
      </w:r>
      <w:proofErr w:type="spellStart"/>
      <w:r>
        <w:rPr>
          <w:i/>
        </w:rPr>
        <w:t>Tradit</w:t>
      </w:r>
      <w:proofErr w:type="spellEnd"/>
      <w:r>
        <w:rPr>
          <w:i/>
        </w:rPr>
        <w:t>. Complement. Altern. Med.</w:t>
      </w:r>
      <w:r>
        <w:t xml:space="preserve"> </w:t>
      </w:r>
      <w:r>
        <w:rPr>
          <w:b/>
        </w:rPr>
        <w:t>8</w:t>
      </w:r>
      <w:r>
        <w:t xml:space="preserve">, 1–10 (2011). </w:t>
      </w:r>
    </w:p>
    <w:p w14:paraId="20C2A3DC" w14:textId="77777777" w:rsidR="004F79DA" w:rsidRDefault="004F79DA" w:rsidP="00D14350">
      <w:pPr>
        <w:numPr>
          <w:ilvl w:val="0"/>
          <w:numId w:val="6"/>
        </w:numPr>
        <w:spacing w:after="0" w:line="360" w:lineRule="auto"/>
        <w:ind w:right="13" w:hanging="641"/>
      </w:pPr>
      <w:proofErr w:type="spellStart"/>
      <w:r>
        <w:t>Tuzimski</w:t>
      </w:r>
      <w:proofErr w:type="spellEnd"/>
      <w:r>
        <w:t xml:space="preserve">, T. &amp; </w:t>
      </w:r>
      <w:proofErr w:type="spellStart"/>
      <w:r>
        <w:t>Sobczyński</w:t>
      </w:r>
      <w:proofErr w:type="spellEnd"/>
      <w:r>
        <w:t xml:space="preserve">, J. Application of HPLC-DAD and TLC-DAD after SPE to the quantitative analysis of pesticides in water samples. </w:t>
      </w:r>
      <w:r>
        <w:rPr>
          <w:i/>
        </w:rPr>
        <w:t xml:space="preserve">J. Liq. </w:t>
      </w:r>
      <w:proofErr w:type="spellStart"/>
      <w:r>
        <w:rPr>
          <w:i/>
        </w:rPr>
        <w:t>Chromatogr</w:t>
      </w:r>
      <w:proofErr w:type="spellEnd"/>
      <w:r>
        <w:rPr>
          <w:i/>
        </w:rPr>
        <w:t xml:space="preserve">. </w:t>
      </w:r>
      <w:proofErr w:type="spellStart"/>
      <w:r>
        <w:rPr>
          <w:i/>
        </w:rPr>
        <w:t>Relat</w:t>
      </w:r>
      <w:proofErr w:type="spellEnd"/>
      <w:r>
        <w:rPr>
          <w:i/>
        </w:rPr>
        <w:t>. Technol.</w:t>
      </w:r>
      <w:r>
        <w:t xml:space="preserve"> </w:t>
      </w:r>
      <w:r>
        <w:rPr>
          <w:b/>
        </w:rPr>
        <w:t>32</w:t>
      </w:r>
      <w:r>
        <w:t xml:space="preserve">, 1241–1258 (2009). </w:t>
      </w:r>
    </w:p>
    <w:p w14:paraId="6614FECB" w14:textId="77777777" w:rsidR="004F79DA" w:rsidRDefault="004F79DA" w:rsidP="00D14350">
      <w:pPr>
        <w:numPr>
          <w:ilvl w:val="0"/>
          <w:numId w:val="6"/>
        </w:numPr>
        <w:spacing w:after="0" w:line="360" w:lineRule="auto"/>
        <w:ind w:right="13" w:hanging="641"/>
      </w:pPr>
      <w:r>
        <w:t xml:space="preserve">Grube, M., Muter, O., </w:t>
      </w:r>
      <w:proofErr w:type="spellStart"/>
      <w:r>
        <w:t>Strikauska</w:t>
      </w:r>
      <w:proofErr w:type="spellEnd"/>
      <w:r>
        <w:t xml:space="preserve">, S., </w:t>
      </w:r>
      <w:proofErr w:type="spellStart"/>
      <w:r>
        <w:t>Gavare</w:t>
      </w:r>
      <w:proofErr w:type="spellEnd"/>
      <w:r>
        <w:t xml:space="preserve">, M. &amp; </w:t>
      </w:r>
      <w:proofErr w:type="spellStart"/>
      <w:r>
        <w:t>Limane</w:t>
      </w:r>
      <w:proofErr w:type="spellEnd"/>
      <w:r>
        <w:t xml:space="preserve">, B. Application of FT-IR spectroscopy for control of the medium composition during the biodegradation of nitro aromatic compounds. </w:t>
      </w:r>
      <w:r>
        <w:rPr>
          <w:i/>
        </w:rPr>
        <w:t xml:space="preserve">J. Ind. </w:t>
      </w:r>
      <w:proofErr w:type="spellStart"/>
      <w:r>
        <w:rPr>
          <w:i/>
        </w:rPr>
        <w:t>Microbiol</w:t>
      </w:r>
      <w:proofErr w:type="spellEnd"/>
      <w:r>
        <w:rPr>
          <w:i/>
        </w:rPr>
        <w:t xml:space="preserve">. </w:t>
      </w:r>
      <w:proofErr w:type="spellStart"/>
      <w:r>
        <w:rPr>
          <w:i/>
        </w:rPr>
        <w:t>Biotechnol</w:t>
      </w:r>
      <w:proofErr w:type="spellEnd"/>
      <w:r>
        <w:rPr>
          <w:i/>
        </w:rPr>
        <w:t>.</w:t>
      </w:r>
      <w:r>
        <w:t xml:space="preserve"> </w:t>
      </w:r>
      <w:r>
        <w:rPr>
          <w:b/>
        </w:rPr>
        <w:t>35</w:t>
      </w:r>
      <w:r>
        <w:t xml:space="preserve">, 1545–1549 (2008). </w:t>
      </w:r>
    </w:p>
    <w:p w14:paraId="4E7FA3B6" w14:textId="77777777" w:rsidR="004F79DA" w:rsidRDefault="004F79DA" w:rsidP="00D14350">
      <w:pPr>
        <w:numPr>
          <w:ilvl w:val="0"/>
          <w:numId w:val="6"/>
        </w:numPr>
        <w:spacing w:after="0" w:line="360" w:lineRule="auto"/>
        <w:ind w:right="13" w:hanging="641"/>
      </w:pPr>
      <w:proofErr w:type="spellStart"/>
      <w:r>
        <w:t>Sahayaraj</w:t>
      </w:r>
      <w:proofErr w:type="spellEnd"/>
      <w:r>
        <w:t xml:space="preserve">, P. A., Gowri, J., </w:t>
      </w:r>
      <w:proofErr w:type="spellStart"/>
      <w:r>
        <w:t>Shobana</w:t>
      </w:r>
      <w:proofErr w:type="spellEnd"/>
      <w:r>
        <w:t xml:space="preserve">, R. &amp; Prema, A. A., and </w:t>
      </w:r>
      <w:proofErr w:type="spellStart"/>
      <w:r>
        <w:t>Dharmalingam</w:t>
      </w:r>
      <w:proofErr w:type="spellEnd"/>
      <w:r>
        <w:t xml:space="preserve">, V. Phytochemical screening by FTIR spectroscopic analysis of leaf and stem extracts of </w:t>
      </w:r>
      <w:proofErr w:type="spellStart"/>
      <w:r>
        <w:t>wedelia</w:t>
      </w:r>
      <w:proofErr w:type="spellEnd"/>
      <w:r>
        <w:t xml:space="preserve"> </w:t>
      </w:r>
      <w:proofErr w:type="spellStart"/>
      <w:r>
        <w:t>biflora</w:t>
      </w:r>
      <w:proofErr w:type="spellEnd"/>
      <w:r>
        <w:t xml:space="preserve">. </w:t>
      </w:r>
      <w:r>
        <w:rPr>
          <w:i/>
        </w:rPr>
        <w:t xml:space="preserve">Int J Nano </w:t>
      </w:r>
      <w:proofErr w:type="spellStart"/>
      <w:r>
        <w:rPr>
          <w:i/>
        </w:rPr>
        <w:t>Corr</w:t>
      </w:r>
      <w:proofErr w:type="spellEnd"/>
      <w:r>
        <w:rPr>
          <w:i/>
        </w:rPr>
        <w:t xml:space="preserve"> Sci </w:t>
      </w:r>
      <w:proofErr w:type="spellStart"/>
      <w:r>
        <w:rPr>
          <w:i/>
        </w:rPr>
        <w:t>Engg</w:t>
      </w:r>
      <w:proofErr w:type="spellEnd"/>
      <w:r>
        <w:t xml:space="preserve"> </w:t>
      </w:r>
      <w:r>
        <w:rPr>
          <w:b/>
        </w:rPr>
        <w:t>2</w:t>
      </w:r>
      <w:r>
        <w:t xml:space="preserve">, 322–334 (2015). </w:t>
      </w:r>
    </w:p>
    <w:p w14:paraId="11B86186" w14:textId="77777777" w:rsidR="004F79DA" w:rsidRDefault="004F79DA" w:rsidP="00D14350">
      <w:pPr>
        <w:numPr>
          <w:ilvl w:val="0"/>
          <w:numId w:val="6"/>
        </w:numPr>
        <w:spacing w:after="0" w:line="360" w:lineRule="auto"/>
        <w:ind w:right="13" w:hanging="641"/>
      </w:pPr>
      <w:proofErr w:type="spellStart"/>
      <w:r>
        <w:t>Berthomieu</w:t>
      </w:r>
      <w:proofErr w:type="spellEnd"/>
      <w:r>
        <w:t xml:space="preserve">, C. &amp; </w:t>
      </w:r>
      <w:proofErr w:type="spellStart"/>
      <w:r>
        <w:t>Hienerwadel</w:t>
      </w:r>
      <w:proofErr w:type="spellEnd"/>
      <w:r>
        <w:t xml:space="preserve">, R. Fourier transform infrared (FTIR) spectroscopy. </w:t>
      </w:r>
    </w:p>
    <w:p w14:paraId="69821470" w14:textId="77777777" w:rsidR="004F79DA" w:rsidRDefault="004F79DA" w:rsidP="00D14350">
      <w:pPr>
        <w:spacing w:after="0" w:line="360" w:lineRule="auto"/>
        <w:ind w:left="651" w:right="13"/>
      </w:pPr>
      <w:r>
        <w:rPr>
          <w:i/>
        </w:rPr>
        <w:t>Photosynth. Res.</w:t>
      </w:r>
      <w:r>
        <w:t xml:space="preserve"> </w:t>
      </w:r>
      <w:r>
        <w:rPr>
          <w:b/>
        </w:rPr>
        <w:t>101</w:t>
      </w:r>
      <w:r>
        <w:t xml:space="preserve">, 157–170 (2009). </w:t>
      </w:r>
    </w:p>
    <w:p w14:paraId="3E5706D2" w14:textId="77777777" w:rsidR="004F79DA" w:rsidRDefault="004F79DA" w:rsidP="00D14350">
      <w:pPr>
        <w:numPr>
          <w:ilvl w:val="0"/>
          <w:numId w:val="6"/>
        </w:numPr>
        <w:spacing w:after="0" w:line="360" w:lineRule="auto"/>
        <w:ind w:right="13" w:hanging="641"/>
      </w:pPr>
      <w:proofErr w:type="spellStart"/>
      <w:r>
        <w:t>Pakkirisamy</w:t>
      </w:r>
      <w:proofErr w:type="spellEnd"/>
      <w:r>
        <w:t xml:space="preserve">, M., </w:t>
      </w:r>
      <w:proofErr w:type="spellStart"/>
      <w:r>
        <w:t>Kalakandan</w:t>
      </w:r>
      <w:proofErr w:type="spellEnd"/>
      <w:r>
        <w:t xml:space="preserve">, S. K. &amp; Ravichandran, K. Phytochemical screening, GCMS, FT-IR analysis of methanolic extract of Curcuma </w:t>
      </w:r>
      <w:proofErr w:type="spellStart"/>
      <w:r>
        <w:t>caesia</w:t>
      </w:r>
      <w:proofErr w:type="spellEnd"/>
      <w:r>
        <w:t xml:space="preserve"> </w:t>
      </w:r>
      <w:proofErr w:type="spellStart"/>
      <w:r>
        <w:t>roxb</w:t>
      </w:r>
      <w:proofErr w:type="spellEnd"/>
      <w:r>
        <w:t xml:space="preserve"> (black turmeric). </w:t>
      </w:r>
      <w:proofErr w:type="spellStart"/>
      <w:r>
        <w:rPr>
          <w:i/>
        </w:rPr>
        <w:t>Pharmacogn</w:t>
      </w:r>
      <w:proofErr w:type="spellEnd"/>
      <w:r>
        <w:rPr>
          <w:i/>
        </w:rPr>
        <w:t>. J.</w:t>
      </w:r>
      <w:r>
        <w:t xml:space="preserve"> </w:t>
      </w:r>
      <w:r>
        <w:rPr>
          <w:b/>
        </w:rPr>
        <w:t>9</w:t>
      </w:r>
      <w:r>
        <w:t xml:space="preserve">, 952–956 (2014). </w:t>
      </w:r>
    </w:p>
    <w:p w14:paraId="2BAD82FA" w14:textId="77777777" w:rsidR="004F79DA" w:rsidRDefault="004F79DA" w:rsidP="00D14350">
      <w:pPr>
        <w:numPr>
          <w:ilvl w:val="0"/>
          <w:numId w:val="6"/>
        </w:numPr>
        <w:spacing w:after="0" w:line="360" w:lineRule="auto"/>
        <w:ind w:right="13" w:hanging="641"/>
      </w:pPr>
      <w:proofErr w:type="spellStart"/>
      <w:r>
        <w:t>Ashokkumar</w:t>
      </w:r>
      <w:proofErr w:type="spellEnd"/>
      <w:r>
        <w:t xml:space="preserve">, R. &amp; Ramaswamy, M. Phytochemical screening by FTIR spectroscopic analysis of leaf extracts of selected Indian medicinal plants. </w:t>
      </w:r>
      <w:proofErr w:type="spellStart"/>
      <w:proofErr w:type="gramStart"/>
      <w:r>
        <w:rPr>
          <w:i/>
        </w:rPr>
        <w:t>Int.J.Curr.Microbiol</w:t>
      </w:r>
      <w:proofErr w:type="gramEnd"/>
      <w:r>
        <w:rPr>
          <w:i/>
        </w:rPr>
        <w:t>.App.Sci</w:t>
      </w:r>
      <w:proofErr w:type="spellEnd"/>
      <w:r>
        <w:t xml:space="preserve"> </w:t>
      </w:r>
      <w:r>
        <w:rPr>
          <w:b/>
        </w:rPr>
        <w:t>3</w:t>
      </w:r>
      <w:r>
        <w:t xml:space="preserve">, 395–406 (2014). </w:t>
      </w:r>
    </w:p>
    <w:p w14:paraId="3A867EBF" w14:textId="77777777" w:rsidR="004F79DA" w:rsidRDefault="004F79DA" w:rsidP="00D14350">
      <w:pPr>
        <w:numPr>
          <w:ilvl w:val="0"/>
          <w:numId w:val="6"/>
        </w:numPr>
        <w:spacing w:after="0" w:line="360" w:lineRule="auto"/>
        <w:ind w:right="13" w:hanging="641"/>
      </w:pPr>
      <w:r>
        <w:t xml:space="preserve">Aysal, P., </w:t>
      </w:r>
      <w:proofErr w:type="spellStart"/>
      <w:r>
        <w:t>Ambrus</w:t>
      </w:r>
      <w:proofErr w:type="spellEnd"/>
      <w:r>
        <w:t xml:space="preserve">, Á., </w:t>
      </w:r>
      <w:proofErr w:type="spellStart"/>
      <w:r>
        <w:t>Lehotay</w:t>
      </w:r>
      <w:proofErr w:type="spellEnd"/>
      <w:r>
        <w:t xml:space="preserve">, S. J. &amp; Cannavan, A. Validation of an efficient method for the determination of pesticide residues in fruits and vegetables using ethyl acetate for extraction. </w:t>
      </w:r>
      <w:r>
        <w:rPr>
          <w:i/>
        </w:rPr>
        <w:t xml:space="preserve">J. Environ. Sci. Heal. - Part B </w:t>
      </w:r>
      <w:proofErr w:type="spellStart"/>
      <w:r>
        <w:rPr>
          <w:i/>
        </w:rPr>
        <w:t>Pestic</w:t>
      </w:r>
      <w:proofErr w:type="spellEnd"/>
      <w:r>
        <w:rPr>
          <w:i/>
        </w:rPr>
        <w:t xml:space="preserve">. Food </w:t>
      </w:r>
      <w:proofErr w:type="spellStart"/>
      <w:r>
        <w:rPr>
          <w:i/>
        </w:rPr>
        <w:t>Contam</w:t>
      </w:r>
      <w:proofErr w:type="spellEnd"/>
      <w:r>
        <w:rPr>
          <w:i/>
        </w:rPr>
        <w:t>. Agric. Wastes</w:t>
      </w:r>
      <w:r>
        <w:t xml:space="preserve"> </w:t>
      </w:r>
      <w:r>
        <w:rPr>
          <w:b/>
        </w:rPr>
        <w:t>42</w:t>
      </w:r>
      <w:r>
        <w:t xml:space="preserve">, 481–490 (2007). </w:t>
      </w:r>
    </w:p>
    <w:p w14:paraId="54B93BA1" w14:textId="77777777" w:rsidR="004F79DA" w:rsidRDefault="004F79DA" w:rsidP="00D14350">
      <w:pPr>
        <w:numPr>
          <w:ilvl w:val="0"/>
          <w:numId w:val="6"/>
        </w:numPr>
        <w:spacing w:after="0" w:line="360" w:lineRule="auto"/>
        <w:ind w:right="13" w:hanging="641"/>
      </w:pPr>
      <w:r>
        <w:t xml:space="preserve">Ibrahim, M., Hameed, A. J. &amp; </w:t>
      </w:r>
      <w:proofErr w:type="spellStart"/>
      <w:r>
        <w:t>Jalbout</w:t>
      </w:r>
      <w:proofErr w:type="spellEnd"/>
      <w:r>
        <w:t xml:space="preserve">, A. Molecular spectroscopic study of River Nile sediment in the greater Cairo region. </w:t>
      </w:r>
      <w:r>
        <w:rPr>
          <w:i/>
        </w:rPr>
        <w:t xml:space="preserve">Appl. </w:t>
      </w:r>
      <w:proofErr w:type="spellStart"/>
      <w:r>
        <w:rPr>
          <w:i/>
        </w:rPr>
        <w:t>Spectrosc</w:t>
      </w:r>
      <w:proofErr w:type="spellEnd"/>
      <w:r>
        <w:rPr>
          <w:i/>
        </w:rPr>
        <w:t>.</w:t>
      </w:r>
      <w:r>
        <w:t xml:space="preserve"> </w:t>
      </w:r>
      <w:r>
        <w:rPr>
          <w:b/>
        </w:rPr>
        <w:t>62</w:t>
      </w:r>
      <w:r>
        <w:t xml:space="preserve">, 306–311 (2008). </w:t>
      </w:r>
    </w:p>
    <w:p w14:paraId="61316BF3" w14:textId="77777777" w:rsidR="004F79DA" w:rsidRDefault="004F79DA" w:rsidP="00D14350">
      <w:pPr>
        <w:numPr>
          <w:ilvl w:val="0"/>
          <w:numId w:val="6"/>
        </w:numPr>
        <w:spacing w:after="0" w:line="360" w:lineRule="auto"/>
        <w:ind w:right="13" w:hanging="641"/>
      </w:pPr>
      <w:r>
        <w:t xml:space="preserve">Jain, P. K., Soni, A., Jain, P. &amp; </w:t>
      </w:r>
      <w:proofErr w:type="spellStart"/>
      <w:r>
        <w:t>Bhawsar</w:t>
      </w:r>
      <w:proofErr w:type="spellEnd"/>
      <w:r>
        <w:t xml:space="preserve">, J. Phytochemical analysis of Mentha spicata plant extract using UV-VIS, FTIR and GC/MS technique. </w:t>
      </w:r>
      <w:r>
        <w:rPr>
          <w:i/>
        </w:rPr>
        <w:t>J. Chem. Pharm. Res.</w:t>
      </w:r>
      <w:r>
        <w:t xml:space="preserve"> </w:t>
      </w:r>
      <w:r>
        <w:rPr>
          <w:b/>
        </w:rPr>
        <w:t>8</w:t>
      </w:r>
      <w:r>
        <w:t xml:space="preserve">, 1–6 (2016). </w:t>
      </w:r>
    </w:p>
    <w:p w14:paraId="400728A9" w14:textId="77777777" w:rsidR="004F79DA" w:rsidRDefault="004F79DA" w:rsidP="00D14350">
      <w:pPr>
        <w:numPr>
          <w:ilvl w:val="0"/>
          <w:numId w:val="6"/>
        </w:numPr>
        <w:spacing w:after="0" w:line="360" w:lineRule="auto"/>
        <w:ind w:right="13" w:hanging="641"/>
      </w:pPr>
      <w:r>
        <w:lastRenderedPageBreak/>
        <w:t>Aleixandre-</w:t>
      </w:r>
      <w:proofErr w:type="spellStart"/>
      <w:r>
        <w:t>Tudo</w:t>
      </w:r>
      <w:proofErr w:type="spellEnd"/>
      <w:r>
        <w:t xml:space="preserve">, J. L., &amp; du Toit, W. The role of UV-Visible spectroscopy for phenolic compounds quantification in winemaking. in </w:t>
      </w:r>
      <w:r>
        <w:rPr>
          <w:i/>
        </w:rPr>
        <w:t>Frontiers and New Trends in the Science of Fermented Food and Beverages</w:t>
      </w:r>
      <w:r>
        <w:t xml:space="preserve"> </w:t>
      </w:r>
      <w:r>
        <w:rPr>
          <w:b/>
        </w:rPr>
        <w:t>1</w:t>
      </w:r>
      <w:r>
        <w:t xml:space="preserve">, 1–21 (2018). </w:t>
      </w:r>
    </w:p>
    <w:p w14:paraId="6DAFBDFF" w14:textId="77777777" w:rsidR="004F79DA" w:rsidRDefault="004F79DA" w:rsidP="00D14350">
      <w:pPr>
        <w:numPr>
          <w:ilvl w:val="0"/>
          <w:numId w:val="6"/>
        </w:numPr>
        <w:spacing w:after="0" w:line="360" w:lineRule="auto"/>
        <w:ind w:right="13" w:hanging="641"/>
      </w:pPr>
      <w:proofErr w:type="spellStart"/>
      <w:r>
        <w:t>Guemari</w:t>
      </w:r>
      <w:proofErr w:type="spellEnd"/>
      <w:r>
        <w:t xml:space="preserve">, F., </w:t>
      </w:r>
      <w:proofErr w:type="spellStart"/>
      <w:r>
        <w:t>Laouini</w:t>
      </w:r>
      <w:proofErr w:type="spellEnd"/>
      <w:r>
        <w:t xml:space="preserve">, S. E., </w:t>
      </w:r>
      <w:proofErr w:type="spellStart"/>
      <w:r>
        <w:t>Rebiai</w:t>
      </w:r>
      <w:proofErr w:type="spellEnd"/>
      <w:r>
        <w:t xml:space="preserve">, A., </w:t>
      </w:r>
      <w:proofErr w:type="spellStart"/>
      <w:r>
        <w:t>Bouafia</w:t>
      </w:r>
      <w:proofErr w:type="spellEnd"/>
      <w:r>
        <w:t xml:space="preserve">, A., Barhoum, A. Phenolic compounds contain π-conjugated systems with hydroxyl-phenolic groups. They can strongly absorb UV light where π type molecular orbitals electronic transitions of phenolic groups provide the </w:t>
      </w:r>
      <w:proofErr w:type="spellStart"/>
      <w:r>
        <w:t>UVvisible</w:t>
      </w:r>
      <w:proofErr w:type="spellEnd"/>
      <w:r>
        <w:t xml:space="preserve"> spectrum. </w:t>
      </w:r>
      <w:r>
        <w:rPr>
          <w:i/>
        </w:rPr>
        <w:t>Appl. Sci.</w:t>
      </w:r>
      <w:r>
        <w:t xml:space="preserve"> </w:t>
      </w:r>
      <w:r>
        <w:rPr>
          <w:b/>
        </w:rPr>
        <w:t>12</w:t>
      </w:r>
      <w:r>
        <w:t xml:space="preserve">, 1–10 (2022). </w:t>
      </w:r>
    </w:p>
    <w:p w14:paraId="0A18E157" w14:textId="2FA85F9D" w:rsidR="004F79DA" w:rsidRDefault="004F79DA" w:rsidP="00D14350">
      <w:pPr>
        <w:numPr>
          <w:ilvl w:val="0"/>
          <w:numId w:val="6"/>
        </w:numPr>
        <w:spacing w:after="0" w:line="360" w:lineRule="auto"/>
        <w:ind w:right="13" w:hanging="641"/>
      </w:pPr>
      <w:proofErr w:type="spellStart"/>
      <w:r>
        <w:t>Dhivya</w:t>
      </w:r>
      <w:proofErr w:type="spellEnd"/>
      <w:r>
        <w:t xml:space="preserve">, S. M. &amp; </w:t>
      </w:r>
      <w:proofErr w:type="spellStart"/>
      <w:r>
        <w:t>Kalaichelvi</w:t>
      </w:r>
      <w:proofErr w:type="spellEnd"/>
      <w:r>
        <w:t>, K. UV-Visible spectroscopic and FTIR anal</w:t>
      </w:r>
      <w:r w:rsidR="00FF4D22">
        <w:t xml:space="preserve">ysis of </w:t>
      </w:r>
      <w:proofErr w:type="spellStart"/>
      <w:r w:rsidR="00FF4D22">
        <w:t>Sarcostemma</w:t>
      </w:r>
      <w:proofErr w:type="spellEnd"/>
      <w:r w:rsidR="00FF4D22">
        <w:t xml:space="preserve"> </w:t>
      </w:r>
      <w:proofErr w:type="spellStart"/>
      <w:r w:rsidR="00FF4D22">
        <w:t>Brevistigma</w:t>
      </w:r>
      <w:proofErr w:type="spellEnd"/>
      <w:r>
        <w:t xml:space="preserve">, Wight and </w:t>
      </w:r>
      <w:proofErr w:type="spellStart"/>
      <w:r>
        <w:t>Arn</w:t>
      </w:r>
      <w:proofErr w:type="spellEnd"/>
      <w:r>
        <w:t xml:space="preserve">. </w:t>
      </w:r>
      <w:r>
        <w:rPr>
          <w:i/>
        </w:rPr>
        <w:t xml:space="preserve">Int. J. </w:t>
      </w:r>
      <w:proofErr w:type="spellStart"/>
      <w:r>
        <w:rPr>
          <w:i/>
        </w:rPr>
        <w:t>Curr</w:t>
      </w:r>
      <w:proofErr w:type="spellEnd"/>
      <w:r>
        <w:rPr>
          <w:i/>
        </w:rPr>
        <w:t>. Pharm. Res.</w:t>
      </w:r>
      <w:r>
        <w:t xml:space="preserve"> </w:t>
      </w:r>
      <w:r>
        <w:rPr>
          <w:b/>
        </w:rPr>
        <w:t>9</w:t>
      </w:r>
      <w:r>
        <w:t xml:space="preserve">, 46–49 (2017). </w:t>
      </w:r>
    </w:p>
    <w:p w14:paraId="77898A43" w14:textId="77777777" w:rsidR="004F79DA" w:rsidRDefault="004F79DA" w:rsidP="00D14350">
      <w:pPr>
        <w:numPr>
          <w:ilvl w:val="0"/>
          <w:numId w:val="6"/>
        </w:numPr>
        <w:spacing w:after="0" w:line="360" w:lineRule="auto"/>
        <w:ind w:right="13" w:hanging="641"/>
      </w:pPr>
      <w:r>
        <w:t xml:space="preserve">Mukherjee, P. K. LC–MS: a rapid technique for understanding the plant metabolite analysis. in </w:t>
      </w:r>
      <w:r>
        <w:rPr>
          <w:i/>
        </w:rPr>
        <w:t>Quality Control and Evaluation of Herbal Drugs</w:t>
      </w:r>
      <w:r>
        <w:t xml:space="preserve"> 459–479 (2019). </w:t>
      </w:r>
    </w:p>
    <w:p w14:paraId="728A2D5D" w14:textId="77777777" w:rsidR="004F79DA" w:rsidRDefault="004F79DA" w:rsidP="00D14350">
      <w:pPr>
        <w:numPr>
          <w:ilvl w:val="0"/>
          <w:numId w:val="6"/>
        </w:numPr>
        <w:spacing w:after="0" w:line="360" w:lineRule="auto"/>
        <w:ind w:right="13" w:hanging="641"/>
      </w:pPr>
      <w:proofErr w:type="spellStart"/>
      <w:r>
        <w:t>Chromacademy</w:t>
      </w:r>
      <w:proofErr w:type="spellEnd"/>
      <w:r>
        <w:t xml:space="preserve">. </w:t>
      </w:r>
      <w:r>
        <w:rPr>
          <w:i/>
        </w:rPr>
        <w:t>Mass Spectrometry Fundamental LC-MS Introduction</w:t>
      </w:r>
      <w:r>
        <w:t xml:space="preserve">. </w:t>
      </w:r>
      <w:r>
        <w:rPr>
          <w:i/>
        </w:rPr>
        <w:t xml:space="preserve">Crawford </w:t>
      </w:r>
    </w:p>
    <w:p w14:paraId="39FB40E5" w14:textId="77777777" w:rsidR="004F79DA" w:rsidRDefault="004F79DA" w:rsidP="00D14350">
      <w:pPr>
        <w:spacing w:after="0" w:line="360" w:lineRule="auto"/>
        <w:ind w:left="651" w:right="0"/>
      </w:pPr>
      <w:r>
        <w:rPr>
          <w:i/>
        </w:rPr>
        <w:t>Scientific</w:t>
      </w:r>
      <w:r>
        <w:t xml:space="preserve"> (2004). </w:t>
      </w:r>
    </w:p>
    <w:p w14:paraId="76F5719F" w14:textId="77777777" w:rsidR="004F79DA" w:rsidRDefault="004F79DA" w:rsidP="00D14350">
      <w:pPr>
        <w:numPr>
          <w:ilvl w:val="0"/>
          <w:numId w:val="6"/>
        </w:numPr>
        <w:spacing w:after="0" w:line="360" w:lineRule="auto"/>
        <w:ind w:right="13" w:hanging="641"/>
      </w:pPr>
      <w:r>
        <w:t xml:space="preserve">Xiao, J. F., Zhou, B. &amp; </w:t>
      </w:r>
      <w:proofErr w:type="spellStart"/>
      <w:r>
        <w:t>Ressom</w:t>
      </w:r>
      <w:proofErr w:type="spellEnd"/>
      <w:r>
        <w:t xml:space="preserve">, H. W. Metabolite identification and quantitation in LCMS/MS-based metabolomics. </w:t>
      </w:r>
      <w:proofErr w:type="spellStart"/>
      <w:r>
        <w:rPr>
          <w:i/>
        </w:rPr>
        <w:t>TrAC</w:t>
      </w:r>
      <w:proofErr w:type="spellEnd"/>
      <w:r>
        <w:rPr>
          <w:i/>
        </w:rPr>
        <w:t xml:space="preserve"> - Trends in Analytical Chemistry</w:t>
      </w:r>
      <w:r>
        <w:t xml:space="preserve"> </w:t>
      </w:r>
      <w:r>
        <w:rPr>
          <w:b/>
        </w:rPr>
        <w:t>32</w:t>
      </w:r>
      <w:r>
        <w:t xml:space="preserve">, 1–14 (2012). </w:t>
      </w:r>
    </w:p>
    <w:p w14:paraId="4114D833" w14:textId="77777777" w:rsidR="004F79DA" w:rsidRDefault="004F79DA" w:rsidP="00D14350">
      <w:pPr>
        <w:numPr>
          <w:ilvl w:val="0"/>
          <w:numId w:val="6"/>
        </w:numPr>
        <w:spacing w:after="0" w:line="360" w:lineRule="auto"/>
        <w:ind w:right="13" w:hanging="641"/>
      </w:pPr>
      <w:r>
        <w:t xml:space="preserve">Liu, R., He, P., Li, Z., Li, R. Simultaneous determination of 16 </w:t>
      </w:r>
      <w:proofErr w:type="spellStart"/>
      <w:r>
        <w:t>sulfonamides</w:t>
      </w:r>
      <w:proofErr w:type="spellEnd"/>
      <w:r>
        <w:t xml:space="preserve"> in animal feeds by UHPLC-MS-MS. </w:t>
      </w:r>
      <w:r>
        <w:rPr>
          <w:i/>
        </w:rPr>
        <w:t xml:space="preserve">J. </w:t>
      </w:r>
      <w:proofErr w:type="spellStart"/>
      <w:r>
        <w:rPr>
          <w:i/>
        </w:rPr>
        <w:t>Chromatogr</w:t>
      </w:r>
      <w:proofErr w:type="spellEnd"/>
      <w:r>
        <w:rPr>
          <w:i/>
        </w:rPr>
        <w:t>. Sci.</w:t>
      </w:r>
      <w:r>
        <w:t xml:space="preserve"> </w:t>
      </w:r>
      <w:r>
        <w:rPr>
          <w:b/>
        </w:rPr>
        <w:t>49</w:t>
      </w:r>
      <w:r>
        <w:t xml:space="preserve">, 640–644 (2011). </w:t>
      </w:r>
    </w:p>
    <w:p w14:paraId="57B6E4AF" w14:textId="77777777" w:rsidR="004F79DA" w:rsidRDefault="004F79DA" w:rsidP="00D14350">
      <w:pPr>
        <w:numPr>
          <w:ilvl w:val="0"/>
          <w:numId w:val="6"/>
        </w:numPr>
        <w:spacing w:after="0" w:line="360" w:lineRule="auto"/>
        <w:ind w:right="13" w:hanging="641"/>
      </w:pPr>
      <w:r>
        <w:t xml:space="preserve">Ito, T. &amp; </w:t>
      </w:r>
      <w:proofErr w:type="spellStart"/>
      <w:r>
        <w:t>Masubuchi</w:t>
      </w:r>
      <w:proofErr w:type="spellEnd"/>
      <w:r>
        <w:t xml:space="preserve">, M. Dereplication of microbial extracts and related analytical technologies. </w:t>
      </w:r>
      <w:r>
        <w:rPr>
          <w:i/>
        </w:rPr>
        <w:t xml:space="preserve">J. </w:t>
      </w:r>
      <w:proofErr w:type="spellStart"/>
      <w:r>
        <w:rPr>
          <w:i/>
        </w:rPr>
        <w:t>Antibiot</w:t>
      </w:r>
      <w:proofErr w:type="spellEnd"/>
      <w:r>
        <w:rPr>
          <w:i/>
        </w:rPr>
        <w:t>. (Tokyo).</w:t>
      </w:r>
      <w:r>
        <w:t xml:space="preserve"> </w:t>
      </w:r>
      <w:r>
        <w:rPr>
          <w:b/>
        </w:rPr>
        <w:t>67</w:t>
      </w:r>
      <w:r>
        <w:t xml:space="preserve">, 353–360 (2014). </w:t>
      </w:r>
    </w:p>
    <w:p w14:paraId="1E6FE458" w14:textId="77777777" w:rsidR="004F79DA" w:rsidRDefault="004F79DA" w:rsidP="00D14350">
      <w:pPr>
        <w:numPr>
          <w:ilvl w:val="0"/>
          <w:numId w:val="6"/>
        </w:numPr>
        <w:spacing w:after="0" w:line="360" w:lineRule="auto"/>
        <w:ind w:right="13" w:hanging="641"/>
      </w:pPr>
      <w:r>
        <w:t xml:space="preserve">Hubert, J., </w:t>
      </w:r>
      <w:proofErr w:type="spellStart"/>
      <w:r>
        <w:t>Nuzillard</w:t>
      </w:r>
      <w:proofErr w:type="spellEnd"/>
      <w:r>
        <w:t xml:space="preserve">, J. M., Renault, J. H. Dereplication strategies in natural product research: How many tools and methodologies behind the same concept? </w:t>
      </w:r>
      <w:proofErr w:type="spellStart"/>
      <w:r>
        <w:rPr>
          <w:i/>
        </w:rPr>
        <w:t>Phytochem</w:t>
      </w:r>
      <w:proofErr w:type="spellEnd"/>
      <w:r>
        <w:rPr>
          <w:i/>
        </w:rPr>
        <w:t>. Rev.</w:t>
      </w:r>
      <w:r>
        <w:t xml:space="preserve"> </w:t>
      </w:r>
      <w:r>
        <w:rPr>
          <w:b/>
        </w:rPr>
        <w:t>16</w:t>
      </w:r>
      <w:r>
        <w:t xml:space="preserve">, 55–95 (2017). </w:t>
      </w:r>
    </w:p>
    <w:p w14:paraId="4597C47B" w14:textId="77777777" w:rsidR="004F79DA" w:rsidRDefault="004F79DA" w:rsidP="00D14350">
      <w:pPr>
        <w:numPr>
          <w:ilvl w:val="0"/>
          <w:numId w:val="6"/>
        </w:numPr>
        <w:spacing w:after="0" w:line="360" w:lineRule="auto"/>
        <w:ind w:right="13" w:hanging="641"/>
      </w:pPr>
      <w:proofErr w:type="spellStart"/>
      <w:r>
        <w:t>Baars</w:t>
      </w:r>
      <w:proofErr w:type="spellEnd"/>
      <w:r>
        <w:t xml:space="preserve">, O. &amp; Perlman, D. H. Small molecule LC-MS/MS fragmentation data analysis and application to Siderophore identification. in </w:t>
      </w:r>
      <w:r>
        <w:rPr>
          <w:i/>
        </w:rPr>
        <w:t>Applications from Engineering with MATLAB Concepts</w:t>
      </w:r>
      <w:r>
        <w:t xml:space="preserve"> 189–212 (2016). </w:t>
      </w:r>
    </w:p>
    <w:p w14:paraId="6A598B95" w14:textId="77777777" w:rsidR="004F79DA" w:rsidRDefault="004F79DA" w:rsidP="00D14350">
      <w:pPr>
        <w:numPr>
          <w:ilvl w:val="0"/>
          <w:numId w:val="6"/>
        </w:numPr>
        <w:spacing w:after="0" w:line="360" w:lineRule="auto"/>
        <w:ind w:right="13" w:hanging="641"/>
      </w:pPr>
      <w:r>
        <w:t xml:space="preserve">Watrous, J., Roach, P., Alexandrov, T., Heath, B. S., Yang, J. Y., Kersten, R. D., Van Der Voort, M., </w:t>
      </w:r>
      <w:proofErr w:type="spellStart"/>
      <w:r>
        <w:t>Pogliano</w:t>
      </w:r>
      <w:proofErr w:type="spellEnd"/>
      <w:r>
        <w:t xml:space="preserve">, K., Gross, H., </w:t>
      </w:r>
      <w:proofErr w:type="spellStart"/>
      <w:r>
        <w:t>Raaijmakers</w:t>
      </w:r>
      <w:proofErr w:type="spellEnd"/>
      <w:r>
        <w:t xml:space="preserve">, J., M., Moore, B. S., </w:t>
      </w:r>
      <w:proofErr w:type="spellStart"/>
      <w:r>
        <w:t>Laskin</w:t>
      </w:r>
      <w:proofErr w:type="spellEnd"/>
      <w:r>
        <w:t xml:space="preserve">, J., Bandeira, N., &amp; </w:t>
      </w:r>
      <w:proofErr w:type="spellStart"/>
      <w:r>
        <w:t>Dorrestein</w:t>
      </w:r>
      <w:proofErr w:type="spellEnd"/>
      <w:r>
        <w:t xml:space="preserve">, P. C. Mass spectral molecular networking of living microbial colonies. </w:t>
      </w:r>
      <w:r>
        <w:rPr>
          <w:i/>
        </w:rPr>
        <w:t>Proc. Natl. Acad. Sci.</w:t>
      </w:r>
      <w:r>
        <w:t xml:space="preserve"> </w:t>
      </w:r>
      <w:r>
        <w:rPr>
          <w:b/>
        </w:rPr>
        <w:t>109</w:t>
      </w:r>
      <w:r>
        <w:t xml:space="preserve">, 1743–1752 (2012). </w:t>
      </w:r>
    </w:p>
    <w:p w14:paraId="084CB85C" w14:textId="77777777" w:rsidR="004F79DA" w:rsidRDefault="004F79DA" w:rsidP="00D14350">
      <w:pPr>
        <w:numPr>
          <w:ilvl w:val="0"/>
          <w:numId w:val="6"/>
        </w:numPr>
        <w:spacing w:after="0" w:line="360" w:lineRule="auto"/>
        <w:ind w:right="13" w:hanging="641"/>
      </w:pPr>
      <w:r>
        <w:t xml:space="preserve">Yang, J. Y., Sanchez, L. M., Rath, C. M., Liu, X., Boudreau, P. D., Bruns, N., </w:t>
      </w:r>
      <w:proofErr w:type="spellStart"/>
      <w:r>
        <w:t>Glukhov</w:t>
      </w:r>
      <w:proofErr w:type="spellEnd"/>
      <w:r>
        <w:t xml:space="preserve">, E., </w:t>
      </w:r>
      <w:proofErr w:type="spellStart"/>
      <w:r>
        <w:t>Wodtke</w:t>
      </w:r>
      <w:proofErr w:type="spellEnd"/>
      <w:r>
        <w:t xml:space="preserve">, A., De Felicio, R., </w:t>
      </w:r>
      <w:proofErr w:type="spellStart"/>
      <w:r>
        <w:t>Fenner</w:t>
      </w:r>
      <w:proofErr w:type="spellEnd"/>
      <w:r>
        <w:t xml:space="preserve">, A., Wong, W. R., </w:t>
      </w:r>
      <w:proofErr w:type="spellStart"/>
      <w:r>
        <w:t>Linington</w:t>
      </w:r>
      <w:proofErr w:type="spellEnd"/>
      <w:r>
        <w:t xml:space="preserve">, R. G., Zhang, L., </w:t>
      </w:r>
      <w:proofErr w:type="spellStart"/>
      <w:r>
        <w:t>Debonsi</w:t>
      </w:r>
      <w:proofErr w:type="spellEnd"/>
      <w:r>
        <w:t xml:space="preserve">, H. M., </w:t>
      </w:r>
      <w:proofErr w:type="spellStart"/>
      <w:r>
        <w:t>Gerwick</w:t>
      </w:r>
      <w:proofErr w:type="spellEnd"/>
      <w:r>
        <w:t xml:space="preserve">, W. H. &amp; </w:t>
      </w:r>
      <w:proofErr w:type="spellStart"/>
      <w:r>
        <w:t>Dorrestein</w:t>
      </w:r>
      <w:proofErr w:type="spellEnd"/>
      <w:r>
        <w:t xml:space="preserve">, P. C. Molecular networking as a dereplication strategy. </w:t>
      </w:r>
      <w:r>
        <w:rPr>
          <w:i/>
        </w:rPr>
        <w:t>J. Nat. Prod.</w:t>
      </w:r>
      <w:r>
        <w:t xml:space="preserve"> </w:t>
      </w:r>
      <w:r>
        <w:rPr>
          <w:b/>
        </w:rPr>
        <w:t>76</w:t>
      </w:r>
      <w:r>
        <w:t xml:space="preserve">, 1686–1699 (2013). </w:t>
      </w:r>
    </w:p>
    <w:p w14:paraId="0249641D" w14:textId="77777777" w:rsidR="004F79DA" w:rsidRDefault="004F79DA" w:rsidP="00D14350">
      <w:pPr>
        <w:numPr>
          <w:ilvl w:val="0"/>
          <w:numId w:val="6"/>
        </w:numPr>
        <w:spacing w:after="0" w:line="360" w:lineRule="auto"/>
        <w:ind w:right="13" w:hanging="641"/>
      </w:pPr>
      <w:proofErr w:type="spellStart"/>
      <w:r>
        <w:lastRenderedPageBreak/>
        <w:t>Bouslimani</w:t>
      </w:r>
      <w:proofErr w:type="spellEnd"/>
      <w:r>
        <w:t xml:space="preserve">, A., Sanchez, L. M., Garg, N. &amp; </w:t>
      </w:r>
      <w:proofErr w:type="spellStart"/>
      <w:r>
        <w:t>Dorrestein</w:t>
      </w:r>
      <w:proofErr w:type="spellEnd"/>
      <w:r>
        <w:t xml:space="preserve">, P. C. Mass spectrometry of natural products: current, emerging and future technologies. </w:t>
      </w:r>
      <w:r>
        <w:rPr>
          <w:i/>
        </w:rPr>
        <w:t>Nat. Prod Rep</w:t>
      </w:r>
      <w:r>
        <w:t xml:space="preserve"> </w:t>
      </w:r>
      <w:r>
        <w:rPr>
          <w:b/>
        </w:rPr>
        <w:t>31</w:t>
      </w:r>
      <w:r>
        <w:t xml:space="preserve">, 1–20 (2015). </w:t>
      </w:r>
    </w:p>
    <w:p w14:paraId="549252F9" w14:textId="77777777" w:rsidR="004F79DA" w:rsidRDefault="004F79DA" w:rsidP="00D14350">
      <w:pPr>
        <w:numPr>
          <w:ilvl w:val="0"/>
          <w:numId w:val="6"/>
        </w:numPr>
        <w:spacing w:after="0" w:line="360" w:lineRule="auto"/>
        <w:ind w:right="13" w:hanging="641"/>
      </w:pPr>
      <w:r>
        <w:t xml:space="preserve">Caesar, L., Kellogg, J. J., </w:t>
      </w:r>
      <w:proofErr w:type="spellStart"/>
      <w:r>
        <w:t>Kvalheim</w:t>
      </w:r>
      <w:proofErr w:type="spellEnd"/>
      <w:r>
        <w:t xml:space="preserve">, O. M, Cech, R. A., Nadja, B. Integration of </w:t>
      </w:r>
      <w:proofErr w:type="spellStart"/>
      <w:r>
        <w:t>biochemometrics</w:t>
      </w:r>
      <w:proofErr w:type="spellEnd"/>
      <w:r>
        <w:t xml:space="preserve"> and molecular networking to identify bioactive constituents of </w:t>
      </w:r>
      <w:proofErr w:type="spellStart"/>
      <w:r>
        <w:t>Ashitaba</w:t>
      </w:r>
      <w:proofErr w:type="spellEnd"/>
      <w:r>
        <w:t xml:space="preserve"> (Angelica </w:t>
      </w:r>
      <w:proofErr w:type="spellStart"/>
      <w:r>
        <w:t>keiskei</w:t>
      </w:r>
      <w:proofErr w:type="spellEnd"/>
      <w:r>
        <w:t xml:space="preserve"> </w:t>
      </w:r>
      <w:proofErr w:type="spellStart"/>
      <w:r>
        <w:t>Koidzumi</w:t>
      </w:r>
      <w:proofErr w:type="spellEnd"/>
      <w:r>
        <w:t xml:space="preserve">). </w:t>
      </w:r>
      <w:r>
        <w:rPr>
          <w:i/>
        </w:rPr>
        <w:t>Planta Med</w:t>
      </w:r>
      <w:r>
        <w:t xml:space="preserve"> </w:t>
      </w:r>
      <w:r>
        <w:rPr>
          <w:b/>
        </w:rPr>
        <w:t>84</w:t>
      </w:r>
      <w:r>
        <w:t xml:space="preserve">, 721–728 (2018). </w:t>
      </w:r>
    </w:p>
    <w:p w14:paraId="0C85FB45" w14:textId="77777777" w:rsidR="004F79DA" w:rsidRDefault="004F79DA" w:rsidP="00D14350">
      <w:pPr>
        <w:numPr>
          <w:ilvl w:val="0"/>
          <w:numId w:val="6"/>
        </w:numPr>
        <w:spacing w:after="0" w:line="360" w:lineRule="auto"/>
        <w:ind w:right="13" w:hanging="641"/>
      </w:pPr>
      <w:r>
        <w:t xml:space="preserve">Duy, D. </w:t>
      </w:r>
      <w:r>
        <w:rPr>
          <w:i/>
        </w:rPr>
        <w:t>et al.</w:t>
      </w:r>
      <w:r>
        <w:t xml:space="preserve"> MS / MS networking guided analysis of molecule and gene cluster families. </w:t>
      </w:r>
    </w:p>
    <w:p w14:paraId="0B054443" w14:textId="77777777" w:rsidR="004F79DA" w:rsidRDefault="004F79DA" w:rsidP="00D14350">
      <w:pPr>
        <w:spacing w:after="0" w:line="360" w:lineRule="auto"/>
        <w:ind w:left="651" w:right="0"/>
      </w:pPr>
      <w:r>
        <w:rPr>
          <w:i/>
        </w:rPr>
        <w:t xml:space="preserve">Proc Natl </w:t>
      </w:r>
      <w:proofErr w:type="spellStart"/>
      <w:r>
        <w:rPr>
          <w:i/>
        </w:rPr>
        <w:t>Acad</w:t>
      </w:r>
      <w:proofErr w:type="spellEnd"/>
      <w:r>
        <w:rPr>
          <w:i/>
        </w:rPr>
        <w:t xml:space="preserve"> Sci</w:t>
      </w:r>
      <w:r>
        <w:t xml:space="preserve"> </w:t>
      </w:r>
      <w:r>
        <w:rPr>
          <w:b/>
        </w:rPr>
        <w:t>110</w:t>
      </w:r>
      <w:r>
        <w:t xml:space="preserve">, 1–10 (2013). </w:t>
      </w:r>
    </w:p>
    <w:p w14:paraId="641868AC" w14:textId="77777777" w:rsidR="004F79DA" w:rsidRDefault="004F79DA" w:rsidP="00D14350">
      <w:pPr>
        <w:numPr>
          <w:ilvl w:val="0"/>
          <w:numId w:val="6"/>
        </w:numPr>
        <w:spacing w:after="0" w:line="360" w:lineRule="auto"/>
        <w:ind w:right="13" w:hanging="641"/>
      </w:pPr>
      <w:r>
        <w:t xml:space="preserve">Yu, J. S., </w:t>
      </w:r>
      <w:proofErr w:type="spellStart"/>
      <w:r>
        <w:t>Nothias</w:t>
      </w:r>
      <w:proofErr w:type="spellEnd"/>
      <w:r>
        <w:t xml:space="preserve">, L. F., Wang, M., Kim, D. H., </w:t>
      </w:r>
      <w:proofErr w:type="spellStart"/>
      <w:r>
        <w:t>Dorrestein</w:t>
      </w:r>
      <w:proofErr w:type="spellEnd"/>
      <w:r>
        <w:t xml:space="preserve">, P. C. &amp; Kang, K. B., </w:t>
      </w:r>
      <w:proofErr w:type="spellStart"/>
      <w:r>
        <w:t>Yoo</w:t>
      </w:r>
      <w:proofErr w:type="spellEnd"/>
      <w:r>
        <w:t xml:space="preserve">, H. H. Tandem mass spectrometry molecular networking as a powerful and efficient tool for drug metabolism studies. </w:t>
      </w:r>
      <w:r>
        <w:rPr>
          <w:i/>
        </w:rPr>
        <w:t>Anal. Chem.</w:t>
      </w:r>
      <w:r>
        <w:t xml:space="preserve"> </w:t>
      </w:r>
      <w:r>
        <w:rPr>
          <w:b/>
        </w:rPr>
        <w:t>94</w:t>
      </w:r>
      <w:r>
        <w:t xml:space="preserve">, 1456–1464 (2022). </w:t>
      </w:r>
    </w:p>
    <w:p w14:paraId="17748061" w14:textId="77777777" w:rsidR="004F79DA" w:rsidRDefault="004F79DA" w:rsidP="00D14350">
      <w:pPr>
        <w:numPr>
          <w:ilvl w:val="0"/>
          <w:numId w:val="6"/>
        </w:numPr>
        <w:spacing w:after="0" w:line="360" w:lineRule="auto"/>
        <w:ind w:right="13" w:hanging="641"/>
      </w:pPr>
      <w:r>
        <w:t xml:space="preserve">Eloff, J. N. Avoiding pitfalls in determining antimicrobial activity of plant extracts and publishing the results. </w:t>
      </w:r>
      <w:r>
        <w:rPr>
          <w:i/>
        </w:rPr>
        <w:t>BMC Complement. Altern. Med.</w:t>
      </w:r>
      <w:r>
        <w:t xml:space="preserve"> </w:t>
      </w:r>
      <w:r>
        <w:rPr>
          <w:b/>
        </w:rPr>
        <w:t>19</w:t>
      </w:r>
      <w:r>
        <w:t xml:space="preserve">, 1–8 (2019). </w:t>
      </w:r>
    </w:p>
    <w:p w14:paraId="6B6DC04F" w14:textId="5B7BD0B7" w:rsidR="004F79DA" w:rsidRDefault="004F79DA" w:rsidP="00D14350">
      <w:pPr>
        <w:numPr>
          <w:ilvl w:val="0"/>
          <w:numId w:val="6"/>
        </w:numPr>
        <w:spacing w:after="0" w:line="360" w:lineRule="auto"/>
        <w:ind w:right="13" w:hanging="641"/>
      </w:pPr>
      <w:proofErr w:type="spellStart"/>
      <w:r>
        <w:t>Panuganti</w:t>
      </w:r>
      <w:proofErr w:type="spellEnd"/>
      <w:r>
        <w:t xml:space="preserve">, S. J. Principles involved </w:t>
      </w:r>
      <w:r w:rsidR="00FF4D22">
        <w:t>in bioassay by different methods</w:t>
      </w:r>
      <w:r>
        <w:t xml:space="preserve">: A mini-review. </w:t>
      </w:r>
      <w:r>
        <w:rPr>
          <w:i/>
        </w:rPr>
        <w:t>Res. J. Biol.</w:t>
      </w:r>
      <w:r>
        <w:t xml:space="preserve"> </w:t>
      </w:r>
      <w:r>
        <w:rPr>
          <w:b/>
        </w:rPr>
        <w:t>3</w:t>
      </w:r>
      <w:r>
        <w:t xml:space="preserve">, 1–18 (2015). </w:t>
      </w:r>
    </w:p>
    <w:p w14:paraId="6C7783F1" w14:textId="2605EB2B" w:rsidR="004F79DA" w:rsidRDefault="004F79DA" w:rsidP="00D14350">
      <w:pPr>
        <w:numPr>
          <w:ilvl w:val="0"/>
          <w:numId w:val="6"/>
        </w:numPr>
        <w:spacing w:after="0" w:line="360" w:lineRule="auto"/>
        <w:ind w:right="13" w:hanging="641"/>
      </w:pPr>
      <w:proofErr w:type="spellStart"/>
      <w:r>
        <w:t>Balouiri</w:t>
      </w:r>
      <w:proofErr w:type="spellEnd"/>
      <w:r>
        <w:t xml:space="preserve">, M., Sadiki, M. &amp; </w:t>
      </w:r>
      <w:proofErr w:type="spellStart"/>
      <w:r>
        <w:t>Ibnsouda</w:t>
      </w:r>
      <w:proofErr w:type="spellEnd"/>
      <w:r>
        <w:t xml:space="preserve">, S. K. Methods for in vitro evaluating antimicrobial activity: A review. </w:t>
      </w:r>
      <w:r>
        <w:rPr>
          <w:i/>
        </w:rPr>
        <w:t>J. Pharm. Anal.</w:t>
      </w:r>
      <w:r>
        <w:t xml:space="preserve"> </w:t>
      </w:r>
      <w:r>
        <w:rPr>
          <w:b/>
        </w:rPr>
        <w:t>6</w:t>
      </w:r>
      <w:r>
        <w:t xml:space="preserve">, 71–79 (2016). </w:t>
      </w:r>
    </w:p>
    <w:p w14:paraId="400DAE76" w14:textId="77777777" w:rsidR="004F79DA" w:rsidRDefault="004F79DA" w:rsidP="00D14350">
      <w:pPr>
        <w:numPr>
          <w:ilvl w:val="0"/>
          <w:numId w:val="6"/>
        </w:numPr>
        <w:spacing w:after="0" w:line="360" w:lineRule="auto"/>
        <w:ind w:right="13" w:hanging="641"/>
      </w:pPr>
      <w:proofErr w:type="spellStart"/>
      <w:r>
        <w:t>Melorose</w:t>
      </w:r>
      <w:proofErr w:type="spellEnd"/>
      <w:r>
        <w:t xml:space="preserve">, J., </w:t>
      </w:r>
      <w:proofErr w:type="spellStart"/>
      <w:r>
        <w:t>Perroy</w:t>
      </w:r>
      <w:proofErr w:type="spellEnd"/>
      <w:r>
        <w:t xml:space="preserve">, R. &amp; </w:t>
      </w:r>
      <w:proofErr w:type="spellStart"/>
      <w:r>
        <w:t>Careas</w:t>
      </w:r>
      <w:proofErr w:type="spellEnd"/>
      <w:r>
        <w:t xml:space="preserve">, S. Antimicrobial activity of some medicinal plant extracts against bacteria causing diarrhoea. </w:t>
      </w:r>
      <w:r>
        <w:rPr>
          <w:i/>
        </w:rPr>
        <w:t>Statewide Agricultural Land Use Baseline 2015</w:t>
      </w:r>
      <w:r>
        <w:t xml:space="preserve"> </w:t>
      </w:r>
      <w:r>
        <w:rPr>
          <w:b/>
        </w:rPr>
        <w:t>1</w:t>
      </w:r>
      <w:r>
        <w:t xml:space="preserve">, (2015). </w:t>
      </w:r>
    </w:p>
    <w:p w14:paraId="67EAACB9" w14:textId="47215552" w:rsidR="004F79DA" w:rsidRDefault="004F79DA" w:rsidP="00D14350">
      <w:pPr>
        <w:numPr>
          <w:ilvl w:val="0"/>
          <w:numId w:val="6"/>
        </w:numPr>
        <w:spacing w:after="0" w:line="360" w:lineRule="auto"/>
        <w:ind w:right="13" w:hanging="641"/>
      </w:pPr>
      <w:r>
        <w:t xml:space="preserve">Jorgensen, J. H. &amp; Ferraro, M. J. Antimicrobial susceptibility testing: A review of general principles and contemporary practices. </w:t>
      </w:r>
      <w:r>
        <w:rPr>
          <w:i/>
        </w:rPr>
        <w:t xml:space="preserve">Med. </w:t>
      </w:r>
      <w:proofErr w:type="spellStart"/>
      <w:r>
        <w:rPr>
          <w:i/>
        </w:rPr>
        <w:t>Microbiol</w:t>
      </w:r>
      <w:proofErr w:type="spellEnd"/>
      <w:r>
        <w:rPr>
          <w:i/>
        </w:rPr>
        <w:t>.</w:t>
      </w:r>
      <w:r>
        <w:t xml:space="preserve"> </w:t>
      </w:r>
      <w:r>
        <w:rPr>
          <w:b/>
        </w:rPr>
        <w:t>49</w:t>
      </w:r>
      <w:r>
        <w:t xml:space="preserve">, 1749–1755 (2009). </w:t>
      </w:r>
    </w:p>
    <w:p w14:paraId="30F11677" w14:textId="77777777" w:rsidR="004F79DA" w:rsidRDefault="004F79DA" w:rsidP="00D14350">
      <w:pPr>
        <w:numPr>
          <w:ilvl w:val="0"/>
          <w:numId w:val="6"/>
        </w:numPr>
        <w:spacing w:after="0" w:line="360" w:lineRule="auto"/>
        <w:ind w:right="13" w:hanging="641"/>
      </w:pPr>
      <w:proofErr w:type="spellStart"/>
      <w:r>
        <w:t>Bonev</w:t>
      </w:r>
      <w:proofErr w:type="spellEnd"/>
      <w:r>
        <w:t xml:space="preserve">, B., Hooper, J., &amp; </w:t>
      </w:r>
      <w:proofErr w:type="spellStart"/>
      <w:r>
        <w:t>Judicael</w:t>
      </w:r>
      <w:proofErr w:type="spellEnd"/>
      <w:r>
        <w:t xml:space="preserve">, P. Principles of assessing bacterial susceptibility to antibiotics using the agar diffusion method. </w:t>
      </w:r>
      <w:r>
        <w:rPr>
          <w:i/>
        </w:rPr>
        <w:t xml:space="preserve">J. </w:t>
      </w:r>
      <w:proofErr w:type="spellStart"/>
      <w:r>
        <w:rPr>
          <w:i/>
        </w:rPr>
        <w:t>Antimicrob</w:t>
      </w:r>
      <w:proofErr w:type="spellEnd"/>
      <w:r>
        <w:rPr>
          <w:i/>
        </w:rPr>
        <w:t xml:space="preserve">. </w:t>
      </w:r>
      <w:proofErr w:type="spellStart"/>
      <w:r>
        <w:rPr>
          <w:i/>
        </w:rPr>
        <w:t>Chemother</w:t>
      </w:r>
      <w:proofErr w:type="spellEnd"/>
      <w:r>
        <w:rPr>
          <w:i/>
        </w:rPr>
        <w:t>.</w:t>
      </w:r>
      <w:r>
        <w:t xml:space="preserve"> </w:t>
      </w:r>
      <w:r>
        <w:rPr>
          <w:b/>
        </w:rPr>
        <w:t>61</w:t>
      </w:r>
      <w:r>
        <w:t xml:space="preserve">, 1295–1301 (2008). </w:t>
      </w:r>
    </w:p>
    <w:p w14:paraId="2BF7A43B" w14:textId="77777777" w:rsidR="004F79DA" w:rsidRDefault="004F79DA" w:rsidP="00D14350">
      <w:pPr>
        <w:numPr>
          <w:ilvl w:val="0"/>
          <w:numId w:val="6"/>
        </w:numPr>
        <w:spacing w:after="0" w:line="360" w:lineRule="auto"/>
        <w:ind w:right="13" w:hanging="641"/>
      </w:pPr>
      <w:proofErr w:type="spellStart"/>
      <w:r>
        <w:t>Serban</w:t>
      </w:r>
      <w:proofErr w:type="spellEnd"/>
      <w:r>
        <w:t xml:space="preserve">, E. S., Ionescu, M. &amp; </w:t>
      </w:r>
      <w:proofErr w:type="spellStart"/>
      <w:r>
        <w:t>Matinca</w:t>
      </w:r>
      <w:proofErr w:type="spellEnd"/>
      <w:r>
        <w:t xml:space="preserve">, D., Maier, C. S. &amp; </w:t>
      </w:r>
      <w:proofErr w:type="spellStart"/>
      <w:r>
        <w:t>Bojita</w:t>
      </w:r>
      <w:proofErr w:type="spellEnd"/>
      <w:r>
        <w:t xml:space="preserve">, M. T. Screening of the bacterial and antifungal activity of eight volatile essential oils. </w:t>
      </w:r>
      <w:proofErr w:type="spellStart"/>
      <w:r>
        <w:rPr>
          <w:i/>
        </w:rPr>
        <w:t>Farmacia</w:t>
      </w:r>
      <w:proofErr w:type="spellEnd"/>
      <w:r>
        <w:t xml:space="preserve"> </w:t>
      </w:r>
      <w:r>
        <w:rPr>
          <w:b/>
        </w:rPr>
        <w:t>59</w:t>
      </w:r>
      <w:r>
        <w:t xml:space="preserve">, 440–446 (2011). </w:t>
      </w:r>
    </w:p>
    <w:p w14:paraId="56642C78" w14:textId="77777777" w:rsidR="004F79DA" w:rsidRDefault="004F79DA" w:rsidP="00D14350">
      <w:pPr>
        <w:numPr>
          <w:ilvl w:val="0"/>
          <w:numId w:val="6"/>
        </w:numPr>
        <w:spacing w:after="0" w:line="360" w:lineRule="auto"/>
        <w:ind w:right="13" w:hanging="641"/>
      </w:pPr>
      <w:proofErr w:type="spellStart"/>
      <w:r>
        <w:t>Bidaud</w:t>
      </w:r>
      <w:proofErr w:type="spellEnd"/>
      <w:r>
        <w:t xml:space="preserve">, A. L., Schwarz, P., </w:t>
      </w:r>
      <w:proofErr w:type="spellStart"/>
      <w:r>
        <w:t>Herbreteau</w:t>
      </w:r>
      <w:proofErr w:type="spellEnd"/>
      <w:r>
        <w:t xml:space="preserve">, G., </w:t>
      </w:r>
      <w:proofErr w:type="spellStart"/>
      <w:r>
        <w:t>Dannaoui</w:t>
      </w:r>
      <w:proofErr w:type="spellEnd"/>
      <w:r>
        <w:t xml:space="preserve">, E. Techniques for the assessment of in vitro and in vivo antifungal combinations. </w:t>
      </w:r>
      <w:r>
        <w:rPr>
          <w:i/>
        </w:rPr>
        <w:t>J. Fungi</w:t>
      </w:r>
      <w:r>
        <w:t xml:space="preserve"> </w:t>
      </w:r>
      <w:r>
        <w:rPr>
          <w:b/>
        </w:rPr>
        <w:t>7</w:t>
      </w:r>
      <w:r>
        <w:t xml:space="preserve">, 1–16 (2021). </w:t>
      </w:r>
    </w:p>
    <w:p w14:paraId="5C0AEAE8" w14:textId="77777777" w:rsidR="004F79DA" w:rsidRDefault="004F79DA" w:rsidP="00D14350">
      <w:pPr>
        <w:numPr>
          <w:ilvl w:val="0"/>
          <w:numId w:val="6"/>
        </w:numPr>
        <w:spacing w:after="0" w:line="360" w:lineRule="auto"/>
        <w:ind w:right="13" w:hanging="641"/>
      </w:pPr>
      <w:r>
        <w:t xml:space="preserve">Nucci, M. &amp; </w:t>
      </w:r>
      <w:proofErr w:type="spellStart"/>
      <w:r>
        <w:t>Anaissie</w:t>
      </w:r>
      <w:proofErr w:type="spellEnd"/>
      <w:r>
        <w:t xml:space="preserve">, E. Fusarium infections in immunocompromised patients. </w:t>
      </w:r>
      <w:r>
        <w:rPr>
          <w:i/>
        </w:rPr>
        <w:t xml:space="preserve">Clin. </w:t>
      </w:r>
      <w:proofErr w:type="spellStart"/>
      <w:r>
        <w:rPr>
          <w:i/>
        </w:rPr>
        <w:t>Microb</w:t>
      </w:r>
      <w:proofErr w:type="spellEnd"/>
      <w:r>
        <w:rPr>
          <w:i/>
        </w:rPr>
        <w:t>. Rev.</w:t>
      </w:r>
      <w:r>
        <w:t xml:space="preserve"> </w:t>
      </w:r>
      <w:r>
        <w:rPr>
          <w:b/>
        </w:rPr>
        <w:t>20</w:t>
      </w:r>
      <w:r>
        <w:t xml:space="preserve">, 695–704 (2007). </w:t>
      </w:r>
    </w:p>
    <w:p w14:paraId="29E2B507" w14:textId="20DE0EB3" w:rsidR="004F79DA" w:rsidRDefault="004F79DA" w:rsidP="00D14350">
      <w:pPr>
        <w:numPr>
          <w:ilvl w:val="0"/>
          <w:numId w:val="6"/>
        </w:numPr>
        <w:spacing w:after="0" w:line="360" w:lineRule="auto"/>
        <w:ind w:right="13" w:hanging="641"/>
      </w:pPr>
      <w:r>
        <w:t xml:space="preserve">Nelson, P. E., </w:t>
      </w:r>
      <w:proofErr w:type="spellStart"/>
      <w:r>
        <w:t>Dignani</w:t>
      </w:r>
      <w:proofErr w:type="spellEnd"/>
      <w:r>
        <w:t xml:space="preserve">, M. C. &amp; </w:t>
      </w:r>
      <w:proofErr w:type="spellStart"/>
      <w:r>
        <w:t>Anaissie</w:t>
      </w:r>
      <w:proofErr w:type="spellEnd"/>
      <w:r>
        <w:t xml:space="preserve">, E. J. Taxonomy, biology, and clinical aspects of Fusarium species. </w:t>
      </w:r>
      <w:r>
        <w:rPr>
          <w:i/>
        </w:rPr>
        <w:t xml:space="preserve">Clin. </w:t>
      </w:r>
      <w:proofErr w:type="spellStart"/>
      <w:r>
        <w:rPr>
          <w:i/>
        </w:rPr>
        <w:t>Microb</w:t>
      </w:r>
      <w:proofErr w:type="spellEnd"/>
      <w:r>
        <w:rPr>
          <w:i/>
        </w:rPr>
        <w:t>. Rev.</w:t>
      </w:r>
      <w:r>
        <w:t xml:space="preserve"> </w:t>
      </w:r>
      <w:r>
        <w:rPr>
          <w:b/>
        </w:rPr>
        <w:t>7</w:t>
      </w:r>
      <w:r>
        <w:t xml:space="preserve">, 479–504 (1994). </w:t>
      </w:r>
    </w:p>
    <w:p w14:paraId="794792D9" w14:textId="77777777" w:rsidR="004F79DA" w:rsidRDefault="004F79DA" w:rsidP="00D14350">
      <w:pPr>
        <w:numPr>
          <w:ilvl w:val="0"/>
          <w:numId w:val="6"/>
        </w:numPr>
        <w:spacing w:after="0" w:line="360" w:lineRule="auto"/>
        <w:ind w:right="13" w:hanging="641"/>
      </w:pPr>
      <w:r>
        <w:lastRenderedPageBreak/>
        <w:t xml:space="preserve">Elvers, K. T., Leeming, K. &amp; Moore, C. P. Bacterial-fungal biofilms in flowing water </w:t>
      </w:r>
      <w:proofErr w:type="spellStart"/>
      <w:r>
        <w:t>photoprocessing</w:t>
      </w:r>
      <w:proofErr w:type="spellEnd"/>
      <w:r>
        <w:t xml:space="preserve"> tanks. </w:t>
      </w:r>
      <w:r>
        <w:rPr>
          <w:i/>
        </w:rPr>
        <w:t xml:space="preserve">J. Appl. </w:t>
      </w:r>
      <w:proofErr w:type="spellStart"/>
      <w:r>
        <w:rPr>
          <w:i/>
        </w:rPr>
        <w:t>Microbiol</w:t>
      </w:r>
      <w:proofErr w:type="spellEnd"/>
      <w:r>
        <w:rPr>
          <w:i/>
        </w:rPr>
        <w:t>.</w:t>
      </w:r>
      <w:r>
        <w:t xml:space="preserve"> </w:t>
      </w:r>
      <w:r>
        <w:rPr>
          <w:b/>
        </w:rPr>
        <w:t>84</w:t>
      </w:r>
      <w:r>
        <w:t xml:space="preserve">, 607–618 (1998). </w:t>
      </w:r>
    </w:p>
    <w:p w14:paraId="49D98FB5" w14:textId="45D25BDE" w:rsidR="004F79DA" w:rsidRDefault="004F79DA" w:rsidP="00D14350">
      <w:pPr>
        <w:numPr>
          <w:ilvl w:val="0"/>
          <w:numId w:val="6"/>
        </w:numPr>
        <w:spacing w:after="0" w:line="360" w:lineRule="auto"/>
        <w:ind w:right="13" w:hanging="641"/>
      </w:pPr>
      <w:proofErr w:type="spellStart"/>
      <w:r>
        <w:t>Sreepurna</w:t>
      </w:r>
      <w:proofErr w:type="spellEnd"/>
      <w:r>
        <w:t xml:space="preserve">, A. T. &amp; </w:t>
      </w:r>
      <w:proofErr w:type="spellStart"/>
      <w:r>
        <w:t>Kindo</w:t>
      </w:r>
      <w:proofErr w:type="spellEnd"/>
      <w:r>
        <w:t xml:space="preserve">, A. J. Fusarium: The versatile pathogen. </w:t>
      </w:r>
      <w:r>
        <w:rPr>
          <w:i/>
        </w:rPr>
        <w:t xml:space="preserve">Indian J. Med. </w:t>
      </w:r>
      <w:proofErr w:type="spellStart"/>
      <w:r>
        <w:rPr>
          <w:i/>
        </w:rPr>
        <w:t>Microbiol</w:t>
      </w:r>
      <w:proofErr w:type="spellEnd"/>
      <w:r>
        <w:rPr>
          <w:i/>
        </w:rPr>
        <w:t>.</w:t>
      </w:r>
      <w:r>
        <w:t xml:space="preserve"> </w:t>
      </w:r>
      <w:r>
        <w:rPr>
          <w:b/>
        </w:rPr>
        <w:t>36</w:t>
      </w:r>
      <w:r>
        <w:t xml:space="preserve">, 8–17 (2019). </w:t>
      </w:r>
    </w:p>
    <w:p w14:paraId="3A6AFCC7" w14:textId="77777777" w:rsidR="004F79DA" w:rsidRDefault="004F79DA" w:rsidP="00D14350">
      <w:pPr>
        <w:numPr>
          <w:ilvl w:val="0"/>
          <w:numId w:val="6"/>
        </w:numPr>
        <w:spacing w:after="0" w:line="360" w:lineRule="auto"/>
        <w:ind w:right="13" w:hanging="641"/>
      </w:pPr>
      <w:r>
        <w:t xml:space="preserve">Kant, P., Reinprecht, Y., Martin, C. J., Islam, R., Pauls, K. P. Disease resistance. in </w:t>
      </w:r>
      <w:r>
        <w:rPr>
          <w:i/>
        </w:rPr>
        <w:t>Comprehensive Biotechnology</w:t>
      </w:r>
      <w:r>
        <w:t xml:space="preserve"> 789–805 (2019). </w:t>
      </w:r>
    </w:p>
    <w:p w14:paraId="357038F5" w14:textId="291F40B4" w:rsidR="004F79DA" w:rsidRDefault="004F79DA" w:rsidP="00D14350">
      <w:pPr>
        <w:numPr>
          <w:ilvl w:val="0"/>
          <w:numId w:val="6"/>
        </w:numPr>
        <w:spacing w:after="0" w:line="360" w:lineRule="auto"/>
        <w:ind w:right="13" w:hanging="641"/>
      </w:pPr>
      <w:r>
        <w:t xml:space="preserve">Arie, T. Fusarium diseases of cultivated plants, control, diagnosis, and molecular and genetic studies. </w:t>
      </w:r>
      <w:r>
        <w:rPr>
          <w:i/>
        </w:rPr>
        <w:t xml:space="preserve">J. </w:t>
      </w:r>
      <w:proofErr w:type="spellStart"/>
      <w:r>
        <w:rPr>
          <w:i/>
        </w:rPr>
        <w:t>Pestic</w:t>
      </w:r>
      <w:proofErr w:type="spellEnd"/>
      <w:r>
        <w:rPr>
          <w:i/>
        </w:rPr>
        <w:t>. Sci.</w:t>
      </w:r>
      <w:r>
        <w:t xml:space="preserve"> </w:t>
      </w:r>
      <w:r>
        <w:rPr>
          <w:b/>
        </w:rPr>
        <w:t>44</w:t>
      </w:r>
      <w:r>
        <w:t xml:space="preserve">, 275–281 (2019). </w:t>
      </w:r>
    </w:p>
    <w:p w14:paraId="2D45E09A" w14:textId="77777777" w:rsidR="004F79DA" w:rsidRDefault="004F79DA" w:rsidP="00D14350">
      <w:pPr>
        <w:numPr>
          <w:ilvl w:val="0"/>
          <w:numId w:val="6"/>
        </w:numPr>
        <w:spacing w:after="0" w:line="360" w:lineRule="auto"/>
        <w:ind w:right="13" w:hanging="641"/>
      </w:pPr>
      <w:r>
        <w:t xml:space="preserve">Ju, Mi., Zhou, Z., Mu, C., Zhang, X., Gao, J., Liang, Y. &amp; Chen, Ji., Wu, Y., Li, X., Wang, S., Wen, J., Yang, L., Wu, J. Dissecting the genetic architecture of Fusarium verticillioides seed rot resistance in maize by combining QTL mapping and genome-wide association analysis. </w:t>
      </w:r>
      <w:r>
        <w:rPr>
          <w:i/>
        </w:rPr>
        <w:t>Sci. Rep.</w:t>
      </w:r>
      <w:r>
        <w:t xml:space="preserve"> </w:t>
      </w:r>
      <w:r>
        <w:rPr>
          <w:b/>
        </w:rPr>
        <w:t>7</w:t>
      </w:r>
      <w:r>
        <w:t xml:space="preserve">, 1–11 (2017). </w:t>
      </w:r>
    </w:p>
    <w:p w14:paraId="6CC6465D" w14:textId="77777777" w:rsidR="004F79DA" w:rsidRDefault="004F79DA" w:rsidP="00D14350">
      <w:pPr>
        <w:numPr>
          <w:ilvl w:val="0"/>
          <w:numId w:val="6"/>
        </w:numPr>
        <w:spacing w:after="0" w:line="360" w:lineRule="auto"/>
        <w:ind w:right="13" w:hanging="641"/>
      </w:pPr>
      <w:r>
        <w:t xml:space="preserve">Liu, J. X., Cai, Y. N., Jiang, W. Y. &amp; Li, Y. G., Zhang, Q. F., Pan, H. Y. Population structure and genetic diversity of fungi causing rice seedling blight in Northeast China based on microsatellite markers. </w:t>
      </w:r>
      <w:r>
        <w:rPr>
          <w:i/>
        </w:rPr>
        <w:t>Plant Dis.</w:t>
      </w:r>
      <w:r>
        <w:t xml:space="preserve"> </w:t>
      </w:r>
      <w:r>
        <w:rPr>
          <w:b/>
        </w:rPr>
        <w:t>104</w:t>
      </w:r>
      <w:r>
        <w:t xml:space="preserve">, 868–874 (2020). </w:t>
      </w:r>
    </w:p>
    <w:p w14:paraId="0D86567F" w14:textId="77777777" w:rsidR="004F79DA" w:rsidRDefault="004F79DA" w:rsidP="00D14350">
      <w:pPr>
        <w:numPr>
          <w:ilvl w:val="0"/>
          <w:numId w:val="6"/>
        </w:numPr>
        <w:spacing w:after="0" w:line="360" w:lineRule="auto"/>
        <w:ind w:right="13" w:hanging="641"/>
      </w:pPr>
      <w:r>
        <w:t xml:space="preserve">Mu, C., Gao, J., Zhou, Z., Wang, Z., Sun, X., Zhang, X. &amp; Dong, H., Han, Y., Li, Xi., Wu, Y., Song, Y., Ma, P., Dong, C., Chen, J., Wu, J. Genetic analysis of cob resistance to F. verticillioides: another step towards the protection of maize from ear rot. </w:t>
      </w:r>
      <w:proofErr w:type="spellStart"/>
      <w:r>
        <w:rPr>
          <w:i/>
        </w:rPr>
        <w:t>Theor</w:t>
      </w:r>
      <w:proofErr w:type="spellEnd"/>
      <w:r>
        <w:rPr>
          <w:i/>
        </w:rPr>
        <w:t xml:space="preserve">. Appl. </w:t>
      </w:r>
    </w:p>
    <w:p w14:paraId="75B11196" w14:textId="77777777" w:rsidR="004F79DA" w:rsidRDefault="004F79DA" w:rsidP="00D14350">
      <w:pPr>
        <w:spacing w:after="0" w:line="360" w:lineRule="auto"/>
        <w:ind w:left="651" w:right="13"/>
      </w:pPr>
      <w:r>
        <w:rPr>
          <w:i/>
        </w:rPr>
        <w:t>Genet.</w:t>
      </w:r>
      <w:r>
        <w:t xml:space="preserve"> </w:t>
      </w:r>
      <w:r>
        <w:rPr>
          <w:b/>
        </w:rPr>
        <w:t>132</w:t>
      </w:r>
      <w:r>
        <w:t xml:space="preserve">, 1049–1059 (2019). </w:t>
      </w:r>
    </w:p>
    <w:p w14:paraId="24FCA453" w14:textId="77777777" w:rsidR="004F79DA" w:rsidRDefault="004F79DA" w:rsidP="00D14350">
      <w:pPr>
        <w:numPr>
          <w:ilvl w:val="0"/>
          <w:numId w:val="6"/>
        </w:numPr>
        <w:spacing w:after="0" w:line="360" w:lineRule="auto"/>
        <w:ind w:right="13" w:hanging="641"/>
      </w:pPr>
      <w:r>
        <w:t xml:space="preserve">Machado, J. C., Machado, A. Q., </w:t>
      </w:r>
      <w:proofErr w:type="spellStart"/>
      <w:r>
        <w:t>Pozza</w:t>
      </w:r>
      <w:proofErr w:type="spellEnd"/>
      <w:r>
        <w:t xml:space="preserve">, E. A., Machado, C. F. &amp; </w:t>
      </w:r>
      <w:proofErr w:type="spellStart"/>
      <w:r>
        <w:t>Zancan</w:t>
      </w:r>
      <w:proofErr w:type="spellEnd"/>
      <w:r>
        <w:t xml:space="preserve">, W. L. A. Inoculum potential of Fusarium verticillioides and performance of maize seeds. </w:t>
      </w:r>
      <w:r>
        <w:rPr>
          <w:i/>
        </w:rPr>
        <w:t xml:space="preserve">Trop. Plant </w:t>
      </w:r>
      <w:proofErr w:type="spellStart"/>
      <w:r>
        <w:rPr>
          <w:i/>
        </w:rPr>
        <w:t>Pathol</w:t>
      </w:r>
      <w:proofErr w:type="spellEnd"/>
      <w:r>
        <w:rPr>
          <w:i/>
        </w:rPr>
        <w:t>.</w:t>
      </w:r>
      <w:r>
        <w:t xml:space="preserve"> </w:t>
      </w:r>
      <w:r>
        <w:rPr>
          <w:b/>
        </w:rPr>
        <w:t>38</w:t>
      </w:r>
      <w:r>
        <w:t xml:space="preserve">, 213–217 (2013). </w:t>
      </w:r>
    </w:p>
    <w:p w14:paraId="0B38CF4F" w14:textId="77777777" w:rsidR="004F79DA" w:rsidRDefault="004F79DA" w:rsidP="00D14350">
      <w:pPr>
        <w:numPr>
          <w:ilvl w:val="0"/>
          <w:numId w:val="6"/>
        </w:numPr>
        <w:spacing w:after="0" w:line="360" w:lineRule="auto"/>
        <w:ind w:right="13" w:hanging="641"/>
      </w:pPr>
      <w:proofErr w:type="spellStart"/>
      <w:r>
        <w:t>Stagnati</w:t>
      </w:r>
      <w:proofErr w:type="spellEnd"/>
      <w:r>
        <w:t xml:space="preserve">, L., </w:t>
      </w:r>
      <w:proofErr w:type="spellStart"/>
      <w:r>
        <w:t>Lanubile</w:t>
      </w:r>
      <w:proofErr w:type="spellEnd"/>
      <w:r>
        <w:t xml:space="preserve">, A., </w:t>
      </w:r>
      <w:proofErr w:type="spellStart"/>
      <w:r>
        <w:t>Samayoa</w:t>
      </w:r>
      <w:proofErr w:type="spellEnd"/>
      <w:r>
        <w:t xml:space="preserve">, L. F., </w:t>
      </w:r>
      <w:proofErr w:type="spellStart"/>
      <w:r>
        <w:t>Bragalanti</w:t>
      </w:r>
      <w:proofErr w:type="spellEnd"/>
      <w:r>
        <w:t xml:space="preserve">, M., </w:t>
      </w:r>
      <w:proofErr w:type="spellStart"/>
      <w:r>
        <w:t>Giorni</w:t>
      </w:r>
      <w:proofErr w:type="spellEnd"/>
      <w:r>
        <w:t xml:space="preserve">, P., </w:t>
      </w:r>
      <w:proofErr w:type="spellStart"/>
      <w:r>
        <w:t>Busconi</w:t>
      </w:r>
      <w:proofErr w:type="spellEnd"/>
      <w:r>
        <w:t xml:space="preserve">, M., Holland, J. B., </w:t>
      </w:r>
      <w:proofErr w:type="spellStart"/>
      <w:r>
        <w:t>Marocco</w:t>
      </w:r>
      <w:proofErr w:type="spellEnd"/>
      <w:r>
        <w:t xml:space="preserve">, A. A genome wide association study reveals markers and genes associated with resistance to fusarium verticillioides infection of seedlings in a maize diversity panel. </w:t>
      </w:r>
      <w:r>
        <w:rPr>
          <w:i/>
        </w:rPr>
        <w:t>G3 Genes, Genomes, Genet.</w:t>
      </w:r>
      <w:r>
        <w:t xml:space="preserve"> </w:t>
      </w:r>
      <w:r>
        <w:rPr>
          <w:b/>
        </w:rPr>
        <w:t>9</w:t>
      </w:r>
      <w:r>
        <w:t xml:space="preserve">, 571–579 (2019). </w:t>
      </w:r>
    </w:p>
    <w:p w14:paraId="1D75C44C" w14:textId="77777777" w:rsidR="004F79DA" w:rsidRDefault="004F79DA" w:rsidP="00D14350">
      <w:pPr>
        <w:numPr>
          <w:ilvl w:val="0"/>
          <w:numId w:val="6"/>
        </w:numPr>
        <w:spacing w:after="0" w:line="360" w:lineRule="auto"/>
        <w:ind w:right="13" w:hanging="641"/>
      </w:pPr>
      <w:proofErr w:type="spellStart"/>
      <w:r>
        <w:t>Septiani</w:t>
      </w:r>
      <w:proofErr w:type="spellEnd"/>
      <w:r>
        <w:t xml:space="preserve">, P., </w:t>
      </w:r>
      <w:proofErr w:type="spellStart"/>
      <w:r>
        <w:t>Lanubile</w:t>
      </w:r>
      <w:proofErr w:type="spellEnd"/>
      <w:r>
        <w:t xml:space="preserve">, A., </w:t>
      </w:r>
      <w:proofErr w:type="spellStart"/>
      <w:r>
        <w:t>Stagnati</w:t>
      </w:r>
      <w:proofErr w:type="spellEnd"/>
      <w:r>
        <w:t xml:space="preserve">, L., </w:t>
      </w:r>
      <w:proofErr w:type="spellStart"/>
      <w:r>
        <w:t>Busconi</w:t>
      </w:r>
      <w:proofErr w:type="spellEnd"/>
      <w:r>
        <w:t xml:space="preserve">, M. &amp; </w:t>
      </w:r>
      <w:proofErr w:type="spellStart"/>
      <w:r>
        <w:t>Nelissen</w:t>
      </w:r>
      <w:proofErr w:type="spellEnd"/>
      <w:r>
        <w:t xml:space="preserve">, H., </w:t>
      </w:r>
      <w:proofErr w:type="spellStart"/>
      <w:r>
        <w:t>Pè</w:t>
      </w:r>
      <w:proofErr w:type="spellEnd"/>
      <w:r>
        <w:t xml:space="preserve">, M. E., </w:t>
      </w:r>
      <w:proofErr w:type="spellStart"/>
      <w:r>
        <w:t>Dell’acqua</w:t>
      </w:r>
      <w:proofErr w:type="spellEnd"/>
      <w:r>
        <w:t xml:space="preserve">, M., </w:t>
      </w:r>
      <w:proofErr w:type="spellStart"/>
      <w:r>
        <w:t>Marocco</w:t>
      </w:r>
      <w:proofErr w:type="spellEnd"/>
      <w:r>
        <w:t xml:space="preserve">, A. Unravelling the genetic basis of fusarium seedling rot resistance in the magic maize population: Novel targets for breeding. </w:t>
      </w:r>
      <w:r>
        <w:rPr>
          <w:i/>
        </w:rPr>
        <w:t>Sci. Rep.</w:t>
      </w:r>
      <w:r>
        <w:t xml:space="preserve"> </w:t>
      </w:r>
      <w:r>
        <w:rPr>
          <w:b/>
        </w:rPr>
        <w:t>9</w:t>
      </w:r>
      <w:r>
        <w:t xml:space="preserve">, 4–13 (2019). </w:t>
      </w:r>
    </w:p>
    <w:p w14:paraId="49F84CBC" w14:textId="77777777" w:rsidR="004F79DA" w:rsidRDefault="004F79DA" w:rsidP="00D14350">
      <w:pPr>
        <w:numPr>
          <w:ilvl w:val="0"/>
          <w:numId w:val="6"/>
        </w:numPr>
        <w:spacing w:after="0" w:line="360" w:lineRule="auto"/>
        <w:ind w:right="13" w:hanging="641"/>
        <w:sectPr w:rsidR="004F79DA">
          <w:footerReference w:type="even" r:id="rId67"/>
          <w:footerReference w:type="default" r:id="rId68"/>
          <w:footerReference w:type="first" r:id="rId69"/>
          <w:pgSz w:w="11906" w:h="16841"/>
          <w:pgMar w:top="1236" w:right="1127" w:bottom="1443" w:left="1419" w:header="720" w:footer="901" w:gutter="0"/>
          <w:pgNumType w:start="10"/>
          <w:cols w:space="720"/>
        </w:sectPr>
      </w:pPr>
      <w:r>
        <w:t xml:space="preserve">Rosa Junior, O. F., </w:t>
      </w:r>
      <w:proofErr w:type="spellStart"/>
      <w:r>
        <w:t>Dalcin</w:t>
      </w:r>
      <w:proofErr w:type="spellEnd"/>
      <w:r>
        <w:t xml:space="preserve">, M. S., Nascimento, Vi. L., </w:t>
      </w:r>
      <w:proofErr w:type="spellStart"/>
      <w:r>
        <w:t>Haesbaert</w:t>
      </w:r>
      <w:proofErr w:type="spellEnd"/>
      <w:r>
        <w:t xml:space="preserve">, F. M., Ferreira, T. P. S., Fidelis, R. R., </w:t>
      </w:r>
      <w:proofErr w:type="spellStart"/>
      <w:r>
        <w:t>Sarmento</w:t>
      </w:r>
      <w:proofErr w:type="spellEnd"/>
      <w:r>
        <w:t xml:space="preserve">, R. A. S., Aguiar, R. W. S. &amp; De Oliveira, E. E., Dos Santos, G. R. </w:t>
      </w:r>
      <w:proofErr w:type="spellStart"/>
      <w:r>
        <w:t>Fumonisin</w:t>
      </w:r>
      <w:proofErr w:type="spellEnd"/>
      <w:r>
        <w:t xml:space="preserve"> production by fusarium verticillioides in maize genotypes cultivated in different environments. </w:t>
      </w:r>
      <w:r>
        <w:rPr>
          <w:i/>
        </w:rPr>
        <w:t>Toxins (Basel).</w:t>
      </w:r>
      <w:r>
        <w:t xml:space="preserve"> </w:t>
      </w:r>
      <w:r>
        <w:rPr>
          <w:b/>
        </w:rPr>
        <w:t>11</w:t>
      </w:r>
      <w:r>
        <w:t>, 1–16 (2019).</w:t>
      </w:r>
    </w:p>
    <w:p w14:paraId="4F733AA0" w14:textId="7DBA84C8" w:rsidR="0036546A" w:rsidRPr="0036546A" w:rsidRDefault="004F79DA" w:rsidP="0036546A">
      <w:pPr>
        <w:pBdr>
          <w:bottom w:val="single" w:sz="4" w:space="1" w:color="auto"/>
        </w:pBdr>
        <w:rPr>
          <w:b/>
          <w:kern w:val="28"/>
          <w:sz w:val="144"/>
          <w:szCs w:val="144"/>
          <w:lang w:val="en-GB"/>
        </w:rPr>
      </w:pPr>
      <w:r w:rsidRPr="0036546A">
        <w:rPr>
          <w:rStyle w:val="Heading1Char"/>
        </w:rPr>
        <w:lastRenderedPageBreak/>
        <w:t>3</w:t>
      </w:r>
      <w:r w:rsidR="00BA4C66">
        <w:rPr>
          <w:sz w:val="144"/>
          <w:szCs w:val="144"/>
          <w:lang w:val="en-GB"/>
        </w:rPr>
        <w:t xml:space="preserve"> </w:t>
      </w:r>
      <w:r w:rsidR="0036546A" w:rsidRPr="0036546A">
        <w:rPr>
          <w:b/>
          <w:kern w:val="28"/>
          <w:sz w:val="52"/>
          <w:lang w:val="en-GB"/>
        </w:rPr>
        <w:t>Results and Discussion</w:t>
      </w:r>
    </w:p>
    <w:p w14:paraId="79998E5F" w14:textId="3B34559F" w:rsidR="005D4FE3" w:rsidRPr="00F665CC" w:rsidRDefault="005D4FE3" w:rsidP="0036546A">
      <w:pPr>
        <w:keepNext/>
        <w:spacing w:after="0" w:line="360" w:lineRule="auto"/>
        <w:ind w:left="0" w:firstLine="0"/>
        <w:outlineLvl w:val="0"/>
        <w:rPr>
          <w:color w:val="FF0000"/>
        </w:rPr>
      </w:pPr>
    </w:p>
    <w:p w14:paraId="0B75F1A1" w14:textId="524C5DD2" w:rsidR="005D4FE3" w:rsidRPr="0036546A" w:rsidRDefault="005D4FE3" w:rsidP="00D14350">
      <w:pPr>
        <w:pStyle w:val="Heading2"/>
        <w:spacing w:after="0" w:line="360" w:lineRule="auto"/>
        <w:ind w:left="405" w:hanging="405"/>
        <w:rPr>
          <w:sz w:val="28"/>
          <w:szCs w:val="28"/>
        </w:rPr>
      </w:pPr>
      <w:r w:rsidRPr="0036546A">
        <w:rPr>
          <w:sz w:val="28"/>
          <w:szCs w:val="28"/>
        </w:rPr>
        <w:t xml:space="preserve">3.1 Introduction </w:t>
      </w:r>
    </w:p>
    <w:p w14:paraId="7D1C4647" w14:textId="2623379D" w:rsidR="004F79DA" w:rsidRPr="00537264" w:rsidRDefault="004F79DA" w:rsidP="00D14350">
      <w:pPr>
        <w:pStyle w:val="NoSpacing"/>
        <w:spacing w:line="360" w:lineRule="auto"/>
        <w:rPr>
          <w:szCs w:val="24"/>
          <w:lang w:val="en-GB"/>
        </w:rPr>
      </w:pPr>
      <w:r w:rsidRPr="00F665CC">
        <w:t>The extraction and the characterisation of homemade pesticide mixture (pest remedy) are</w:t>
      </w:r>
      <w:r w:rsidRPr="005D4FE3">
        <w:t xml:space="preserve"> discussed</w:t>
      </w:r>
      <w:r w:rsidRPr="0006213B">
        <w:t xml:space="preserve"> in this chapter. The phytochemical and antimicrobial assay tests were done for organic compound classes, followed by antibacterial and antifungal activity screening. The various techniques used include ultraviolet-visible (UV-Vis) spectroscopy, Fourier-Transform Infrared Spectroscopy (FTIR), and liquid chromatography-tandem mass spectrometry (LC-MS/MS). UV-Vis was utilised to identify chromophore groups to validate compound identity. FTIR, on the other hand, was used to identify structural features in the extracts and offer structural information on the suggested chromophores. Furthermore, LC-MS/MS was performed to dereplicate the chromophore analytes constituents focusing on their collision-induced dissociation (CID) spectra. The abovementioned techniques were used to identify the homemade pesticides' chemical composition and</w:t>
      </w:r>
      <w:r w:rsidR="00526E54">
        <w:t xml:space="preserve"> the</w:t>
      </w:r>
      <w:r w:rsidRPr="0006213B">
        <w:t xml:space="preserve"> biological activity</w:t>
      </w:r>
      <w:r w:rsidR="00526E54">
        <w:t xml:space="preserve"> analysis tests were also done</w:t>
      </w:r>
      <w:r w:rsidRPr="00537264">
        <w:rPr>
          <w:szCs w:val="24"/>
          <w:lang w:val="en-GB"/>
        </w:rPr>
        <w:t>.</w:t>
      </w:r>
    </w:p>
    <w:p w14:paraId="40C106E8" w14:textId="77777777" w:rsidR="004F79DA" w:rsidRPr="00537264" w:rsidRDefault="004F79DA" w:rsidP="00D14350">
      <w:pPr>
        <w:spacing w:after="0" w:line="360" w:lineRule="auto"/>
        <w:rPr>
          <w:szCs w:val="24"/>
          <w:lang w:val="en-GB"/>
        </w:rPr>
      </w:pPr>
    </w:p>
    <w:p w14:paraId="4832C886" w14:textId="0D9C9E8A" w:rsidR="004F79DA" w:rsidRPr="007419FA" w:rsidRDefault="004F79DA" w:rsidP="00D14350">
      <w:pPr>
        <w:spacing w:after="0" w:line="360" w:lineRule="auto"/>
        <w:rPr>
          <w:szCs w:val="24"/>
          <w:lang w:val="en-GB"/>
        </w:rPr>
      </w:pPr>
      <w:r w:rsidRPr="007419FA">
        <w:rPr>
          <w:szCs w:val="24"/>
          <w:lang w:val="en-GB"/>
        </w:rPr>
        <w:t xml:space="preserve">The homemade pest control mixture used by local farmers was collected. The mixture contained a variety of plants/herbs, liquid soap, and cow manure, among other components. Before applying the contents to his crops, the farmer ferments the mixture for 14 days. This study did sequential extraction and sonication using hexane, chloroform, ethyl acetate, methanol and water solvents. </w:t>
      </w:r>
      <w:r w:rsidRPr="0036546A">
        <w:rPr>
          <w:szCs w:val="24"/>
          <w:lang w:val="en-GB"/>
        </w:rPr>
        <w:t>The extracts were then subjected to phytochemical analysis. The preliminary phytochemical testing was accomplished using standard procedures described by Bargah</w:t>
      </w:r>
      <w:r w:rsidRPr="0036546A">
        <w:rPr>
          <w:szCs w:val="24"/>
          <w:vertAlign w:val="superscript"/>
          <w:lang w:val="en-GB"/>
        </w:rPr>
        <w:t>1</w:t>
      </w:r>
      <w:r w:rsidRPr="0036546A">
        <w:rPr>
          <w:szCs w:val="24"/>
          <w:lang w:val="en-GB"/>
        </w:rPr>
        <w:t xml:space="preserve"> to identify the various classes of constituents important for bacterial, microbial and pesticidal activity. Initially, the active compounds in the mixture were not known. Hence a phytochemical test was done to identify various classes</w:t>
      </w:r>
      <w:r w:rsidRPr="007419FA">
        <w:rPr>
          <w:szCs w:val="24"/>
          <w:lang w:val="en-GB"/>
        </w:rPr>
        <w:t xml:space="preserve"> phytochemical constituents that might be present. The phytochemical screening </w:t>
      </w:r>
      <w:r w:rsidR="007E410D" w:rsidRPr="007419FA">
        <w:rPr>
          <w:szCs w:val="24"/>
          <w:lang w:val="en-GB"/>
        </w:rPr>
        <w:t xml:space="preserve">revealed the </w:t>
      </w:r>
      <w:r w:rsidRPr="007419FA">
        <w:rPr>
          <w:szCs w:val="24"/>
          <w:lang w:val="en-GB"/>
        </w:rPr>
        <w:t>presence of the phytochemical groups known to have antimicrobial and insect-repellent properties.</w:t>
      </w:r>
    </w:p>
    <w:p w14:paraId="28179550" w14:textId="77777777" w:rsidR="007419FA" w:rsidRDefault="007419FA" w:rsidP="00D14350">
      <w:pPr>
        <w:spacing w:after="0" w:line="360" w:lineRule="auto"/>
        <w:ind w:left="0" w:firstLine="0"/>
        <w:rPr>
          <w:szCs w:val="24"/>
          <w:highlight w:val="yellow"/>
          <w:lang w:val="en-GB"/>
        </w:rPr>
      </w:pPr>
    </w:p>
    <w:p w14:paraId="3F56D976" w14:textId="3E2C7B70" w:rsidR="004F79DA" w:rsidRDefault="004F79DA" w:rsidP="00D14350">
      <w:pPr>
        <w:spacing w:after="0" w:line="360" w:lineRule="auto"/>
        <w:ind w:left="0" w:firstLine="0"/>
        <w:rPr>
          <w:szCs w:val="24"/>
          <w:lang w:val="en-GB"/>
        </w:rPr>
      </w:pPr>
      <w:r w:rsidRPr="007419FA">
        <w:rPr>
          <w:szCs w:val="24"/>
          <w:lang w:val="en-GB"/>
        </w:rPr>
        <w:t>UV-Vis was used to look for a</w:t>
      </w:r>
      <w:r w:rsidR="00CB5FE7" w:rsidRPr="007419FA">
        <w:rPr>
          <w:szCs w:val="24"/>
          <w:lang w:val="en-GB"/>
        </w:rPr>
        <w:t>ny absorption occurring 180-450nm</w:t>
      </w:r>
      <w:r w:rsidRPr="007419FA">
        <w:rPr>
          <w:szCs w:val="24"/>
          <w:lang w:val="en-GB"/>
        </w:rPr>
        <w:t xml:space="preserve"> wavelengths. FTIR is a vital tool to indicate the presence or absence of critical functional groups </w:t>
      </w:r>
      <w:r w:rsidR="00BC69D6" w:rsidRPr="007419FA">
        <w:rPr>
          <w:szCs w:val="24"/>
          <w:lang w:val="en-GB"/>
        </w:rPr>
        <w:t>possessed by the active compounds</w:t>
      </w:r>
      <w:r w:rsidR="00BC69D6" w:rsidRPr="007419FA">
        <w:rPr>
          <w:vertAlign w:val="superscript"/>
        </w:rPr>
        <w:t>23</w:t>
      </w:r>
      <w:r w:rsidR="00BC69D6" w:rsidRPr="007419FA">
        <w:rPr>
          <w:szCs w:val="24"/>
          <w:lang w:val="en-GB"/>
        </w:rPr>
        <w:t>.</w:t>
      </w:r>
      <w:r w:rsidRPr="007419FA">
        <w:rPr>
          <w:szCs w:val="24"/>
          <w:lang w:val="en-GB"/>
        </w:rPr>
        <w:t xml:space="preserve"> The samples were analysed for FTIR analysis spanning a 650–4000 cm–1 </w:t>
      </w:r>
      <w:r w:rsidRPr="007419FA">
        <w:rPr>
          <w:szCs w:val="24"/>
          <w:lang w:val="en-GB"/>
        </w:rPr>
        <w:lastRenderedPageBreak/>
        <w:t>wavenumber range in an attenuated total reflectance (ATR) detector. The presence of various frequencies identified the functional group</w:t>
      </w:r>
      <w:r w:rsidR="006E27DD" w:rsidRPr="007419FA">
        <w:rPr>
          <w:szCs w:val="24"/>
          <w:lang w:val="en-GB"/>
        </w:rPr>
        <w:t>s</w:t>
      </w:r>
      <w:r w:rsidRPr="007419FA">
        <w:rPr>
          <w:szCs w:val="24"/>
          <w:lang w:val="en-GB"/>
        </w:rPr>
        <w:t xml:space="preserve"> of </w:t>
      </w:r>
      <w:r w:rsidRPr="0036546A">
        <w:rPr>
          <w:szCs w:val="24"/>
          <w:lang w:val="en-GB"/>
        </w:rPr>
        <w:t xml:space="preserve">interest. Furthermore, metabolites analysis of organic extract was performed on LC-QTOF-MS/MS. In this study, </w:t>
      </w:r>
      <w:r w:rsidR="00886EB0" w:rsidRPr="0036546A">
        <w:rPr>
          <w:szCs w:val="24"/>
          <w:lang w:val="en-GB"/>
        </w:rPr>
        <w:t>dereplicated analyte constituents were matched to database matches and literature compound molecular formulas.</w:t>
      </w:r>
    </w:p>
    <w:p w14:paraId="01E1667A" w14:textId="77777777" w:rsidR="004F79DA" w:rsidRPr="00537264" w:rsidRDefault="004F79DA" w:rsidP="00D14350">
      <w:pPr>
        <w:spacing w:after="0" w:line="360" w:lineRule="auto"/>
        <w:rPr>
          <w:szCs w:val="24"/>
          <w:lang w:val="en-GB"/>
        </w:rPr>
      </w:pPr>
    </w:p>
    <w:p w14:paraId="3F250B4C" w14:textId="77777777" w:rsidR="004F79DA" w:rsidRDefault="004F79DA" w:rsidP="00D14350">
      <w:pPr>
        <w:spacing w:after="0" w:line="360" w:lineRule="auto"/>
        <w:rPr>
          <w:szCs w:val="24"/>
          <w:lang w:val="en-GB"/>
        </w:rPr>
      </w:pPr>
      <w:r w:rsidRPr="00537264">
        <w:rPr>
          <w:szCs w:val="24"/>
          <w:lang w:val="en-GB"/>
        </w:rPr>
        <w:t>Lastly, the samples were tested for antifungal and antibacterial activity using microdilution and agar diffusion methods. The microplate technique determined the minimal inhibitory concentration (MIC) values of homemade pest control extracts.</w:t>
      </w:r>
      <w:r>
        <w:rPr>
          <w:szCs w:val="24"/>
          <w:lang w:val="en-GB"/>
        </w:rPr>
        <w:t xml:space="preserve"> T</w:t>
      </w:r>
      <w:r w:rsidRPr="00537264">
        <w:rPr>
          <w:szCs w:val="24"/>
          <w:lang w:val="en-GB"/>
        </w:rPr>
        <w:t>he agar well diffusion method was used to examine the antifungal efficacy of various homemade pest control extracts.</w:t>
      </w:r>
    </w:p>
    <w:p w14:paraId="0B2F2633" w14:textId="77777777" w:rsidR="004F79DA" w:rsidRPr="00537264" w:rsidRDefault="004F79DA" w:rsidP="00D14350">
      <w:pPr>
        <w:spacing w:after="0" w:line="360" w:lineRule="auto"/>
        <w:rPr>
          <w:szCs w:val="24"/>
          <w:lang w:val="en-GB"/>
        </w:rPr>
      </w:pPr>
    </w:p>
    <w:p w14:paraId="6A1A88EF" w14:textId="0F5CF2ED" w:rsidR="004F79DA" w:rsidRPr="0036546A" w:rsidRDefault="004F79DA" w:rsidP="00F27BD7">
      <w:pPr>
        <w:pStyle w:val="Heading2"/>
        <w:spacing w:after="0" w:line="360" w:lineRule="auto"/>
        <w:ind w:left="405" w:hanging="405"/>
        <w:rPr>
          <w:sz w:val="28"/>
          <w:szCs w:val="28"/>
        </w:rPr>
      </w:pPr>
      <w:r w:rsidRPr="0036546A">
        <w:rPr>
          <w:sz w:val="28"/>
          <w:szCs w:val="28"/>
        </w:rPr>
        <w:t xml:space="preserve">3.2 Phytochemical Testing </w:t>
      </w:r>
    </w:p>
    <w:p w14:paraId="17043210" w14:textId="04E2312F" w:rsidR="004F79DA" w:rsidRDefault="004F79DA" w:rsidP="00D14350">
      <w:pPr>
        <w:autoSpaceDE w:val="0"/>
        <w:autoSpaceDN w:val="0"/>
        <w:adjustRightInd w:val="0"/>
        <w:spacing w:after="0" w:line="360" w:lineRule="auto"/>
        <w:rPr>
          <w:szCs w:val="24"/>
          <w:lang w:eastAsia="en-ZA"/>
        </w:rPr>
      </w:pPr>
      <w:r w:rsidRPr="0036546A">
        <w:rPr>
          <w:szCs w:val="24"/>
          <w:lang w:eastAsia="en-ZA"/>
        </w:rPr>
        <w:t>In order to separate constituents based on polarity, several solvents with varying polarities were used for the extraction process. The crude extracts were subjected to phytochemical screening to identify various phytochemical constituents. A</w:t>
      </w:r>
      <w:r w:rsidRPr="0036546A">
        <w:rPr>
          <w:rFonts w:cstheme="minorHAnsi"/>
          <w:szCs w:val="24"/>
          <w:lang w:eastAsia="en-ZA"/>
        </w:rPr>
        <w:t xml:space="preserve"> ferric chloride test was used for phenolic compounds (flavonoids), the sulphuric acid test for terpenoids, </w:t>
      </w:r>
      <w:r w:rsidRPr="0036546A">
        <w:rPr>
          <w:szCs w:val="24"/>
          <w:lang w:eastAsia="en-ZA"/>
        </w:rPr>
        <w:t xml:space="preserve">a </w:t>
      </w:r>
      <w:r w:rsidRPr="0036546A">
        <w:rPr>
          <w:rFonts w:cstheme="minorHAnsi"/>
          <w:szCs w:val="24"/>
          <w:lang w:eastAsia="en-ZA"/>
        </w:rPr>
        <w:t>foam test</w:t>
      </w:r>
      <w:r w:rsidRPr="0036546A">
        <w:rPr>
          <w:szCs w:val="24"/>
          <w:lang w:eastAsia="en-ZA"/>
        </w:rPr>
        <w:t xml:space="preserve"> for saponins and the alkaloids were tested using </w:t>
      </w:r>
      <w:r w:rsidRPr="0036546A">
        <w:rPr>
          <w:rFonts w:cstheme="minorHAnsi"/>
          <w:szCs w:val="24"/>
          <w:lang w:eastAsia="en-ZA"/>
        </w:rPr>
        <w:t>Mayer's test</w:t>
      </w:r>
      <w:r w:rsidRPr="0036546A">
        <w:rPr>
          <w:szCs w:val="24"/>
          <w:vertAlign w:val="superscript"/>
          <w:lang w:val="en-GB"/>
        </w:rPr>
        <w:t>1</w:t>
      </w:r>
      <w:r w:rsidRPr="0036546A">
        <w:rPr>
          <w:rFonts w:cstheme="minorHAnsi"/>
          <w:szCs w:val="24"/>
          <w:lang w:eastAsia="en-ZA"/>
        </w:rPr>
        <w:t xml:space="preserve">. </w:t>
      </w:r>
      <w:r w:rsidRPr="0036546A">
        <w:rPr>
          <w:szCs w:val="24"/>
          <w:lang w:eastAsia="en-ZA"/>
        </w:rPr>
        <w:t>The existence of bioactive metabolites in hexane, chloroform, ethyl acetate, methanol, and water extracts was confirmed using colour reactions testing for particular organic compound classes. Phytochemicals are natural</w:t>
      </w:r>
      <w:r w:rsidRPr="00DB59DB">
        <w:rPr>
          <w:szCs w:val="24"/>
          <w:lang w:eastAsia="en-ZA"/>
        </w:rPr>
        <w:t xml:space="preserve"> chemicals </w:t>
      </w:r>
      <w:r>
        <w:rPr>
          <w:szCs w:val="24"/>
          <w:lang w:eastAsia="en-ZA"/>
        </w:rPr>
        <w:t>created by plants</w:t>
      </w:r>
      <w:sdt>
        <w:sdtPr>
          <w:rPr>
            <w:szCs w:val="24"/>
            <w:vertAlign w:val="superscript"/>
            <w:lang w:eastAsia="en-ZA"/>
          </w:rPr>
          <w:tag w:val="MENDELEY_CITATION_v3_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"/>
          <w:id w:val="32697460"/>
          <w:placeholder>
            <w:docPart w:val="DefaultPlaceholder_-1854013440"/>
          </w:placeholder>
        </w:sdtPr>
        <w:sdtEndPr>
          <w:rPr>
            <w:szCs w:val="22"/>
            <w:lang w:eastAsia="en-US"/>
          </w:rPr>
        </w:sdtEndPr>
        <w:sdtContent>
          <w:r w:rsidR="00F371E3" w:rsidRPr="00F371E3">
            <w:rPr>
              <w:vertAlign w:val="superscript"/>
            </w:rPr>
            <w:t>6</w:t>
          </w:r>
        </w:sdtContent>
      </w:sdt>
      <w:r>
        <w:rPr>
          <w:szCs w:val="24"/>
          <w:lang w:eastAsia="en-ZA"/>
        </w:rPr>
        <w:t xml:space="preserve"> and plants rely on them to defend themselves from other animals, insects, </w:t>
      </w:r>
      <w:r w:rsidRPr="00DB59DB">
        <w:rPr>
          <w:szCs w:val="24"/>
          <w:lang w:eastAsia="en-ZA"/>
        </w:rPr>
        <w:t>pests and pathogens</w:t>
      </w:r>
      <w:sdt>
        <w:sdtPr>
          <w:rPr>
            <w:szCs w:val="24"/>
            <w:vertAlign w:val="superscript"/>
            <w:lang w:eastAsia="en-ZA"/>
          </w:rPr>
          <w:tag w:val="MENDELEY_CITATION_v3_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"/>
          <w:id w:val="1294023365"/>
          <w:placeholder>
            <w:docPart w:val="DefaultPlaceholder_-1854013440"/>
          </w:placeholder>
        </w:sdtPr>
        <w:sdtEndPr>
          <w:rPr>
            <w:szCs w:val="22"/>
            <w:lang w:eastAsia="en-US"/>
          </w:rPr>
        </w:sdtEndPr>
        <w:sdtContent>
          <w:r w:rsidR="00F371E3" w:rsidRPr="00F371E3">
            <w:rPr>
              <w:vertAlign w:val="superscript"/>
            </w:rPr>
            <w:t>7</w:t>
          </w:r>
        </w:sdtContent>
      </w:sdt>
      <w:r>
        <w:rPr>
          <w:szCs w:val="24"/>
          <w:lang w:eastAsia="en-ZA"/>
        </w:rPr>
        <w:t xml:space="preserve">. </w:t>
      </w:r>
      <w:r w:rsidRPr="00DB59DB">
        <w:rPr>
          <w:szCs w:val="24"/>
          <w:lang w:eastAsia="en-ZA"/>
        </w:rPr>
        <w:t>Phytochemicals</w:t>
      </w:r>
      <w:r>
        <w:rPr>
          <w:szCs w:val="24"/>
          <w:lang w:eastAsia="en-ZA"/>
        </w:rPr>
        <w:t xml:space="preserve"> such as f</w:t>
      </w:r>
      <w:r w:rsidRPr="00DB59DB">
        <w:rPr>
          <w:szCs w:val="24"/>
          <w:lang w:eastAsia="en-ZA"/>
        </w:rPr>
        <w:t>lavonoids, tannins,</w:t>
      </w:r>
      <w:r>
        <w:rPr>
          <w:szCs w:val="24"/>
          <w:lang w:eastAsia="en-ZA"/>
        </w:rPr>
        <w:t xml:space="preserve"> saponins, alkaloids, and terpenoids</w:t>
      </w:r>
      <w:r w:rsidRPr="00DB59DB">
        <w:rPr>
          <w:szCs w:val="24"/>
          <w:lang w:eastAsia="en-ZA"/>
        </w:rPr>
        <w:t xml:space="preserve"> were found to have the properties to be used as colouring agents, drug flavouring agents</w:t>
      </w:r>
      <w:r>
        <w:rPr>
          <w:szCs w:val="24"/>
          <w:lang w:eastAsia="en-ZA"/>
        </w:rPr>
        <w:t xml:space="preserve">, insecticides, pesticides, </w:t>
      </w:r>
      <w:r w:rsidRPr="00DB59DB">
        <w:rPr>
          <w:szCs w:val="24"/>
          <w:lang w:eastAsia="en-ZA"/>
        </w:rPr>
        <w:t>antibacterial and antifungal products</w:t>
      </w:r>
      <w:sdt>
        <w:sdtPr>
          <w:rPr>
            <w:szCs w:val="24"/>
            <w:vertAlign w:val="superscript"/>
            <w:lang w:eastAsia="en-ZA"/>
          </w:rPr>
          <w:tag w:val="MENDELEY_CITATION_v3_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"/>
          <w:id w:val="-234323874"/>
          <w:placeholder>
            <w:docPart w:val="DefaultPlaceholder_-1854013440"/>
          </w:placeholder>
        </w:sdtPr>
        <w:sdtEndPr>
          <w:rPr>
            <w:szCs w:val="22"/>
            <w:lang w:eastAsia="en-US"/>
          </w:rPr>
        </w:sdtEndPr>
        <w:sdtContent>
          <w:r w:rsidR="00F371E3" w:rsidRPr="00F371E3">
            <w:rPr>
              <w:vertAlign w:val="superscript"/>
            </w:rPr>
            <w:t>8</w:t>
          </w:r>
        </w:sdtContent>
      </w:sdt>
      <w:r w:rsidRPr="00DB59DB">
        <w:rPr>
          <w:szCs w:val="24"/>
          <w:lang w:eastAsia="en-ZA"/>
        </w:rPr>
        <w:t>.</w:t>
      </w:r>
    </w:p>
    <w:p w14:paraId="17013F3F" w14:textId="77777777" w:rsidR="004F79DA" w:rsidRDefault="004F79DA" w:rsidP="00D14350">
      <w:pPr>
        <w:autoSpaceDE w:val="0"/>
        <w:autoSpaceDN w:val="0"/>
        <w:adjustRightInd w:val="0"/>
        <w:spacing w:after="0" w:line="360" w:lineRule="auto"/>
        <w:rPr>
          <w:b/>
          <w:szCs w:val="24"/>
          <w:lang w:val="en-GB"/>
        </w:rPr>
      </w:pPr>
    </w:p>
    <w:p w14:paraId="25E4068A" w14:textId="18D92BA5" w:rsidR="004F79DA" w:rsidRDefault="004F79DA" w:rsidP="00D14350">
      <w:pPr>
        <w:spacing w:after="0" w:line="360" w:lineRule="auto"/>
        <w:ind w:left="-5" w:right="13"/>
      </w:pPr>
      <w:r>
        <w:rPr>
          <w:b/>
        </w:rPr>
        <w:t>Table 3.1</w:t>
      </w:r>
      <w:r>
        <w:t xml:space="preserve"> shows the phytochemical test results of sequence extracts. The crude extracts of hexane, chloroform, ethyl acetate, methanol and water tested positive for flavonoids, terpenoids, and saponins except for alkaloids. The results confirm the presence of the phytochemical groups known to have antimicrobial and insect-repellent properties. </w:t>
      </w:r>
    </w:p>
    <w:p w14:paraId="5E6C1568" w14:textId="737E2705" w:rsidR="0036546A" w:rsidRDefault="0036546A" w:rsidP="00D14350">
      <w:pPr>
        <w:spacing w:after="0" w:line="360" w:lineRule="auto"/>
        <w:ind w:left="-5" w:right="13"/>
      </w:pPr>
    </w:p>
    <w:p w14:paraId="49ABEEC4" w14:textId="63F3AA18" w:rsidR="0036546A" w:rsidRDefault="0036546A" w:rsidP="00D14350">
      <w:pPr>
        <w:spacing w:after="0" w:line="360" w:lineRule="auto"/>
        <w:ind w:left="-5" w:right="13"/>
      </w:pPr>
    </w:p>
    <w:p w14:paraId="15D15335" w14:textId="1A71CEBB" w:rsidR="0036546A" w:rsidRDefault="0036546A" w:rsidP="00D14350">
      <w:pPr>
        <w:spacing w:after="0" w:line="360" w:lineRule="auto"/>
        <w:ind w:left="-5" w:right="13"/>
      </w:pPr>
    </w:p>
    <w:p w14:paraId="1B14916F" w14:textId="77777777" w:rsidR="0036546A" w:rsidRDefault="0036546A" w:rsidP="00D14350">
      <w:pPr>
        <w:spacing w:after="0" w:line="360" w:lineRule="auto"/>
        <w:ind w:left="-5" w:right="13"/>
      </w:pPr>
    </w:p>
    <w:p w14:paraId="2ED4E93E" w14:textId="3904B429" w:rsidR="007419FA" w:rsidRDefault="007419FA" w:rsidP="00D14350">
      <w:pPr>
        <w:spacing w:after="0" w:line="360" w:lineRule="auto"/>
        <w:ind w:left="-5" w:right="13"/>
      </w:pPr>
    </w:p>
    <w:p w14:paraId="04804B0F" w14:textId="48CC40D6" w:rsidR="007419FA" w:rsidRDefault="007419FA" w:rsidP="00D14350">
      <w:pPr>
        <w:spacing w:after="0" w:line="360" w:lineRule="auto"/>
        <w:ind w:left="-5" w:right="13"/>
      </w:pPr>
    </w:p>
    <w:p w14:paraId="1BD4B595" w14:textId="77777777" w:rsidR="007419FA" w:rsidRDefault="007419FA" w:rsidP="00D14350">
      <w:pPr>
        <w:spacing w:after="0" w:line="360" w:lineRule="auto"/>
        <w:ind w:left="-5" w:right="13"/>
      </w:pPr>
    </w:p>
    <w:p w14:paraId="37DBADE1" w14:textId="77777777" w:rsidR="004F79DA" w:rsidRDefault="004F79DA" w:rsidP="00D14350">
      <w:pPr>
        <w:spacing w:after="0" w:line="360" w:lineRule="auto"/>
        <w:ind w:left="0" w:right="0" w:firstLine="0"/>
        <w:jc w:val="left"/>
      </w:pPr>
      <w:r>
        <w:t xml:space="preserve"> </w:t>
      </w:r>
    </w:p>
    <w:p w14:paraId="01AA711A" w14:textId="77777777" w:rsidR="004F79DA" w:rsidRDefault="004F79DA" w:rsidP="00D14350">
      <w:pPr>
        <w:spacing w:after="0" w:line="360" w:lineRule="auto"/>
        <w:ind w:left="-5" w:right="9"/>
      </w:pPr>
      <w:r>
        <w:rPr>
          <w:b/>
          <w:sz w:val="20"/>
        </w:rPr>
        <w:lastRenderedPageBreak/>
        <w:t>Table 3.1:</w:t>
      </w:r>
      <w:r>
        <w:rPr>
          <w:sz w:val="20"/>
        </w:rPr>
        <w:t xml:space="preserve"> </w:t>
      </w:r>
      <w:r>
        <w:rPr>
          <w:b/>
          <w:sz w:val="20"/>
        </w:rPr>
        <w:t>Phytochemical test results of sequence extracts</w:t>
      </w:r>
      <w:r>
        <w:rPr>
          <w:sz w:val="20"/>
        </w:rPr>
        <w:t xml:space="preserve"> </w:t>
      </w:r>
      <w:r>
        <w:rPr>
          <w:b/>
          <w:sz w:val="20"/>
        </w:rPr>
        <w:t xml:space="preserve"> </w:t>
      </w:r>
    </w:p>
    <w:tbl>
      <w:tblPr>
        <w:tblStyle w:val="TableGrid"/>
        <w:tblW w:w="9371" w:type="dxa"/>
        <w:tblInd w:w="-14" w:type="dxa"/>
        <w:tblCellMar>
          <w:top w:w="65" w:type="dxa"/>
          <w:right w:w="98" w:type="dxa"/>
        </w:tblCellMar>
        <w:tblLook w:val="04A0" w:firstRow="1" w:lastRow="0" w:firstColumn="1" w:lastColumn="0" w:noHBand="0" w:noVBand="1"/>
      </w:tblPr>
      <w:tblGrid>
        <w:gridCol w:w="1594"/>
        <w:gridCol w:w="1781"/>
        <w:gridCol w:w="1457"/>
        <w:gridCol w:w="2350"/>
        <w:gridCol w:w="1282"/>
        <w:gridCol w:w="907"/>
      </w:tblGrid>
      <w:tr w:rsidR="004F79DA" w14:paraId="1DFC45A4" w14:textId="77777777">
        <w:trPr>
          <w:trHeight w:val="778"/>
        </w:trPr>
        <w:tc>
          <w:tcPr>
            <w:tcW w:w="1594" w:type="dxa"/>
            <w:tcBorders>
              <w:top w:val="single" w:sz="12" w:space="0" w:color="000000"/>
              <w:left w:val="nil"/>
              <w:bottom w:val="single" w:sz="12" w:space="0" w:color="000000"/>
              <w:right w:val="nil"/>
            </w:tcBorders>
          </w:tcPr>
          <w:p w14:paraId="02C19631" w14:textId="77777777" w:rsidR="004F79DA" w:rsidRDefault="004F79DA" w:rsidP="00D14350">
            <w:pPr>
              <w:spacing w:after="0" w:line="360" w:lineRule="auto"/>
              <w:ind w:left="58" w:right="0" w:firstLine="0"/>
              <w:jc w:val="center"/>
            </w:pPr>
            <w:r>
              <w:t xml:space="preserve"> </w:t>
            </w:r>
          </w:p>
        </w:tc>
        <w:tc>
          <w:tcPr>
            <w:tcW w:w="1781" w:type="dxa"/>
            <w:tcBorders>
              <w:top w:val="single" w:sz="12" w:space="0" w:color="000000"/>
              <w:left w:val="nil"/>
              <w:bottom w:val="single" w:sz="12" w:space="0" w:color="000000"/>
              <w:right w:val="nil"/>
            </w:tcBorders>
          </w:tcPr>
          <w:p w14:paraId="57AB7B91" w14:textId="77777777" w:rsidR="004F79DA" w:rsidRDefault="004F79DA" w:rsidP="00D14350">
            <w:pPr>
              <w:spacing w:after="0" w:line="360" w:lineRule="auto"/>
              <w:ind w:left="0" w:right="0" w:firstLine="0"/>
              <w:jc w:val="left"/>
            </w:pPr>
            <w:r>
              <w:rPr>
                <w:b/>
              </w:rPr>
              <w:t>Hexane extract</w:t>
            </w:r>
            <w:r>
              <w:t xml:space="preserve"> </w:t>
            </w:r>
          </w:p>
        </w:tc>
        <w:tc>
          <w:tcPr>
            <w:tcW w:w="1457" w:type="dxa"/>
            <w:tcBorders>
              <w:top w:val="single" w:sz="12" w:space="0" w:color="000000"/>
              <w:left w:val="nil"/>
              <w:bottom w:val="single" w:sz="12" w:space="0" w:color="000000"/>
              <w:right w:val="nil"/>
            </w:tcBorders>
          </w:tcPr>
          <w:p w14:paraId="68B04921" w14:textId="77777777" w:rsidR="004F79DA" w:rsidRDefault="004F79DA" w:rsidP="00D14350">
            <w:pPr>
              <w:spacing w:after="0" w:line="360" w:lineRule="auto"/>
              <w:ind w:left="254" w:right="0" w:hanging="254"/>
              <w:jc w:val="left"/>
            </w:pPr>
            <w:r>
              <w:rPr>
                <w:b/>
              </w:rPr>
              <w:t xml:space="preserve">Chloroform </w:t>
            </w:r>
            <w:r>
              <w:t xml:space="preserve"> </w:t>
            </w:r>
            <w:r>
              <w:rPr>
                <w:b/>
              </w:rPr>
              <w:t>extract</w:t>
            </w:r>
            <w:r>
              <w:t xml:space="preserve"> </w:t>
            </w:r>
          </w:p>
        </w:tc>
        <w:tc>
          <w:tcPr>
            <w:tcW w:w="2350" w:type="dxa"/>
            <w:tcBorders>
              <w:top w:val="single" w:sz="12" w:space="0" w:color="000000"/>
              <w:left w:val="nil"/>
              <w:bottom w:val="single" w:sz="12" w:space="0" w:color="000000"/>
              <w:right w:val="nil"/>
            </w:tcBorders>
          </w:tcPr>
          <w:p w14:paraId="4DF258EB" w14:textId="77777777" w:rsidR="004F79DA" w:rsidRDefault="004F79DA" w:rsidP="00D14350">
            <w:pPr>
              <w:spacing w:after="0" w:line="360" w:lineRule="auto"/>
              <w:ind w:left="0" w:right="0" w:firstLine="0"/>
              <w:jc w:val="left"/>
            </w:pPr>
            <w:r>
              <w:rPr>
                <w:b/>
              </w:rPr>
              <w:t>Ethyl acetate extract</w:t>
            </w:r>
            <w:r>
              <w:t xml:space="preserve"> </w:t>
            </w:r>
          </w:p>
        </w:tc>
        <w:tc>
          <w:tcPr>
            <w:tcW w:w="1282" w:type="dxa"/>
            <w:tcBorders>
              <w:top w:val="single" w:sz="12" w:space="0" w:color="000000"/>
              <w:left w:val="nil"/>
              <w:bottom w:val="single" w:sz="12" w:space="0" w:color="000000"/>
              <w:right w:val="nil"/>
            </w:tcBorders>
          </w:tcPr>
          <w:p w14:paraId="654A18B8" w14:textId="77777777" w:rsidR="004F79DA" w:rsidRDefault="004F79DA" w:rsidP="00D14350">
            <w:pPr>
              <w:spacing w:after="0" w:line="360" w:lineRule="auto"/>
              <w:ind w:left="132" w:right="0" w:hanging="132"/>
              <w:jc w:val="left"/>
            </w:pPr>
            <w:r>
              <w:rPr>
                <w:b/>
              </w:rPr>
              <w:t xml:space="preserve">Methanol </w:t>
            </w:r>
            <w:r>
              <w:t xml:space="preserve"> </w:t>
            </w:r>
            <w:r>
              <w:rPr>
                <w:b/>
              </w:rPr>
              <w:t>extract</w:t>
            </w:r>
            <w:r>
              <w:t xml:space="preserve"> </w:t>
            </w:r>
          </w:p>
        </w:tc>
        <w:tc>
          <w:tcPr>
            <w:tcW w:w="907" w:type="dxa"/>
            <w:tcBorders>
              <w:top w:val="single" w:sz="12" w:space="0" w:color="000000"/>
              <w:left w:val="nil"/>
              <w:bottom w:val="single" w:sz="12" w:space="0" w:color="000000"/>
              <w:right w:val="nil"/>
            </w:tcBorders>
          </w:tcPr>
          <w:p w14:paraId="66A33384" w14:textId="77777777" w:rsidR="004F79DA" w:rsidRDefault="004F79DA" w:rsidP="00D14350">
            <w:pPr>
              <w:spacing w:after="0" w:line="360" w:lineRule="auto"/>
              <w:ind w:left="0" w:right="0" w:firstLine="36"/>
              <w:jc w:val="left"/>
            </w:pPr>
            <w:r>
              <w:rPr>
                <w:b/>
              </w:rPr>
              <w:t xml:space="preserve">Water </w:t>
            </w:r>
            <w:r>
              <w:t xml:space="preserve"> </w:t>
            </w:r>
            <w:r>
              <w:rPr>
                <w:b/>
              </w:rPr>
              <w:t>extract</w:t>
            </w:r>
            <w:r>
              <w:t xml:space="preserve"> </w:t>
            </w:r>
          </w:p>
        </w:tc>
      </w:tr>
      <w:tr w:rsidR="004F79DA" w14:paraId="788AE930" w14:textId="77777777">
        <w:trPr>
          <w:trHeight w:val="475"/>
        </w:trPr>
        <w:tc>
          <w:tcPr>
            <w:tcW w:w="1594" w:type="dxa"/>
            <w:tcBorders>
              <w:top w:val="single" w:sz="12" w:space="0" w:color="000000"/>
              <w:left w:val="nil"/>
              <w:bottom w:val="nil"/>
              <w:right w:val="nil"/>
            </w:tcBorders>
          </w:tcPr>
          <w:p w14:paraId="720873A0" w14:textId="77777777" w:rsidR="004F79DA" w:rsidRDefault="004F79DA" w:rsidP="00D14350">
            <w:pPr>
              <w:spacing w:after="0" w:line="360" w:lineRule="auto"/>
              <w:ind w:left="0" w:right="0" w:firstLine="0"/>
              <w:jc w:val="center"/>
            </w:pPr>
            <w:r>
              <w:t xml:space="preserve">Alkaloids </w:t>
            </w:r>
          </w:p>
        </w:tc>
        <w:tc>
          <w:tcPr>
            <w:tcW w:w="1781" w:type="dxa"/>
            <w:tcBorders>
              <w:top w:val="single" w:sz="12" w:space="0" w:color="000000"/>
              <w:left w:val="nil"/>
              <w:bottom w:val="nil"/>
              <w:right w:val="nil"/>
            </w:tcBorders>
          </w:tcPr>
          <w:p w14:paraId="4948B32A" w14:textId="77777777" w:rsidR="004F79DA" w:rsidRDefault="004F79DA" w:rsidP="00D14350">
            <w:pPr>
              <w:spacing w:after="0" w:line="360" w:lineRule="auto"/>
              <w:ind w:left="0" w:right="129" w:firstLine="0"/>
              <w:jc w:val="center"/>
            </w:pPr>
            <w:r>
              <w:t xml:space="preserve">- </w:t>
            </w:r>
          </w:p>
        </w:tc>
        <w:tc>
          <w:tcPr>
            <w:tcW w:w="1457" w:type="dxa"/>
            <w:tcBorders>
              <w:top w:val="single" w:sz="12" w:space="0" w:color="000000"/>
              <w:left w:val="nil"/>
              <w:bottom w:val="nil"/>
              <w:right w:val="nil"/>
            </w:tcBorders>
          </w:tcPr>
          <w:p w14:paraId="050E3DC9" w14:textId="77777777" w:rsidR="004F79DA" w:rsidRDefault="004F79DA" w:rsidP="00D14350">
            <w:pPr>
              <w:spacing w:after="0" w:line="360" w:lineRule="auto"/>
              <w:ind w:left="0" w:right="131" w:firstLine="0"/>
              <w:jc w:val="center"/>
            </w:pPr>
            <w:r>
              <w:t xml:space="preserve">- </w:t>
            </w:r>
          </w:p>
        </w:tc>
        <w:tc>
          <w:tcPr>
            <w:tcW w:w="2350" w:type="dxa"/>
            <w:tcBorders>
              <w:top w:val="single" w:sz="12" w:space="0" w:color="000000"/>
              <w:left w:val="nil"/>
              <w:bottom w:val="nil"/>
              <w:right w:val="nil"/>
            </w:tcBorders>
          </w:tcPr>
          <w:p w14:paraId="0E64EE3C" w14:textId="77777777" w:rsidR="004F79DA" w:rsidRDefault="004F79DA" w:rsidP="00D14350">
            <w:pPr>
              <w:spacing w:after="0" w:line="360" w:lineRule="auto"/>
              <w:ind w:left="0" w:right="131" w:firstLine="0"/>
              <w:jc w:val="center"/>
            </w:pPr>
            <w:r>
              <w:t xml:space="preserve">- </w:t>
            </w:r>
          </w:p>
        </w:tc>
        <w:tc>
          <w:tcPr>
            <w:tcW w:w="1282" w:type="dxa"/>
            <w:tcBorders>
              <w:top w:val="single" w:sz="12" w:space="0" w:color="000000"/>
              <w:left w:val="nil"/>
              <w:bottom w:val="nil"/>
              <w:right w:val="nil"/>
            </w:tcBorders>
          </w:tcPr>
          <w:p w14:paraId="51143FB3" w14:textId="77777777" w:rsidR="004F79DA" w:rsidRDefault="004F79DA" w:rsidP="00D14350">
            <w:pPr>
              <w:spacing w:after="0" w:line="360" w:lineRule="auto"/>
              <w:ind w:left="454" w:right="0" w:firstLine="0"/>
              <w:jc w:val="left"/>
            </w:pPr>
            <w:r>
              <w:t xml:space="preserve">- </w:t>
            </w:r>
          </w:p>
        </w:tc>
        <w:tc>
          <w:tcPr>
            <w:tcW w:w="907" w:type="dxa"/>
            <w:tcBorders>
              <w:top w:val="single" w:sz="12" w:space="0" w:color="000000"/>
              <w:left w:val="nil"/>
              <w:bottom w:val="nil"/>
              <w:right w:val="nil"/>
            </w:tcBorders>
          </w:tcPr>
          <w:p w14:paraId="10DC8FF2" w14:textId="77777777" w:rsidR="004F79DA" w:rsidRDefault="004F79DA" w:rsidP="00D14350">
            <w:pPr>
              <w:spacing w:after="0" w:line="360" w:lineRule="auto"/>
              <w:ind w:left="322" w:right="0" w:firstLine="0"/>
              <w:jc w:val="left"/>
            </w:pPr>
            <w:r>
              <w:t xml:space="preserve">- </w:t>
            </w:r>
          </w:p>
        </w:tc>
      </w:tr>
      <w:tr w:rsidR="004F79DA" w14:paraId="38149B0F" w14:textId="77777777">
        <w:trPr>
          <w:trHeight w:val="576"/>
        </w:trPr>
        <w:tc>
          <w:tcPr>
            <w:tcW w:w="1594" w:type="dxa"/>
            <w:tcBorders>
              <w:top w:val="nil"/>
              <w:left w:val="nil"/>
              <w:bottom w:val="nil"/>
              <w:right w:val="nil"/>
            </w:tcBorders>
          </w:tcPr>
          <w:p w14:paraId="0420D213" w14:textId="77777777" w:rsidR="004F79DA" w:rsidRDefault="004F79DA" w:rsidP="00D14350">
            <w:pPr>
              <w:spacing w:after="0" w:line="360" w:lineRule="auto"/>
              <w:ind w:left="122" w:right="0" w:firstLine="0"/>
              <w:jc w:val="left"/>
            </w:pPr>
            <w:r>
              <w:t xml:space="preserve">Flavonoids  </w:t>
            </w:r>
          </w:p>
        </w:tc>
        <w:tc>
          <w:tcPr>
            <w:tcW w:w="1781" w:type="dxa"/>
            <w:tcBorders>
              <w:top w:val="nil"/>
              <w:left w:val="nil"/>
              <w:bottom w:val="nil"/>
              <w:right w:val="nil"/>
            </w:tcBorders>
            <w:vAlign w:val="center"/>
          </w:tcPr>
          <w:p w14:paraId="7A27CB49" w14:textId="77777777" w:rsidR="004F79DA" w:rsidRDefault="004F79DA" w:rsidP="00D14350">
            <w:pPr>
              <w:spacing w:after="0" w:line="360" w:lineRule="auto"/>
              <w:ind w:left="0" w:right="127" w:firstLine="0"/>
              <w:jc w:val="center"/>
            </w:pPr>
            <w:r>
              <w:t xml:space="preserve">+ </w:t>
            </w:r>
          </w:p>
        </w:tc>
        <w:tc>
          <w:tcPr>
            <w:tcW w:w="1457" w:type="dxa"/>
            <w:tcBorders>
              <w:top w:val="nil"/>
              <w:left w:val="nil"/>
              <w:bottom w:val="nil"/>
              <w:right w:val="nil"/>
            </w:tcBorders>
            <w:vAlign w:val="center"/>
          </w:tcPr>
          <w:p w14:paraId="63AEAC0C" w14:textId="77777777" w:rsidR="004F79DA" w:rsidRDefault="004F79DA" w:rsidP="00D14350">
            <w:pPr>
              <w:spacing w:after="0" w:line="360" w:lineRule="auto"/>
              <w:ind w:left="547" w:right="0" w:firstLine="0"/>
              <w:jc w:val="left"/>
            </w:pPr>
            <w:r>
              <w:t xml:space="preserve">+ </w:t>
            </w:r>
          </w:p>
        </w:tc>
        <w:tc>
          <w:tcPr>
            <w:tcW w:w="2350" w:type="dxa"/>
            <w:tcBorders>
              <w:top w:val="nil"/>
              <w:left w:val="nil"/>
              <w:bottom w:val="nil"/>
              <w:right w:val="nil"/>
            </w:tcBorders>
            <w:vAlign w:val="center"/>
          </w:tcPr>
          <w:p w14:paraId="3F0B445E" w14:textId="77777777" w:rsidR="004F79DA" w:rsidRDefault="004F79DA" w:rsidP="00D14350">
            <w:pPr>
              <w:spacing w:after="0" w:line="360" w:lineRule="auto"/>
              <w:ind w:left="0" w:right="128" w:firstLine="0"/>
              <w:jc w:val="center"/>
            </w:pPr>
            <w:r>
              <w:t xml:space="preserve">+ </w:t>
            </w:r>
          </w:p>
        </w:tc>
        <w:tc>
          <w:tcPr>
            <w:tcW w:w="1282" w:type="dxa"/>
            <w:tcBorders>
              <w:top w:val="nil"/>
              <w:left w:val="nil"/>
              <w:bottom w:val="nil"/>
              <w:right w:val="nil"/>
            </w:tcBorders>
            <w:vAlign w:val="center"/>
          </w:tcPr>
          <w:p w14:paraId="2E4A953A" w14:textId="77777777" w:rsidR="004F79DA" w:rsidRDefault="004F79DA" w:rsidP="00D14350">
            <w:pPr>
              <w:spacing w:after="0" w:line="360" w:lineRule="auto"/>
              <w:ind w:left="425" w:right="0" w:firstLine="0"/>
              <w:jc w:val="left"/>
            </w:pPr>
            <w:r>
              <w:t xml:space="preserve">+ </w:t>
            </w:r>
          </w:p>
        </w:tc>
        <w:tc>
          <w:tcPr>
            <w:tcW w:w="907" w:type="dxa"/>
            <w:tcBorders>
              <w:top w:val="nil"/>
              <w:left w:val="nil"/>
              <w:bottom w:val="nil"/>
              <w:right w:val="nil"/>
            </w:tcBorders>
            <w:vAlign w:val="center"/>
          </w:tcPr>
          <w:p w14:paraId="7E4BAC0E" w14:textId="77777777" w:rsidR="004F79DA" w:rsidRDefault="004F79DA" w:rsidP="00D14350">
            <w:pPr>
              <w:spacing w:after="0" w:line="360" w:lineRule="auto"/>
              <w:ind w:left="293" w:right="0" w:firstLine="0"/>
              <w:jc w:val="left"/>
            </w:pPr>
            <w:r>
              <w:t xml:space="preserve">+ </w:t>
            </w:r>
          </w:p>
        </w:tc>
      </w:tr>
      <w:tr w:rsidR="004F79DA" w14:paraId="606C2580" w14:textId="77777777">
        <w:trPr>
          <w:trHeight w:val="516"/>
        </w:trPr>
        <w:tc>
          <w:tcPr>
            <w:tcW w:w="1594" w:type="dxa"/>
            <w:tcBorders>
              <w:top w:val="nil"/>
              <w:left w:val="nil"/>
              <w:bottom w:val="nil"/>
              <w:right w:val="nil"/>
            </w:tcBorders>
            <w:vAlign w:val="center"/>
          </w:tcPr>
          <w:p w14:paraId="098D5F9A" w14:textId="77777777" w:rsidR="004F79DA" w:rsidRDefault="004F79DA" w:rsidP="00D14350">
            <w:pPr>
              <w:spacing w:after="0" w:line="360" w:lineRule="auto"/>
              <w:ind w:left="206" w:right="0" w:firstLine="0"/>
              <w:jc w:val="left"/>
            </w:pPr>
            <w:r>
              <w:t xml:space="preserve">Terpenoids </w:t>
            </w:r>
          </w:p>
        </w:tc>
        <w:tc>
          <w:tcPr>
            <w:tcW w:w="1781" w:type="dxa"/>
            <w:tcBorders>
              <w:top w:val="nil"/>
              <w:left w:val="nil"/>
              <w:bottom w:val="nil"/>
              <w:right w:val="nil"/>
            </w:tcBorders>
            <w:vAlign w:val="center"/>
          </w:tcPr>
          <w:p w14:paraId="0F993F8F" w14:textId="77777777" w:rsidR="004F79DA" w:rsidRDefault="004F79DA" w:rsidP="00D14350">
            <w:pPr>
              <w:spacing w:after="0" w:line="360" w:lineRule="auto"/>
              <w:ind w:left="0" w:right="127" w:firstLine="0"/>
              <w:jc w:val="center"/>
            </w:pPr>
            <w:r>
              <w:t xml:space="preserve">+ </w:t>
            </w:r>
          </w:p>
        </w:tc>
        <w:tc>
          <w:tcPr>
            <w:tcW w:w="1457" w:type="dxa"/>
            <w:tcBorders>
              <w:top w:val="nil"/>
              <w:left w:val="nil"/>
              <w:bottom w:val="nil"/>
              <w:right w:val="nil"/>
            </w:tcBorders>
            <w:vAlign w:val="center"/>
          </w:tcPr>
          <w:p w14:paraId="052815AA" w14:textId="77777777" w:rsidR="004F79DA" w:rsidRDefault="004F79DA" w:rsidP="00D14350">
            <w:pPr>
              <w:spacing w:after="0" w:line="360" w:lineRule="auto"/>
              <w:ind w:left="547" w:right="0" w:firstLine="0"/>
              <w:jc w:val="left"/>
            </w:pPr>
            <w:r>
              <w:t xml:space="preserve">+ </w:t>
            </w:r>
          </w:p>
        </w:tc>
        <w:tc>
          <w:tcPr>
            <w:tcW w:w="2350" w:type="dxa"/>
            <w:tcBorders>
              <w:top w:val="nil"/>
              <w:left w:val="nil"/>
              <w:bottom w:val="nil"/>
              <w:right w:val="nil"/>
            </w:tcBorders>
            <w:vAlign w:val="center"/>
          </w:tcPr>
          <w:p w14:paraId="6DD3BD86" w14:textId="77777777" w:rsidR="004F79DA" w:rsidRDefault="004F79DA" w:rsidP="00D14350">
            <w:pPr>
              <w:spacing w:after="0" w:line="360" w:lineRule="auto"/>
              <w:ind w:left="0" w:right="128" w:firstLine="0"/>
              <w:jc w:val="center"/>
            </w:pPr>
            <w:r>
              <w:t xml:space="preserve">+ </w:t>
            </w:r>
          </w:p>
        </w:tc>
        <w:tc>
          <w:tcPr>
            <w:tcW w:w="1282" w:type="dxa"/>
            <w:tcBorders>
              <w:top w:val="nil"/>
              <w:left w:val="nil"/>
              <w:bottom w:val="nil"/>
              <w:right w:val="nil"/>
            </w:tcBorders>
            <w:vAlign w:val="center"/>
          </w:tcPr>
          <w:p w14:paraId="6F1AA24E" w14:textId="77777777" w:rsidR="004F79DA" w:rsidRDefault="004F79DA" w:rsidP="00D14350">
            <w:pPr>
              <w:spacing w:after="0" w:line="360" w:lineRule="auto"/>
              <w:ind w:left="425" w:right="0" w:firstLine="0"/>
              <w:jc w:val="left"/>
            </w:pPr>
            <w:r>
              <w:t xml:space="preserve">+ </w:t>
            </w:r>
          </w:p>
        </w:tc>
        <w:tc>
          <w:tcPr>
            <w:tcW w:w="907" w:type="dxa"/>
            <w:tcBorders>
              <w:top w:val="nil"/>
              <w:left w:val="nil"/>
              <w:bottom w:val="nil"/>
              <w:right w:val="nil"/>
            </w:tcBorders>
            <w:vAlign w:val="center"/>
          </w:tcPr>
          <w:p w14:paraId="6BD18870" w14:textId="77777777" w:rsidR="004F79DA" w:rsidRDefault="004F79DA" w:rsidP="00D14350">
            <w:pPr>
              <w:spacing w:after="0" w:line="360" w:lineRule="auto"/>
              <w:ind w:left="293" w:right="0" w:firstLine="0"/>
              <w:jc w:val="left"/>
            </w:pPr>
            <w:r>
              <w:t xml:space="preserve">+ </w:t>
            </w:r>
          </w:p>
        </w:tc>
      </w:tr>
      <w:tr w:rsidR="004F79DA" w14:paraId="05AC9FF5" w14:textId="77777777">
        <w:trPr>
          <w:trHeight w:val="529"/>
        </w:trPr>
        <w:tc>
          <w:tcPr>
            <w:tcW w:w="1594" w:type="dxa"/>
            <w:tcBorders>
              <w:top w:val="nil"/>
              <w:left w:val="nil"/>
              <w:bottom w:val="single" w:sz="12" w:space="0" w:color="000000"/>
              <w:right w:val="nil"/>
            </w:tcBorders>
            <w:vAlign w:val="center"/>
          </w:tcPr>
          <w:p w14:paraId="2FE7803C" w14:textId="77777777" w:rsidR="004F79DA" w:rsidRDefault="004F79DA" w:rsidP="00D14350">
            <w:pPr>
              <w:spacing w:after="0" w:line="360" w:lineRule="auto"/>
              <w:ind w:left="0" w:right="1" w:firstLine="0"/>
              <w:jc w:val="center"/>
            </w:pPr>
            <w:r>
              <w:t xml:space="preserve">Saponins </w:t>
            </w:r>
          </w:p>
        </w:tc>
        <w:tc>
          <w:tcPr>
            <w:tcW w:w="1781" w:type="dxa"/>
            <w:tcBorders>
              <w:top w:val="nil"/>
              <w:left w:val="nil"/>
              <w:bottom w:val="single" w:sz="12" w:space="0" w:color="000000"/>
              <w:right w:val="nil"/>
            </w:tcBorders>
            <w:vAlign w:val="center"/>
          </w:tcPr>
          <w:p w14:paraId="5F2F4461" w14:textId="77777777" w:rsidR="004F79DA" w:rsidRDefault="004F79DA" w:rsidP="00D14350">
            <w:pPr>
              <w:spacing w:after="0" w:line="360" w:lineRule="auto"/>
              <w:ind w:left="0" w:right="127" w:firstLine="0"/>
              <w:jc w:val="center"/>
            </w:pPr>
            <w:r>
              <w:t xml:space="preserve">+ </w:t>
            </w:r>
          </w:p>
        </w:tc>
        <w:tc>
          <w:tcPr>
            <w:tcW w:w="1457" w:type="dxa"/>
            <w:tcBorders>
              <w:top w:val="nil"/>
              <w:left w:val="nil"/>
              <w:bottom w:val="single" w:sz="12" w:space="0" w:color="000000"/>
              <w:right w:val="nil"/>
            </w:tcBorders>
            <w:vAlign w:val="center"/>
          </w:tcPr>
          <w:p w14:paraId="335F1B20" w14:textId="77777777" w:rsidR="004F79DA" w:rsidRDefault="004F79DA" w:rsidP="00D14350">
            <w:pPr>
              <w:spacing w:after="0" w:line="360" w:lineRule="auto"/>
              <w:ind w:left="547" w:right="0" w:firstLine="0"/>
              <w:jc w:val="left"/>
            </w:pPr>
            <w:r>
              <w:t xml:space="preserve">+ </w:t>
            </w:r>
          </w:p>
        </w:tc>
        <w:tc>
          <w:tcPr>
            <w:tcW w:w="2350" w:type="dxa"/>
            <w:tcBorders>
              <w:top w:val="nil"/>
              <w:left w:val="nil"/>
              <w:bottom w:val="single" w:sz="12" w:space="0" w:color="000000"/>
              <w:right w:val="nil"/>
            </w:tcBorders>
            <w:vAlign w:val="center"/>
          </w:tcPr>
          <w:p w14:paraId="62A064F4" w14:textId="77777777" w:rsidR="004F79DA" w:rsidRDefault="004F79DA" w:rsidP="00D14350">
            <w:pPr>
              <w:spacing w:after="0" w:line="360" w:lineRule="auto"/>
              <w:ind w:left="0" w:right="128" w:firstLine="0"/>
              <w:jc w:val="center"/>
            </w:pPr>
            <w:r>
              <w:t xml:space="preserve">+ </w:t>
            </w:r>
          </w:p>
        </w:tc>
        <w:tc>
          <w:tcPr>
            <w:tcW w:w="1282" w:type="dxa"/>
            <w:tcBorders>
              <w:top w:val="nil"/>
              <w:left w:val="nil"/>
              <w:bottom w:val="single" w:sz="12" w:space="0" w:color="000000"/>
              <w:right w:val="nil"/>
            </w:tcBorders>
            <w:vAlign w:val="center"/>
          </w:tcPr>
          <w:p w14:paraId="3E4DC5AC" w14:textId="77777777" w:rsidR="004F79DA" w:rsidRDefault="004F79DA" w:rsidP="00D14350">
            <w:pPr>
              <w:spacing w:after="0" w:line="360" w:lineRule="auto"/>
              <w:ind w:left="425" w:right="0" w:firstLine="0"/>
              <w:jc w:val="left"/>
            </w:pPr>
            <w:r>
              <w:t xml:space="preserve">+ </w:t>
            </w:r>
          </w:p>
        </w:tc>
        <w:tc>
          <w:tcPr>
            <w:tcW w:w="907" w:type="dxa"/>
            <w:tcBorders>
              <w:top w:val="nil"/>
              <w:left w:val="nil"/>
              <w:bottom w:val="single" w:sz="12" w:space="0" w:color="000000"/>
              <w:right w:val="nil"/>
            </w:tcBorders>
            <w:vAlign w:val="center"/>
          </w:tcPr>
          <w:p w14:paraId="48A539F1" w14:textId="77777777" w:rsidR="004F79DA" w:rsidRDefault="004F79DA" w:rsidP="00D14350">
            <w:pPr>
              <w:spacing w:after="0" w:line="360" w:lineRule="auto"/>
              <w:ind w:left="293" w:right="0" w:firstLine="0"/>
              <w:jc w:val="left"/>
            </w:pPr>
            <w:r>
              <w:t xml:space="preserve">+ </w:t>
            </w:r>
          </w:p>
        </w:tc>
      </w:tr>
    </w:tbl>
    <w:p w14:paraId="4A811F78" w14:textId="77777777" w:rsidR="004F79DA" w:rsidRDefault="004F79DA" w:rsidP="00D14350">
      <w:pPr>
        <w:spacing w:after="0" w:line="360" w:lineRule="auto"/>
        <w:ind w:left="-5" w:right="870"/>
        <w:jc w:val="left"/>
      </w:pPr>
      <w:r>
        <w:rPr>
          <w:sz w:val="20"/>
        </w:rPr>
        <w:t xml:space="preserve">Positive +, negative – </w:t>
      </w:r>
    </w:p>
    <w:p w14:paraId="56A1118A" w14:textId="77777777" w:rsidR="004F79DA" w:rsidRDefault="004F79DA" w:rsidP="00D14350">
      <w:pPr>
        <w:spacing w:after="0" w:line="360" w:lineRule="auto"/>
        <w:ind w:left="0" w:right="0" w:firstLine="0"/>
        <w:jc w:val="left"/>
      </w:pPr>
      <w:r>
        <w:t xml:space="preserve"> </w:t>
      </w:r>
    </w:p>
    <w:p w14:paraId="7C2AB7E4" w14:textId="77777777" w:rsidR="004F79DA" w:rsidRDefault="004F79DA" w:rsidP="00D14350">
      <w:pPr>
        <w:spacing w:after="0" w:line="360" w:lineRule="auto"/>
        <w:ind w:left="-5" w:right="13"/>
      </w:pPr>
      <w:r>
        <w:t xml:space="preserve">These results show that the homemade pest control under study has chemical compounds that can manage pests and pathogens. The farmer uses water to make his homemade remedy. Water extracts also show positive results, which would mean mild conditions and green chemistry for environmental preservation. </w:t>
      </w:r>
    </w:p>
    <w:p w14:paraId="0DDDA117" w14:textId="77777777" w:rsidR="004F79DA" w:rsidRDefault="004F79DA" w:rsidP="00D14350">
      <w:pPr>
        <w:spacing w:after="0" w:line="360" w:lineRule="auto"/>
        <w:ind w:left="0" w:right="0" w:firstLine="0"/>
        <w:jc w:val="left"/>
      </w:pPr>
      <w:r>
        <w:t xml:space="preserve"> </w:t>
      </w:r>
    </w:p>
    <w:p w14:paraId="0A799B31" w14:textId="77777777" w:rsidR="004F79DA" w:rsidRDefault="004F79DA" w:rsidP="00D14350">
      <w:pPr>
        <w:spacing w:after="0" w:line="360" w:lineRule="auto"/>
        <w:ind w:left="-5" w:right="13"/>
      </w:pPr>
      <w:r>
        <w:rPr>
          <w:b/>
        </w:rPr>
        <w:t>Table 3.2</w:t>
      </w:r>
      <w:r>
        <w:t xml:space="preserve"> shows the phytochemical test results of sonicated extracts. The phytochemical screening tested positive for flavonoids, terpenoids, and saponins, while alkaloids have shown negative effects again. The absence of alkaloids was consistent with the results of sequence extraction method. The absence of alkaloids could be due to their low concentration in the extracts under study. The phytochemical test results from sequential extraction, and sonicated extracts were similar based on the positive and negative results obtained for the extracts.</w:t>
      </w:r>
    </w:p>
    <w:p w14:paraId="7643643D" w14:textId="77777777" w:rsidR="004F79DA" w:rsidRDefault="004F79DA" w:rsidP="00D14350">
      <w:pPr>
        <w:spacing w:after="0" w:line="360" w:lineRule="auto"/>
        <w:ind w:left="0" w:right="0" w:firstLine="0"/>
        <w:jc w:val="left"/>
      </w:pPr>
      <w:r>
        <w:t xml:space="preserve"> </w:t>
      </w:r>
    </w:p>
    <w:p w14:paraId="12697645" w14:textId="77777777" w:rsidR="004F79DA" w:rsidRDefault="004F79DA" w:rsidP="00D14350">
      <w:pPr>
        <w:spacing w:after="0" w:line="360" w:lineRule="auto"/>
        <w:ind w:left="0" w:right="0" w:firstLine="0"/>
        <w:jc w:val="left"/>
      </w:pPr>
      <w:r>
        <w:t xml:space="preserve"> </w:t>
      </w:r>
    </w:p>
    <w:p w14:paraId="72EADD26" w14:textId="77777777" w:rsidR="004F79DA" w:rsidRDefault="004F79DA" w:rsidP="00D14350">
      <w:pPr>
        <w:spacing w:after="0" w:line="360" w:lineRule="auto"/>
        <w:ind w:left="-5" w:right="9"/>
      </w:pPr>
      <w:r>
        <w:rPr>
          <w:b/>
          <w:sz w:val="20"/>
        </w:rPr>
        <w:t xml:space="preserve"> Table 3.2:</w:t>
      </w:r>
      <w:r>
        <w:rPr>
          <w:sz w:val="20"/>
        </w:rPr>
        <w:t xml:space="preserve"> </w:t>
      </w:r>
      <w:r>
        <w:rPr>
          <w:b/>
          <w:sz w:val="20"/>
        </w:rPr>
        <w:t xml:space="preserve">Phytochemical test results of sonicated extracts </w:t>
      </w:r>
    </w:p>
    <w:tbl>
      <w:tblPr>
        <w:tblStyle w:val="TableGrid"/>
        <w:tblW w:w="9371" w:type="dxa"/>
        <w:tblInd w:w="-14" w:type="dxa"/>
        <w:tblCellMar>
          <w:top w:w="65" w:type="dxa"/>
          <w:right w:w="98" w:type="dxa"/>
        </w:tblCellMar>
        <w:tblLook w:val="04A0" w:firstRow="1" w:lastRow="0" w:firstColumn="1" w:lastColumn="0" w:noHBand="0" w:noVBand="1"/>
      </w:tblPr>
      <w:tblGrid>
        <w:gridCol w:w="1594"/>
        <w:gridCol w:w="1781"/>
        <w:gridCol w:w="1457"/>
        <w:gridCol w:w="2350"/>
        <w:gridCol w:w="1282"/>
        <w:gridCol w:w="907"/>
      </w:tblGrid>
      <w:tr w:rsidR="004F79DA" w14:paraId="4CF5FF4F" w14:textId="77777777">
        <w:trPr>
          <w:trHeight w:val="775"/>
        </w:trPr>
        <w:tc>
          <w:tcPr>
            <w:tcW w:w="1594" w:type="dxa"/>
            <w:tcBorders>
              <w:top w:val="single" w:sz="12" w:space="0" w:color="000000"/>
              <w:left w:val="nil"/>
              <w:bottom w:val="single" w:sz="12" w:space="0" w:color="000000"/>
              <w:right w:val="nil"/>
            </w:tcBorders>
          </w:tcPr>
          <w:p w14:paraId="373301D4" w14:textId="77777777" w:rsidR="004F79DA" w:rsidRDefault="004F79DA" w:rsidP="00D14350">
            <w:pPr>
              <w:spacing w:after="0" w:line="360" w:lineRule="auto"/>
              <w:ind w:left="58" w:right="0" w:firstLine="0"/>
              <w:jc w:val="center"/>
            </w:pPr>
            <w:r>
              <w:t xml:space="preserve"> </w:t>
            </w:r>
          </w:p>
        </w:tc>
        <w:tc>
          <w:tcPr>
            <w:tcW w:w="1781" w:type="dxa"/>
            <w:tcBorders>
              <w:top w:val="single" w:sz="12" w:space="0" w:color="000000"/>
              <w:left w:val="nil"/>
              <w:bottom w:val="single" w:sz="12" w:space="0" w:color="000000"/>
              <w:right w:val="nil"/>
            </w:tcBorders>
          </w:tcPr>
          <w:p w14:paraId="3AD9E1C8" w14:textId="77777777" w:rsidR="004F79DA" w:rsidRDefault="004F79DA" w:rsidP="00D14350">
            <w:pPr>
              <w:spacing w:after="0" w:line="360" w:lineRule="auto"/>
              <w:ind w:left="0" w:right="0" w:firstLine="0"/>
              <w:jc w:val="left"/>
            </w:pPr>
            <w:r>
              <w:rPr>
                <w:b/>
              </w:rPr>
              <w:t>Hexane extract</w:t>
            </w:r>
            <w:r>
              <w:t xml:space="preserve"> </w:t>
            </w:r>
          </w:p>
        </w:tc>
        <w:tc>
          <w:tcPr>
            <w:tcW w:w="1457" w:type="dxa"/>
            <w:tcBorders>
              <w:top w:val="single" w:sz="12" w:space="0" w:color="000000"/>
              <w:left w:val="nil"/>
              <w:bottom w:val="single" w:sz="12" w:space="0" w:color="000000"/>
              <w:right w:val="nil"/>
            </w:tcBorders>
          </w:tcPr>
          <w:p w14:paraId="53B77F3C" w14:textId="77777777" w:rsidR="004F79DA" w:rsidRDefault="004F79DA" w:rsidP="00D14350">
            <w:pPr>
              <w:spacing w:after="0" w:line="360" w:lineRule="auto"/>
              <w:ind w:left="254" w:right="0" w:hanging="254"/>
              <w:jc w:val="left"/>
            </w:pPr>
            <w:r>
              <w:rPr>
                <w:b/>
              </w:rPr>
              <w:t xml:space="preserve">Chloroform </w:t>
            </w:r>
            <w:r>
              <w:t xml:space="preserve"> </w:t>
            </w:r>
            <w:r>
              <w:rPr>
                <w:b/>
              </w:rPr>
              <w:t>extract</w:t>
            </w:r>
            <w:r>
              <w:t xml:space="preserve"> </w:t>
            </w:r>
          </w:p>
        </w:tc>
        <w:tc>
          <w:tcPr>
            <w:tcW w:w="2350" w:type="dxa"/>
            <w:tcBorders>
              <w:top w:val="single" w:sz="12" w:space="0" w:color="000000"/>
              <w:left w:val="nil"/>
              <w:bottom w:val="single" w:sz="12" w:space="0" w:color="000000"/>
              <w:right w:val="nil"/>
            </w:tcBorders>
          </w:tcPr>
          <w:p w14:paraId="419908DF" w14:textId="77777777" w:rsidR="004F79DA" w:rsidRDefault="004F79DA" w:rsidP="00D14350">
            <w:pPr>
              <w:spacing w:after="0" w:line="360" w:lineRule="auto"/>
              <w:ind w:left="0" w:right="0" w:firstLine="0"/>
              <w:jc w:val="left"/>
            </w:pPr>
            <w:r>
              <w:rPr>
                <w:b/>
              </w:rPr>
              <w:t>Ethyl acetate extract</w:t>
            </w:r>
            <w:r>
              <w:t xml:space="preserve"> </w:t>
            </w:r>
          </w:p>
        </w:tc>
        <w:tc>
          <w:tcPr>
            <w:tcW w:w="1282" w:type="dxa"/>
            <w:tcBorders>
              <w:top w:val="single" w:sz="12" w:space="0" w:color="000000"/>
              <w:left w:val="nil"/>
              <w:bottom w:val="single" w:sz="12" w:space="0" w:color="000000"/>
              <w:right w:val="nil"/>
            </w:tcBorders>
          </w:tcPr>
          <w:p w14:paraId="26F63851" w14:textId="77777777" w:rsidR="004F79DA" w:rsidRDefault="004F79DA" w:rsidP="00D14350">
            <w:pPr>
              <w:spacing w:after="0" w:line="360" w:lineRule="auto"/>
              <w:ind w:left="132" w:right="0" w:hanging="132"/>
              <w:jc w:val="left"/>
            </w:pPr>
            <w:r>
              <w:rPr>
                <w:b/>
              </w:rPr>
              <w:t xml:space="preserve">Methanol </w:t>
            </w:r>
            <w:r>
              <w:t xml:space="preserve"> </w:t>
            </w:r>
            <w:r>
              <w:rPr>
                <w:b/>
              </w:rPr>
              <w:t>extract</w:t>
            </w:r>
            <w:r>
              <w:t xml:space="preserve"> </w:t>
            </w:r>
          </w:p>
        </w:tc>
        <w:tc>
          <w:tcPr>
            <w:tcW w:w="907" w:type="dxa"/>
            <w:tcBorders>
              <w:top w:val="single" w:sz="12" w:space="0" w:color="000000"/>
              <w:left w:val="nil"/>
              <w:bottom w:val="single" w:sz="12" w:space="0" w:color="000000"/>
              <w:right w:val="nil"/>
            </w:tcBorders>
          </w:tcPr>
          <w:p w14:paraId="4EDB4514" w14:textId="77777777" w:rsidR="004F79DA" w:rsidRDefault="004F79DA" w:rsidP="00D14350">
            <w:pPr>
              <w:spacing w:after="0" w:line="360" w:lineRule="auto"/>
              <w:ind w:left="0" w:right="0" w:firstLine="36"/>
              <w:jc w:val="left"/>
            </w:pPr>
            <w:r>
              <w:rPr>
                <w:b/>
              </w:rPr>
              <w:t xml:space="preserve">Water </w:t>
            </w:r>
            <w:r>
              <w:t xml:space="preserve"> </w:t>
            </w:r>
            <w:r>
              <w:rPr>
                <w:b/>
              </w:rPr>
              <w:t>extract</w:t>
            </w:r>
            <w:r>
              <w:t xml:space="preserve"> </w:t>
            </w:r>
          </w:p>
        </w:tc>
      </w:tr>
      <w:tr w:rsidR="004F79DA" w14:paraId="682EDFDB" w14:textId="77777777">
        <w:trPr>
          <w:trHeight w:val="477"/>
        </w:trPr>
        <w:tc>
          <w:tcPr>
            <w:tcW w:w="1594" w:type="dxa"/>
            <w:tcBorders>
              <w:top w:val="single" w:sz="12" w:space="0" w:color="000000"/>
              <w:left w:val="nil"/>
              <w:bottom w:val="nil"/>
              <w:right w:val="nil"/>
            </w:tcBorders>
          </w:tcPr>
          <w:p w14:paraId="14505AE2" w14:textId="77777777" w:rsidR="004F79DA" w:rsidRDefault="004F79DA" w:rsidP="00D14350">
            <w:pPr>
              <w:spacing w:after="0" w:line="360" w:lineRule="auto"/>
              <w:ind w:left="0" w:right="0" w:firstLine="0"/>
              <w:jc w:val="center"/>
            </w:pPr>
            <w:r>
              <w:t xml:space="preserve">Alkaloids </w:t>
            </w:r>
          </w:p>
        </w:tc>
        <w:tc>
          <w:tcPr>
            <w:tcW w:w="1781" w:type="dxa"/>
            <w:tcBorders>
              <w:top w:val="single" w:sz="12" w:space="0" w:color="000000"/>
              <w:left w:val="nil"/>
              <w:bottom w:val="nil"/>
              <w:right w:val="nil"/>
            </w:tcBorders>
          </w:tcPr>
          <w:p w14:paraId="69BB5A21" w14:textId="77777777" w:rsidR="004F79DA" w:rsidRDefault="004F79DA" w:rsidP="00D14350">
            <w:pPr>
              <w:spacing w:after="0" w:line="360" w:lineRule="auto"/>
              <w:ind w:left="0" w:right="129" w:firstLine="0"/>
              <w:jc w:val="center"/>
            </w:pPr>
            <w:r>
              <w:t xml:space="preserve">- </w:t>
            </w:r>
          </w:p>
        </w:tc>
        <w:tc>
          <w:tcPr>
            <w:tcW w:w="1457" w:type="dxa"/>
            <w:tcBorders>
              <w:top w:val="single" w:sz="12" w:space="0" w:color="000000"/>
              <w:left w:val="nil"/>
              <w:bottom w:val="nil"/>
              <w:right w:val="nil"/>
            </w:tcBorders>
          </w:tcPr>
          <w:p w14:paraId="537D8F82" w14:textId="77777777" w:rsidR="004F79DA" w:rsidRDefault="004F79DA" w:rsidP="00D14350">
            <w:pPr>
              <w:spacing w:after="0" w:line="360" w:lineRule="auto"/>
              <w:ind w:left="0" w:right="131" w:firstLine="0"/>
              <w:jc w:val="center"/>
            </w:pPr>
            <w:r>
              <w:t xml:space="preserve">- </w:t>
            </w:r>
          </w:p>
        </w:tc>
        <w:tc>
          <w:tcPr>
            <w:tcW w:w="2350" w:type="dxa"/>
            <w:tcBorders>
              <w:top w:val="single" w:sz="12" w:space="0" w:color="000000"/>
              <w:left w:val="nil"/>
              <w:bottom w:val="nil"/>
              <w:right w:val="nil"/>
            </w:tcBorders>
          </w:tcPr>
          <w:p w14:paraId="12F7612B" w14:textId="77777777" w:rsidR="004F79DA" w:rsidRDefault="004F79DA" w:rsidP="00D14350">
            <w:pPr>
              <w:spacing w:after="0" w:line="360" w:lineRule="auto"/>
              <w:ind w:left="0" w:right="131" w:firstLine="0"/>
              <w:jc w:val="center"/>
            </w:pPr>
            <w:r>
              <w:t xml:space="preserve">- </w:t>
            </w:r>
          </w:p>
        </w:tc>
        <w:tc>
          <w:tcPr>
            <w:tcW w:w="1282" w:type="dxa"/>
            <w:tcBorders>
              <w:top w:val="single" w:sz="12" w:space="0" w:color="000000"/>
              <w:left w:val="nil"/>
              <w:bottom w:val="nil"/>
              <w:right w:val="nil"/>
            </w:tcBorders>
          </w:tcPr>
          <w:p w14:paraId="37577A86" w14:textId="77777777" w:rsidR="004F79DA" w:rsidRDefault="004F79DA" w:rsidP="00D14350">
            <w:pPr>
              <w:spacing w:after="0" w:line="360" w:lineRule="auto"/>
              <w:ind w:left="454" w:right="0" w:firstLine="0"/>
              <w:jc w:val="left"/>
            </w:pPr>
            <w:r>
              <w:t xml:space="preserve">- </w:t>
            </w:r>
          </w:p>
        </w:tc>
        <w:tc>
          <w:tcPr>
            <w:tcW w:w="907" w:type="dxa"/>
            <w:tcBorders>
              <w:top w:val="single" w:sz="12" w:space="0" w:color="000000"/>
              <w:left w:val="nil"/>
              <w:bottom w:val="nil"/>
              <w:right w:val="nil"/>
            </w:tcBorders>
          </w:tcPr>
          <w:p w14:paraId="32044098" w14:textId="77777777" w:rsidR="004F79DA" w:rsidRDefault="004F79DA" w:rsidP="00D14350">
            <w:pPr>
              <w:spacing w:after="0" w:line="360" w:lineRule="auto"/>
              <w:ind w:left="322" w:right="0" w:firstLine="0"/>
              <w:jc w:val="left"/>
            </w:pPr>
            <w:r>
              <w:t xml:space="preserve">- </w:t>
            </w:r>
          </w:p>
        </w:tc>
      </w:tr>
      <w:tr w:rsidR="004F79DA" w14:paraId="0907DFE9" w14:textId="77777777">
        <w:trPr>
          <w:trHeight w:val="576"/>
        </w:trPr>
        <w:tc>
          <w:tcPr>
            <w:tcW w:w="1594" w:type="dxa"/>
            <w:tcBorders>
              <w:top w:val="nil"/>
              <w:left w:val="nil"/>
              <w:bottom w:val="nil"/>
              <w:right w:val="nil"/>
            </w:tcBorders>
          </w:tcPr>
          <w:p w14:paraId="694ED030" w14:textId="77777777" w:rsidR="004F79DA" w:rsidRDefault="004F79DA" w:rsidP="00D14350">
            <w:pPr>
              <w:spacing w:after="0" w:line="360" w:lineRule="auto"/>
              <w:ind w:left="122" w:right="0" w:firstLine="0"/>
              <w:jc w:val="left"/>
            </w:pPr>
            <w:r>
              <w:t xml:space="preserve">Flavonoids  </w:t>
            </w:r>
          </w:p>
        </w:tc>
        <w:tc>
          <w:tcPr>
            <w:tcW w:w="1781" w:type="dxa"/>
            <w:tcBorders>
              <w:top w:val="nil"/>
              <w:left w:val="nil"/>
              <w:bottom w:val="nil"/>
              <w:right w:val="nil"/>
            </w:tcBorders>
            <w:vAlign w:val="center"/>
          </w:tcPr>
          <w:p w14:paraId="0F95B667" w14:textId="77777777" w:rsidR="004F79DA" w:rsidRDefault="004F79DA" w:rsidP="00D14350">
            <w:pPr>
              <w:spacing w:after="0" w:line="360" w:lineRule="auto"/>
              <w:ind w:left="0" w:right="127" w:firstLine="0"/>
              <w:jc w:val="center"/>
            </w:pPr>
            <w:r>
              <w:t xml:space="preserve">+ </w:t>
            </w:r>
          </w:p>
        </w:tc>
        <w:tc>
          <w:tcPr>
            <w:tcW w:w="1457" w:type="dxa"/>
            <w:tcBorders>
              <w:top w:val="nil"/>
              <w:left w:val="nil"/>
              <w:bottom w:val="nil"/>
              <w:right w:val="nil"/>
            </w:tcBorders>
            <w:vAlign w:val="center"/>
          </w:tcPr>
          <w:p w14:paraId="7D8355A5" w14:textId="77777777" w:rsidR="004F79DA" w:rsidRDefault="004F79DA" w:rsidP="00D14350">
            <w:pPr>
              <w:spacing w:after="0" w:line="360" w:lineRule="auto"/>
              <w:ind w:left="547" w:right="0" w:firstLine="0"/>
              <w:jc w:val="left"/>
            </w:pPr>
            <w:r>
              <w:t xml:space="preserve">+ </w:t>
            </w:r>
          </w:p>
        </w:tc>
        <w:tc>
          <w:tcPr>
            <w:tcW w:w="2350" w:type="dxa"/>
            <w:tcBorders>
              <w:top w:val="nil"/>
              <w:left w:val="nil"/>
              <w:bottom w:val="nil"/>
              <w:right w:val="nil"/>
            </w:tcBorders>
            <w:vAlign w:val="center"/>
          </w:tcPr>
          <w:p w14:paraId="32799F0B" w14:textId="77777777" w:rsidR="004F79DA" w:rsidRDefault="004F79DA" w:rsidP="00D14350">
            <w:pPr>
              <w:spacing w:after="0" w:line="360" w:lineRule="auto"/>
              <w:ind w:left="0" w:right="128" w:firstLine="0"/>
              <w:jc w:val="center"/>
            </w:pPr>
            <w:r>
              <w:t xml:space="preserve">+ </w:t>
            </w:r>
          </w:p>
        </w:tc>
        <w:tc>
          <w:tcPr>
            <w:tcW w:w="1282" w:type="dxa"/>
            <w:tcBorders>
              <w:top w:val="nil"/>
              <w:left w:val="nil"/>
              <w:bottom w:val="nil"/>
              <w:right w:val="nil"/>
            </w:tcBorders>
            <w:vAlign w:val="center"/>
          </w:tcPr>
          <w:p w14:paraId="7ED72576" w14:textId="77777777" w:rsidR="004F79DA" w:rsidRDefault="004F79DA" w:rsidP="00D14350">
            <w:pPr>
              <w:spacing w:after="0" w:line="360" w:lineRule="auto"/>
              <w:ind w:left="425" w:right="0" w:firstLine="0"/>
              <w:jc w:val="left"/>
            </w:pPr>
            <w:r>
              <w:t xml:space="preserve">+ </w:t>
            </w:r>
          </w:p>
        </w:tc>
        <w:tc>
          <w:tcPr>
            <w:tcW w:w="907" w:type="dxa"/>
            <w:tcBorders>
              <w:top w:val="nil"/>
              <w:left w:val="nil"/>
              <w:bottom w:val="nil"/>
              <w:right w:val="nil"/>
            </w:tcBorders>
            <w:vAlign w:val="center"/>
          </w:tcPr>
          <w:p w14:paraId="1EC5101D" w14:textId="77777777" w:rsidR="004F79DA" w:rsidRDefault="004F79DA" w:rsidP="00D14350">
            <w:pPr>
              <w:spacing w:after="0" w:line="360" w:lineRule="auto"/>
              <w:ind w:left="293" w:right="0" w:firstLine="0"/>
              <w:jc w:val="left"/>
            </w:pPr>
            <w:r>
              <w:t xml:space="preserve">+ </w:t>
            </w:r>
          </w:p>
        </w:tc>
      </w:tr>
      <w:tr w:rsidR="004F79DA" w14:paraId="402946A8" w14:textId="77777777">
        <w:trPr>
          <w:trHeight w:val="516"/>
        </w:trPr>
        <w:tc>
          <w:tcPr>
            <w:tcW w:w="1594" w:type="dxa"/>
            <w:tcBorders>
              <w:top w:val="nil"/>
              <w:left w:val="nil"/>
              <w:bottom w:val="nil"/>
              <w:right w:val="nil"/>
            </w:tcBorders>
            <w:vAlign w:val="center"/>
          </w:tcPr>
          <w:p w14:paraId="0E25AA0A" w14:textId="77777777" w:rsidR="004F79DA" w:rsidRDefault="004F79DA" w:rsidP="00D14350">
            <w:pPr>
              <w:spacing w:after="0" w:line="360" w:lineRule="auto"/>
              <w:ind w:left="206" w:right="0" w:firstLine="0"/>
              <w:jc w:val="left"/>
            </w:pPr>
            <w:r>
              <w:t xml:space="preserve">Terpenoids </w:t>
            </w:r>
          </w:p>
        </w:tc>
        <w:tc>
          <w:tcPr>
            <w:tcW w:w="1781" w:type="dxa"/>
            <w:tcBorders>
              <w:top w:val="nil"/>
              <w:left w:val="nil"/>
              <w:bottom w:val="nil"/>
              <w:right w:val="nil"/>
            </w:tcBorders>
            <w:vAlign w:val="center"/>
          </w:tcPr>
          <w:p w14:paraId="55F9048B" w14:textId="77777777" w:rsidR="004F79DA" w:rsidRDefault="004F79DA" w:rsidP="00D14350">
            <w:pPr>
              <w:spacing w:after="0" w:line="360" w:lineRule="auto"/>
              <w:ind w:left="0" w:right="127" w:firstLine="0"/>
              <w:jc w:val="center"/>
            </w:pPr>
            <w:r>
              <w:t xml:space="preserve">+ </w:t>
            </w:r>
          </w:p>
        </w:tc>
        <w:tc>
          <w:tcPr>
            <w:tcW w:w="1457" w:type="dxa"/>
            <w:tcBorders>
              <w:top w:val="nil"/>
              <w:left w:val="nil"/>
              <w:bottom w:val="nil"/>
              <w:right w:val="nil"/>
            </w:tcBorders>
            <w:vAlign w:val="center"/>
          </w:tcPr>
          <w:p w14:paraId="4D302A34" w14:textId="77777777" w:rsidR="004F79DA" w:rsidRDefault="004F79DA" w:rsidP="00D14350">
            <w:pPr>
              <w:spacing w:after="0" w:line="360" w:lineRule="auto"/>
              <w:ind w:left="547" w:right="0" w:firstLine="0"/>
              <w:jc w:val="left"/>
            </w:pPr>
            <w:r>
              <w:t xml:space="preserve">+ </w:t>
            </w:r>
          </w:p>
        </w:tc>
        <w:tc>
          <w:tcPr>
            <w:tcW w:w="2350" w:type="dxa"/>
            <w:tcBorders>
              <w:top w:val="nil"/>
              <w:left w:val="nil"/>
              <w:bottom w:val="nil"/>
              <w:right w:val="nil"/>
            </w:tcBorders>
            <w:vAlign w:val="center"/>
          </w:tcPr>
          <w:p w14:paraId="4BCFE156" w14:textId="77777777" w:rsidR="004F79DA" w:rsidRDefault="004F79DA" w:rsidP="00D14350">
            <w:pPr>
              <w:spacing w:after="0" w:line="360" w:lineRule="auto"/>
              <w:ind w:left="0" w:right="128" w:firstLine="0"/>
              <w:jc w:val="center"/>
            </w:pPr>
            <w:r>
              <w:t xml:space="preserve">+ </w:t>
            </w:r>
          </w:p>
        </w:tc>
        <w:tc>
          <w:tcPr>
            <w:tcW w:w="1282" w:type="dxa"/>
            <w:tcBorders>
              <w:top w:val="nil"/>
              <w:left w:val="nil"/>
              <w:bottom w:val="nil"/>
              <w:right w:val="nil"/>
            </w:tcBorders>
            <w:vAlign w:val="center"/>
          </w:tcPr>
          <w:p w14:paraId="01046EEC" w14:textId="77777777" w:rsidR="004F79DA" w:rsidRDefault="004F79DA" w:rsidP="00D14350">
            <w:pPr>
              <w:spacing w:after="0" w:line="360" w:lineRule="auto"/>
              <w:ind w:left="425" w:right="0" w:firstLine="0"/>
              <w:jc w:val="left"/>
            </w:pPr>
            <w:r>
              <w:t xml:space="preserve">+ </w:t>
            </w:r>
          </w:p>
        </w:tc>
        <w:tc>
          <w:tcPr>
            <w:tcW w:w="907" w:type="dxa"/>
            <w:tcBorders>
              <w:top w:val="nil"/>
              <w:left w:val="nil"/>
              <w:bottom w:val="nil"/>
              <w:right w:val="nil"/>
            </w:tcBorders>
            <w:vAlign w:val="center"/>
          </w:tcPr>
          <w:p w14:paraId="221FFC93" w14:textId="77777777" w:rsidR="004F79DA" w:rsidRDefault="004F79DA" w:rsidP="00D14350">
            <w:pPr>
              <w:spacing w:after="0" w:line="360" w:lineRule="auto"/>
              <w:ind w:left="293" w:right="0" w:firstLine="0"/>
              <w:jc w:val="left"/>
            </w:pPr>
            <w:r>
              <w:t xml:space="preserve">+ </w:t>
            </w:r>
          </w:p>
        </w:tc>
      </w:tr>
      <w:tr w:rsidR="004F79DA" w14:paraId="63A7BF41" w14:textId="77777777">
        <w:trPr>
          <w:trHeight w:val="526"/>
        </w:trPr>
        <w:tc>
          <w:tcPr>
            <w:tcW w:w="1594" w:type="dxa"/>
            <w:tcBorders>
              <w:top w:val="nil"/>
              <w:left w:val="nil"/>
              <w:bottom w:val="single" w:sz="12" w:space="0" w:color="000000"/>
              <w:right w:val="nil"/>
            </w:tcBorders>
            <w:vAlign w:val="center"/>
          </w:tcPr>
          <w:p w14:paraId="0A88634E" w14:textId="77777777" w:rsidR="004F79DA" w:rsidRDefault="004F79DA" w:rsidP="00D14350">
            <w:pPr>
              <w:spacing w:after="0" w:line="360" w:lineRule="auto"/>
              <w:ind w:left="0" w:right="1" w:firstLine="0"/>
              <w:jc w:val="center"/>
            </w:pPr>
            <w:r>
              <w:t xml:space="preserve">Saponins </w:t>
            </w:r>
          </w:p>
        </w:tc>
        <w:tc>
          <w:tcPr>
            <w:tcW w:w="1781" w:type="dxa"/>
            <w:tcBorders>
              <w:top w:val="nil"/>
              <w:left w:val="nil"/>
              <w:bottom w:val="single" w:sz="12" w:space="0" w:color="000000"/>
              <w:right w:val="nil"/>
            </w:tcBorders>
            <w:vAlign w:val="center"/>
          </w:tcPr>
          <w:p w14:paraId="2D564F0D" w14:textId="77777777" w:rsidR="004F79DA" w:rsidRDefault="004F79DA" w:rsidP="00D14350">
            <w:pPr>
              <w:spacing w:after="0" w:line="360" w:lineRule="auto"/>
              <w:ind w:left="0" w:right="127" w:firstLine="0"/>
              <w:jc w:val="center"/>
            </w:pPr>
            <w:r>
              <w:t xml:space="preserve">+ </w:t>
            </w:r>
          </w:p>
        </w:tc>
        <w:tc>
          <w:tcPr>
            <w:tcW w:w="1457" w:type="dxa"/>
            <w:tcBorders>
              <w:top w:val="nil"/>
              <w:left w:val="nil"/>
              <w:bottom w:val="single" w:sz="12" w:space="0" w:color="000000"/>
              <w:right w:val="nil"/>
            </w:tcBorders>
            <w:vAlign w:val="center"/>
          </w:tcPr>
          <w:p w14:paraId="63236389" w14:textId="77777777" w:rsidR="004F79DA" w:rsidRDefault="004F79DA" w:rsidP="00D14350">
            <w:pPr>
              <w:spacing w:after="0" w:line="360" w:lineRule="auto"/>
              <w:ind w:left="547" w:right="0" w:firstLine="0"/>
              <w:jc w:val="left"/>
            </w:pPr>
            <w:r>
              <w:t xml:space="preserve">+ </w:t>
            </w:r>
          </w:p>
        </w:tc>
        <w:tc>
          <w:tcPr>
            <w:tcW w:w="2350" w:type="dxa"/>
            <w:tcBorders>
              <w:top w:val="nil"/>
              <w:left w:val="nil"/>
              <w:bottom w:val="single" w:sz="12" w:space="0" w:color="000000"/>
              <w:right w:val="nil"/>
            </w:tcBorders>
            <w:vAlign w:val="center"/>
          </w:tcPr>
          <w:p w14:paraId="5FAE795A" w14:textId="77777777" w:rsidR="004F79DA" w:rsidRDefault="004F79DA" w:rsidP="00D14350">
            <w:pPr>
              <w:spacing w:after="0" w:line="360" w:lineRule="auto"/>
              <w:ind w:left="0" w:right="128" w:firstLine="0"/>
              <w:jc w:val="center"/>
            </w:pPr>
            <w:r>
              <w:t xml:space="preserve">+ </w:t>
            </w:r>
          </w:p>
        </w:tc>
        <w:tc>
          <w:tcPr>
            <w:tcW w:w="1282" w:type="dxa"/>
            <w:tcBorders>
              <w:top w:val="nil"/>
              <w:left w:val="nil"/>
              <w:bottom w:val="single" w:sz="12" w:space="0" w:color="000000"/>
              <w:right w:val="nil"/>
            </w:tcBorders>
            <w:vAlign w:val="center"/>
          </w:tcPr>
          <w:p w14:paraId="437251D4" w14:textId="77777777" w:rsidR="004F79DA" w:rsidRDefault="004F79DA" w:rsidP="00D14350">
            <w:pPr>
              <w:spacing w:after="0" w:line="360" w:lineRule="auto"/>
              <w:ind w:left="425" w:right="0" w:firstLine="0"/>
              <w:jc w:val="left"/>
            </w:pPr>
            <w:r>
              <w:t xml:space="preserve">+ </w:t>
            </w:r>
          </w:p>
        </w:tc>
        <w:tc>
          <w:tcPr>
            <w:tcW w:w="907" w:type="dxa"/>
            <w:tcBorders>
              <w:top w:val="nil"/>
              <w:left w:val="nil"/>
              <w:bottom w:val="single" w:sz="12" w:space="0" w:color="000000"/>
              <w:right w:val="nil"/>
            </w:tcBorders>
            <w:vAlign w:val="center"/>
          </w:tcPr>
          <w:p w14:paraId="13BA0D95" w14:textId="77777777" w:rsidR="004F79DA" w:rsidRDefault="004F79DA" w:rsidP="00D14350">
            <w:pPr>
              <w:spacing w:after="0" w:line="360" w:lineRule="auto"/>
              <w:ind w:left="293" w:right="0" w:firstLine="0"/>
              <w:jc w:val="left"/>
            </w:pPr>
            <w:r>
              <w:t xml:space="preserve">+ </w:t>
            </w:r>
          </w:p>
        </w:tc>
      </w:tr>
    </w:tbl>
    <w:p w14:paraId="35610E4F" w14:textId="77777777" w:rsidR="004F79DA" w:rsidRDefault="004F79DA" w:rsidP="00D14350">
      <w:pPr>
        <w:spacing w:after="0" w:line="360" w:lineRule="auto"/>
        <w:ind w:left="-5" w:right="870"/>
        <w:jc w:val="left"/>
      </w:pPr>
      <w:r>
        <w:rPr>
          <w:sz w:val="20"/>
        </w:rPr>
        <w:t xml:space="preserve">Positive +, negative – </w:t>
      </w:r>
    </w:p>
    <w:p w14:paraId="676EC38A" w14:textId="77777777" w:rsidR="004F79DA" w:rsidRDefault="004F79DA" w:rsidP="00D14350">
      <w:pPr>
        <w:spacing w:after="0" w:line="360" w:lineRule="auto"/>
        <w:ind w:left="0" w:right="0" w:firstLine="0"/>
        <w:jc w:val="left"/>
      </w:pPr>
      <w:r>
        <w:rPr>
          <w:sz w:val="20"/>
        </w:rPr>
        <w:t xml:space="preserve"> </w:t>
      </w:r>
    </w:p>
    <w:p w14:paraId="1F5072FB" w14:textId="49007C21" w:rsidR="004F79DA" w:rsidRDefault="004F79DA" w:rsidP="00D14350">
      <w:pPr>
        <w:spacing w:after="0" w:line="360" w:lineRule="auto"/>
        <w:ind w:left="-5" w:right="13"/>
      </w:pPr>
      <w:r>
        <w:lastRenderedPageBreak/>
        <w:t>The flavonoids which are present in most plants tested positive</w:t>
      </w:r>
      <w:r w:rsidR="006E27DD">
        <w:t>; t</w:t>
      </w:r>
      <w:r>
        <w:t>hey are feeding repellents, and they are used for insect pest management</w:t>
      </w:r>
      <w:r>
        <w:rPr>
          <w:vertAlign w:val="superscript"/>
        </w:rPr>
        <w:t>5</w:t>
      </w:r>
      <w:r>
        <w:t>. They are, therefore, significant indicators of possible pesticidal activity. Lattanzio</w:t>
      </w:r>
      <w:r>
        <w:rPr>
          <w:vertAlign w:val="superscript"/>
        </w:rPr>
        <w:t>6</w:t>
      </w:r>
      <w:r>
        <w:t xml:space="preserve"> </w:t>
      </w:r>
      <w:r>
        <w:rPr>
          <w:i/>
        </w:rPr>
        <w:t>et al</w:t>
      </w:r>
      <w:r>
        <w:t>. stated that phenolic could be used as a natural biological pesticide to ward off intruding pests and plant pathogens. Further research has shown that flavonoids protect plants from biological and chemical challenges such as UV rays, pathogens and insect pests by altering their behaviour, growth, and development</w:t>
      </w:r>
      <w:r>
        <w:rPr>
          <w:vertAlign w:val="superscript"/>
        </w:rPr>
        <w:t>7,8</w:t>
      </w:r>
      <w:r>
        <w:t xml:space="preserve">. </w:t>
      </w:r>
    </w:p>
    <w:p w14:paraId="6C57C599" w14:textId="77777777" w:rsidR="004F79DA" w:rsidRDefault="004F79DA" w:rsidP="00D14350">
      <w:pPr>
        <w:spacing w:after="0" w:line="360" w:lineRule="auto"/>
        <w:ind w:left="0" w:right="0" w:firstLine="0"/>
        <w:jc w:val="left"/>
      </w:pPr>
      <w:r>
        <w:t xml:space="preserve"> </w:t>
      </w:r>
    </w:p>
    <w:p w14:paraId="7E44642E" w14:textId="77777777" w:rsidR="004F79DA" w:rsidRDefault="004F79DA" w:rsidP="00D14350">
      <w:pPr>
        <w:spacing w:after="0" w:line="360" w:lineRule="auto"/>
        <w:ind w:left="-5" w:right="13"/>
      </w:pPr>
      <w:r>
        <w:t xml:space="preserve">Hexane, chloroform, ethyl acetate, methanol and water extracts also tested positive for terpenoids. Terpenoids are plant's active compounds vital for biopesticides and novel pesticides, according to a study by </w:t>
      </w:r>
      <w:proofErr w:type="spellStart"/>
      <w:r>
        <w:t>Cavoski</w:t>
      </w:r>
      <w:proofErr w:type="spellEnd"/>
      <w:r>
        <w:t xml:space="preserve"> </w:t>
      </w:r>
      <w:r>
        <w:rPr>
          <w:i/>
        </w:rPr>
        <w:t>et al</w:t>
      </w:r>
      <w:r>
        <w:rPr>
          <w:vertAlign w:val="superscript"/>
        </w:rPr>
        <w:t>. 8</w:t>
      </w:r>
      <w:r>
        <w:t>. The phytochemical compounds in the extracts, such as terpenoids, can exhibit insecticidal activities and be used for insect pest management</w:t>
      </w:r>
      <w:r>
        <w:rPr>
          <w:vertAlign w:val="superscript"/>
        </w:rPr>
        <w:t>10</w:t>
      </w:r>
      <w:r>
        <w:t>. The antiparasitic and deterrent properties of terpenoids were investigated by Plata-Rueda</w:t>
      </w:r>
      <w:r>
        <w:rPr>
          <w:vertAlign w:val="superscript"/>
        </w:rPr>
        <w:t>11</w:t>
      </w:r>
      <w:r>
        <w:t xml:space="preserve"> </w:t>
      </w:r>
      <w:r>
        <w:rPr>
          <w:i/>
        </w:rPr>
        <w:t>et al</w:t>
      </w:r>
      <w:r>
        <w:t xml:space="preserve">., who discovered that terpenoids in the plant induced rapid insect mortality.  </w:t>
      </w:r>
    </w:p>
    <w:p w14:paraId="20C4449B" w14:textId="77777777" w:rsidR="004F79DA" w:rsidRDefault="004F79DA" w:rsidP="00D14350">
      <w:pPr>
        <w:spacing w:after="0" w:line="360" w:lineRule="auto"/>
        <w:ind w:left="0" w:right="0" w:firstLine="0"/>
        <w:jc w:val="left"/>
      </w:pPr>
      <w:r>
        <w:t xml:space="preserve"> </w:t>
      </w:r>
    </w:p>
    <w:p w14:paraId="2488A695" w14:textId="5DF4249E" w:rsidR="004F79DA" w:rsidRDefault="004F79DA" w:rsidP="00D14350">
      <w:pPr>
        <w:spacing w:after="0" w:line="360" w:lineRule="auto"/>
        <w:ind w:left="-5" w:right="13"/>
      </w:pPr>
      <w:r>
        <w:t>Furthermore, saponins were present in hexane, chloroform, ethyl acetate, methanol and water extracts. A study has shown that saponins include antifeeding agents, control the growth of many insect species, and can exhibit toxicity against insects</w:t>
      </w:r>
      <w:r>
        <w:rPr>
          <w:vertAlign w:val="superscript"/>
        </w:rPr>
        <w:t>12</w:t>
      </w:r>
      <w:r>
        <w:t xml:space="preserve">. However, alkaloids were expected to be present as most. </w:t>
      </w:r>
    </w:p>
    <w:p w14:paraId="7A2DB469" w14:textId="77777777" w:rsidR="00F27BD7" w:rsidRDefault="00F27BD7" w:rsidP="00D14350">
      <w:pPr>
        <w:spacing w:after="0" w:line="360" w:lineRule="auto"/>
        <w:ind w:left="-5" w:right="13"/>
      </w:pPr>
    </w:p>
    <w:p w14:paraId="181E71B2" w14:textId="38DB3AA1" w:rsidR="004F79DA" w:rsidRPr="0036546A" w:rsidRDefault="004F79DA" w:rsidP="00F27BD7">
      <w:pPr>
        <w:pStyle w:val="Heading2"/>
        <w:spacing w:after="0" w:line="360" w:lineRule="auto"/>
        <w:ind w:left="-5"/>
        <w:rPr>
          <w:sz w:val="28"/>
          <w:szCs w:val="28"/>
        </w:rPr>
      </w:pPr>
      <w:r w:rsidRPr="0036546A">
        <w:rPr>
          <w:sz w:val="28"/>
          <w:szCs w:val="28"/>
        </w:rPr>
        <w:t xml:space="preserve">3.3 Ultraviolet-visible spectroscopy (UV-Vis) </w:t>
      </w:r>
    </w:p>
    <w:p w14:paraId="62FC7980" w14:textId="77777777" w:rsidR="004F79DA" w:rsidRDefault="004F79DA" w:rsidP="00D14350">
      <w:pPr>
        <w:spacing w:after="0" w:line="360" w:lineRule="auto"/>
        <w:ind w:left="-5" w:right="13"/>
      </w:pPr>
      <w:r>
        <w:t>The identified phytochemical compounds were further characterised by UV-Vis spectroscopy. These compounds have chromophore groups that absorb radiation, and due to chromophores, many organic molecules can absorb ultraviolet /visible radiation. UV/Vis absorption can be affected by parameters such as solvent, pH and degree of conjugation</w:t>
      </w:r>
      <w:r>
        <w:rPr>
          <w:vertAlign w:val="superscript"/>
        </w:rPr>
        <w:t>13</w:t>
      </w:r>
      <w:r>
        <w:t>. The phytochemicals identified by phytochemical testing above have aromatic, carbonyl, hydroxyl and hydrocarbon functional groups. Carbonyl groups absorb visible light at 280 nm, aromatic compounds absorb light between 230 and 330 nm</w:t>
      </w:r>
      <w:r>
        <w:rPr>
          <w:vertAlign w:val="superscript"/>
        </w:rPr>
        <w:t>13</w:t>
      </w:r>
      <w:r>
        <w:t xml:space="preserve">, while C-H bonds absorb light at 125 nm. These absorption regions will be the wavelengths of interest in this UV-Vis analysis.  </w:t>
      </w:r>
    </w:p>
    <w:p w14:paraId="0ACE1A6A" w14:textId="77777777" w:rsidR="004F79DA" w:rsidRDefault="004F79DA" w:rsidP="00D14350">
      <w:pPr>
        <w:spacing w:after="0" w:line="360" w:lineRule="auto"/>
        <w:ind w:left="0" w:right="0" w:firstLine="0"/>
        <w:jc w:val="left"/>
      </w:pPr>
      <w:r>
        <w:t xml:space="preserve"> </w:t>
      </w:r>
    </w:p>
    <w:p w14:paraId="1FD8121A" w14:textId="77777777" w:rsidR="004F79DA" w:rsidRDefault="004F79DA" w:rsidP="00D14350">
      <w:pPr>
        <w:spacing w:after="0" w:line="360" w:lineRule="auto"/>
        <w:ind w:left="-5" w:right="13"/>
      </w:pPr>
      <w:r>
        <w:t xml:space="preserve">At a range of 240-300 nm, a clear broad absorption peak was observed for water, hexane and methanol extracts. In contrast, for ethyl acetate and chloroform extracts, this peak was so small and assumed to be insignificant (see </w:t>
      </w:r>
      <w:r>
        <w:rPr>
          <w:b/>
        </w:rPr>
        <w:t>Figure 3.1 (a)</w:t>
      </w:r>
      <w:r>
        <w:t xml:space="preserve">). This peak is observed for both sequence and sonicated extracts. It is worth noting that though the peak is very small for ethyl acetate and chloroform extracts under sequence extraction, it is clearly visible under sonicated extraction. Sonication extraction therefore was able to better give higher concentrations of the chromophores </w:t>
      </w:r>
      <w:r>
        <w:lastRenderedPageBreak/>
        <w:t>than sequence extraction. The broad peaks at about 230 - 290 nm are ascribed to π → π* transition by literature</w:t>
      </w:r>
      <w:r>
        <w:rPr>
          <w:vertAlign w:val="superscript"/>
        </w:rPr>
        <w:t>13</w:t>
      </w:r>
      <w:r>
        <w:t xml:space="preserve">. Aromatic compounds are among compounds going through transitions known as π → π* because they are among the compounds with pi bonds and absorb between 230 and 330 nm. Therefore, some aromatic moieties are present in extracts with notable absorption peaks in the mentioned range.  </w:t>
      </w:r>
    </w:p>
    <w:p w14:paraId="3F3B2EC3" w14:textId="77777777" w:rsidR="004F79DA" w:rsidRDefault="004F79DA" w:rsidP="00D14350">
      <w:pPr>
        <w:spacing w:after="0" w:line="360" w:lineRule="auto"/>
        <w:ind w:left="0" w:right="0" w:firstLine="0"/>
        <w:jc w:val="left"/>
      </w:pPr>
      <w:r>
        <w:t xml:space="preserve"> </w:t>
      </w:r>
    </w:p>
    <w:p w14:paraId="5C7DB4F9" w14:textId="77777777" w:rsidR="004F79DA" w:rsidRDefault="004F79DA" w:rsidP="00D14350">
      <w:pPr>
        <w:spacing w:after="0" w:line="360" w:lineRule="auto"/>
        <w:ind w:left="0" w:right="-57" w:firstLine="0"/>
        <w:jc w:val="left"/>
      </w:pPr>
      <w:r>
        <w:rPr>
          <w:rFonts w:ascii="Calibri" w:eastAsia="Calibri" w:hAnsi="Calibri" w:cs="Calibri"/>
          <w:noProof/>
          <w:sz w:val="22"/>
          <w:lang w:val="en-GB" w:eastAsia="en-GB"/>
        </w:rPr>
        <mc:AlternateContent>
          <mc:Choice Requires="wpg">
            <w:drawing>
              <wp:inline distT="0" distB="0" distL="0" distR="0" wp14:anchorId="2C2937A2" wp14:editId="44481519">
                <wp:extent cx="5981391" cy="2193189"/>
                <wp:effectExtent l="0" t="0" r="0" b="0"/>
                <wp:docPr id="7148" name="Group 7148"/>
                <wp:cNvGraphicFramePr/>
                <a:graphic xmlns:a="http://schemas.openxmlformats.org/drawingml/2006/main">
                  <a:graphicData uri="http://schemas.microsoft.com/office/word/2010/wordprocessingGroup">
                    <wpg:wgp>
                      <wpg:cNvGrpSpPr/>
                      <wpg:grpSpPr>
                        <a:xfrm>
                          <a:off x="0" y="0"/>
                          <a:ext cx="5981391" cy="2193189"/>
                          <a:chOff x="0" y="0"/>
                          <a:chExt cx="5981391" cy="2193189"/>
                        </a:xfrm>
                      </wpg:grpSpPr>
                      <wps:wsp>
                        <wps:cNvPr id="7149" name="Rectangle 7149"/>
                        <wps:cNvSpPr/>
                        <wps:spPr>
                          <a:xfrm>
                            <a:off x="0" y="2047566"/>
                            <a:ext cx="74670" cy="186236"/>
                          </a:xfrm>
                          <a:prstGeom prst="rect">
                            <a:avLst/>
                          </a:prstGeom>
                          <a:ln>
                            <a:noFill/>
                          </a:ln>
                        </wps:spPr>
                        <wps:txbx>
                          <w:txbxContent>
                            <w:p w14:paraId="3264A312" w14:textId="77777777" w:rsidR="00FF4D22" w:rsidRDefault="00FF4D22">
                              <w:pPr>
                                <w:spacing w:after="160" w:line="259" w:lineRule="auto"/>
                                <w:ind w:left="0" w:right="0" w:firstLine="0"/>
                                <w:jc w:val="left"/>
                              </w:pPr>
                              <w:r>
                                <w:rPr>
                                  <w:sz w:val="20"/>
                                </w:rPr>
                                <w:t>a</w:t>
                              </w:r>
                            </w:p>
                          </w:txbxContent>
                        </wps:txbx>
                        <wps:bodyPr horzOverflow="overflow" vert="horz" lIns="0" tIns="0" rIns="0" bIns="0" rtlCol="0">
                          <a:noAutofit/>
                        </wps:bodyPr>
                      </wps:wsp>
                      <wps:wsp>
                        <wps:cNvPr id="7150" name="Rectangle 7150"/>
                        <wps:cNvSpPr/>
                        <wps:spPr>
                          <a:xfrm>
                            <a:off x="56388" y="2047566"/>
                            <a:ext cx="56023" cy="186236"/>
                          </a:xfrm>
                          <a:prstGeom prst="rect">
                            <a:avLst/>
                          </a:prstGeom>
                          <a:ln>
                            <a:noFill/>
                          </a:ln>
                        </wps:spPr>
                        <wps:txbx>
                          <w:txbxContent>
                            <w:p w14:paraId="38CA5313" w14:textId="77777777" w:rsidR="00FF4D22" w:rsidRDefault="00FF4D22">
                              <w:pPr>
                                <w:spacing w:after="160" w:line="259" w:lineRule="auto"/>
                                <w:ind w:left="0" w:right="0" w:firstLine="0"/>
                                <w:jc w:val="left"/>
                              </w:pPr>
                              <w:r>
                                <w:rPr>
                                  <w:sz w:val="20"/>
                                </w:rPr>
                                <w:t>)</w:t>
                              </w:r>
                            </w:p>
                          </w:txbxContent>
                        </wps:txbx>
                        <wps:bodyPr horzOverflow="overflow" vert="horz" lIns="0" tIns="0" rIns="0" bIns="0" rtlCol="0">
                          <a:noAutofit/>
                        </wps:bodyPr>
                      </wps:wsp>
                      <wps:wsp>
                        <wps:cNvPr id="7151" name="Rectangle 7151"/>
                        <wps:cNvSpPr/>
                        <wps:spPr>
                          <a:xfrm>
                            <a:off x="2961462" y="2047566"/>
                            <a:ext cx="141154" cy="186236"/>
                          </a:xfrm>
                          <a:prstGeom prst="rect">
                            <a:avLst/>
                          </a:prstGeom>
                          <a:ln>
                            <a:noFill/>
                          </a:ln>
                        </wps:spPr>
                        <wps:txbx>
                          <w:txbxContent>
                            <w:p w14:paraId="272902AC" w14:textId="77777777" w:rsidR="00FF4D22" w:rsidRDefault="00FF4D22">
                              <w:pPr>
                                <w:spacing w:after="160" w:line="259" w:lineRule="auto"/>
                                <w:ind w:left="0" w:right="0" w:firstLine="0"/>
                                <w:jc w:val="left"/>
                              </w:pPr>
                              <w:r>
                                <w:rPr>
                                  <w:sz w:val="20"/>
                                </w:rPr>
                                <w:t>b)</w:t>
                              </w:r>
                            </w:p>
                          </w:txbxContent>
                        </wps:txbx>
                        <wps:bodyPr horzOverflow="overflow" vert="horz" lIns="0" tIns="0" rIns="0" bIns="0" rtlCol="0">
                          <a:noAutofit/>
                        </wps:bodyPr>
                      </wps:wsp>
                      <wps:wsp>
                        <wps:cNvPr id="7152" name="Rectangle 7152"/>
                        <wps:cNvSpPr/>
                        <wps:spPr>
                          <a:xfrm>
                            <a:off x="3068142" y="2024482"/>
                            <a:ext cx="152019" cy="224380"/>
                          </a:xfrm>
                          <a:prstGeom prst="rect">
                            <a:avLst/>
                          </a:prstGeom>
                          <a:ln>
                            <a:noFill/>
                          </a:ln>
                        </wps:spPr>
                        <wps:txbx>
                          <w:txbxContent>
                            <w:p w14:paraId="3471B7A6" w14:textId="77777777" w:rsidR="00FF4D22" w:rsidRDefault="00FF4D22">
                              <w:pPr>
                                <w:spacing w:after="160" w:line="259" w:lineRule="auto"/>
                                <w:ind w:left="0" w:right="0" w:firstLine="0"/>
                                <w:jc w:val="left"/>
                              </w:pPr>
                              <w:r>
                                <w:t xml:space="preserve">   </w:t>
                              </w:r>
                            </w:p>
                          </w:txbxContent>
                        </wps:txbx>
                        <wps:bodyPr horzOverflow="overflow" vert="horz" lIns="0" tIns="0" rIns="0" bIns="0" rtlCol="0">
                          <a:noAutofit/>
                        </wps:bodyPr>
                      </wps:wsp>
                      <wps:wsp>
                        <wps:cNvPr id="7153" name="Rectangle 7153"/>
                        <wps:cNvSpPr/>
                        <wps:spPr>
                          <a:xfrm>
                            <a:off x="3417097" y="1924401"/>
                            <a:ext cx="154261" cy="110112"/>
                          </a:xfrm>
                          <a:prstGeom prst="rect">
                            <a:avLst/>
                          </a:prstGeom>
                          <a:ln>
                            <a:noFill/>
                          </a:ln>
                        </wps:spPr>
                        <wps:txbx>
                          <w:txbxContent>
                            <w:p w14:paraId="3A50EEED" w14:textId="77777777" w:rsidR="00FF4D22" w:rsidRDefault="00FF4D22">
                              <w:pPr>
                                <w:spacing w:after="160" w:line="259" w:lineRule="auto"/>
                                <w:ind w:left="0" w:right="0" w:firstLine="0"/>
                                <w:jc w:val="left"/>
                              </w:pPr>
                              <w:r>
                                <w:rPr>
                                  <w:rFonts w:ascii="Arial" w:eastAsia="Arial" w:hAnsi="Arial" w:cs="Arial"/>
                                  <w:sz w:val="12"/>
                                </w:rPr>
                                <w:t>200</w:t>
                              </w:r>
                            </w:p>
                          </w:txbxContent>
                        </wps:txbx>
                        <wps:bodyPr horzOverflow="overflow" vert="horz" lIns="0" tIns="0" rIns="0" bIns="0" rtlCol="0">
                          <a:noAutofit/>
                        </wps:bodyPr>
                      </wps:wsp>
                      <wps:wsp>
                        <wps:cNvPr id="7154" name="Rectangle 7154"/>
                        <wps:cNvSpPr/>
                        <wps:spPr>
                          <a:xfrm>
                            <a:off x="3887300" y="1924401"/>
                            <a:ext cx="154261" cy="110112"/>
                          </a:xfrm>
                          <a:prstGeom prst="rect">
                            <a:avLst/>
                          </a:prstGeom>
                          <a:ln>
                            <a:noFill/>
                          </a:ln>
                        </wps:spPr>
                        <wps:txbx>
                          <w:txbxContent>
                            <w:p w14:paraId="448C72F7" w14:textId="77777777" w:rsidR="00FF4D22" w:rsidRDefault="00FF4D22">
                              <w:pPr>
                                <w:spacing w:after="160" w:line="259" w:lineRule="auto"/>
                                <w:ind w:left="0" w:right="0" w:firstLine="0"/>
                                <w:jc w:val="left"/>
                              </w:pPr>
                              <w:r>
                                <w:rPr>
                                  <w:rFonts w:ascii="Arial" w:eastAsia="Arial" w:hAnsi="Arial" w:cs="Arial"/>
                                  <w:sz w:val="12"/>
                                </w:rPr>
                                <w:t>300</w:t>
                              </w:r>
                            </w:p>
                          </w:txbxContent>
                        </wps:txbx>
                        <wps:bodyPr horzOverflow="overflow" vert="horz" lIns="0" tIns="0" rIns="0" bIns="0" rtlCol="0">
                          <a:noAutofit/>
                        </wps:bodyPr>
                      </wps:wsp>
                      <wps:wsp>
                        <wps:cNvPr id="7155" name="Rectangle 7155"/>
                        <wps:cNvSpPr/>
                        <wps:spPr>
                          <a:xfrm>
                            <a:off x="4358020" y="1924401"/>
                            <a:ext cx="154261" cy="110112"/>
                          </a:xfrm>
                          <a:prstGeom prst="rect">
                            <a:avLst/>
                          </a:prstGeom>
                          <a:ln>
                            <a:noFill/>
                          </a:ln>
                        </wps:spPr>
                        <wps:txbx>
                          <w:txbxContent>
                            <w:p w14:paraId="70FF5A6B" w14:textId="77777777" w:rsidR="00FF4D22" w:rsidRDefault="00FF4D22">
                              <w:pPr>
                                <w:spacing w:after="160" w:line="259" w:lineRule="auto"/>
                                <w:ind w:left="0" w:right="0" w:firstLine="0"/>
                                <w:jc w:val="left"/>
                              </w:pPr>
                              <w:r>
                                <w:rPr>
                                  <w:rFonts w:ascii="Arial" w:eastAsia="Arial" w:hAnsi="Arial" w:cs="Arial"/>
                                  <w:sz w:val="12"/>
                                </w:rPr>
                                <w:t>400</w:t>
                              </w:r>
                            </w:p>
                          </w:txbxContent>
                        </wps:txbx>
                        <wps:bodyPr horzOverflow="overflow" vert="horz" lIns="0" tIns="0" rIns="0" bIns="0" rtlCol="0">
                          <a:noAutofit/>
                        </wps:bodyPr>
                      </wps:wsp>
                      <wps:wsp>
                        <wps:cNvPr id="7156" name="Rectangle 7156"/>
                        <wps:cNvSpPr/>
                        <wps:spPr>
                          <a:xfrm>
                            <a:off x="4828738" y="1924401"/>
                            <a:ext cx="154261" cy="110112"/>
                          </a:xfrm>
                          <a:prstGeom prst="rect">
                            <a:avLst/>
                          </a:prstGeom>
                          <a:ln>
                            <a:noFill/>
                          </a:ln>
                        </wps:spPr>
                        <wps:txbx>
                          <w:txbxContent>
                            <w:p w14:paraId="26F02484" w14:textId="77777777" w:rsidR="00FF4D22" w:rsidRDefault="00FF4D22">
                              <w:pPr>
                                <w:spacing w:after="160" w:line="259" w:lineRule="auto"/>
                                <w:ind w:left="0" w:right="0" w:firstLine="0"/>
                                <w:jc w:val="left"/>
                              </w:pPr>
                              <w:r>
                                <w:rPr>
                                  <w:rFonts w:ascii="Arial" w:eastAsia="Arial" w:hAnsi="Arial" w:cs="Arial"/>
                                  <w:sz w:val="12"/>
                                </w:rPr>
                                <w:t>500</w:t>
                              </w:r>
                            </w:p>
                          </w:txbxContent>
                        </wps:txbx>
                        <wps:bodyPr horzOverflow="overflow" vert="horz" lIns="0" tIns="0" rIns="0" bIns="0" rtlCol="0">
                          <a:noAutofit/>
                        </wps:bodyPr>
                      </wps:wsp>
                      <wps:wsp>
                        <wps:cNvPr id="7157" name="Rectangle 7157"/>
                        <wps:cNvSpPr/>
                        <wps:spPr>
                          <a:xfrm>
                            <a:off x="5299458" y="1924401"/>
                            <a:ext cx="154261" cy="110112"/>
                          </a:xfrm>
                          <a:prstGeom prst="rect">
                            <a:avLst/>
                          </a:prstGeom>
                          <a:ln>
                            <a:noFill/>
                          </a:ln>
                        </wps:spPr>
                        <wps:txbx>
                          <w:txbxContent>
                            <w:p w14:paraId="0268D3D5" w14:textId="77777777" w:rsidR="00FF4D22" w:rsidRDefault="00FF4D22">
                              <w:pPr>
                                <w:spacing w:after="160" w:line="259" w:lineRule="auto"/>
                                <w:ind w:left="0" w:right="0" w:firstLine="0"/>
                                <w:jc w:val="left"/>
                              </w:pPr>
                              <w:r>
                                <w:rPr>
                                  <w:rFonts w:ascii="Arial" w:eastAsia="Arial" w:hAnsi="Arial" w:cs="Arial"/>
                                  <w:sz w:val="12"/>
                                </w:rPr>
                                <w:t>600</w:t>
                              </w:r>
                            </w:p>
                          </w:txbxContent>
                        </wps:txbx>
                        <wps:bodyPr horzOverflow="overflow" vert="horz" lIns="0" tIns="0" rIns="0" bIns="0" rtlCol="0">
                          <a:noAutofit/>
                        </wps:bodyPr>
                      </wps:wsp>
                      <wps:wsp>
                        <wps:cNvPr id="7158" name="Rectangle 7158"/>
                        <wps:cNvSpPr/>
                        <wps:spPr>
                          <a:xfrm>
                            <a:off x="5770196" y="1924401"/>
                            <a:ext cx="154260" cy="110112"/>
                          </a:xfrm>
                          <a:prstGeom prst="rect">
                            <a:avLst/>
                          </a:prstGeom>
                          <a:ln>
                            <a:noFill/>
                          </a:ln>
                        </wps:spPr>
                        <wps:txbx>
                          <w:txbxContent>
                            <w:p w14:paraId="50F3FCD3" w14:textId="77777777" w:rsidR="00FF4D22" w:rsidRDefault="00FF4D22">
                              <w:pPr>
                                <w:spacing w:after="160" w:line="259" w:lineRule="auto"/>
                                <w:ind w:left="0" w:right="0" w:firstLine="0"/>
                                <w:jc w:val="left"/>
                              </w:pPr>
                              <w:r>
                                <w:rPr>
                                  <w:rFonts w:ascii="Arial" w:eastAsia="Arial" w:hAnsi="Arial" w:cs="Arial"/>
                                  <w:sz w:val="12"/>
                                </w:rPr>
                                <w:t>700</w:t>
                              </w:r>
                            </w:p>
                          </w:txbxContent>
                        </wps:txbx>
                        <wps:bodyPr horzOverflow="overflow" vert="horz" lIns="0" tIns="0" rIns="0" bIns="0" rtlCol="0">
                          <a:noAutofit/>
                        </wps:bodyPr>
                      </wps:wsp>
                      <wps:wsp>
                        <wps:cNvPr id="7160" name="Rectangle 7160"/>
                        <wps:cNvSpPr/>
                        <wps:spPr>
                          <a:xfrm>
                            <a:off x="3309324" y="1509769"/>
                            <a:ext cx="51516" cy="110112"/>
                          </a:xfrm>
                          <a:prstGeom prst="rect">
                            <a:avLst/>
                          </a:prstGeom>
                          <a:ln>
                            <a:noFill/>
                          </a:ln>
                        </wps:spPr>
                        <wps:txbx>
                          <w:txbxContent>
                            <w:p w14:paraId="498881DD" w14:textId="77777777" w:rsidR="00FF4D22" w:rsidRDefault="00FF4D22">
                              <w:pPr>
                                <w:spacing w:after="160" w:line="259" w:lineRule="auto"/>
                                <w:ind w:left="0" w:right="0" w:firstLine="0"/>
                                <w:jc w:val="left"/>
                              </w:pPr>
                              <w:r>
                                <w:rPr>
                                  <w:rFonts w:ascii="Arial" w:eastAsia="Arial" w:hAnsi="Arial" w:cs="Arial"/>
                                  <w:sz w:val="12"/>
                                </w:rPr>
                                <w:t>0</w:t>
                              </w:r>
                            </w:p>
                          </w:txbxContent>
                        </wps:txbx>
                        <wps:bodyPr horzOverflow="overflow" vert="horz" lIns="0" tIns="0" rIns="0" bIns="0" rtlCol="0">
                          <a:noAutofit/>
                        </wps:bodyPr>
                      </wps:wsp>
                      <wps:wsp>
                        <wps:cNvPr id="7161" name="Rectangle 7161"/>
                        <wps:cNvSpPr/>
                        <wps:spPr>
                          <a:xfrm>
                            <a:off x="3348047" y="1509769"/>
                            <a:ext cx="25735" cy="110112"/>
                          </a:xfrm>
                          <a:prstGeom prst="rect">
                            <a:avLst/>
                          </a:prstGeom>
                          <a:ln>
                            <a:noFill/>
                          </a:ln>
                        </wps:spPr>
                        <wps:txbx>
                          <w:txbxContent>
                            <w:p w14:paraId="0FE7FF56" w14:textId="77777777" w:rsidR="00FF4D22" w:rsidRDefault="00FF4D22">
                              <w:pPr>
                                <w:spacing w:after="160" w:line="259" w:lineRule="auto"/>
                                <w:ind w:left="0" w:right="0" w:firstLine="0"/>
                                <w:jc w:val="left"/>
                              </w:pPr>
                              <w:r>
                                <w:rPr>
                                  <w:rFonts w:ascii="Arial" w:eastAsia="Arial" w:hAnsi="Arial" w:cs="Arial"/>
                                  <w:sz w:val="12"/>
                                </w:rPr>
                                <w:t>,</w:t>
                              </w:r>
                            </w:p>
                          </w:txbxContent>
                        </wps:txbx>
                        <wps:bodyPr horzOverflow="overflow" vert="horz" lIns="0" tIns="0" rIns="0" bIns="0" rtlCol="0">
                          <a:noAutofit/>
                        </wps:bodyPr>
                      </wps:wsp>
                      <wps:wsp>
                        <wps:cNvPr id="7162" name="Rectangle 7162"/>
                        <wps:cNvSpPr/>
                        <wps:spPr>
                          <a:xfrm>
                            <a:off x="3367409" y="1509769"/>
                            <a:ext cx="51515" cy="110112"/>
                          </a:xfrm>
                          <a:prstGeom prst="rect">
                            <a:avLst/>
                          </a:prstGeom>
                          <a:ln>
                            <a:noFill/>
                          </a:ln>
                        </wps:spPr>
                        <wps:txbx>
                          <w:txbxContent>
                            <w:p w14:paraId="4441E39A" w14:textId="77777777" w:rsidR="00FF4D22" w:rsidRDefault="00FF4D22">
                              <w:pPr>
                                <w:spacing w:after="160" w:line="259" w:lineRule="auto"/>
                                <w:ind w:left="0" w:right="0" w:firstLine="0"/>
                                <w:jc w:val="left"/>
                              </w:pPr>
                              <w:r>
                                <w:rPr>
                                  <w:rFonts w:ascii="Arial" w:eastAsia="Arial" w:hAnsi="Arial" w:cs="Arial"/>
                                  <w:sz w:val="12"/>
                                </w:rPr>
                                <w:t>5</w:t>
                              </w:r>
                            </w:p>
                          </w:txbxContent>
                        </wps:txbx>
                        <wps:bodyPr horzOverflow="overflow" vert="horz" lIns="0" tIns="0" rIns="0" bIns="0" rtlCol="0">
                          <a:noAutofit/>
                        </wps:bodyPr>
                      </wps:wsp>
                      <wps:wsp>
                        <wps:cNvPr id="7163" name="Rectangle 7163"/>
                        <wps:cNvSpPr/>
                        <wps:spPr>
                          <a:xfrm>
                            <a:off x="3348047" y="1115751"/>
                            <a:ext cx="25735" cy="110111"/>
                          </a:xfrm>
                          <a:prstGeom prst="rect">
                            <a:avLst/>
                          </a:prstGeom>
                          <a:ln>
                            <a:noFill/>
                          </a:ln>
                        </wps:spPr>
                        <wps:txbx>
                          <w:txbxContent>
                            <w:p w14:paraId="67D4AC60" w14:textId="77777777" w:rsidR="00FF4D22" w:rsidRDefault="00FF4D22">
                              <w:pPr>
                                <w:spacing w:after="160" w:line="259" w:lineRule="auto"/>
                                <w:ind w:left="0" w:right="0" w:firstLine="0"/>
                                <w:jc w:val="left"/>
                              </w:pPr>
                              <w:r>
                                <w:rPr>
                                  <w:rFonts w:ascii="Arial" w:eastAsia="Arial" w:hAnsi="Arial" w:cs="Arial"/>
                                  <w:sz w:val="12"/>
                                </w:rPr>
                                <w:t>,</w:t>
                              </w:r>
                            </w:p>
                          </w:txbxContent>
                        </wps:txbx>
                        <wps:bodyPr horzOverflow="overflow" vert="horz" lIns="0" tIns="0" rIns="0" bIns="0" rtlCol="0">
                          <a:noAutofit/>
                        </wps:bodyPr>
                      </wps:wsp>
                      <wps:wsp>
                        <wps:cNvPr id="7164" name="Rectangle 7164"/>
                        <wps:cNvSpPr/>
                        <wps:spPr>
                          <a:xfrm>
                            <a:off x="3367409" y="1115751"/>
                            <a:ext cx="51515" cy="110111"/>
                          </a:xfrm>
                          <a:prstGeom prst="rect">
                            <a:avLst/>
                          </a:prstGeom>
                          <a:ln>
                            <a:noFill/>
                          </a:ln>
                        </wps:spPr>
                        <wps:txbx>
                          <w:txbxContent>
                            <w:p w14:paraId="607B21A5" w14:textId="77777777" w:rsidR="00FF4D22" w:rsidRDefault="00FF4D22">
                              <w:pPr>
                                <w:spacing w:after="160" w:line="259" w:lineRule="auto"/>
                                <w:ind w:left="0" w:right="0" w:firstLine="0"/>
                                <w:jc w:val="left"/>
                              </w:pPr>
                              <w:r>
                                <w:rPr>
                                  <w:rFonts w:ascii="Arial" w:eastAsia="Arial" w:hAnsi="Arial" w:cs="Arial"/>
                                  <w:sz w:val="12"/>
                                </w:rPr>
                                <w:t>0</w:t>
                              </w:r>
                            </w:p>
                          </w:txbxContent>
                        </wps:txbx>
                        <wps:bodyPr horzOverflow="overflow" vert="horz" lIns="0" tIns="0" rIns="0" bIns="0" rtlCol="0">
                          <a:noAutofit/>
                        </wps:bodyPr>
                      </wps:wsp>
                      <wps:wsp>
                        <wps:cNvPr id="7165" name="Rectangle 7165"/>
                        <wps:cNvSpPr/>
                        <wps:spPr>
                          <a:xfrm>
                            <a:off x="3309324" y="1115751"/>
                            <a:ext cx="51516" cy="110111"/>
                          </a:xfrm>
                          <a:prstGeom prst="rect">
                            <a:avLst/>
                          </a:prstGeom>
                          <a:ln>
                            <a:noFill/>
                          </a:ln>
                        </wps:spPr>
                        <wps:txbx>
                          <w:txbxContent>
                            <w:p w14:paraId="54D5017F" w14:textId="77777777" w:rsidR="00FF4D22" w:rsidRDefault="00FF4D22">
                              <w:pPr>
                                <w:spacing w:after="160" w:line="259" w:lineRule="auto"/>
                                <w:ind w:left="0" w:right="0" w:firstLine="0"/>
                                <w:jc w:val="left"/>
                              </w:pPr>
                              <w:r>
                                <w:rPr>
                                  <w:rFonts w:ascii="Arial" w:eastAsia="Arial" w:hAnsi="Arial" w:cs="Arial"/>
                                  <w:sz w:val="12"/>
                                </w:rPr>
                                <w:t>1</w:t>
                              </w:r>
                            </w:p>
                          </w:txbxContent>
                        </wps:txbx>
                        <wps:bodyPr horzOverflow="overflow" vert="horz" lIns="0" tIns="0" rIns="0" bIns="0" rtlCol="0">
                          <a:noAutofit/>
                        </wps:bodyPr>
                      </wps:wsp>
                      <wps:wsp>
                        <wps:cNvPr id="7166" name="Rectangle 7166"/>
                        <wps:cNvSpPr/>
                        <wps:spPr>
                          <a:xfrm>
                            <a:off x="3367409" y="721718"/>
                            <a:ext cx="51515" cy="110112"/>
                          </a:xfrm>
                          <a:prstGeom prst="rect">
                            <a:avLst/>
                          </a:prstGeom>
                          <a:ln>
                            <a:noFill/>
                          </a:ln>
                        </wps:spPr>
                        <wps:txbx>
                          <w:txbxContent>
                            <w:p w14:paraId="4F44362E" w14:textId="77777777" w:rsidR="00FF4D22" w:rsidRDefault="00FF4D22">
                              <w:pPr>
                                <w:spacing w:after="160" w:line="259" w:lineRule="auto"/>
                                <w:ind w:left="0" w:right="0" w:firstLine="0"/>
                                <w:jc w:val="left"/>
                              </w:pPr>
                              <w:r>
                                <w:rPr>
                                  <w:rFonts w:ascii="Arial" w:eastAsia="Arial" w:hAnsi="Arial" w:cs="Arial"/>
                                  <w:sz w:val="12"/>
                                </w:rPr>
                                <w:t>5</w:t>
                              </w:r>
                            </w:p>
                          </w:txbxContent>
                        </wps:txbx>
                        <wps:bodyPr horzOverflow="overflow" vert="horz" lIns="0" tIns="0" rIns="0" bIns="0" rtlCol="0">
                          <a:noAutofit/>
                        </wps:bodyPr>
                      </wps:wsp>
                      <wps:wsp>
                        <wps:cNvPr id="7167" name="Rectangle 7167"/>
                        <wps:cNvSpPr/>
                        <wps:spPr>
                          <a:xfrm>
                            <a:off x="3348047" y="721718"/>
                            <a:ext cx="25735" cy="110112"/>
                          </a:xfrm>
                          <a:prstGeom prst="rect">
                            <a:avLst/>
                          </a:prstGeom>
                          <a:ln>
                            <a:noFill/>
                          </a:ln>
                        </wps:spPr>
                        <wps:txbx>
                          <w:txbxContent>
                            <w:p w14:paraId="40BDAC9A" w14:textId="77777777" w:rsidR="00FF4D22" w:rsidRDefault="00FF4D22">
                              <w:pPr>
                                <w:spacing w:after="160" w:line="259" w:lineRule="auto"/>
                                <w:ind w:left="0" w:right="0" w:firstLine="0"/>
                                <w:jc w:val="left"/>
                              </w:pPr>
                              <w:r>
                                <w:rPr>
                                  <w:rFonts w:ascii="Arial" w:eastAsia="Arial" w:hAnsi="Arial" w:cs="Arial"/>
                                  <w:sz w:val="12"/>
                                </w:rPr>
                                <w:t>,</w:t>
                              </w:r>
                            </w:p>
                          </w:txbxContent>
                        </wps:txbx>
                        <wps:bodyPr horzOverflow="overflow" vert="horz" lIns="0" tIns="0" rIns="0" bIns="0" rtlCol="0">
                          <a:noAutofit/>
                        </wps:bodyPr>
                      </wps:wsp>
                      <wps:wsp>
                        <wps:cNvPr id="133824" name="Rectangle 133824"/>
                        <wps:cNvSpPr/>
                        <wps:spPr>
                          <a:xfrm>
                            <a:off x="3309324" y="721718"/>
                            <a:ext cx="51516" cy="110112"/>
                          </a:xfrm>
                          <a:prstGeom prst="rect">
                            <a:avLst/>
                          </a:prstGeom>
                          <a:ln>
                            <a:noFill/>
                          </a:ln>
                        </wps:spPr>
                        <wps:txbx>
                          <w:txbxContent>
                            <w:p w14:paraId="7F75FCDB" w14:textId="77777777" w:rsidR="00FF4D22" w:rsidRDefault="00FF4D22">
                              <w:pPr>
                                <w:spacing w:after="160" w:line="259" w:lineRule="auto"/>
                                <w:ind w:left="0" w:right="0" w:firstLine="0"/>
                                <w:jc w:val="left"/>
                              </w:pPr>
                              <w:r>
                                <w:rPr>
                                  <w:rFonts w:ascii="Arial" w:eastAsia="Arial" w:hAnsi="Arial" w:cs="Arial"/>
                                  <w:sz w:val="12"/>
                                </w:rPr>
                                <w:t>1</w:t>
                              </w:r>
                            </w:p>
                          </w:txbxContent>
                        </wps:txbx>
                        <wps:bodyPr horzOverflow="overflow" vert="horz" lIns="0" tIns="0" rIns="0" bIns="0" rtlCol="0">
                          <a:noAutofit/>
                        </wps:bodyPr>
                      </wps:wsp>
                      <wps:wsp>
                        <wps:cNvPr id="133825" name="Rectangle 133825"/>
                        <wps:cNvSpPr/>
                        <wps:spPr>
                          <a:xfrm>
                            <a:off x="3367409" y="327678"/>
                            <a:ext cx="51515" cy="110112"/>
                          </a:xfrm>
                          <a:prstGeom prst="rect">
                            <a:avLst/>
                          </a:prstGeom>
                          <a:ln>
                            <a:noFill/>
                          </a:ln>
                        </wps:spPr>
                        <wps:txbx>
                          <w:txbxContent>
                            <w:p w14:paraId="7C9A7B87" w14:textId="77777777" w:rsidR="00FF4D22" w:rsidRDefault="00FF4D22">
                              <w:pPr>
                                <w:spacing w:after="160" w:line="259" w:lineRule="auto"/>
                                <w:ind w:left="0" w:right="0" w:firstLine="0"/>
                                <w:jc w:val="left"/>
                              </w:pPr>
                              <w:r>
                                <w:rPr>
                                  <w:rFonts w:ascii="Arial" w:eastAsia="Arial" w:hAnsi="Arial" w:cs="Arial"/>
                                  <w:sz w:val="12"/>
                                </w:rPr>
                                <w:t>0</w:t>
                              </w:r>
                            </w:p>
                          </w:txbxContent>
                        </wps:txbx>
                        <wps:bodyPr horzOverflow="overflow" vert="horz" lIns="0" tIns="0" rIns="0" bIns="0" rtlCol="0">
                          <a:noAutofit/>
                        </wps:bodyPr>
                      </wps:wsp>
                      <wps:wsp>
                        <wps:cNvPr id="133826" name="Rectangle 133826"/>
                        <wps:cNvSpPr/>
                        <wps:spPr>
                          <a:xfrm>
                            <a:off x="3348047" y="327678"/>
                            <a:ext cx="25735" cy="110112"/>
                          </a:xfrm>
                          <a:prstGeom prst="rect">
                            <a:avLst/>
                          </a:prstGeom>
                          <a:ln>
                            <a:noFill/>
                          </a:ln>
                        </wps:spPr>
                        <wps:txbx>
                          <w:txbxContent>
                            <w:p w14:paraId="0D1DF7F7" w14:textId="77777777" w:rsidR="00FF4D22" w:rsidRDefault="00FF4D22">
                              <w:pPr>
                                <w:spacing w:after="160" w:line="259" w:lineRule="auto"/>
                                <w:ind w:left="0" w:right="0" w:firstLine="0"/>
                                <w:jc w:val="left"/>
                              </w:pPr>
                              <w:r>
                                <w:rPr>
                                  <w:rFonts w:ascii="Arial" w:eastAsia="Arial" w:hAnsi="Arial" w:cs="Arial"/>
                                  <w:sz w:val="12"/>
                                </w:rPr>
                                <w:t>,</w:t>
                              </w:r>
                            </w:p>
                          </w:txbxContent>
                        </wps:txbx>
                        <wps:bodyPr horzOverflow="overflow" vert="horz" lIns="0" tIns="0" rIns="0" bIns="0" rtlCol="0">
                          <a:noAutofit/>
                        </wps:bodyPr>
                      </wps:wsp>
                      <wps:wsp>
                        <wps:cNvPr id="133827" name="Rectangle 133827"/>
                        <wps:cNvSpPr/>
                        <wps:spPr>
                          <a:xfrm>
                            <a:off x="3309324" y="327678"/>
                            <a:ext cx="51516" cy="110112"/>
                          </a:xfrm>
                          <a:prstGeom prst="rect">
                            <a:avLst/>
                          </a:prstGeom>
                          <a:ln>
                            <a:noFill/>
                          </a:ln>
                        </wps:spPr>
                        <wps:txbx>
                          <w:txbxContent>
                            <w:p w14:paraId="10222498" w14:textId="77777777" w:rsidR="00FF4D22" w:rsidRDefault="00FF4D22">
                              <w:pPr>
                                <w:spacing w:after="160" w:line="259" w:lineRule="auto"/>
                                <w:ind w:left="0" w:right="0" w:firstLine="0"/>
                                <w:jc w:val="left"/>
                              </w:pPr>
                              <w:r>
                                <w:rPr>
                                  <w:rFonts w:ascii="Arial" w:eastAsia="Arial" w:hAnsi="Arial" w:cs="Arial"/>
                                  <w:sz w:val="12"/>
                                </w:rPr>
                                <w:t>2</w:t>
                              </w:r>
                            </w:p>
                          </w:txbxContent>
                        </wps:txbx>
                        <wps:bodyPr horzOverflow="overflow" vert="horz" lIns="0" tIns="0" rIns="0" bIns="0" rtlCol="0">
                          <a:noAutofit/>
                        </wps:bodyPr>
                      </wps:wsp>
                      <wps:wsp>
                        <wps:cNvPr id="133828" name="Shape 10407"/>
                        <wps:cNvSpPr/>
                        <wps:spPr>
                          <a:xfrm>
                            <a:off x="3475052" y="1870739"/>
                            <a:ext cx="0" cy="37389"/>
                          </a:xfrm>
                          <a:custGeom>
                            <a:avLst/>
                            <a:gdLst/>
                            <a:ahLst/>
                            <a:cxnLst/>
                            <a:rect l="0" t="0" r="0" b="0"/>
                            <a:pathLst>
                              <a:path h="37389">
                                <a:moveTo>
                                  <a:pt x="0" y="37389"/>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29" name="Shape 10408"/>
                        <wps:cNvSpPr/>
                        <wps:spPr>
                          <a:xfrm>
                            <a:off x="3709903" y="1870739"/>
                            <a:ext cx="0" cy="18966"/>
                          </a:xfrm>
                          <a:custGeom>
                            <a:avLst/>
                            <a:gdLst/>
                            <a:ahLst/>
                            <a:cxnLst/>
                            <a:rect l="0" t="0" r="0" b="0"/>
                            <a:pathLst>
                              <a:path h="18966">
                                <a:moveTo>
                                  <a:pt x="0" y="18966"/>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30" name="Shape 10409"/>
                        <wps:cNvSpPr/>
                        <wps:spPr>
                          <a:xfrm>
                            <a:off x="3945263" y="1870739"/>
                            <a:ext cx="0" cy="37389"/>
                          </a:xfrm>
                          <a:custGeom>
                            <a:avLst/>
                            <a:gdLst/>
                            <a:ahLst/>
                            <a:cxnLst/>
                            <a:rect l="0" t="0" r="0" b="0"/>
                            <a:pathLst>
                              <a:path h="37389">
                                <a:moveTo>
                                  <a:pt x="0" y="37389"/>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31" name="Shape 10410"/>
                        <wps:cNvSpPr/>
                        <wps:spPr>
                          <a:xfrm>
                            <a:off x="4180622" y="1870739"/>
                            <a:ext cx="0" cy="18966"/>
                          </a:xfrm>
                          <a:custGeom>
                            <a:avLst/>
                            <a:gdLst/>
                            <a:ahLst/>
                            <a:cxnLst/>
                            <a:rect l="0" t="0" r="0" b="0"/>
                            <a:pathLst>
                              <a:path h="18966">
                                <a:moveTo>
                                  <a:pt x="0" y="18966"/>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32" name="Shape 10411"/>
                        <wps:cNvSpPr/>
                        <wps:spPr>
                          <a:xfrm>
                            <a:off x="4415982" y="1870739"/>
                            <a:ext cx="0" cy="37389"/>
                          </a:xfrm>
                          <a:custGeom>
                            <a:avLst/>
                            <a:gdLst/>
                            <a:ahLst/>
                            <a:cxnLst/>
                            <a:rect l="0" t="0" r="0" b="0"/>
                            <a:pathLst>
                              <a:path h="37389">
                                <a:moveTo>
                                  <a:pt x="0" y="37389"/>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33" name="Shape 10412"/>
                        <wps:cNvSpPr/>
                        <wps:spPr>
                          <a:xfrm>
                            <a:off x="4651341" y="1870739"/>
                            <a:ext cx="0" cy="18966"/>
                          </a:xfrm>
                          <a:custGeom>
                            <a:avLst/>
                            <a:gdLst/>
                            <a:ahLst/>
                            <a:cxnLst/>
                            <a:rect l="0" t="0" r="0" b="0"/>
                            <a:pathLst>
                              <a:path h="18966">
                                <a:moveTo>
                                  <a:pt x="0" y="18966"/>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34" name="Shape 10413"/>
                        <wps:cNvSpPr/>
                        <wps:spPr>
                          <a:xfrm>
                            <a:off x="4886701" y="1870739"/>
                            <a:ext cx="0" cy="37389"/>
                          </a:xfrm>
                          <a:custGeom>
                            <a:avLst/>
                            <a:gdLst/>
                            <a:ahLst/>
                            <a:cxnLst/>
                            <a:rect l="0" t="0" r="0" b="0"/>
                            <a:pathLst>
                              <a:path h="37389">
                                <a:moveTo>
                                  <a:pt x="0" y="37389"/>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35" name="Shape 10414"/>
                        <wps:cNvSpPr/>
                        <wps:spPr>
                          <a:xfrm>
                            <a:off x="5122060" y="1870739"/>
                            <a:ext cx="0" cy="18966"/>
                          </a:xfrm>
                          <a:custGeom>
                            <a:avLst/>
                            <a:gdLst/>
                            <a:ahLst/>
                            <a:cxnLst/>
                            <a:rect l="0" t="0" r="0" b="0"/>
                            <a:pathLst>
                              <a:path h="18966">
                                <a:moveTo>
                                  <a:pt x="0" y="18966"/>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36" name="Shape 10415"/>
                        <wps:cNvSpPr/>
                        <wps:spPr>
                          <a:xfrm>
                            <a:off x="5357420" y="1870739"/>
                            <a:ext cx="0" cy="37389"/>
                          </a:xfrm>
                          <a:custGeom>
                            <a:avLst/>
                            <a:gdLst/>
                            <a:ahLst/>
                            <a:cxnLst/>
                            <a:rect l="0" t="0" r="0" b="0"/>
                            <a:pathLst>
                              <a:path h="37389">
                                <a:moveTo>
                                  <a:pt x="0" y="37389"/>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37" name="Shape 10416"/>
                        <wps:cNvSpPr/>
                        <wps:spPr>
                          <a:xfrm>
                            <a:off x="5592779" y="1870739"/>
                            <a:ext cx="0" cy="18966"/>
                          </a:xfrm>
                          <a:custGeom>
                            <a:avLst/>
                            <a:gdLst/>
                            <a:ahLst/>
                            <a:cxnLst/>
                            <a:rect l="0" t="0" r="0" b="0"/>
                            <a:pathLst>
                              <a:path h="18966">
                                <a:moveTo>
                                  <a:pt x="0" y="18966"/>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38" name="Shape 10417"/>
                        <wps:cNvSpPr/>
                        <wps:spPr>
                          <a:xfrm>
                            <a:off x="5828139" y="1870739"/>
                            <a:ext cx="0" cy="37389"/>
                          </a:xfrm>
                          <a:custGeom>
                            <a:avLst/>
                            <a:gdLst/>
                            <a:ahLst/>
                            <a:cxnLst/>
                            <a:rect l="0" t="0" r="0" b="0"/>
                            <a:pathLst>
                              <a:path h="37389">
                                <a:moveTo>
                                  <a:pt x="0" y="37389"/>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39" name="Shape 10418"/>
                        <wps:cNvSpPr/>
                        <wps:spPr>
                          <a:xfrm>
                            <a:off x="3465381" y="1870739"/>
                            <a:ext cx="2362757" cy="0"/>
                          </a:xfrm>
                          <a:custGeom>
                            <a:avLst/>
                            <a:gdLst/>
                            <a:ahLst/>
                            <a:cxnLst/>
                            <a:rect l="0" t="0" r="0" b="0"/>
                            <a:pathLst>
                              <a:path w="2362757">
                                <a:moveTo>
                                  <a:pt x="0" y="0"/>
                                </a:moveTo>
                                <a:lnTo>
                                  <a:pt x="2362757"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40" name="Shape 10419"/>
                        <wps:cNvSpPr/>
                        <wps:spPr>
                          <a:xfrm>
                            <a:off x="3447592" y="1752572"/>
                            <a:ext cx="17789" cy="0"/>
                          </a:xfrm>
                          <a:custGeom>
                            <a:avLst/>
                            <a:gdLst/>
                            <a:ahLst/>
                            <a:cxnLst/>
                            <a:rect l="0" t="0" r="0" b="0"/>
                            <a:pathLst>
                              <a:path w="17789">
                                <a:moveTo>
                                  <a:pt x="0" y="0"/>
                                </a:moveTo>
                                <a:lnTo>
                                  <a:pt x="17789"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41" name="Shape 10420"/>
                        <wps:cNvSpPr/>
                        <wps:spPr>
                          <a:xfrm>
                            <a:off x="3430311" y="1555292"/>
                            <a:ext cx="35070" cy="0"/>
                          </a:xfrm>
                          <a:custGeom>
                            <a:avLst/>
                            <a:gdLst/>
                            <a:ahLst/>
                            <a:cxnLst/>
                            <a:rect l="0" t="0" r="0" b="0"/>
                            <a:pathLst>
                              <a:path w="35070">
                                <a:moveTo>
                                  <a:pt x="0" y="0"/>
                                </a:moveTo>
                                <a:lnTo>
                                  <a:pt x="3507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43" name="Shape 10421"/>
                        <wps:cNvSpPr/>
                        <wps:spPr>
                          <a:xfrm>
                            <a:off x="3447592" y="1358554"/>
                            <a:ext cx="17789" cy="0"/>
                          </a:xfrm>
                          <a:custGeom>
                            <a:avLst/>
                            <a:gdLst/>
                            <a:ahLst/>
                            <a:cxnLst/>
                            <a:rect l="0" t="0" r="0" b="0"/>
                            <a:pathLst>
                              <a:path w="17789">
                                <a:moveTo>
                                  <a:pt x="0" y="0"/>
                                </a:moveTo>
                                <a:lnTo>
                                  <a:pt x="17789"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44" name="Shape 10422"/>
                        <wps:cNvSpPr/>
                        <wps:spPr>
                          <a:xfrm>
                            <a:off x="3430311" y="1161259"/>
                            <a:ext cx="35070" cy="0"/>
                          </a:xfrm>
                          <a:custGeom>
                            <a:avLst/>
                            <a:gdLst/>
                            <a:ahLst/>
                            <a:cxnLst/>
                            <a:rect l="0" t="0" r="0" b="0"/>
                            <a:pathLst>
                              <a:path w="35070">
                                <a:moveTo>
                                  <a:pt x="0" y="0"/>
                                </a:moveTo>
                                <a:lnTo>
                                  <a:pt x="3507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45" name="Shape 10423"/>
                        <wps:cNvSpPr/>
                        <wps:spPr>
                          <a:xfrm>
                            <a:off x="3447592" y="963979"/>
                            <a:ext cx="17789" cy="0"/>
                          </a:xfrm>
                          <a:custGeom>
                            <a:avLst/>
                            <a:gdLst/>
                            <a:ahLst/>
                            <a:cxnLst/>
                            <a:rect l="0" t="0" r="0" b="0"/>
                            <a:pathLst>
                              <a:path w="17789">
                                <a:moveTo>
                                  <a:pt x="0" y="0"/>
                                </a:moveTo>
                                <a:lnTo>
                                  <a:pt x="17789"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46" name="Shape 10424"/>
                        <wps:cNvSpPr/>
                        <wps:spPr>
                          <a:xfrm>
                            <a:off x="3430311" y="767241"/>
                            <a:ext cx="35070" cy="0"/>
                          </a:xfrm>
                          <a:custGeom>
                            <a:avLst/>
                            <a:gdLst/>
                            <a:ahLst/>
                            <a:cxnLst/>
                            <a:rect l="0" t="0" r="0" b="0"/>
                            <a:pathLst>
                              <a:path w="35070">
                                <a:moveTo>
                                  <a:pt x="0" y="0"/>
                                </a:moveTo>
                                <a:lnTo>
                                  <a:pt x="3507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47" name="Shape 10425"/>
                        <wps:cNvSpPr/>
                        <wps:spPr>
                          <a:xfrm>
                            <a:off x="3447592" y="569939"/>
                            <a:ext cx="17789" cy="0"/>
                          </a:xfrm>
                          <a:custGeom>
                            <a:avLst/>
                            <a:gdLst/>
                            <a:ahLst/>
                            <a:cxnLst/>
                            <a:rect l="0" t="0" r="0" b="0"/>
                            <a:pathLst>
                              <a:path w="17789">
                                <a:moveTo>
                                  <a:pt x="0" y="0"/>
                                </a:moveTo>
                                <a:lnTo>
                                  <a:pt x="17789"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48" name="Shape 10426"/>
                        <wps:cNvSpPr/>
                        <wps:spPr>
                          <a:xfrm>
                            <a:off x="3430311" y="373200"/>
                            <a:ext cx="35070" cy="0"/>
                          </a:xfrm>
                          <a:custGeom>
                            <a:avLst/>
                            <a:gdLst/>
                            <a:ahLst/>
                            <a:cxnLst/>
                            <a:rect l="0" t="0" r="0" b="0"/>
                            <a:pathLst>
                              <a:path w="35070">
                                <a:moveTo>
                                  <a:pt x="0" y="0"/>
                                </a:moveTo>
                                <a:lnTo>
                                  <a:pt x="3507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49" name="Shape 10427"/>
                        <wps:cNvSpPr/>
                        <wps:spPr>
                          <a:xfrm>
                            <a:off x="3447592" y="175906"/>
                            <a:ext cx="17789" cy="0"/>
                          </a:xfrm>
                          <a:custGeom>
                            <a:avLst/>
                            <a:gdLst/>
                            <a:ahLst/>
                            <a:cxnLst/>
                            <a:rect l="0" t="0" r="0" b="0"/>
                            <a:pathLst>
                              <a:path w="17789">
                                <a:moveTo>
                                  <a:pt x="0" y="0"/>
                                </a:moveTo>
                                <a:lnTo>
                                  <a:pt x="17789"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50" name="Shape 10428"/>
                        <wps:cNvSpPr/>
                        <wps:spPr>
                          <a:xfrm>
                            <a:off x="3465381" y="18197"/>
                            <a:ext cx="0" cy="1852541"/>
                          </a:xfrm>
                          <a:custGeom>
                            <a:avLst/>
                            <a:gdLst/>
                            <a:ahLst/>
                            <a:cxnLst/>
                            <a:rect l="0" t="0" r="0" b="0"/>
                            <a:pathLst>
                              <a:path h="1852541">
                                <a:moveTo>
                                  <a:pt x="0" y="1852541"/>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51" name="Shape 10429"/>
                        <wps:cNvSpPr/>
                        <wps:spPr>
                          <a:xfrm>
                            <a:off x="3475052" y="18197"/>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52" name="Shape 10430"/>
                        <wps:cNvSpPr/>
                        <wps:spPr>
                          <a:xfrm>
                            <a:off x="3709903" y="18197"/>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53" name="Shape 10431"/>
                        <wps:cNvSpPr/>
                        <wps:spPr>
                          <a:xfrm>
                            <a:off x="3945263" y="18197"/>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54" name="Shape 10432"/>
                        <wps:cNvSpPr/>
                        <wps:spPr>
                          <a:xfrm>
                            <a:off x="4180622" y="18197"/>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33855" name="Shape 10433"/>
                        <wps:cNvSpPr/>
                        <wps:spPr>
                          <a:xfrm>
                            <a:off x="4415982" y="18197"/>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51040" name="Shape 10434"/>
                        <wps:cNvSpPr/>
                        <wps:spPr>
                          <a:xfrm>
                            <a:off x="4651341" y="18197"/>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51041" name="Shape 10435"/>
                        <wps:cNvSpPr/>
                        <wps:spPr>
                          <a:xfrm>
                            <a:off x="4886701" y="18197"/>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51042" name="Shape 10436"/>
                        <wps:cNvSpPr/>
                        <wps:spPr>
                          <a:xfrm>
                            <a:off x="5122060" y="18197"/>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51043" name="Shape 10437"/>
                        <wps:cNvSpPr/>
                        <wps:spPr>
                          <a:xfrm>
                            <a:off x="5357420" y="18197"/>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51044" name="Shape 10438"/>
                        <wps:cNvSpPr/>
                        <wps:spPr>
                          <a:xfrm>
                            <a:off x="5592779" y="18197"/>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51045" name="Shape 10439"/>
                        <wps:cNvSpPr/>
                        <wps:spPr>
                          <a:xfrm>
                            <a:off x="5828139" y="18197"/>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51046" name="Shape 10440"/>
                        <wps:cNvSpPr/>
                        <wps:spPr>
                          <a:xfrm>
                            <a:off x="3465381" y="18197"/>
                            <a:ext cx="2362757" cy="0"/>
                          </a:xfrm>
                          <a:custGeom>
                            <a:avLst/>
                            <a:gdLst/>
                            <a:ahLst/>
                            <a:cxnLst/>
                            <a:rect l="0" t="0" r="0" b="0"/>
                            <a:pathLst>
                              <a:path w="2362757">
                                <a:moveTo>
                                  <a:pt x="0" y="0"/>
                                </a:moveTo>
                                <a:lnTo>
                                  <a:pt x="2362757"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51047" name="Shape 10441"/>
                        <wps:cNvSpPr/>
                        <wps:spPr>
                          <a:xfrm>
                            <a:off x="5828139" y="1752572"/>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51048" name="Shape 10442"/>
                        <wps:cNvSpPr/>
                        <wps:spPr>
                          <a:xfrm>
                            <a:off x="5828139" y="1555292"/>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51049" name="Shape 10443"/>
                        <wps:cNvSpPr/>
                        <wps:spPr>
                          <a:xfrm>
                            <a:off x="5828139" y="1358554"/>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51050" name="Shape 10444"/>
                        <wps:cNvSpPr/>
                        <wps:spPr>
                          <a:xfrm>
                            <a:off x="5828139" y="1161259"/>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51051" name="Shape 10445"/>
                        <wps:cNvSpPr/>
                        <wps:spPr>
                          <a:xfrm>
                            <a:off x="5828139" y="963979"/>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51052" name="Shape 10446"/>
                        <wps:cNvSpPr/>
                        <wps:spPr>
                          <a:xfrm>
                            <a:off x="5828139" y="767241"/>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51053" name="Shape 10447"/>
                        <wps:cNvSpPr/>
                        <wps:spPr>
                          <a:xfrm>
                            <a:off x="5828139" y="569939"/>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51054" name="Shape 10448"/>
                        <wps:cNvSpPr/>
                        <wps:spPr>
                          <a:xfrm>
                            <a:off x="5828139" y="373200"/>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51055" name="Shape 10449"/>
                        <wps:cNvSpPr/>
                        <wps:spPr>
                          <a:xfrm>
                            <a:off x="5828139" y="175906"/>
                            <a:ext cx="0" cy="0"/>
                          </a:xfrm>
                          <a:custGeom>
                            <a:avLst/>
                            <a:gdLst/>
                            <a:ahLst/>
                            <a:cxnLst/>
                            <a:rect l="0" t="0" r="0" b="0"/>
                            <a:pathLst>
                              <a:path>
                                <a:moveTo>
                                  <a:pt x="0" y="0"/>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51056" name="Shape 10450"/>
                        <wps:cNvSpPr/>
                        <wps:spPr>
                          <a:xfrm>
                            <a:off x="5828139" y="18197"/>
                            <a:ext cx="0" cy="1852541"/>
                          </a:xfrm>
                          <a:custGeom>
                            <a:avLst/>
                            <a:gdLst/>
                            <a:ahLst/>
                            <a:cxnLst/>
                            <a:rect l="0" t="0" r="0" b="0"/>
                            <a:pathLst>
                              <a:path h="1852541">
                                <a:moveTo>
                                  <a:pt x="0" y="1852541"/>
                                </a:moveTo>
                                <a:lnTo>
                                  <a:pt x="0" y="0"/>
                                </a:lnTo>
                              </a:path>
                            </a:pathLst>
                          </a:custGeom>
                          <a:ln w="6607" cap="flat">
                            <a:round/>
                          </a:ln>
                        </wps:spPr>
                        <wps:style>
                          <a:lnRef idx="1">
                            <a:srgbClr val="000000"/>
                          </a:lnRef>
                          <a:fillRef idx="0">
                            <a:srgbClr val="000000">
                              <a:alpha val="0"/>
                            </a:srgbClr>
                          </a:fillRef>
                          <a:effectRef idx="0">
                            <a:scrgbClr r="0" g="0" b="0"/>
                          </a:effectRef>
                          <a:fontRef idx="none"/>
                        </wps:style>
                        <wps:bodyPr/>
                      </wps:wsp>
                      <wps:wsp>
                        <wps:cNvPr id="151057" name="Shape 10451"/>
                        <wps:cNvSpPr/>
                        <wps:spPr>
                          <a:xfrm>
                            <a:off x="5489582" y="1763432"/>
                            <a:ext cx="338557" cy="17882"/>
                          </a:xfrm>
                          <a:custGeom>
                            <a:avLst/>
                            <a:gdLst/>
                            <a:ahLst/>
                            <a:cxnLst/>
                            <a:rect l="0" t="0" r="0" b="0"/>
                            <a:pathLst>
                              <a:path w="338557" h="17882">
                                <a:moveTo>
                                  <a:pt x="338557" y="17882"/>
                                </a:moveTo>
                                <a:lnTo>
                                  <a:pt x="337032" y="17882"/>
                                </a:lnTo>
                                <a:lnTo>
                                  <a:pt x="337032" y="17882"/>
                                </a:lnTo>
                                <a:lnTo>
                                  <a:pt x="331441" y="17882"/>
                                </a:lnTo>
                                <a:lnTo>
                                  <a:pt x="331441" y="17340"/>
                                </a:lnTo>
                                <a:lnTo>
                                  <a:pt x="326867" y="17340"/>
                                </a:lnTo>
                                <a:lnTo>
                                  <a:pt x="326867" y="17340"/>
                                </a:lnTo>
                                <a:lnTo>
                                  <a:pt x="326358" y="16798"/>
                                </a:lnTo>
                                <a:lnTo>
                                  <a:pt x="317210" y="16798"/>
                                </a:lnTo>
                                <a:lnTo>
                                  <a:pt x="317210" y="16256"/>
                                </a:lnTo>
                                <a:lnTo>
                                  <a:pt x="303487" y="16256"/>
                                </a:lnTo>
                                <a:lnTo>
                                  <a:pt x="303487" y="16256"/>
                                </a:lnTo>
                                <a:lnTo>
                                  <a:pt x="302978" y="15715"/>
                                </a:lnTo>
                                <a:lnTo>
                                  <a:pt x="293829" y="15715"/>
                                </a:lnTo>
                                <a:lnTo>
                                  <a:pt x="293829" y="15173"/>
                                </a:lnTo>
                                <a:lnTo>
                                  <a:pt x="279598" y="15173"/>
                                </a:lnTo>
                                <a:lnTo>
                                  <a:pt x="279598" y="14631"/>
                                </a:lnTo>
                                <a:lnTo>
                                  <a:pt x="270429" y="14631"/>
                                </a:lnTo>
                                <a:lnTo>
                                  <a:pt x="270429" y="14088"/>
                                </a:lnTo>
                                <a:lnTo>
                                  <a:pt x="265855" y="14088"/>
                                </a:lnTo>
                                <a:lnTo>
                                  <a:pt x="265855" y="14088"/>
                                </a:lnTo>
                                <a:lnTo>
                                  <a:pt x="265347" y="13546"/>
                                </a:lnTo>
                                <a:lnTo>
                                  <a:pt x="256198" y="13546"/>
                                </a:lnTo>
                                <a:lnTo>
                                  <a:pt x="256198" y="13005"/>
                                </a:lnTo>
                                <a:lnTo>
                                  <a:pt x="247049" y="13005"/>
                                </a:lnTo>
                                <a:lnTo>
                                  <a:pt x="247049" y="13005"/>
                                </a:lnTo>
                                <a:lnTo>
                                  <a:pt x="246541" y="12463"/>
                                </a:lnTo>
                                <a:lnTo>
                                  <a:pt x="237392" y="12463"/>
                                </a:lnTo>
                                <a:lnTo>
                                  <a:pt x="237392" y="11921"/>
                                </a:lnTo>
                                <a:lnTo>
                                  <a:pt x="228244" y="11921"/>
                                </a:lnTo>
                                <a:lnTo>
                                  <a:pt x="228244" y="11379"/>
                                </a:lnTo>
                                <a:lnTo>
                                  <a:pt x="223161" y="11379"/>
                                </a:lnTo>
                                <a:lnTo>
                                  <a:pt x="223161" y="10837"/>
                                </a:lnTo>
                                <a:lnTo>
                                  <a:pt x="208930" y="10837"/>
                                </a:lnTo>
                                <a:lnTo>
                                  <a:pt x="208930" y="10295"/>
                                </a:lnTo>
                                <a:lnTo>
                                  <a:pt x="195207" y="10295"/>
                                </a:lnTo>
                                <a:lnTo>
                                  <a:pt x="195207" y="10295"/>
                                </a:lnTo>
                                <a:lnTo>
                                  <a:pt x="194698" y="9754"/>
                                </a:lnTo>
                                <a:lnTo>
                                  <a:pt x="185550" y="9754"/>
                                </a:lnTo>
                                <a:lnTo>
                                  <a:pt x="185550" y="9212"/>
                                </a:lnTo>
                                <a:lnTo>
                                  <a:pt x="171318" y="9212"/>
                                </a:lnTo>
                                <a:lnTo>
                                  <a:pt x="171318" y="8670"/>
                                </a:lnTo>
                                <a:lnTo>
                                  <a:pt x="157595" y="8670"/>
                                </a:lnTo>
                                <a:lnTo>
                                  <a:pt x="157595" y="8670"/>
                                </a:lnTo>
                                <a:lnTo>
                                  <a:pt x="157087" y="8128"/>
                                </a:lnTo>
                                <a:lnTo>
                                  <a:pt x="143350" y="8128"/>
                                </a:lnTo>
                                <a:lnTo>
                                  <a:pt x="143350" y="8128"/>
                                </a:lnTo>
                                <a:lnTo>
                                  <a:pt x="142842" y="7586"/>
                                </a:lnTo>
                                <a:lnTo>
                                  <a:pt x="133693" y="7586"/>
                                </a:lnTo>
                                <a:lnTo>
                                  <a:pt x="133693" y="7045"/>
                                </a:lnTo>
                                <a:lnTo>
                                  <a:pt x="119970" y="7045"/>
                                </a:lnTo>
                                <a:lnTo>
                                  <a:pt x="119970" y="7045"/>
                                </a:lnTo>
                                <a:lnTo>
                                  <a:pt x="119462" y="6503"/>
                                </a:lnTo>
                                <a:lnTo>
                                  <a:pt x="105739" y="6503"/>
                                </a:lnTo>
                                <a:lnTo>
                                  <a:pt x="105739" y="6503"/>
                                </a:lnTo>
                                <a:lnTo>
                                  <a:pt x="105231" y="5960"/>
                                </a:lnTo>
                                <a:lnTo>
                                  <a:pt x="96082" y="5960"/>
                                </a:lnTo>
                                <a:lnTo>
                                  <a:pt x="96082" y="5418"/>
                                </a:lnTo>
                                <a:lnTo>
                                  <a:pt x="86933" y="5418"/>
                                </a:lnTo>
                                <a:lnTo>
                                  <a:pt x="86933" y="5418"/>
                                </a:lnTo>
                                <a:lnTo>
                                  <a:pt x="86425" y="4876"/>
                                </a:lnTo>
                                <a:lnTo>
                                  <a:pt x="77276" y="4876"/>
                                </a:lnTo>
                                <a:lnTo>
                                  <a:pt x="77276" y="4335"/>
                                </a:lnTo>
                                <a:lnTo>
                                  <a:pt x="63045" y="4335"/>
                                </a:lnTo>
                                <a:lnTo>
                                  <a:pt x="63045" y="3793"/>
                                </a:lnTo>
                                <a:lnTo>
                                  <a:pt x="53896" y="3793"/>
                                </a:lnTo>
                                <a:lnTo>
                                  <a:pt x="53896" y="3793"/>
                                </a:lnTo>
                                <a:lnTo>
                                  <a:pt x="53388" y="3251"/>
                                </a:lnTo>
                                <a:lnTo>
                                  <a:pt x="44747" y="3251"/>
                                </a:lnTo>
                                <a:lnTo>
                                  <a:pt x="44239" y="2709"/>
                                </a:lnTo>
                                <a:lnTo>
                                  <a:pt x="44239" y="2709"/>
                                </a:lnTo>
                                <a:lnTo>
                                  <a:pt x="39644" y="2709"/>
                                </a:lnTo>
                                <a:lnTo>
                                  <a:pt x="39644" y="2167"/>
                                </a:lnTo>
                                <a:lnTo>
                                  <a:pt x="30496" y="2167"/>
                                </a:lnTo>
                                <a:lnTo>
                                  <a:pt x="30496" y="2167"/>
                                </a:lnTo>
                                <a:lnTo>
                                  <a:pt x="29987" y="1625"/>
                                </a:lnTo>
                                <a:lnTo>
                                  <a:pt x="20839" y="1625"/>
                                </a:lnTo>
                                <a:lnTo>
                                  <a:pt x="20839" y="1084"/>
                                </a:lnTo>
                                <a:lnTo>
                                  <a:pt x="11690" y="1084"/>
                                </a:lnTo>
                                <a:lnTo>
                                  <a:pt x="11690" y="1084"/>
                                </a:lnTo>
                                <a:lnTo>
                                  <a:pt x="11181" y="542"/>
                                </a:lnTo>
                                <a:lnTo>
                                  <a:pt x="2033" y="542"/>
                                </a:lnTo>
                                <a:lnTo>
                                  <a:pt x="2033" y="0"/>
                                </a:lnTo>
                                <a:lnTo>
                                  <a:pt x="0" y="0"/>
                                </a:lnTo>
                              </a:path>
                            </a:pathLst>
                          </a:custGeom>
                          <a:ln w="13215" cap="flat">
                            <a:round/>
                          </a:ln>
                        </wps:spPr>
                        <wps:style>
                          <a:lnRef idx="1">
                            <a:srgbClr val="000000"/>
                          </a:lnRef>
                          <a:fillRef idx="0">
                            <a:srgbClr val="000000">
                              <a:alpha val="0"/>
                            </a:srgbClr>
                          </a:fillRef>
                          <a:effectRef idx="0">
                            <a:scrgbClr r="0" g="0" b="0"/>
                          </a:effectRef>
                          <a:fontRef idx="none"/>
                        </wps:style>
                        <wps:bodyPr/>
                      </wps:wsp>
                      <wps:wsp>
                        <wps:cNvPr id="151058" name="Shape 10452"/>
                        <wps:cNvSpPr/>
                        <wps:spPr>
                          <a:xfrm>
                            <a:off x="5156114" y="1740109"/>
                            <a:ext cx="333468" cy="23323"/>
                          </a:xfrm>
                          <a:custGeom>
                            <a:avLst/>
                            <a:gdLst/>
                            <a:ahLst/>
                            <a:cxnLst/>
                            <a:rect l="0" t="0" r="0" b="0"/>
                            <a:pathLst>
                              <a:path w="333468" h="23323">
                                <a:moveTo>
                                  <a:pt x="333468" y="23323"/>
                                </a:moveTo>
                                <a:lnTo>
                                  <a:pt x="326352" y="23323"/>
                                </a:lnTo>
                                <a:lnTo>
                                  <a:pt x="326352" y="22781"/>
                                </a:lnTo>
                                <a:lnTo>
                                  <a:pt x="321270" y="22781"/>
                                </a:lnTo>
                                <a:lnTo>
                                  <a:pt x="321270" y="22239"/>
                                </a:lnTo>
                                <a:lnTo>
                                  <a:pt x="312121" y="22239"/>
                                </a:lnTo>
                                <a:lnTo>
                                  <a:pt x="312121" y="21697"/>
                                </a:lnTo>
                                <a:lnTo>
                                  <a:pt x="307546" y="21697"/>
                                </a:lnTo>
                                <a:lnTo>
                                  <a:pt x="307546" y="21697"/>
                                </a:lnTo>
                                <a:lnTo>
                                  <a:pt x="307038" y="21155"/>
                                </a:lnTo>
                                <a:lnTo>
                                  <a:pt x="297890" y="21155"/>
                                </a:lnTo>
                                <a:lnTo>
                                  <a:pt x="297890" y="20591"/>
                                </a:lnTo>
                                <a:lnTo>
                                  <a:pt x="288741" y="20591"/>
                                </a:lnTo>
                                <a:lnTo>
                                  <a:pt x="288741" y="20591"/>
                                </a:lnTo>
                                <a:lnTo>
                                  <a:pt x="288233" y="20049"/>
                                </a:lnTo>
                                <a:lnTo>
                                  <a:pt x="279084" y="20049"/>
                                </a:lnTo>
                                <a:lnTo>
                                  <a:pt x="279084" y="19507"/>
                                </a:lnTo>
                                <a:lnTo>
                                  <a:pt x="274510" y="19507"/>
                                </a:lnTo>
                                <a:lnTo>
                                  <a:pt x="274510" y="19507"/>
                                </a:lnTo>
                                <a:lnTo>
                                  <a:pt x="274001" y="18966"/>
                                </a:lnTo>
                                <a:lnTo>
                                  <a:pt x="264852" y="18966"/>
                                </a:lnTo>
                                <a:lnTo>
                                  <a:pt x="264852" y="18424"/>
                                </a:lnTo>
                                <a:lnTo>
                                  <a:pt x="255690" y="18424"/>
                                </a:lnTo>
                                <a:lnTo>
                                  <a:pt x="255690" y="18424"/>
                                </a:lnTo>
                                <a:lnTo>
                                  <a:pt x="255182" y="17882"/>
                                </a:lnTo>
                                <a:lnTo>
                                  <a:pt x="246033" y="17882"/>
                                </a:lnTo>
                                <a:lnTo>
                                  <a:pt x="246033" y="17340"/>
                                </a:lnTo>
                                <a:lnTo>
                                  <a:pt x="241459" y="17340"/>
                                </a:lnTo>
                                <a:lnTo>
                                  <a:pt x="241459" y="17340"/>
                                </a:lnTo>
                                <a:lnTo>
                                  <a:pt x="240950" y="16798"/>
                                </a:lnTo>
                                <a:lnTo>
                                  <a:pt x="232310" y="16798"/>
                                </a:lnTo>
                                <a:lnTo>
                                  <a:pt x="231802" y="16256"/>
                                </a:lnTo>
                                <a:lnTo>
                                  <a:pt x="231802" y="16256"/>
                                </a:lnTo>
                                <a:lnTo>
                                  <a:pt x="227227" y="16256"/>
                                </a:lnTo>
                                <a:lnTo>
                                  <a:pt x="227227" y="15715"/>
                                </a:lnTo>
                                <a:lnTo>
                                  <a:pt x="218079" y="15715"/>
                                </a:lnTo>
                                <a:lnTo>
                                  <a:pt x="218079" y="15715"/>
                                </a:lnTo>
                                <a:lnTo>
                                  <a:pt x="217570" y="15173"/>
                                </a:lnTo>
                                <a:lnTo>
                                  <a:pt x="208422" y="15173"/>
                                </a:lnTo>
                                <a:lnTo>
                                  <a:pt x="208422" y="14631"/>
                                </a:lnTo>
                                <a:lnTo>
                                  <a:pt x="199273" y="14631"/>
                                </a:lnTo>
                                <a:lnTo>
                                  <a:pt x="199273" y="14631"/>
                                </a:lnTo>
                                <a:lnTo>
                                  <a:pt x="198765" y="14089"/>
                                </a:lnTo>
                                <a:lnTo>
                                  <a:pt x="189616" y="14089"/>
                                </a:lnTo>
                                <a:lnTo>
                                  <a:pt x="189616" y="13547"/>
                                </a:lnTo>
                                <a:lnTo>
                                  <a:pt x="180467" y="13547"/>
                                </a:lnTo>
                                <a:lnTo>
                                  <a:pt x="180467" y="13547"/>
                                </a:lnTo>
                                <a:lnTo>
                                  <a:pt x="179959" y="13005"/>
                                </a:lnTo>
                                <a:lnTo>
                                  <a:pt x="170811" y="13005"/>
                                </a:lnTo>
                                <a:lnTo>
                                  <a:pt x="170811" y="12463"/>
                                </a:lnTo>
                                <a:lnTo>
                                  <a:pt x="166236" y="12463"/>
                                </a:lnTo>
                                <a:lnTo>
                                  <a:pt x="166236" y="12463"/>
                                </a:lnTo>
                                <a:lnTo>
                                  <a:pt x="165728" y="11921"/>
                                </a:lnTo>
                                <a:lnTo>
                                  <a:pt x="156579" y="11921"/>
                                </a:lnTo>
                                <a:lnTo>
                                  <a:pt x="156579" y="11379"/>
                                </a:lnTo>
                                <a:lnTo>
                                  <a:pt x="147430" y="11379"/>
                                </a:lnTo>
                                <a:lnTo>
                                  <a:pt x="147430" y="10837"/>
                                </a:lnTo>
                                <a:lnTo>
                                  <a:pt x="142334" y="10837"/>
                                </a:lnTo>
                                <a:lnTo>
                                  <a:pt x="142334" y="10295"/>
                                </a:lnTo>
                                <a:lnTo>
                                  <a:pt x="133185" y="10295"/>
                                </a:lnTo>
                                <a:lnTo>
                                  <a:pt x="133185" y="10295"/>
                                </a:lnTo>
                                <a:lnTo>
                                  <a:pt x="132677" y="9754"/>
                                </a:lnTo>
                                <a:lnTo>
                                  <a:pt x="123528" y="9754"/>
                                </a:lnTo>
                                <a:lnTo>
                                  <a:pt x="123528" y="9212"/>
                                </a:lnTo>
                                <a:lnTo>
                                  <a:pt x="114380" y="9212"/>
                                </a:lnTo>
                                <a:lnTo>
                                  <a:pt x="114380" y="8670"/>
                                </a:lnTo>
                                <a:lnTo>
                                  <a:pt x="109805" y="8670"/>
                                </a:lnTo>
                                <a:lnTo>
                                  <a:pt x="109805" y="8670"/>
                                </a:lnTo>
                                <a:lnTo>
                                  <a:pt x="109297" y="8128"/>
                                </a:lnTo>
                                <a:lnTo>
                                  <a:pt x="100148" y="8128"/>
                                </a:lnTo>
                                <a:lnTo>
                                  <a:pt x="100148" y="7586"/>
                                </a:lnTo>
                                <a:lnTo>
                                  <a:pt x="90999" y="7586"/>
                                </a:lnTo>
                                <a:lnTo>
                                  <a:pt x="90999" y="7045"/>
                                </a:lnTo>
                                <a:lnTo>
                                  <a:pt x="85917" y="7045"/>
                                </a:lnTo>
                                <a:lnTo>
                                  <a:pt x="85917" y="6503"/>
                                </a:lnTo>
                                <a:lnTo>
                                  <a:pt x="76768" y="6503"/>
                                </a:lnTo>
                                <a:lnTo>
                                  <a:pt x="76768" y="5961"/>
                                </a:lnTo>
                                <a:lnTo>
                                  <a:pt x="72194" y="5961"/>
                                </a:lnTo>
                                <a:lnTo>
                                  <a:pt x="72194" y="5961"/>
                                </a:lnTo>
                                <a:lnTo>
                                  <a:pt x="71686" y="5419"/>
                                </a:lnTo>
                                <a:lnTo>
                                  <a:pt x="62536" y="5419"/>
                                </a:lnTo>
                                <a:lnTo>
                                  <a:pt x="62536" y="4876"/>
                                </a:lnTo>
                                <a:lnTo>
                                  <a:pt x="57962" y="4876"/>
                                </a:lnTo>
                                <a:lnTo>
                                  <a:pt x="57962" y="4876"/>
                                </a:lnTo>
                                <a:lnTo>
                                  <a:pt x="57454" y="4335"/>
                                </a:lnTo>
                                <a:lnTo>
                                  <a:pt x="48306" y="4335"/>
                                </a:lnTo>
                                <a:lnTo>
                                  <a:pt x="48306" y="3793"/>
                                </a:lnTo>
                                <a:lnTo>
                                  <a:pt x="39157" y="3793"/>
                                </a:lnTo>
                                <a:lnTo>
                                  <a:pt x="39157" y="3251"/>
                                </a:lnTo>
                                <a:lnTo>
                                  <a:pt x="34582" y="3251"/>
                                </a:lnTo>
                                <a:lnTo>
                                  <a:pt x="34582" y="3251"/>
                                </a:lnTo>
                                <a:lnTo>
                                  <a:pt x="34074" y="2709"/>
                                </a:lnTo>
                                <a:lnTo>
                                  <a:pt x="24905" y="2709"/>
                                </a:lnTo>
                                <a:lnTo>
                                  <a:pt x="24905" y="2167"/>
                                </a:lnTo>
                                <a:lnTo>
                                  <a:pt x="20331" y="2167"/>
                                </a:lnTo>
                                <a:lnTo>
                                  <a:pt x="20331" y="2167"/>
                                </a:lnTo>
                                <a:lnTo>
                                  <a:pt x="19822" y="1625"/>
                                </a:lnTo>
                                <a:lnTo>
                                  <a:pt x="10674" y="1625"/>
                                </a:lnTo>
                                <a:lnTo>
                                  <a:pt x="10674" y="1084"/>
                                </a:lnTo>
                                <a:lnTo>
                                  <a:pt x="6099" y="1084"/>
                                </a:lnTo>
                                <a:lnTo>
                                  <a:pt x="6099" y="1084"/>
                                </a:lnTo>
                                <a:lnTo>
                                  <a:pt x="5591" y="542"/>
                                </a:lnTo>
                                <a:lnTo>
                                  <a:pt x="1525" y="542"/>
                                </a:lnTo>
                                <a:lnTo>
                                  <a:pt x="1525" y="542"/>
                                </a:lnTo>
                                <a:lnTo>
                                  <a:pt x="1017" y="0"/>
                                </a:lnTo>
                                <a:lnTo>
                                  <a:pt x="0" y="0"/>
                                </a:lnTo>
                              </a:path>
                            </a:pathLst>
                          </a:custGeom>
                          <a:ln w="13215" cap="flat">
                            <a:round/>
                          </a:ln>
                        </wps:spPr>
                        <wps:style>
                          <a:lnRef idx="1">
                            <a:srgbClr val="000000"/>
                          </a:lnRef>
                          <a:fillRef idx="0">
                            <a:srgbClr val="000000">
                              <a:alpha val="0"/>
                            </a:srgbClr>
                          </a:fillRef>
                          <a:effectRef idx="0">
                            <a:scrgbClr r="0" g="0" b="0"/>
                          </a:effectRef>
                          <a:fontRef idx="none"/>
                        </wps:style>
                        <wps:bodyPr/>
                      </wps:wsp>
                      <wps:wsp>
                        <wps:cNvPr id="151059" name="Shape 10453"/>
                        <wps:cNvSpPr/>
                        <wps:spPr>
                          <a:xfrm>
                            <a:off x="4829755" y="1709222"/>
                            <a:ext cx="326359" cy="30887"/>
                          </a:xfrm>
                          <a:custGeom>
                            <a:avLst/>
                            <a:gdLst/>
                            <a:ahLst/>
                            <a:cxnLst/>
                            <a:rect l="0" t="0" r="0" b="0"/>
                            <a:pathLst>
                              <a:path w="326359" h="30887">
                                <a:moveTo>
                                  <a:pt x="326359" y="30887"/>
                                </a:moveTo>
                                <a:lnTo>
                                  <a:pt x="318227" y="30887"/>
                                </a:lnTo>
                                <a:lnTo>
                                  <a:pt x="318227" y="30345"/>
                                </a:lnTo>
                                <a:lnTo>
                                  <a:pt x="313653" y="30345"/>
                                </a:lnTo>
                                <a:lnTo>
                                  <a:pt x="313653" y="30345"/>
                                </a:lnTo>
                                <a:lnTo>
                                  <a:pt x="313144" y="29804"/>
                                </a:lnTo>
                                <a:lnTo>
                                  <a:pt x="304504" y="29804"/>
                                </a:lnTo>
                                <a:lnTo>
                                  <a:pt x="303995" y="29262"/>
                                </a:lnTo>
                                <a:lnTo>
                                  <a:pt x="303995" y="29262"/>
                                </a:lnTo>
                                <a:lnTo>
                                  <a:pt x="299421" y="29262"/>
                                </a:lnTo>
                                <a:lnTo>
                                  <a:pt x="299421" y="28720"/>
                                </a:lnTo>
                                <a:lnTo>
                                  <a:pt x="294847" y="28720"/>
                                </a:lnTo>
                                <a:lnTo>
                                  <a:pt x="294847" y="28720"/>
                                </a:lnTo>
                                <a:lnTo>
                                  <a:pt x="294338" y="28178"/>
                                </a:lnTo>
                                <a:lnTo>
                                  <a:pt x="285698" y="28178"/>
                                </a:lnTo>
                                <a:lnTo>
                                  <a:pt x="285190" y="27636"/>
                                </a:lnTo>
                                <a:lnTo>
                                  <a:pt x="285190" y="27636"/>
                                </a:lnTo>
                                <a:lnTo>
                                  <a:pt x="280615" y="27636"/>
                                </a:lnTo>
                                <a:lnTo>
                                  <a:pt x="280615" y="27094"/>
                                </a:lnTo>
                                <a:lnTo>
                                  <a:pt x="271467" y="27094"/>
                                </a:lnTo>
                                <a:lnTo>
                                  <a:pt x="271467" y="26552"/>
                                </a:lnTo>
                                <a:lnTo>
                                  <a:pt x="266384" y="26552"/>
                                </a:lnTo>
                                <a:lnTo>
                                  <a:pt x="266384" y="26010"/>
                                </a:lnTo>
                                <a:lnTo>
                                  <a:pt x="261809" y="26010"/>
                                </a:lnTo>
                                <a:lnTo>
                                  <a:pt x="261809" y="25468"/>
                                </a:lnTo>
                                <a:lnTo>
                                  <a:pt x="257235" y="25468"/>
                                </a:lnTo>
                                <a:lnTo>
                                  <a:pt x="257235" y="25468"/>
                                </a:lnTo>
                                <a:lnTo>
                                  <a:pt x="256727" y="24926"/>
                                </a:lnTo>
                                <a:lnTo>
                                  <a:pt x="248086" y="24926"/>
                                </a:lnTo>
                                <a:lnTo>
                                  <a:pt x="247578" y="24385"/>
                                </a:lnTo>
                                <a:lnTo>
                                  <a:pt x="247578" y="24385"/>
                                </a:lnTo>
                                <a:lnTo>
                                  <a:pt x="242983" y="24385"/>
                                </a:lnTo>
                                <a:lnTo>
                                  <a:pt x="242983" y="23843"/>
                                </a:lnTo>
                                <a:lnTo>
                                  <a:pt x="238409" y="23843"/>
                                </a:lnTo>
                                <a:lnTo>
                                  <a:pt x="238409" y="23843"/>
                                </a:lnTo>
                                <a:lnTo>
                                  <a:pt x="237901" y="23301"/>
                                </a:lnTo>
                                <a:lnTo>
                                  <a:pt x="229260" y="23301"/>
                                </a:lnTo>
                                <a:lnTo>
                                  <a:pt x="228752" y="22759"/>
                                </a:lnTo>
                                <a:lnTo>
                                  <a:pt x="228752" y="22759"/>
                                </a:lnTo>
                                <a:lnTo>
                                  <a:pt x="224178" y="22759"/>
                                </a:lnTo>
                                <a:lnTo>
                                  <a:pt x="224178" y="22217"/>
                                </a:lnTo>
                                <a:lnTo>
                                  <a:pt x="215029" y="22217"/>
                                </a:lnTo>
                                <a:lnTo>
                                  <a:pt x="214521" y="21675"/>
                                </a:lnTo>
                                <a:lnTo>
                                  <a:pt x="214521" y="21675"/>
                                </a:lnTo>
                                <a:lnTo>
                                  <a:pt x="209946" y="21675"/>
                                </a:lnTo>
                                <a:lnTo>
                                  <a:pt x="209946" y="21134"/>
                                </a:lnTo>
                                <a:lnTo>
                                  <a:pt x="205372" y="21134"/>
                                </a:lnTo>
                                <a:lnTo>
                                  <a:pt x="205372" y="21134"/>
                                </a:lnTo>
                                <a:lnTo>
                                  <a:pt x="204864" y="20592"/>
                                </a:lnTo>
                                <a:lnTo>
                                  <a:pt x="200797" y="20592"/>
                                </a:lnTo>
                                <a:lnTo>
                                  <a:pt x="200797" y="20592"/>
                                </a:lnTo>
                                <a:lnTo>
                                  <a:pt x="200289" y="20050"/>
                                </a:lnTo>
                                <a:lnTo>
                                  <a:pt x="191141" y="20050"/>
                                </a:lnTo>
                                <a:lnTo>
                                  <a:pt x="191141" y="19507"/>
                                </a:lnTo>
                                <a:lnTo>
                                  <a:pt x="186567" y="19507"/>
                                </a:lnTo>
                                <a:lnTo>
                                  <a:pt x="186567" y="19507"/>
                                </a:lnTo>
                                <a:lnTo>
                                  <a:pt x="186058" y="18966"/>
                                </a:lnTo>
                                <a:lnTo>
                                  <a:pt x="181992" y="18966"/>
                                </a:lnTo>
                                <a:lnTo>
                                  <a:pt x="181992" y="18966"/>
                                </a:lnTo>
                                <a:lnTo>
                                  <a:pt x="181484" y="18424"/>
                                </a:lnTo>
                                <a:lnTo>
                                  <a:pt x="176909" y="18424"/>
                                </a:lnTo>
                                <a:lnTo>
                                  <a:pt x="176909" y="17882"/>
                                </a:lnTo>
                                <a:lnTo>
                                  <a:pt x="167761" y="17882"/>
                                </a:lnTo>
                                <a:lnTo>
                                  <a:pt x="167761" y="17340"/>
                                </a:lnTo>
                                <a:lnTo>
                                  <a:pt x="163186" y="17340"/>
                                </a:lnTo>
                                <a:lnTo>
                                  <a:pt x="163186" y="17340"/>
                                </a:lnTo>
                                <a:lnTo>
                                  <a:pt x="162678" y="16798"/>
                                </a:lnTo>
                                <a:lnTo>
                                  <a:pt x="158104" y="16798"/>
                                </a:lnTo>
                                <a:lnTo>
                                  <a:pt x="158104" y="16256"/>
                                </a:lnTo>
                                <a:lnTo>
                                  <a:pt x="153529" y="16256"/>
                                </a:lnTo>
                                <a:lnTo>
                                  <a:pt x="153529" y="15715"/>
                                </a:lnTo>
                                <a:lnTo>
                                  <a:pt x="144381" y="15715"/>
                                </a:lnTo>
                                <a:lnTo>
                                  <a:pt x="144381" y="15173"/>
                                </a:lnTo>
                                <a:lnTo>
                                  <a:pt x="139298" y="15173"/>
                                </a:lnTo>
                                <a:lnTo>
                                  <a:pt x="139298" y="14631"/>
                                </a:lnTo>
                                <a:lnTo>
                                  <a:pt x="134724" y="14631"/>
                                </a:lnTo>
                                <a:lnTo>
                                  <a:pt x="134724" y="14089"/>
                                </a:lnTo>
                                <a:lnTo>
                                  <a:pt x="130135" y="14089"/>
                                </a:lnTo>
                                <a:lnTo>
                                  <a:pt x="130135" y="14089"/>
                                </a:lnTo>
                                <a:lnTo>
                                  <a:pt x="129627" y="13547"/>
                                </a:lnTo>
                                <a:lnTo>
                                  <a:pt x="125561" y="13547"/>
                                </a:lnTo>
                                <a:lnTo>
                                  <a:pt x="125561" y="13547"/>
                                </a:lnTo>
                                <a:lnTo>
                                  <a:pt x="125053" y="13005"/>
                                </a:lnTo>
                                <a:lnTo>
                                  <a:pt x="120478" y="13005"/>
                                </a:lnTo>
                                <a:lnTo>
                                  <a:pt x="120478" y="12464"/>
                                </a:lnTo>
                                <a:lnTo>
                                  <a:pt x="115904" y="12464"/>
                                </a:lnTo>
                                <a:lnTo>
                                  <a:pt x="115904" y="11922"/>
                                </a:lnTo>
                                <a:lnTo>
                                  <a:pt x="106756" y="11922"/>
                                </a:lnTo>
                                <a:lnTo>
                                  <a:pt x="106756" y="11379"/>
                                </a:lnTo>
                                <a:lnTo>
                                  <a:pt x="101673" y="11379"/>
                                </a:lnTo>
                                <a:lnTo>
                                  <a:pt x="101673" y="10837"/>
                                </a:lnTo>
                                <a:lnTo>
                                  <a:pt x="97098" y="10837"/>
                                </a:lnTo>
                                <a:lnTo>
                                  <a:pt x="97098" y="10295"/>
                                </a:lnTo>
                                <a:lnTo>
                                  <a:pt x="92524" y="10295"/>
                                </a:lnTo>
                                <a:lnTo>
                                  <a:pt x="92524" y="10295"/>
                                </a:lnTo>
                                <a:lnTo>
                                  <a:pt x="92016" y="9754"/>
                                </a:lnTo>
                                <a:lnTo>
                                  <a:pt x="87950" y="9754"/>
                                </a:lnTo>
                                <a:lnTo>
                                  <a:pt x="87950" y="9754"/>
                                </a:lnTo>
                                <a:lnTo>
                                  <a:pt x="87442" y="9212"/>
                                </a:lnTo>
                                <a:lnTo>
                                  <a:pt x="82867" y="9212"/>
                                </a:lnTo>
                                <a:lnTo>
                                  <a:pt x="82867" y="8670"/>
                                </a:lnTo>
                                <a:lnTo>
                                  <a:pt x="78293" y="8670"/>
                                </a:lnTo>
                                <a:lnTo>
                                  <a:pt x="78293" y="8128"/>
                                </a:lnTo>
                                <a:lnTo>
                                  <a:pt x="69144" y="8128"/>
                                </a:lnTo>
                                <a:lnTo>
                                  <a:pt x="68636" y="7586"/>
                                </a:lnTo>
                                <a:lnTo>
                                  <a:pt x="68636" y="7586"/>
                                </a:lnTo>
                                <a:lnTo>
                                  <a:pt x="64062" y="7586"/>
                                </a:lnTo>
                                <a:lnTo>
                                  <a:pt x="64062" y="7045"/>
                                </a:lnTo>
                                <a:lnTo>
                                  <a:pt x="59487" y="7045"/>
                                </a:lnTo>
                                <a:lnTo>
                                  <a:pt x="59487" y="7045"/>
                                </a:lnTo>
                                <a:lnTo>
                                  <a:pt x="58979" y="6503"/>
                                </a:lnTo>
                                <a:lnTo>
                                  <a:pt x="54913" y="6503"/>
                                </a:lnTo>
                                <a:lnTo>
                                  <a:pt x="54913" y="6503"/>
                                </a:lnTo>
                                <a:lnTo>
                                  <a:pt x="54404" y="5961"/>
                                </a:lnTo>
                                <a:lnTo>
                                  <a:pt x="49830" y="5961"/>
                                </a:lnTo>
                                <a:lnTo>
                                  <a:pt x="49830" y="5419"/>
                                </a:lnTo>
                                <a:lnTo>
                                  <a:pt x="45256" y="5419"/>
                                </a:lnTo>
                                <a:lnTo>
                                  <a:pt x="45256" y="4877"/>
                                </a:lnTo>
                                <a:lnTo>
                                  <a:pt x="40681" y="4877"/>
                                </a:lnTo>
                                <a:lnTo>
                                  <a:pt x="40681" y="4877"/>
                                </a:lnTo>
                                <a:lnTo>
                                  <a:pt x="40173" y="4335"/>
                                </a:lnTo>
                                <a:lnTo>
                                  <a:pt x="36107" y="4335"/>
                                </a:lnTo>
                                <a:lnTo>
                                  <a:pt x="36107" y="4335"/>
                                </a:lnTo>
                                <a:lnTo>
                                  <a:pt x="35599" y="3794"/>
                                </a:lnTo>
                                <a:lnTo>
                                  <a:pt x="31024" y="3794"/>
                                </a:lnTo>
                                <a:lnTo>
                                  <a:pt x="31024" y="3251"/>
                                </a:lnTo>
                                <a:lnTo>
                                  <a:pt x="26450" y="3251"/>
                                </a:lnTo>
                                <a:lnTo>
                                  <a:pt x="26450" y="2709"/>
                                </a:lnTo>
                                <a:lnTo>
                                  <a:pt x="21876" y="2709"/>
                                </a:lnTo>
                                <a:lnTo>
                                  <a:pt x="21876" y="2709"/>
                                </a:lnTo>
                                <a:lnTo>
                                  <a:pt x="21367" y="2167"/>
                                </a:lnTo>
                                <a:lnTo>
                                  <a:pt x="17301" y="2167"/>
                                </a:lnTo>
                                <a:lnTo>
                                  <a:pt x="17301" y="2167"/>
                                </a:lnTo>
                                <a:lnTo>
                                  <a:pt x="16793" y="1625"/>
                                </a:lnTo>
                                <a:lnTo>
                                  <a:pt x="12198" y="1625"/>
                                </a:lnTo>
                                <a:lnTo>
                                  <a:pt x="12198" y="1084"/>
                                </a:lnTo>
                                <a:lnTo>
                                  <a:pt x="7624" y="1084"/>
                                </a:lnTo>
                                <a:lnTo>
                                  <a:pt x="7624" y="542"/>
                                </a:lnTo>
                                <a:lnTo>
                                  <a:pt x="3049" y="542"/>
                                </a:lnTo>
                                <a:lnTo>
                                  <a:pt x="3049" y="542"/>
                                </a:lnTo>
                                <a:lnTo>
                                  <a:pt x="2541" y="0"/>
                                </a:lnTo>
                                <a:lnTo>
                                  <a:pt x="0" y="0"/>
                                </a:lnTo>
                              </a:path>
                            </a:pathLst>
                          </a:custGeom>
                          <a:ln w="13215" cap="flat">
                            <a:round/>
                          </a:ln>
                        </wps:spPr>
                        <wps:style>
                          <a:lnRef idx="1">
                            <a:srgbClr val="000000"/>
                          </a:lnRef>
                          <a:fillRef idx="0">
                            <a:srgbClr val="000000">
                              <a:alpha val="0"/>
                            </a:srgbClr>
                          </a:fillRef>
                          <a:effectRef idx="0">
                            <a:scrgbClr r="0" g="0" b="0"/>
                          </a:effectRef>
                          <a:fontRef idx="none"/>
                        </wps:style>
                        <wps:bodyPr/>
                      </wps:wsp>
                      <wps:wsp>
                        <wps:cNvPr id="151060" name="Shape 10454"/>
                        <wps:cNvSpPr/>
                        <wps:spPr>
                          <a:xfrm>
                            <a:off x="4521714" y="1658813"/>
                            <a:ext cx="308041" cy="50409"/>
                          </a:xfrm>
                          <a:custGeom>
                            <a:avLst/>
                            <a:gdLst/>
                            <a:ahLst/>
                            <a:cxnLst/>
                            <a:rect l="0" t="0" r="0" b="0"/>
                            <a:pathLst>
                              <a:path w="308041" h="50409">
                                <a:moveTo>
                                  <a:pt x="308041" y="50409"/>
                                </a:moveTo>
                                <a:lnTo>
                                  <a:pt x="306516" y="50409"/>
                                </a:lnTo>
                                <a:lnTo>
                                  <a:pt x="306516" y="50409"/>
                                </a:lnTo>
                                <a:lnTo>
                                  <a:pt x="306008" y="49868"/>
                                </a:lnTo>
                                <a:lnTo>
                                  <a:pt x="301434" y="49868"/>
                                </a:lnTo>
                                <a:lnTo>
                                  <a:pt x="301434" y="49326"/>
                                </a:lnTo>
                                <a:lnTo>
                                  <a:pt x="296859" y="49326"/>
                                </a:lnTo>
                                <a:lnTo>
                                  <a:pt x="296859" y="48784"/>
                                </a:lnTo>
                                <a:lnTo>
                                  <a:pt x="292285" y="48784"/>
                                </a:lnTo>
                                <a:lnTo>
                                  <a:pt x="292285" y="48784"/>
                                </a:lnTo>
                                <a:lnTo>
                                  <a:pt x="291777" y="48242"/>
                                </a:lnTo>
                                <a:lnTo>
                                  <a:pt x="287711" y="48242"/>
                                </a:lnTo>
                                <a:lnTo>
                                  <a:pt x="287711" y="48242"/>
                                </a:lnTo>
                                <a:lnTo>
                                  <a:pt x="287203" y="47700"/>
                                </a:lnTo>
                                <a:lnTo>
                                  <a:pt x="282628" y="47700"/>
                                </a:lnTo>
                                <a:lnTo>
                                  <a:pt x="282628" y="47158"/>
                                </a:lnTo>
                                <a:lnTo>
                                  <a:pt x="278054" y="47158"/>
                                </a:lnTo>
                                <a:lnTo>
                                  <a:pt x="278054" y="46617"/>
                                </a:lnTo>
                                <a:lnTo>
                                  <a:pt x="273479" y="46617"/>
                                </a:lnTo>
                                <a:lnTo>
                                  <a:pt x="273479" y="46617"/>
                                </a:lnTo>
                                <a:lnTo>
                                  <a:pt x="272971" y="46075"/>
                                </a:lnTo>
                                <a:lnTo>
                                  <a:pt x="268905" y="46075"/>
                                </a:lnTo>
                                <a:lnTo>
                                  <a:pt x="268905" y="46075"/>
                                </a:lnTo>
                                <a:lnTo>
                                  <a:pt x="268397" y="45532"/>
                                </a:lnTo>
                                <a:lnTo>
                                  <a:pt x="264330" y="45532"/>
                                </a:lnTo>
                                <a:lnTo>
                                  <a:pt x="263822" y="44990"/>
                                </a:lnTo>
                                <a:lnTo>
                                  <a:pt x="263822" y="44990"/>
                                </a:lnTo>
                                <a:lnTo>
                                  <a:pt x="260773" y="44990"/>
                                </a:lnTo>
                                <a:lnTo>
                                  <a:pt x="260265" y="44448"/>
                                </a:lnTo>
                                <a:lnTo>
                                  <a:pt x="260265" y="44448"/>
                                </a:lnTo>
                                <a:lnTo>
                                  <a:pt x="258232" y="44448"/>
                                </a:lnTo>
                                <a:lnTo>
                                  <a:pt x="258232" y="44448"/>
                                </a:lnTo>
                                <a:lnTo>
                                  <a:pt x="257723" y="43907"/>
                                </a:lnTo>
                                <a:lnTo>
                                  <a:pt x="254674" y="43907"/>
                                </a:lnTo>
                                <a:lnTo>
                                  <a:pt x="254674" y="43907"/>
                                </a:lnTo>
                                <a:lnTo>
                                  <a:pt x="254165" y="43365"/>
                                </a:lnTo>
                                <a:lnTo>
                                  <a:pt x="249591" y="43365"/>
                                </a:lnTo>
                                <a:lnTo>
                                  <a:pt x="249591" y="42823"/>
                                </a:lnTo>
                                <a:lnTo>
                                  <a:pt x="245017" y="42823"/>
                                </a:lnTo>
                                <a:lnTo>
                                  <a:pt x="245017" y="42281"/>
                                </a:lnTo>
                                <a:lnTo>
                                  <a:pt x="240442" y="42281"/>
                                </a:lnTo>
                                <a:lnTo>
                                  <a:pt x="240442" y="42281"/>
                                </a:lnTo>
                                <a:lnTo>
                                  <a:pt x="239934" y="41739"/>
                                </a:lnTo>
                                <a:lnTo>
                                  <a:pt x="235868" y="41739"/>
                                </a:lnTo>
                                <a:lnTo>
                                  <a:pt x="235868" y="41197"/>
                                </a:lnTo>
                                <a:lnTo>
                                  <a:pt x="232310" y="41197"/>
                                </a:lnTo>
                                <a:lnTo>
                                  <a:pt x="232310" y="40656"/>
                                </a:lnTo>
                                <a:lnTo>
                                  <a:pt x="229769" y="40656"/>
                                </a:lnTo>
                                <a:lnTo>
                                  <a:pt x="229769" y="40114"/>
                                </a:lnTo>
                                <a:lnTo>
                                  <a:pt x="226211" y="40114"/>
                                </a:lnTo>
                                <a:lnTo>
                                  <a:pt x="226211" y="39572"/>
                                </a:lnTo>
                                <a:lnTo>
                                  <a:pt x="221636" y="39572"/>
                                </a:lnTo>
                                <a:lnTo>
                                  <a:pt x="221636" y="39572"/>
                                </a:lnTo>
                                <a:lnTo>
                                  <a:pt x="221128" y="39030"/>
                                </a:lnTo>
                                <a:lnTo>
                                  <a:pt x="217062" y="39030"/>
                                </a:lnTo>
                                <a:lnTo>
                                  <a:pt x="217062" y="39030"/>
                                </a:lnTo>
                                <a:lnTo>
                                  <a:pt x="216554" y="38488"/>
                                </a:lnTo>
                                <a:lnTo>
                                  <a:pt x="212488" y="38488"/>
                                </a:lnTo>
                                <a:lnTo>
                                  <a:pt x="211979" y="37947"/>
                                </a:lnTo>
                                <a:lnTo>
                                  <a:pt x="211979" y="37947"/>
                                </a:lnTo>
                                <a:lnTo>
                                  <a:pt x="208917" y="37947"/>
                                </a:lnTo>
                                <a:lnTo>
                                  <a:pt x="208408" y="37404"/>
                                </a:lnTo>
                                <a:lnTo>
                                  <a:pt x="208408" y="37404"/>
                                </a:lnTo>
                                <a:lnTo>
                                  <a:pt x="206375" y="37404"/>
                                </a:lnTo>
                                <a:lnTo>
                                  <a:pt x="206375" y="37404"/>
                                </a:lnTo>
                                <a:lnTo>
                                  <a:pt x="205867" y="36862"/>
                                </a:lnTo>
                                <a:lnTo>
                                  <a:pt x="202817" y="36862"/>
                                </a:lnTo>
                                <a:lnTo>
                                  <a:pt x="202817" y="36862"/>
                                </a:lnTo>
                                <a:lnTo>
                                  <a:pt x="202309" y="36320"/>
                                </a:lnTo>
                                <a:lnTo>
                                  <a:pt x="198243" y="36320"/>
                                </a:lnTo>
                                <a:lnTo>
                                  <a:pt x="198243" y="35778"/>
                                </a:lnTo>
                                <a:lnTo>
                                  <a:pt x="194685" y="35778"/>
                                </a:lnTo>
                                <a:lnTo>
                                  <a:pt x="194685" y="35237"/>
                                </a:lnTo>
                                <a:lnTo>
                                  <a:pt x="192144" y="35237"/>
                                </a:lnTo>
                                <a:lnTo>
                                  <a:pt x="192144" y="34695"/>
                                </a:lnTo>
                                <a:lnTo>
                                  <a:pt x="188586" y="34695"/>
                                </a:lnTo>
                                <a:lnTo>
                                  <a:pt x="188586" y="34153"/>
                                </a:lnTo>
                                <a:lnTo>
                                  <a:pt x="184012" y="34153"/>
                                </a:lnTo>
                                <a:lnTo>
                                  <a:pt x="184012" y="34153"/>
                                </a:lnTo>
                                <a:lnTo>
                                  <a:pt x="183504" y="33611"/>
                                </a:lnTo>
                                <a:lnTo>
                                  <a:pt x="179437" y="33611"/>
                                </a:lnTo>
                                <a:lnTo>
                                  <a:pt x="179437" y="33069"/>
                                </a:lnTo>
                                <a:lnTo>
                                  <a:pt x="175879" y="33069"/>
                                </a:lnTo>
                                <a:lnTo>
                                  <a:pt x="175879" y="32527"/>
                                </a:lnTo>
                                <a:lnTo>
                                  <a:pt x="173338" y="32527"/>
                                </a:lnTo>
                                <a:lnTo>
                                  <a:pt x="173338" y="31986"/>
                                </a:lnTo>
                                <a:lnTo>
                                  <a:pt x="169780" y="31986"/>
                                </a:lnTo>
                                <a:lnTo>
                                  <a:pt x="169780" y="31444"/>
                                </a:lnTo>
                                <a:lnTo>
                                  <a:pt x="166222" y="31444"/>
                                </a:lnTo>
                                <a:lnTo>
                                  <a:pt x="166222" y="30902"/>
                                </a:lnTo>
                                <a:lnTo>
                                  <a:pt x="163681" y="30902"/>
                                </a:lnTo>
                                <a:lnTo>
                                  <a:pt x="163681" y="30360"/>
                                </a:lnTo>
                                <a:lnTo>
                                  <a:pt x="160631" y="30360"/>
                                </a:lnTo>
                                <a:lnTo>
                                  <a:pt x="160631" y="30360"/>
                                </a:lnTo>
                                <a:lnTo>
                                  <a:pt x="160123" y="29818"/>
                                </a:lnTo>
                                <a:lnTo>
                                  <a:pt x="157073" y="29818"/>
                                </a:lnTo>
                                <a:lnTo>
                                  <a:pt x="157073" y="29276"/>
                                </a:lnTo>
                                <a:lnTo>
                                  <a:pt x="154532" y="29276"/>
                                </a:lnTo>
                                <a:lnTo>
                                  <a:pt x="154532" y="28734"/>
                                </a:lnTo>
                                <a:lnTo>
                                  <a:pt x="150975" y="28734"/>
                                </a:lnTo>
                                <a:lnTo>
                                  <a:pt x="150975" y="28192"/>
                                </a:lnTo>
                                <a:lnTo>
                                  <a:pt x="147417" y="28192"/>
                                </a:lnTo>
                                <a:lnTo>
                                  <a:pt x="147417" y="27650"/>
                                </a:lnTo>
                                <a:lnTo>
                                  <a:pt x="144875" y="27650"/>
                                </a:lnTo>
                                <a:lnTo>
                                  <a:pt x="144875" y="27108"/>
                                </a:lnTo>
                                <a:lnTo>
                                  <a:pt x="141826" y="27108"/>
                                </a:lnTo>
                                <a:lnTo>
                                  <a:pt x="141826" y="27108"/>
                                </a:lnTo>
                                <a:lnTo>
                                  <a:pt x="141318" y="26567"/>
                                </a:lnTo>
                                <a:lnTo>
                                  <a:pt x="137251" y="26567"/>
                                </a:lnTo>
                                <a:lnTo>
                                  <a:pt x="136743" y="26025"/>
                                </a:lnTo>
                                <a:lnTo>
                                  <a:pt x="136743" y="26025"/>
                                </a:lnTo>
                                <a:lnTo>
                                  <a:pt x="133693" y="26025"/>
                                </a:lnTo>
                                <a:lnTo>
                                  <a:pt x="133185" y="25483"/>
                                </a:lnTo>
                                <a:lnTo>
                                  <a:pt x="133185" y="25483"/>
                                </a:lnTo>
                                <a:lnTo>
                                  <a:pt x="131152" y="25483"/>
                                </a:lnTo>
                                <a:lnTo>
                                  <a:pt x="131152" y="24941"/>
                                </a:lnTo>
                                <a:lnTo>
                                  <a:pt x="128611" y="24941"/>
                                </a:lnTo>
                                <a:lnTo>
                                  <a:pt x="128611" y="24399"/>
                                </a:lnTo>
                                <a:lnTo>
                                  <a:pt x="126070" y="24399"/>
                                </a:lnTo>
                                <a:lnTo>
                                  <a:pt x="126070" y="23857"/>
                                </a:lnTo>
                                <a:lnTo>
                                  <a:pt x="122512" y="23857"/>
                                </a:lnTo>
                                <a:lnTo>
                                  <a:pt x="122512" y="23316"/>
                                </a:lnTo>
                                <a:lnTo>
                                  <a:pt x="119462" y="23316"/>
                                </a:lnTo>
                                <a:lnTo>
                                  <a:pt x="118954" y="22774"/>
                                </a:lnTo>
                                <a:lnTo>
                                  <a:pt x="118954" y="22774"/>
                                </a:lnTo>
                                <a:lnTo>
                                  <a:pt x="116921" y="22774"/>
                                </a:lnTo>
                                <a:lnTo>
                                  <a:pt x="116921" y="22774"/>
                                </a:lnTo>
                                <a:lnTo>
                                  <a:pt x="116413" y="22231"/>
                                </a:lnTo>
                                <a:lnTo>
                                  <a:pt x="113363" y="22231"/>
                                </a:lnTo>
                                <a:lnTo>
                                  <a:pt x="113363" y="22231"/>
                                </a:lnTo>
                                <a:lnTo>
                                  <a:pt x="112855" y="21689"/>
                                </a:lnTo>
                                <a:lnTo>
                                  <a:pt x="109805" y="21689"/>
                                </a:lnTo>
                                <a:lnTo>
                                  <a:pt x="109805" y="21148"/>
                                </a:lnTo>
                                <a:lnTo>
                                  <a:pt x="107264" y="21148"/>
                                </a:lnTo>
                                <a:lnTo>
                                  <a:pt x="107264" y="20606"/>
                                </a:lnTo>
                                <a:lnTo>
                                  <a:pt x="103706" y="20606"/>
                                </a:lnTo>
                                <a:lnTo>
                                  <a:pt x="103706" y="20064"/>
                                </a:lnTo>
                                <a:lnTo>
                                  <a:pt x="100657" y="20064"/>
                                </a:lnTo>
                                <a:lnTo>
                                  <a:pt x="100148" y="19522"/>
                                </a:lnTo>
                                <a:lnTo>
                                  <a:pt x="100148" y="19522"/>
                                </a:lnTo>
                                <a:lnTo>
                                  <a:pt x="98115" y="19522"/>
                                </a:lnTo>
                                <a:lnTo>
                                  <a:pt x="98115" y="18980"/>
                                </a:lnTo>
                                <a:lnTo>
                                  <a:pt x="95554" y="18980"/>
                                </a:lnTo>
                                <a:lnTo>
                                  <a:pt x="95554" y="18424"/>
                                </a:lnTo>
                                <a:lnTo>
                                  <a:pt x="93012" y="18424"/>
                                </a:lnTo>
                                <a:lnTo>
                                  <a:pt x="93012" y="17882"/>
                                </a:lnTo>
                                <a:lnTo>
                                  <a:pt x="89963" y="17882"/>
                                </a:lnTo>
                                <a:lnTo>
                                  <a:pt x="89963" y="17882"/>
                                </a:lnTo>
                                <a:lnTo>
                                  <a:pt x="89454" y="17340"/>
                                </a:lnTo>
                                <a:lnTo>
                                  <a:pt x="86405" y="17340"/>
                                </a:lnTo>
                                <a:lnTo>
                                  <a:pt x="86405" y="16798"/>
                                </a:lnTo>
                                <a:lnTo>
                                  <a:pt x="83864" y="16798"/>
                                </a:lnTo>
                                <a:lnTo>
                                  <a:pt x="83864" y="16256"/>
                                </a:lnTo>
                                <a:lnTo>
                                  <a:pt x="80306" y="16256"/>
                                </a:lnTo>
                                <a:lnTo>
                                  <a:pt x="80306" y="15715"/>
                                </a:lnTo>
                                <a:lnTo>
                                  <a:pt x="76748" y="15715"/>
                                </a:lnTo>
                                <a:lnTo>
                                  <a:pt x="76748" y="15173"/>
                                </a:lnTo>
                                <a:lnTo>
                                  <a:pt x="74207" y="15173"/>
                                </a:lnTo>
                                <a:lnTo>
                                  <a:pt x="74207" y="14631"/>
                                </a:lnTo>
                                <a:lnTo>
                                  <a:pt x="72174" y="14631"/>
                                </a:lnTo>
                                <a:lnTo>
                                  <a:pt x="72174" y="14089"/>
                                </a:lnTo>
                                <a:lnTo>
                                  <a:pt x="69632" y="14089"/>
                                </a:lnTo>
                                <a:lnTo>
                                  <a:pt x="69632" y="13547"/>
                                </a:lnTo>
                                <a:lnTo>
                                  <a:pt x="66074" y="13547"/>
                                </a:lnTo>
                                <a:lnTo>
                                  <a:pt x="66074" y="13005"/>
                                </a:lnTo>
                                <a:lnTo>
                                  <a:pt x="63025" y="13005"/>
                                </a:lnTo>
                                <a:lnTo>
                                  <a:pt x="62516" y="12464"/>
                                </a:lnTo>
                                <a:lnTo>
                                  <a:pt x="62516" y="12464"/>
                                </a:lnTo>
                                <a:lnTo>
                                  <a:pt x="60484" y="12464"/>
                                </a:lnTo>
                                <a:lnTo>
                                  <a:pt x="60484" y="11922"/>
                                </a:lnTo>
                                <a:lnTo>
                                  <a:pt x="57942" y="11922"/>
                                </a:lnTo>
                                <a:lnTo>
                                  <a:pt x="57942" y="11379"/>
                                </a:lnTo>
                                <a:lnTo>
                                  <a:pt x="55401" y="11379"/>
                                </a:lnTo>
                                <a:lnTo>
                                  <a:pt x="55401" y="10837"/>
                                </a:lnTo>
                                <a:lnTo>
                                  <a:pt x="52351" y="10837"/>
                                </a:lnTo>
                                <a:lnTo>
                                  <a:pt x="52351" y="10837"/>
                                </a:lnTo>
                                <a:lnTo>
                                  <a:pt x="51843" y="10295"/>
                                </a:lnTo>
                                <a:lnTo>
                                  <a:pt x="48794" y="10295"/>
                                </a:lnTo>
                                <a:lnTo>
                                  <a:pt x="48794" y="9754"/>
                                </a:lnTo>
                                <a:lnTo>
                                  <a:pt x="46252" y="9754"/>
                                </a:lnTo>
                                <a:lnTo>
                                  <a:pt x="46252" y="9212"/>
                                </a:lnTo>
                                <a:lnTo>
                                  <a:pt x="43711" y="9212"/>
                                </a:lnTo>
                                <a:lnTo>
                                  <a:pt x="43711" y="8670"/>
                                </a:lnTo>
                                <a:lnTo>
                                  <a:pt x="41678" y="8670"/>
                                </a:lnTo>
                                <a:lnTo>
                                  <a:pt x="41678" y="8670"/>
                                </a:lnTo>
                                <a:lnTo>
                                  <a:pt x="41170" y="8128"/>
                                </a:lnTo>
                                <a:lnTo>
                                  <a:pt x="39136" y="8128"/>
                                </a:lnTo>
                                <a:lnTo>
                                  <a:pt x="39136" y="7586"/>
                                </a:lnTo>
                                <a:lnTo>
                                  <a:pt x="36595" y="7586"/>
                                </a:lnTo>
                                <a:lnTo>
                                  <a:pt x="36595" y="7045"/>
                                </a:lnTo>
                                <a:lnTo>
                                  <a:pt x="33546" y="7045"/>
                                </a:lnTo>
                                <a:lnTo>
                                  <a:pt x="33546" y="7045"/>
                                </a:lnTo>
                                <a:lnTo>
                                  <a:pt x="33038" y="6503"/>
                                </a:lnTo>
                                <a:lnTo>
                                  <a:pt x="29988" y="6503"/>
                                </a:lnTo>
                                <a:lnTo>
                                  <a:pt x="29988" y="5961"/>
                                </a:lnTo>
                                <a:lnTo>
                                  <a:pt x="27446" y="5961"/>
                                </a:lnTo>
                                <a:lnTo>
                                  <a:pt x="27446" y="5419"/>
                                </a:lnTo>
                                <a:lnTo>
                                  <a:pt x="24905" y="5419"/>
                                </a:lnTo>
                                <a:lnTo>
                                  <a:pt x="24905" y="4877"/>
                                </a:lnTo>
                                <a:lnTo>
                                  <a:pt x="22872" y="4877"/>
                                </a:lnTo>
                                <a:lnTo>
                                  <a:pt x="22872" y="4877"/>
                                </a:lnTo>
                                <a:lnTo>
                                  <a:pt x="22364" y="4335"/>
                                </a:lnTo>
                                <a:lnTo>
                                  <a:pt x="20331" y="4335"/>
                                </a:lnTo>
                                <a:lnTo>
                                  <a:pt x="20331" y="3794"/>
                                </a:lnTo>
                                <a:lnTo>
                                  <a:pt x="17790" y="3794"/>
                                </a:lnTo>
                                <a:lnTo>
                                  <a:pt x="17790" y="3251"/>
                                </a:lnTo>
                                <a:lnTo>
                                  <a:pt x="14740" y="3251"/>
                                </a:lnTo>
                                <a:lnTo>
                                  <a:pt x="14740" y="3251"/>
                                </a:lnTo>
                                <a:lnTo>
                                  <a:pt x="14232" y="2709"/>
                                </a:lnTo>
                                <a:lnTo>
                                  <a:pt x="11182" y="2709"/>
                                </a:lnTo>
                                <a:lnTo>
                                  <a:pt x="11182" y="2167"/>
                                </a:lnTo>
                                <a:lnTo>
                                  <a:pt x="8641" y="2167"/>
                                </a:lnTo>
                                <a:lnTo>
                                  <a:pt x="8641" y="1625"/>
                                </a:lnTo>
                                <a:lnTo>
                                  <a:pt x="6100" y="1625"/>
                                </a:lnTo>
                                <a:lnTo>
                                  <a:pt x="6100" y="1084"/>
                                </a:lnTo>
                                <a:lnTo>
                                  <a:pt x="4066" y="1084"/>
                                </a:lnTo>
                                <a:lnTo>
                                  <a:pt x="4066" y="1084"/>
                                </a:lnTo>
                                <a:lnTo>
                                  <a:pt x="3558" y="542"/>
                                </a:lnTo>
                                <a:lnTo>
                                  <a:pt x="1525" y="542"/>
                                </a:lnTo>
                                <a:lnTo>
                                  <a:pt x="1525" y="0"/>
                                </a:lnTo>
                                <a:lnTo>
                                  <a:pt x="0" y="0"/>
                                </a:lnTo>
                              </a:path>
                            </a:pathLst>
                          </a:custGeom>
                          <a:ln w="13215" cap="flat">
                            <a:round/>
                          </a:ln>
                        </wps:spPr>
                        <wps:style>
                          <a:lnRef idx="1">
                            <a:srgbClr val="000000"/>
                          </a:lnRef>
                          <a:fillRef idx="0">
                            <a:srgbClr val="000000">
                              <a:alpha val="0"/>
                            </a:srgbClr>
                          </a:fillRef>
                          <a:effectRef idx="0">
                            <a:scrgbClr r="0" g="0" b="0"/>
                          </a:effectRef>
                          <a:fontRef idx="none"/>
                        </wps:style>
                        <wps:bodyPr/>
                      </wps:wsp>
                      <wps:wsp>
                        <wps:cNvPr id="151061" name="Shape 10455"/>
                        <wps:cNvSpPr/>
                        <wps:spPr>
                          <a:xfrm>
                            <a:off x="4240089" y="1580219"/>
                            <a:ext cx="281625" cy="78594"/>
                          </a:xfrm>
                          <a:custGeom>
                            <a:avLst/>
                            <a:gdLst/>
                            <a:ahLst/>
                            <a:cxnLst/>
                            <a:rect l="0" t="0" r="0" b="0"/>
                            <a:pathLst>
                              <a:path w="281625" h="78594">
                                <a:moveTo>
                                  <a:pt x="281625" y="78594"/>
                                </a:moveTo>
                                <a:lnTo>
                                  <a:pt x="280608" y="78594"/>
                                </a:lnTo>
                                <a:lnTo>
                                  <a:pt x="280608" y="78052"/>
                                </a:lnTo>
                                <a:lnTo>
                                  <a:pt x="277051" y="78052"/>
                                </a:lnTo>
                                <a:lnTo>
                                  <a:pt x="277051" y="77510"/>
                                </a:lnTo>
                                <a:lnTo>
                                  <a:pt x="272476" y="77510"/>
                                </a:lnTo>
                                <a:lnTo>
                                  <a:pt x="272476" y="76968"/>
                                </a:lnTo>
                                <a:lnTo>
                                  <a:pt x="267902" y="76968"/>
                                </a:lnTo>
                                <a:lnTo>
                                  <a:pt x="267902" y="76426"/>
                                </a:lnTo>
                                <a:lnTo>
                                  <a:pt x="264344" y="76426"/>
                                </a:lnTo>
                                <a:lnTo>
                                  <a:pt x="264344" y="75885"/>
                                </a:lnTo>
                                <a:lnTo>
                                  <a:pt x="261789" y="75885"/>
                                </a:lnTo>
                                <a:lnTo>
                                  <a:pt x="261789" y="75343"/>
                                </a:lnTo>
                                <a:lnTo>
                                  <a:pt x="259756" y="75343"/>
                                </a:lnTo>
                                <a:lnTo>
                                  <a:pt x="259756" y="74801"/>
                                </a:lnTo>
                                <a:lnTo>
                                  <a:pt x="257215" y="74801"/>
                                </a:lnTo>
                                <a:lnTo>
                                  <a:pt x="257215" y="74259"/>
                                </a:lnTo>
                                <a:lnTo>
                                  <a:pt x="254674" y="74259"/>
                                </a:lnTo>
                                <a:lnTo>
                                  <a:pt x="254674" y="73716"/>
                                </a:lnTo>
                                <a:lnTo>
                                  <a:pt x="252640" y="73716"/>
                                </a:lnTo>
                                <a:lnTo>
                                  <a:pt x="252640" y="73716"/>
                                </a:lnTo>
                                <a:lnTo>
                                  <a:pt x="252132" y="73175"/>
                                </a:lnTo>
                                <a:lnTo>
                                  <a:pt x="249082" y="73175"/>
                                </a:lnTo>
                                <a:lnTo>
                                  <a:pt x="249082" y="73175"/>
                                </a:lnTo>
                                <a:lnTo>
                                  <a:pt x="248574" y="72633"/>
                                </a:lnTo>
                                <a:lnTo>
                                  <a:pt x="245525" y="72633"/>
                                </a:lnTo>
                                <a:lnTo>
                                  <a:pt x="245525" y="72091"/>
                                </a:lnTo>
                                <a:lnTo>
                                  <a:pt x="242984" y="72091"/>
                                </a:lnTo>
                                <a:lnTo>
                                  <a:pt x="242984" y="71549"/>
                                </a:lnTo>
                                <a:lnTo>
                                  <a:pt x="240950" y="71549"/>
                                </a:lnTo>
                                <a:lnTo>
                                  <a:pt x="240950" y="71007"/>
                                </a:lnTo>
                                <a:lnTo>
                                  <a:pt x="238409" y="71007"/>
                                </a:lnTo>
                                <a:lnTo>
                                  <a:pt x="238409" y="70465"/>
                                </a:lnTo>
                                <a:lnTo>
                                  <a:pt x="235868" y="70465"/>
                                </a:lnTo>
                                <a:lnTo>
                                  <a:pt x="235868" y="69924"/>
                                </a:lnTo>
                                <a:lnTo>
                                  <a:pt x="233835" y="69924"/>
                                </a:lnTo>
                                <a:lnTo>
                                  <a:pt x="233835" y="69924"/>
                                </a:lnTo>
                                <a:lnTo>
                                  <a:pt x="233326" y="69382"/>
                                </a:lnTo>
                                <a:lnTo>
                                  <a:pt x="231294" y="69382"/>
                                </a:lnTo>
                                <a:lnTo>
                                  <a:pt x="231294" y="68840"/>
                                </a:lnTo>
                                <a:lnTo>
                                  <a:pt x="228752" y="68840"/>
                                </a:lnTo>
                                <a:lnTo>
                                  <a:pt x="228752" y="68298"/>
                                </a:lnTo>
                                <a:lnTo>
                                  <a:pt x="225703" y="68298"/>
                                </a:lnTo>
                                <a:lnTo>
                                  <a:pt x="225703" y="68298"/>
                                </a:lnTo>
                                <a:lnTo>
                                  <a:pt x="225194" y="67756"/>
                                </a:lnTo>
                                <a:lnTo>
                                  <a:pt x="222145" y="67756"/>
                                </a:lnTo>
                                <a:lnTo>
                                  <a:pt x="222145" y="67215"/>
                                </a:lnTo>
                                <a:lnTo>
                                  <a:pt x="219603" y="67215"/>
                                </a:lnTo>
                                <a:lnTo>
                                  <a:pt x="219603" y="66673"/>
                                </a:lnTo>
                                <a:lnTo>
                                  <a:pt x="217062" y="66673"/>
                                </a:lnTo>
                                <a:lnTo>
                                  <a:pt x="217062" y="66131"/>
                                </a:lnTo>
                                <a:lnTo>
                                  <a:pt x="215029" y="66131"/>
                                </a:lnTo>
                                <a:lnTo>
                                  <a:pt x="215029" y="66131"/>
                                </a:lnTo>
                                <a:lnTo>
                                  <a:pt x="214521" y="65588"/>
                                </a:lnTo>
                                <a:lnTo>
                                  <a:pt x="212488" y="65588"/>
                                </a:lnTo>
                                <a:lnTo>
                                  <a:pt x="212488" y="65046"/>
                                </a:lnTo>
                                <a:lnTo>
                                  <a:pt x="209946" y="65046"/>
                                </a:lnTo>
                                <a:lnTo>
                                  <a:pt x="209946" y="64505"/>
                                </a:lnTo>
                                <a:lnTo>
                                  <a:pt x="207913" y="64505"/>
                                </a:lnTo>
                                <a:lnTo>
                                  <a:pt x="207913" y="63963"/>
                                </a:lnTo>
                                <a:lnTo>
                                  <a:pt x="205372" y="63963"/>
                                </a:lnTo>
                                <a:lnTo>
                                  <a:pt x="205372" y="63421"/>
                                </a:lnTo>
                                <a:lnTo>
                                  <a:pt x="203339" y="63421"/>
                                </a:lnTo>
                                <a:lnTo>
                                  <a:pt x="203339" y="62879"/>
                                </a:lnTo>
                                <a:lnTo>
                                  <a:pt x="200798" y="62879"/>
                                </a:lnTo>
                                <a:lnTo>
                                  <a:pt x="200798" y="62337"/>
                                </a:lnTo>
                                <a:lnTo>
                                  <a:pt x="197240" y="62337"/>
                                </a:lnTo>
                                <a:lnTo>
                                  <a:pt x="197240" y="61795"/>
                                </a:lnTo>
                                <a:lnTo>
                                  <a:pt x="193682" y="61795"/>
                                </a:lnTo>
                                <a:lnTo>
                                  <a:pt x="193682" y="61254"/>
                                </a:lnTo>
                                <a:lnTo>
                                  <a:pt x="191141" y="61254"/>
                                </a:lnTo>
                                <a:lnTo>
                                  <a:pt x="191141" y="60712"/>
                                </a:lnTo>
                                <a:lnTo>
                                  <a:pt x="189107" y="60712"/>
                                </a:lnTo>
                                <a:lnTo>
                                  <a:pt x="189107" y="60170"/>
                                </a:lnTo>
                                <a:lnTo>
                                  <a:pt x="186566" y="60170"/>
                                </a:lnTo>
                                <a:lnTo>
                                  <a:pt x="186566" y="59628"/>
                                </a:lnTo>
                                <a:lnTo>
                                  <a:pt x="184533" y="59628"/>
                                </a:lnTo>
                                <a:lnTo>
                                  <a:pt x="184533" y="59086"/>
                                </a:lnTo>
                                <a:lnTo>
                                  <a:pt x="181992" y="59086"/>
                                </a:lnTo>
                                <a:lnTo>
                                  <a:pt x="181992" y="58544"/>
                                </a:lnTo>
                                <a:lnTo>
                                  <a:pt x="179451" y="58544"/>
                                </a:lnTo>
                                <a:lnTo>
                                  <a:pt x="179451" y="58003"/>
                                </a:lnTo>
                                <a:lnTo>
                                  <a:pt x="177417" y="58003"/>
                                </a:lnTo>
                                <a:lnTo>
                                  <a:pt x="177417" y="58003"/>
                                </a:lnTo>
                                <a:lnTo>
                                  <a:pt x="176909" y="57460"/>
                                </a:lnTo>
                                <a:lnTo>
                                  <a:pt x="173860" y="57460"/>
                                </a:lnTo>
                                <a:lnTo>
                                  <a:pt x="173860" y="57460"/>
                                </a:lnTo>
                                <a:lnTo>
                                  <a:pt x="173351" y="56918"/>
                                </a:lnTo>
                                <a:lnTo>
                                  <a:pt x="170302" y="56918"/>
                                </a:lnTo>
                                <a:lnTo>
                                  <a:pt x="170302" y="56376"/>
                                </a:lnTo>
                                <a:lnTo>
                                  <a:pt x="167760" y="56376"/>
                                </a:lnTo>
                                <a:lnTo>
                                  <a:pt x="167760" y="55835"/>
                                </a:lnTo>
                                <a:lnTo>
                                  <a:pt x="165727" y="55835"/>
                                </a:lnTo>
                                <a:lnTo>
                                  <a:pt x="165727" y="55293"/>
                                </a:lnTo>
                                <a:lnTo>
                                  <a:pt x="163186" y="55293"/>
                                </a:lnTo>
                                <a:lnTo>
                                  <a:pt x="163186" y="54751"/>
                                </a:lnTo>
                                <a:lnTo>
                                  <a:pt x="160645" y="54751"/>
                                </a:lnTo>
                                <a:lnTo>
                                  <a:pt x="160645" y="54209"/>
                                </a:lnTo>
                                <a:lnTo>
                                  <a:pt x="158612" y="54209"/>
                                </a:lnTo>
                                <a:lnTo>
                                  <a:pt x="158612" y="54209"/>
                                </a:lnTo>
                                <a:lnTo>
                                  <a:pt x="158104" y="53667"/>
                                </a:lnTo>
                                <a:lnTo>
                                  <a:pt x="156070" y="53667"/>
                                </a:lnTo>
                                <a:lnTo>
                                  <a:pt x="156070" y="53125"/>
                                </a:lnTo>
                                <a:lnTo>
                                  <a:pt x="153529" y="53125"/>
                                </a:lnTo>
                                <a:lnTo>
                                  <a:pt x="153529" y="52584"/>
                                </a:lnTo>
                                <a:lnTo>
                                  <a:pt x="151496" y="52584"/>
                                </a:lnTo>
                                <a:lnTo>
                                  <a:pt x="151496" y="52042"/>
                                </a:lnTo>
                                <a:lnTo>
                                  <a:pt x="148955" y="52042"/>
                                </a:lnTo>
                                <a:lnTo>
                                  <a:pt x="148955" y="51500"/>
                                </a:lnTo>
                                <a:lnTo>
                                  <a:pt x="146393" y="51500"/>
                                </a:lnTo>
                                <a:lnTo>
                                  <a:pt x="146393" y="50958"/>
                                </a:lnTo>
                                <a:lnTo>
                                  <a:pt x="144360" y="50958"/>
                                </a:lnTo>
                                <a:lnTo>
                                  <a:pt x="144360" y="50958"/>
                                </a:lnTo>
                                <a:lnTo>
                                  <a:pt x="143852" y="50416"/>
                                </a:lnTo>
                                <a:lnTo>
                                  <a:pt x="141819" y="50416"/>
                                </a:lnTo>
                                <a:lnTo>
                                  <a:pt x="141819" y="49874"/>
                                </a:lnTo>
                                <a:lnTo>
                                  <a:pt x="139278" y="49874"/>
                                </a:lnTo>
                                <a:lnTo>
                                  <a:pt x="139278" y="49332"/>
                                </a:lnTo>
                                <a:lnTo>
                                  <a:pt x="136228" y="49332"/>
                                </a:lnTo>
                                <a:lnTo>
                                  <a:pt x="136228" y="49332"/>
                                </a:lnTo>
                                <a:lnTo>
                                  <a:pt x="135720" y="48790"/>
                                </a:lnTo>
                                <a:lnTo>
                                  <a:pt x="132670" y="48790"/>
                                </a:lnTo>
                                <a:lnTo>
                                  <a:pt x="132670" y="48248"/>
                                </a:lnTo>
                                <a:lnTo>
                                  <a:pt x="130129" y="48248"/>
                                </a:lnTo>
                                <a:lnTo>
                                  <a:pt x="130129" y="47706"/>
                                </a:lnTo>
                                <a:lnTo>
                                  <a:pt x="127588" y="47706"/>
                                </a:lnTo>
                                <a:lnTo>
                                  <a:pt x="127588" y="47165"/>
                                </a:lnTo>
                                <a:lnTo>
                                  <a:pt x="125554" y="47165"/>
                                </a:lnTo>
                                <a:lnTo>
                                  <a:pt x="125554" y="47165"/>
                                </a:lnTo>
                                <a:lnTo>
                                  <a:pt x="125046" y="46623"/>
                                </a:lnTo>
                                <a:lnTo>
                                  <a:pt x="123013" y="46623"/>
                                </a:lnTo>
                                <a:lnTo>
                                  <a:pt x="123013" y="46081"/>
                                </a:lnTo>
                                <a:lnTo>
                                  <a:pt x="120472" y="46081"/>
                                </a:lnTo>
                                <a:lnTo>
                                  <a:pt x="120472" y="45539"/>
                                </a:lnTo>
                                <a:lnTo>
                                  <a:pt x="118439" y="45539"/>
                                </a:lnTo>
                                <a:lnTo>
                                  <a:pt x="118439" y="44997"/>
                                </a:lnTo>
                                <a:lnTo>
                                  <a:pt x="115898" y="44997"/>
                                </a:lnTo>
                                <a:lnTo>
                                  <a:pt x="115898" y="44455"/>
                                </a:lnTo>
                                <a:lnTo>
                                  <a:pt x="113864" y="44455"/>
                                </a:lnTo>
                                <a:lnTo>
                                  <a:pt x="113864" y="43914"/>
                                </a:lnTo>
                                <a:lnTo>
                                  <a:pt x="111323" y="43914"/>
                                </a:lnTo>
                                <a:lnTo>
                                  <a:pt x="111323" y="43372"/>
                                </a:lnTo>
                                <a:lnTo>
                                  <a:pt x="108782" y="43372"/>
                                </a:lnTo>
                                <a:lnTo>
                                  <a:pt x="108782" y="42830"/>
                                </a:lnTo>
                                <a:lnTo>
                                  <a:pt x="106749" y="42830"/>
                                </a:lnTo>
                                <a:lnTo>
                                  <a:pt x="106749" y="42830"/>
                                </a:lnTo>
                                <a:lnTo>
                                  <a:pt x="106240" y="42288"/>
                                </a:lnTo>
                                <a:lnTo>
                                  <a:pt x="103191" y="42288"/>
                                </a:lnTo>
                                <a:lnTo>
                                  <a:pt x="103191" y="41746"/>
                                </a:lnTo>
                                <a:lnTo>
                                  <a:pt x="102174" y="41746"/>
                                </a:lnTo>
                                <a:lnTo>
                                  <a:pt x="101666" y="41204"/>
                                </a:lnTo>
                                <a:lnTo>
                                  <a:pt x="101158" y="41204"/>
                                </a:lnTo>
                                <a:lnTo>
                                  <a:pt x="100650" y="40662"/>
                                </a:lnTo>
                                <a:lnTo>
                                  <a:pt x="100650" y="40662"/>
                                </a:lnTo>
                                <a:lnTo>
                                  <a:pt x="100141" y="40120"/>
                                </a:lnTo>
                                <a:lnTo>
                                  <a:pt x="100141" y="40120"/>
                                </a:lnTo>
                                <a:lnTo>
                                  <a:pt x="99633" y="40120"/>
                                </a:lnTo>
                                <a:lnTo>
                                  <a:pt x="99633" y="39578"/>
                                </a:lnTo>
                                <a:lnTo>
                                  <a:pt x="99125" y="39578"/>
                                </a:lnTo>
                                <a:lnTo>
                                  <a:pt x="99125" y="39036"/>
                                </a:lnTo>
                                <a:lnTo>
                                  <a:pt x="99125" y="39036"/>
                                </a:lnTo>
                                <a:lnTo>
                                  <a:pt x="98616" y="39036"/>
                                </a:lnTo>
                                <a:lnTo>
                                  <a:pt x="98616" y="38495"/>
                                </a:lnTo>
                                <a:lnTo>
                                  <a:pt x="98108" y="38495"/>
                                </a:lnTo>
                                <a:lnTo>
                                  <a:pt x="98108" y="37953"/>
                                </a:lnTo>
                                <a:lnTo>
                                  <a:pt x="97600" y="37953"/>
                                </a:lnTo>
                                <a:lnTo>
                                  <a:pt x="97600" y="37411"/>
                                </a:lnTo>
                                <a:lnTo>
                                  <a:pt x="97600" y="37411"/>
                                </a:lnTo>
                                <a:lnTo>
                                  <a:pt x="97092" y="36869"/>
                                </a:lnTo>
                                <a:lnTo>
                                  <a:pt x="97092" y="36869"/>
                                </a:lnTo>
                                <a:lnTo>
                                  <a:pt x="96583" y="36327"/>
                                </a:lnTo>
                                <a:lnTo>
                                  <a:pt x="96583" y="36327"/>
                                </a:lnTo>
                                <a:lnTo>
                                  <a:pt x="96075" y="35785"/>
                                </a:lnTo>
                                <a:lnTo>
                                  <a:pt x="96075" y="35785"/>
                                </a:lnTo>
                                <a:lnTo>
                                  <a:pt x="95567" y="35244"/>
                                </a:lnTo>
                                <a:lnTo>
                                  <a:pt x="95567" y="35244"/>
                                </a:lnTo>
                                <a:lnTo>
                                  <a:pt x="95059" y="34702"/>
                                </a:lnTo>
                                <a:lnTo>
                                  <a:pt x="95059" y="34160"/>
                                </a:lnTo>
                                <a:lnTo>
                                  <a:pt x="94550" y="34160"/>
                                </a:lnTo>
                                <a:lnTo>
                                  <a:pt x="94550" y="33618"/>
                                </a:lnTo>
                                <a:lnTo>
                                  <a:pt x="94042" y="33618"/>
                                </a:lnTo>
                                <a:lnTo>
                                  <a:pt x="94042" y="33076"/>
                                </a:lnTo>
                                <a:lnTo>
                                  <a:pt x="93534" y="33076"/>
                                </a:lnTo>
                                <a:lnTo>
                                  <a:pt x="93534" y="33076"/>
                                </a:lnTo>
                                <a:lnTo>
                                  <a:pt x="93025" y="32534"/>
                                </a:lnTo>
                                <a:lnTo>
                                  <a:pt x="93025" y="32534"/>
                                </a:lnTo>
                                <a:lnTo>
                                  <a:pt x="92517" y="31992"/>
                                </a:lnTo>
                                <a:lnTo>
                                  <a:pt x="92009" y="31992"/>
                                </a:lnTo>
                                <a:lnTo>
                                  <a:pt x="92009" y="31992"/>
                                </a:lnTo>
                                <a:lnTo>
                                  <a:pt x="91501" y="31450"/>
                                </a:lnTo>
                                <a:lnTo>
                                  <a:pt x="91501" y="31450"/>
                                </a:lnTo>
                                <a:lnTo>
                                  <a:pt x="90993" y="30908"/>
                                </a:lnTo>
                                <a:lnTo>
                                  <a:pt x="90484" y="30908"/>
                                </a:lnTo>
                                <a:lnTo>
                                  <a:pt x="90484" y="30908"/>
                                </a:lnTo>
                                <a:lnTo>
                                  <a:pt x="89976" y="30366"/>
                                </a:lnTo>
                                <a:lnTo>
                                  <a:pt x="88960" y="30366"/>
                                </a:lnTo>
                                <a:lnTo>
                                  <a:pt x="88960" y="29825"/>
                                </a:lnTo>
                                <a:lnTo>
                                  <a:pt x="87435" y="29825"/>
                                </a:lnTo>
                                <a:lnTo>
                                  <a:pt x="87435" y="29283"/>
                                </a:lnTo>
                                <a:lnTo>
                                  <a:pt x="85910" y="29283"/>
                                </a:lnTo>
                                <a:lnTo>
                                  <a:pt x="85910" y="29283"/>
                                </a:lnTo>
                                <a:lnTo>
                                  <a:pt x="85402" y="28741"/>
                                </a:lnTo>
                                <a:lnTo>
                                  <a:pt x="84385" y="28741"/>
                                </a:lnTo>
                                <a:lnTo>
                                  <a:pt x="84385" y="28741"/>
                                </a:lnTo>
                                <a:lnTo>
                                  <a:pt x="83877" y="28199"/>
                                </a:lnTo>
                                <a:lnTo>
                                  <a:pt x="82860" y="28199"/>
                                </a:lnTo>
                                <a:lnTo>
                                  <a:pt x="82860" y="28199"/>
                                </a:lnTo>
                                <a:lnTo>
                                  <a:pt x="82352" y="27657"/>
                                </a:lnTo>
                                <a:lnTo>
                                  <a:pt x="80827" y="27657"/>
                                </a:lnTo>
                                <a:lnTo>
                                  <a:pt x="80827" y="27657"/>
                                </a:lnTo>
                                <a:lnTo>
                                  <a:pt x="80319" y="27115"/>
                                </a:lnTo>
                                <a:lnTo>
                                  <a:pt x="78794" y="27115"/>
                                </a:lnTo>
                                <a:lnTo>
                                  <a:pt x="78286" y="26574"/>
                                </a:lnTo>
                                <a:lnTo>
                                  <a:pt x="78286" y="26574"/>
                                </a:lnTo>
                                <a:lnTo>
                                  <a:pt x="77269" y="26574"/>
                                </a:lnTo>
                                <a:lnTo>
                                  <a:pt x="76761" y="26032"/>
                                </a:lnTo>
                                <a:lnTo>
                                  <a:pt x="76761" y="26032"/>
                                </a:lnTo>
                                <a:lnTo>
                                  <a:pt x="75745" y="26032"/>
                                </a:lnTo>
                                <a:lnTo>
                                  <a:pt x="75745" y="25490"/>
                                </a:lnTo>
                                <a:lnTo>
                                  <a:pt x="74220" y="25490"/>
                                </a:lnTo>
                                <a:lnTo>
                                  <a:pt x="74220" y="24947"/>
                                </a:lnTo>
                                <a:lnTo>
                                  <a:pt x="73203" y="24947"/>
                                </a:lnTo>
                                <a:lnTo>
                                  <a:pt x="73203" y="24947"/>
                                </a:lnTo>
                                <a:lnTo>
                                  <a:pt x="72695" y="24947"/>
                                </a:lnTo>
                                <a:lnTo>
                                  <a:pt x="72187" y="24405"/>
                                </a:lnTo>
                                <a:lnTo>
                                  <a:pt x="70154" y="24405"/>
                                </a:lnTo>
                                <a:lnTo>
                                  <a:pt x="70154" y="23864"/>
                                </a:lnTo>
                                <a:lnTo>
                                  <a:pt x="67613" y="23864"/>
                                </a:lnTo>
                                <a:lnTo>
                                  <a:pt x="67104" y="23322"/>
                                </a:lnTo>
                                <a:lnTo>
                                  <a:pt x="67104" y="23322"/>
                                </a:lnTo>
                                <a:lnTo>
                                  <a:pt x="65579" y="23322"/>
                                </a:lnTo>
                                <a:lnTo>
                                  <a:pt x="65579" y="22780"/>
                                </a:lnTo>
                                <a:lnTo>
                                  <a:pt x="64055" y="22780"/>
                                </a:lnTo>
                                <a:lnTo>
                                  <a:pt x="64055" y="22238"/>
                                </a:lnTo>
                                <a:lnTo>
                                  <a:pt x="62530" y="22238"/>
                                </a:lnTo>
                                <a:lnTo>
                                  <a:pt x="62530" y="21696"/>
                                </a:lnTo>
                                <a:lnTo>
                                  <a:pt x="61005" y="21696"/>
                                </a:lnTo>
                                <a:lnTo>
                                  <a:pt x="61005" y="21155"/>
                                </a:lnTo>
                                <a:lnTo>
                                  <a:pt x="59480" y="21155"/>
                                </a:lnTo>
                                <a:lnTo>
                                  <a:pt x="59480" y="20613"/>
                                </a:lnTo>
                                <a:lnTo>
                                  <a:pt x="57955" y="20613"/>
                                </a:lnTo>
                                <a:lnTo>
                                  <a:pt x="57955" y="20071"/>
                                </a:lnTo>
                                <a:lnTo>
                                  <a:pt x="56939" y="20071"/>
                                </a:lnTo>
                                <a:lnTo>
                                  <a:pt x="56939" y="19529"/>
                                </a:lnTo>
                                <a:lnTo>
                                  <a:pt x="55414" y="19529"/>
                                </a:lnTo>
                                <a:lnTo>
                                  <a:pt x="55414" y="18987"/>
                                </a:lnTo>
                                <a:lnTo>
                                  <a:pt x="54397" y="18987"/>
                                </a:lnTo>
                                <a:lnTo>
                                  <a:pt x="54397" y="18445"/>
                                </a:lnTo>
                                <a:lnTo>
                                  <a:pt x="52873" y="18445"/>
                                </a:lnTo>
                                <a:lnTo>
                                  <a:pt x="52873" y="17904"/>
                                </a:lnTo>
                                <a:lnTo>
                                  <a:pt x="51348" y="17904"/>
                                </a:lnTo>
                                <a:lnTo>
                                  <a:pt x="51348" y="17362"/>
                                </a:lnTo>
                                <a:lnTo>
                                  <a:pt x="49823" y="17362"/>
                                </a:lnTo>
                                <a:lnTo>
                                  <a:pt x="49823" y="16819"/>
                                </a:lnTo>
                                <a:lnTo>
                                  <a:pt x="48299" y="16819"/>
                                </a:lnTo>
                                <a:lnTo>
                                  <a:pt x="48299" y="16819"/>
                                </a:lnTo>
                                <a:lnTo>
                                  <a:pt x="47790" y="16277"/>
                                </a:lnTo>
                                <a:lnTo>
                                  <a:pt x="46774" y="16277"/>
                                </a:lnTo>
                                <a:lnTo>
                                  <a:pt x="46774" y="16277"/>
                                </a:lnTo>
                                <a:lnTo>
                                  <a:pt x="46265" y="15735"/>
                                </a:lnTo>
                                <a:lnTo>
                                  <a:pt x="45249" y="15735"/>
                                </a:lnTo>
                                <a:lnTo>
                                  <a:pt x="45249" y="15735"/>
                                </a:lnTo>
                                <a:lnTo>
                                  <a:pt x="44741" y="15194"/>
                                </a:lnTo>
                                <a:lnTo>
                                  <a:pt x="43216" y="15194"/>
                                </a:lnTo>
                                <a:lnTo>
                                  <a:pt x="43216" y="15194"/>
                                </a:lnTo>
                                <a:lnTo>
                                  <a:pt x="42707" y="14652"/>
                                </a:lnTo>
                                <a:lnTo>
                                  <a:pt x="41183" y="14652"/>
                                </a:lnTo>
                                <a:lnTo>
                                  <a:pt x="40675" y="14110"/>
                                </a:lnTo>
                                <a:lnTo>
                                  <a:pt x="40675" y="14110"/>
                                </a:lnTo>
                                <a:lnTo>
                                  <a:pt x="39150" y="14110"/>
                                </a:lnTo>
                                <a:lnTo>
                                  <a:pt x="38641" y="13546"/>
                                </a:lnTo>
                                <a:lnTo>
                                  <a:pt x="38641" y="13546"/>
                                </a:lnTo>
                                <a:lnTo>
                                  <a:pt x="37625" y="13546"/>
                                </a:lnTo>
                                <a:lnTo>
                                  <a:pt x="37117" y="13005"/>
                                </a:lnTo>
                                <a:lnTo>
                                  <a:pt x="37117" y="13005"/>
                                </a:lnTo>
                                <a:lnTo>
                                  <a:pt x="36100" y="13005"/>
                                </a:lnTo>
                                <a:lnTo>
                                  <a:pt x="35592" y="12463"/>
                                </a:lnTo>
                                <a:lnTo>
                                  <a:pt x="35592" y="12463"/>
                                </a:lnTo>
                                <a:lnTo>
                                  <a:pt x="34054" y="12463"/>
                                </a:lnTo>
                                <a:lnTo>
                                  <a:pt x="34054" y="11921"/>
                                </a:lnTo>
                                <a:lnTo>
                                  <a:pt x="32529" y="11921"/>
                                </a:lnTo>
                                <a:lnTo>
                                  <a:pt x="32529" y="11379"/>
                                </a:lnTo>
                                <a:lnTo>
                                  <a:pt x="31004" y="11379"/>
                                </a:lnTo>
                                <a:lnTo>
                                  <a:pt x="31004" y="10837"/>
                                </a:lnTo>
                                <a:lnTo>
                                  <a:pt x="29479" y="10837"/>
                                </a:lnTo>
                                <a:lnTo>
                                  <a:pt x="29479" y="10837"/>
                                </a:lnTo>
                                <a:lnTo>
                                  <a:pt x="28971" y="10295"/>
                                </a:lnTo>
                                <a:lnTo>
                                  <a:pt x="27954" y="10295"/>
                                </a:lnTo>
                                <a:lnTo>
                                  <a:pt x="27954" y="10295"/>
                                </a:lnTo>
                                <a:lnTo>
                                  <a:pt x="27446" y="9754"/>
                                </a:lnTo>
                                <a:lnTo>
                                  <a:pt x="26429" y="9754"/>
                                </a:lnTo>
                                <a:lnTo>
                                  <a:pt x="26429" y="9754"/>
                                </a:lnTo>
                                <a:lnTo>
                                  <a:pt x="25921" y="9212"/>
                                </a:lnTo>
                                <a:lnTo>
                                  <a:pt x="24905" y="9212"/>
                                </a:lnTo>
                                <a:lnTo>
                                  <a:pt x="24905" y="8670"/>
                                </a:lnTo>
                                <a:lnTo>
                                  <a:pt x="23380" y="8670"/>
                                </a:lnTo>
                                <a:lnTo>
                                  <a:pt x="23380" y="8128"/>
                                </a:lnTo>
                                <a:lnTo>
                                  <a:pt x="21855" y="8128"/>
                                </a:lnTo>
                                <a:lnTo>
                                  <a:pt x="21855" y="7586"/>
                                </a:lnTo>
                                <a:lnTo>
                                  <a:pt x="20331" y="7586"/>
                                </a:lnTo>
                                <a:lnTo>
                                  <a:pt x="20331" y="7044"/>
                                </a:lnTo>
                                <a:lnTo>
                                  <a:pt x="19314" y="7044"/>
                                </a:lnTo>
                                <a:lnTo>
                                  <a:pt x="19314" y="6502"/>
                                </a:lnTo>
                                <a:lnTo>
                                  <a:pt x="17789" y="6502"/>
                                </a:lnTo>
                                <a:lnTo>
                                  <a:pt x="17789" y="5960"/>
                                </a:lnTo>
                                <a:lnTo>
                                  <a:pt x="16773" y="5960"/>
                                </a:lnTo>
                                <a:lnTo>
                                  <a:pt x="16773" y="5960"/>
                                </a:lnTo>
                                <a:lnTo>
                                  <a:pt x="16264" y="5418"/>
                                </a:lnTo>
                                <a:lnTo>
                                  <a:pt x="14739" y="5418"/>
                                </a:lnTo>
                                <a:lnTo>
                                  <a:pt x="14739" y="4876"/>
                                </a:lnTo>
                                <a:lnTo>
                                  <a:pt x="12707" y="4876"/>
                                </a:lnTo>
                                <a:lnTo>
                                  <a:pt x="12707" y="4335"/>
                                </a:lnTo>
                                <a:lnTo>
                                  <a:pt x="11181" y="4335"/>
                                </a:lnTo>
                                <a:lnTo>
                                  <a:pt x="10673" y="3793"/>
                                </a:lnTo>
                                <a:lnTo>
                                  <a:pt x="10673" y="3793"/>
                                </a:lnTo>
                                <a:lnTo>
                                  <a:pt x="9657" y="3793"/>
                                </a:lnTo>
                                <a:lnTo>
                                  <a:pt x="9657" y="3251"/>
                                </a:lnTo>
                                <a:lnTo>
                                  <a:pt x="8132" y="3251"/>
                                </a:lnTo>
                                <a:lnTo>
                                  <a:pt x="8132" y="2709"/>
                                </a:lnTo>
                                <a:lnTo>
                                  <a:pt x="7115" y="2709"/>
                                </a:lnTo>
                                <a:lnTo>
                                  <a:pt x="7115" y="2167"/>
                                </a:lnTo>
                                <a:lnTo>
                                  <a:pt x="5591" y="2167"/>
                                </a:lnTo>
                                <a:lnTo>
                                  <a:pt x="5591" y="1625"/>
                                </a:lnTo>
                                <a:lnTo>
                                  <a:pt x="4066" y="1625"/>
                                </a:lnTo>
                                <a:lnTo>
                                  <a:pt x="4066" y="1084"/>
                                </a:lnTo>
                                <a:lnTo>
                                  <a:pt x="2541" y="1084"/>
                                </a:lnTo>
                                <a:lnTo>
                                  <a:pt x="2541" y="542"/>
                                </a:lnTo>
                                <a:lnTo>
                                  <a:pt x="1016" y="542"/>
                                </a:lnTo>
                                <a:lnTo>
                                  <a:pt x="1016" y="0"/>
                                </a:lnTo>
                                <a:lnTo>
                                  <a:pt x="0" y="0"/>
                                </a:lnTo>
                              </a:path>
                            </a:pathLst>
                          </a:custGeom>
                          <a:ln w="13215" cap="flat">
                            <a:round/>
                          </a:ln>
                        </wps:spPr>
                        <wps:style>
                          <a:lnRef idx="1">
                            <a:srgbClr val="000000"/>
                          </a:lnRef>
                          <a:fillRef idx="0">
                            <a:srgbClr val="000000">
                              <a:alpha val="0"/>
                            </a:srgbClr>
                          </a:fillRef>
                          <a:effectRef idx="0">
                            <a:scrgbClr r="0" g="0" b="0"/>
                          </a:effectRef>
                          <a:fontRef idx="none"/>
                        </wps:style>
                        <wps:bodyPr/>
                      </wps:wsp>
                      <wps:wsp>
                        <wps:cNvPr id="151062" name="Shape 10456"/>
                        <wps:cNvSpPr/>
                        <wps:spPr>
                          <a:xfrm>
                            <a:off x="3999139" y="1458282"/>
                            <a:ext cx="240950" cy="121938"/>
                          </a:xfrm>
                          <a:custGeom>
                            <a:avLst/>
                            <a:gdLst/>
                            <a:ahLst/>
                            <a:cxnLst/>
                            <a:rect l="0" t="0" r="0" b="0"/>
                            <a:pathLst>
                              <a:path w="240950" h="121938">
                                <a:moveTo>
                                  <a:pt x="240950" y="121938"/>
                                </a:moveTo>
                                <a:lnTo>
                                  <a:pt x="240442" y="121938"/>
                                </a:lnTo>
                                <a:lnTo>
                                  <a:pt x="240442" y="121395"/>
                                </a:lnTo>
                                <a:lnTo>
                                  <a:pt x="238917" y="121395"/>
                                </a:lnTo>
                                <a:lnTo>
                                  <a:pt x="238917" y="120853"/>
                                </a:lnTo>
                                <a:lnTo>
                                  <a:pt x="237392" y="120853"/>
                                </a:lnTo>
                                <a:lnTo>
                                  <a:pt x="237392" y="120311"/>
                                </a:lnTo>
                                <a:lnTo>
                                  <a:pt x="235868" y="120311"/>
                                </a:lnTo>
                                <a:lnTo>
                                  <a:pt x="235868" y="119769"/>
                                </a:lnTo>
                                <a:lnTo>
                                  <a:pt x="234343" y="119769"/>
                                </a:lnTo>
                                <a:lnTo>
                                  <a:pt x="234343" y="119228"/>
                                </a:lnTo>
                                <a:lnTo>
                                  <a:pt x="232818" y="119228"/>
                                </a:lnTo>
                                <a:lnTo>
                                  <a:pt x="232818" y="118686"/>
                                </a:lnTo>
                                <a:lnTo>
                                  <a:pt x="231802" y="118686"/>
                                </a:lnTo>
                                <a:lnTo>
                                  <a:pt x="231802" y="118144"/>
                                </a:lnTo>
                                <a:lnTo>
                                  <a:pt x="230277" y="118144"/>
                                </a:lnTo>
                                <a:lnTo>
                                  <a:pt x="230277" y="117602"/>
                                </a:lnTo>
                                <a:lnTo>
                                  <a:pt x="229260" y="117602"/>
                                </a:lnTo>
                                <a:lnTo>
                                  <a:pt x="229260" y="117060"/>
                                </a:lnTo>
                                <a:lnTo>
                                  <a:pt x="227736" y="117060"/>
                                </a:lnTo>
                                <a:lnTo>
                                  <a:pt x="227736" y="116518"/>
                                </a:lnTo>
                                <a:lnTo>
                                  <a:pt x="226211" y="116518"/>
                                </a:lnTo>
                                <a:lnTo>
                                  <a:pt x="226211" y="115977"/>
                                </a:lnTo>
                                <a:lnTo>
                                  <a:pt x="224686" y="115977"/>
                                </a:lnTo>
                                <a:lnTo>
                                  <a:pt x="224686" y="115435"/>
                                </a:lnTo>
                                <a:lnTo>
                                  <a:pt x="223161" y="115435"/>
                                </a:lnTo>
                                <a:lnTo>
                                  <a:pt x="223161" y="114893"/>
                                </a:lnTo>
                                <a:lnTo>
                                  <a:pt x="221636" y="114893"/>
                                </a:lnTo>
                                <a:lnTo>
                                  <a:pt x="221636" y="114351"/>
                                </a:lnTo>
                                <a:lnTo>
                                  <a:pt x="220111" y="114351"/>
                                </a:lnTo>
                                <a:lnTo>
                                  <a:pt x="220111" y="113809"/>
                                </a:lnTo>
                                <a:lnTo>
                                  <a:pt x="218587" y="113809"/>
                                </a:lnTo>
                                <a:lnTo>
                                  <a:pt x="218587" y="113267"/>
                                </a:lnTo>
                                <a:lnTo>
                                  <a:pt x="217570" y="113267"/>
                                </a:lnTo>
                                <a:lnTo>
                                  <a:pt x="217570" y="112725"/>
                                </a:lnTo>
                                <a:lnTo>
                                  <a:pt x="216045" y="112725"/>
                                </a:lnTo>
                                <a:lnTo>
                                  <a:pt x="216045" y="112183"/>
                                </a:lnTo>
                                <a:lnTo>
                                  <a:pt x="215029" y="112183"/>
                                </a:lnTo>
                                <a:lnTo>
                                  <a:pt x="215029" y="111641"/>
                                </a:lnTo>
                                <a:lnTo>
                                  <a:pt x="214013" y="111641"/>
                                </a:lnTo>
                                <a:lnTo>
                                  <a:pt x="214013" y="111641"/>
                                </a:lnTo>
                                <a:lnTo>
                                  <a:pt x="213504" y="111099"/>
                                </a:lnTo>
                                <a:lnTo>
                                  <a:pt x="212488" y="111099"/>
                                </a:lnTo>
                                <a:lnTo>
                                  <a:pt x="212488" y="111099"/>
                                </a:lnTo>
                                <a:lnTo>
                                  <a:pt x="211979" y="110558"/>
                                </a:lnTo>
                                <a:lnTo>
                                  <a:pt x="210963" y="110558"/>
                                </a:lnTo>
                                <a:lnTo>
                                  <a:pt x="210963" y="110558"/>
                                </a:lnTo>
                                <a:lnTo>
                                  <a:pt x="210455" y="110016"/>
                                </a:lnTo>
                                <a:lnTo>
                                  <a:pt x="208930" y="110016"/>
                                </a:lnTo>
                                <a:lnTo>
                                  <a:pt x="208930" y="109474"/>
                                </a:lnTo>
                                <a:lnTo>
                                  <a:pt x="207405" y="109474"/>
                                </a:lnTo>
                                <a:lnTo>
                                  <a:pt x="207405" y="108932"/>
                                </a:lnTo>
                                <a:lnTo>
                                  <a:pt x="205880" y="108932"/>
                                </a:lnTo>
                                <a:lnTo>
                                  <a:pt x="205880" y="108390"/>
                                </a:lnTo>
                                <a:lnTo>
                                  <a:pt x="204355" y="108390"/>
                                </a:lnTo>
                                <a:lnTo>
                                  <a:pt x="204355" y="107848"/>
                                </a:lnTo>
                                <a:lnTo>
                                  <a:pt x="202831" y="107848"/>
                                </a:lnTo>
                                <a:lnTo>
                                  <a:pt x="202831" y="107307"/>
                                </a:lnTo>
                                <a:lnTo>
                                  <a:pt x="201306" y="107307"/>
                                </a:lnTo>
                                <a:lnTo>
                                  <a:pt x="201306" y="106765"/>
                                </a:lnTo>
                                <a:lnTo>
                                  <a:pt x="199781" y="106765"/>
                                </a:lnTo>
                                <a:lnTo>
                                  <a:pt x="199781" y="106223"/>
                                </a:lnTo>
                                <a:lnTo>
                                  <a:pt x="198256" y="106223"/>
                                </a:lnTo>
                                <a:lnTo>
                                  <a:pt x="198256" y="105681"/>
                                </a:lnTo>
                                <a:lnTo>
                                  <a:pt x="196731" y="105681"/>
                                </a:lnTo>
                                <a:lnTo>
                                  <a:pt x="196731" y="105139"/>
                                </a:lnTo>
                                <a:lnTo>
                                  <a:pt x="195207" y="105139"/>
                                </a:lnTo>
                                <a:lnTo>
                                  <a:pt x="195207" y="104597"/>
                                </a:lnTo>
                                <a:lnTo>
                                  <a:pt x="194190" y="104597"/>
                                </a:lnTo>
                                <a:lnTo>
                                  <a:pt x="194190" y="104055"/>
                                </a:lnTo>
                                <a:lnTo>
                                  <a:pt x="192665" y="104055"/>
                                </a:lnTo>
                                <a:lnTo>
                                  <a:pt x="192665" y="103513"/>
                                </a:lnTo>
                                <a:lnTo>
                                  <a:pt x="191649" y="103513"/>
                                </a:lnTo>
                                <a:lnTo>
                                  <a:pt x="191649" y="102971"/>
                                </a:lnTo>
                                <a:lnTo>
                                  <a:pt x="190124" y="102971"/>
                                </a:lnTo>
                                <a:lnTo>
                                  <a:pt x="190124" y="102429"/>
                                </a:lnTo>
                                <a:lnTo>
                                  <a:pt x="188599" y="102429"/>
                                </a:lnTo>
                                <a:lnTo>
                                  <a:pt x="188599" y="101888"/>
                                </a:lnTo>
                                <a:lnTo>
                                  <a:pt x="187583" y="101888"/>
                                </a:lnTo>
                                <a:lnTo>
                                  <a:pt x="187075" y="101346"/>
                                </a:lnTo>
                                <a:lnTo>
                                  <a:pt x="187075" y="101346"/>
                                </a:lnTo>
                                <a:lnTo>
                                  <a:pt x="186058" y="101346"/>
                                </a:lnTo>
                                <a:lnTo>
                                  <a:pt x="185550" y="100804"/>
                                </a:lnTo>
                                <a:lnTo>
                                  <a:pt x="185550" y="100804"/>
                                </a:lnTo>
                                <a:lnTo>
                                  <a:pt x="184533" y="100804"/>
                                </a:lnTo>
                                <a:lnTo>
                                  <a:pt x="184533" y="100262"/>
                                </a:lnTo>
                                <a:lnTo>
                                  <a:pt x="183517" y="100262"/>
                                </a:lnTo>
                                <a:lnTo>
                                  <a:pt x="183517" y="99720"/>
                                </a:lnTo>
                                <a:lnTo>
                                  <a:pt x="182500" y="99720"/>
                                </a:lnTo>
                                <a:lnTo>
                                  <a:pt x="182500" y="99720"/>
                                </a:lnTo>
                                <a:lnTo>
                                  <a:pt x="181992" y="99178"/>
                                </a:lnTo>
                                <a:lnTo>
                                  <a:pt x="180975" y="99178"/>
                                </a:lnTo>
                                <a:lnTo>
                                  <a:pt x="180975" y="98637"/>
                                </a:lnTo>
                                <a:lnTo>
                                  <a:pt x="179959" y="98637"/>
                                </a:lnTo>
                                <a:lnTo>
                                  <a:pt x="179959" y="98094"/>
                                </a:lnTo>
                                <a:lnTo>
                                  <a:pt x="178434" y="98094"/>
                                </a:lnTo>
                                <a:lnTo>
                                  <a:pt x="178434" y="97552"/>
                                </a:lnTo>
                                <a:lnTo>
                                  <a:pt x="177417" y="97552"/>
                                </a:lnTo>
                                <a:lnTo>
                                  <a:pt x="177417" y="97010"/>
                                </a:lnTo>
                                <a:lnTo>
                                  <a:pt x="176401" y="97010"/>
                                </a:lnTo>
                                <a:lnTo>
                                  <a:pt x="176401" y="97010"/>
                                </a:lnTo>
                                <a:lnTo>
                                  <a:pt x="175893" y="96469"/>
                                </a:lnTo>
                                <a:lnTo>
                                  <a:pt x="174876" y="96469"/>
                                </a:lnTo>
                                <a:lnTo>
                                  <a:pt x="174876" y="96469"/>
                                </a:lnTo>
                                <a:lnTo>
                                  <a:pt x="174368" y="95927"/>
                                </a:lnTo>
                                <a:lnTo>
                                  <a:pt x="173351" y="95927"/>
                                </a:lnTo>
                                <a:lnTo>
                                  <a:pt x="173351" y="95385"/>
                                </a:lnTo>
                                <a:lnTo>
                                  <a:pt x="171827" y="95385"/>
                                </a:lnTo>
                                <a:lnTo>
                                  <a:pt x="171827" y="94843"/>
                                </a:lnTo>
                                <a:lnTo>
                                  <a:pt x="170810" y="94843"/>
                                </a:lnTo>
                                <a:lnTo>
                                  <a:pt x="170810" y="94301"/>
                                </a:lnTo>
                                <a:lnTo>
                                  <a:pt x="169285" y="94301"/>
                                </a:lnTo>
                                <a:lnTo>
                                  <a:pt x="169285" y="93759"/>
                                </a:lnTo>
                                <a:lnTo>
                                  <a:pt x="168269" y="93759"/>
                                </a:lnTo>
                                <a:lnTo>
                                  <a:pt x="168269" y="93218"/>
                                </a:lnTo>
                                <a:lnTo>
                                  <a:pt x="166744" y="93218"/>
                                </a:lnTo>
                                <a:lnTo>
                                  <a:pt x="166744" y="92676"/>
                                </a:lnTo>
                                <a:lnTo>
                                  <a:pt x="165219" y="92676"/>
                                </a:lnTo>
                                <a:lnTo>
                                  <a:pt x="165219" y="92134"/>
                                </a:lnTo>
                                <a:lnTo>
                                  <a:pt x="163694" y="92134"/>
                                </a:lnTo>
                                <a:lnTo>
                                  <a:pt x="163694" y="91592"/>
                                </a:lnTo>
                                <a:lnTo>
                                  <a:pt x="162170" y="91592"/>
                                </a:lnTo>
                                <a:lnTo>
                                  <a:pt x="162170" y="91050"/>
                                </a:lnTo>
                                <a:lnTo>
                                  <a:pt x="161153" y="91050"/>
                                </a:lnTo>
                                <a:lnTo>
                                  <a:pt x="161153" y="90508"/>
                                </a:lnTo>
                                <a:lnTo>
                                  <a:pt x="159615" y="90508"/>
                                </a:lnTo>
                                <a:lnTo>
                                  <a:pt x="159615" y="89966"/>
                                </a:lnTo>
                                <a:lnTo>
                                  <a:pt x="158598" y="89966"/>
                                </a:lnTo>
                                <a:lnTo>
                                  <a:pt x="158598" y="89424"/>
                                </a:lnTo>
                                <a:lnTo>
                                  <a:pt x="157582" y="89424"/>
                                </a:lnTo>
                                <a:lnTo>
                                  <a:pt x="157582" y="89424"/>
                                </a:lnTo>
                                <a:lnTo>
                                  <a:pt x="157073" y="88882"/>
                                </a:lnTo>
                                <a:lnTo>
                                  <a:pt x="156057" y="88882"/>
                                </a:lnTo>
                                <a:lnTo>
                                  <a:pt x="156057" y="88882"/>
                                </a:lnTo>
                                <a:lnTo>
                                  <a:pt x="155549" y="88340"/>
                                </a:lnTo>
                                <a:lnTo>
                                  <a:pt x="154532" y="88340"/>
                                </a:lnTo>
                                <a:lnTo>
                                  <a:pt x="154532" y="87799"/>
                                </a:lnTo>
                                <a:lnTo>
                                  <a:pt x="153007" y="87799"/>
                                </a:lnTo>
                                <a:lnTo>
                                  <a:pt x="153007" y="87257"/>
                                </a:lnTo>
                                <a:lnTo>
                                  <a:pt x="151991" y="87257"/>
                                </a:lnTo>
                                <a:lnTo>
                                  <a:pt x="151991" y="86715"/>
                                </a:lnTo>
                                <a:lnTo>
                                  <a:pt x="150975" y="86715"/>
                                </a:lnTo>
                                <a:lnTo>
                                  <a:pt x="150466" y="86173"/>
                                </a:lnTo>
                                <a:lnTo>
                                  <a:pt x="150466" y="86173"/>
                                </a:lnTo>
                                <a:lnTo>
                                  <a:pt x="149449" y="86173"/>
                                </a:lnTo>
                                <a:lnTo>
                                  <a:pt x="149449" y="85631"/>
                                </a:lnTo>
                                <a:lnTo>
                                  <a:pt x="148433" y="85631"/>
                                </a:lnTo>
                                <a:lnTo>
                                  <a:pt x="148433" y="85089"/>
                                </a:lnTo>
                                <a:lnTo>
                                  <a:pt x="147417" y="85089"/>
                                </a:lnTo>
                                <a:lnTo>
                                  <a:pt x="147417" y="84548"/>
                                </a:lnTo>
                                <a:lnTo>
                                  <a:pt x="146400" y="84548"/>
                                </a:lnTo>
                                <a:lnTo>
                                  <a:pt x="146400" y="84006"/>
                                </a:lnTo>
                                <a:lnTo>
                                  <a:pt x="145383" y="84006"/>
                                </a:lnTo>
                                <a:lnTo>
                                  <a:pt x="145383" y="83464"/>
                                </a:lnTo>
                                <a:lnTo>
                                  <a:pt x="144367" y="83464"/>
                                </a:lnTo>
                                <a:lnTo>
                                  <a:pt x="144367" y="83464"/>
                                </a:lnTo>
                                <a:lnTo>
                                  <a:pt x="143859" y="82922"/>
                                </a:lnTo>
                                <a:lnTo>
                                  <a:pt x="143350" y="82922"/>
                                </a:lnTo>
                                <a:lnTo>
                                  <a:pt x="143350" y="82922"/>
                                </a:lnTo>
                                <a:lnTo>
                                  <a:pt x="142842" y="82380"/>
                                </a:lnTo>
                                <a:lnTo>
                                  <a:pt x="141825" y="82380"/>
                                </a:lnTo>
                                <a:lnTo>
                                  <a:pt x="141825" y="82380"/>
                                </a:lnTo>
                                <a:lnTo>
                                  <a:pt x="141317" y="81838"/>
                                </a:lnTo>
                                <a:lnTo>
                                  <a:pt x="140301" y="81838"/>
                                </a:lnTo>
                                <a:lnTo>
                                  <a:pt x="140301" y="81296"/>
                                </a:lnTo>
                                <a:lnTo>
                                  <a:pt x="138776" y="81296"/>
                                </a:lnTo>
                                <a:lnTo>
                                  <a:pt x="138776" y="80754"/>
                                </a:lnTo>
                                <a:lnTo>
                                  <a:pt x="137759" y="80754"/>
                                </a:lnTo>
                                <a:lnTo>
                                  <a:pt x="137759" y="80212"/>
                                </a:lnTo>
                                <a:lnTo>
                                  <a:pt x="136235" y="80212"/>
                                </a:lnTo>
                                <a:lnTo>
                                  <a:pt x="136235" y="79670"/>
                                </a:lnTo>
                                <a:lnTo>
                                  <a:pt x="135218" y="79670"/>
                                </a:lnTo>
                                <a:lnTo>
                                  <a:pt x="135218" y="79129"/>
                                </a:lnTo>
                                <a:lnTo>
                                  <a:pt x="134202" y="79129"/>
                                </a:lnTo>
                                <a:lnTo>
                                  <a:pt x="134202" y="78587"/>
                                </a:lnTo>
                                <a:lnTo>
                                  <a:pt x="133185" y="78587"/>
                                </a:lnTo>
                                <a:lnTo>
                                  <a:pt x="133185" y="78045"/>
                                </a:lnTo>
                                <a:lnTo>
                                  <a:pt x="131660" y="78045"/>
                                </a:lnTo>
                                <a:lnTo>
                                  <a:pt x="131660" y="77503"/>
                                </a:lnTo>
                                <a:lnTo>
                                  <a:pt x="130644" y="77503"/>
                                </a:lnTo>
                                <a:lnTo>
                                  <a:pt x="130644" y="76961"/>
                                </a:lnTo>
                                <a:lnTo>
                                  <a:pt x="129627" y="76961"/>
                                </a:lnTo>
                                <a:lnTo>
                                  <a:pt x="129119" y="76419"/>
                                </a:lnTo>
                                <a:lnTo>
                                  <a:pt x="129119" y="76419"/>
                                </a:lnTo>
                                <a:lnTo>
                                  <a:pt x="128102" y="76419"/>
                                </a:lnTo>
                                <a:lnTo>
                                  <a:pt x="128102" y="75878"/>
                                </a:lnTo>
                                <a:lnTo>
                                  <a:pt x="127086" y="75878"/>
                                </a:lnTo>
                                <a:lnTo>
                                  <a:pt x="127086" y="75336"/>
                                </a:lnTo>
                                <a:lnTo>
                                  <a:pt x="126069" y="75336"/>
                                </a:lnTo>
                                <a:lnTo>
                                  <a:pt x="126069" y="75336"/>
                                </a:lnTo>
                                <a:lnTo>
                                  <a:pt x="125561" y="74794"/>
                                </a:lnTo>
                                <a:lnTo>
                                  <a:pt x="124545" y="74794"/>
                                </a:lnTo>
                                <a:lnTo>
                                  <a:pt x="124545" y="74794"/>
                                </a:lnTo>
                                <a:lnTo>
                                  <a:pt x="124036" y="74252"/>
                                </a:lnTo>
                                <a:lnTo>
                                  <a:pt x="123020" y="74252"/>
                                </a:lnTo>
                                <a:lnTo>
                                  <a:pt x="123020" y="74252"/>
                                </a:lnTo>
                                <a:lnTo>
                                  <a:pt x="122512" y="73709"/>
                                </a:lnTo>
                                <a:lnTo>
                                  <a:pt x="121495" y="73709"/>
                                </a:lnTo>
                                <a:lnTo>
                                  <a:pt x="121495" y="73709"/>
                                </a:lnTo>
                                <a:lnTo>
                                  <a:pt x="120987" y="73168"/>
                                </a:lnTo>
                                <a:lnTo>
                                  <a:pt x="119970" y="73168"/>
                                </a:lnTo>
                                <a:lnTo>
                                  <a:pt x="119462" y="72626"/>
                                </a:lnTo>
                                <a:lnTo>
                                  <a:pt x="119462" y="72626"/>
                                </a:lnTo>
                                <a:lnTo>
                                  <a:pt x="118445" y="72626"/>
                                </a:lnTo>
                                <a:lnTo>
                                  <a:pt x="117937" y="72084"/>
                                </a:lnTo>
                                <a:lnTo>
                                  <a:pt x="117937" y="72084"/>
                                </a:lnTo>
                                <a:lnTo>
                                  <a:pt x="116921" y="72084"/>
                                </a:lnTo>
                                <a:lnTo>
                                  <a:pt x="116412" y="71542"/>
                                </a:lnTo>
                                <a:lnTo>
                                  <a:pt x="116412" y="71542"/>
                                </a:lnTo>
                                <a:lnTo>
                                  <a:pt x="115904" y="71542"/>
                                </a:lnTo>
                                <a:lnTo>
                                  <a:pt x="115396" y="71000"/>
                                </a:lnTo>
                                <a:lnTo>
                                  <a:pt x="115396" y="71000"/>
                                </a:lnTo>
                                <a:lnTo>
                                  <a:pt x="114888" y="71000"/>
                                </a:lnTo>
                                <a:lnTo>
                                  <a:pt x="114379" y="70458"/>
                                </a:lnTo>
                                <a:lnTo>
                                  <a:pt x="114379" y="70458"/>
                                </a:lnTo>
                                <a:lnTo>
                                  <a:pt x="113871" y="70458"/>
                                </a:lnTo>
                                <a:lnTo>
                                  <a:pt x="113871" y="69917"/>
                                </a:lnTo>
                                <a:lnTo>
                                  <a:pt x="112854" y="69917"/>
                                </a:lnTo>
                                <a:lnTo>
                                  <a:pt x="112854" y="69375"/>
                                </a:lnTo>
                                <a:lnTo>
                                  <a:pt x="112346" y="69375"/>
                                </a:lnTo>
                                <a:lnTo>
                                  <a:pt x="112346" y="69375"/>
                                </a:lnTo>
                                <a:lnTo>
                                  <a:pt x="111838" y="68833"/>
                                </a:lnTo>
                                <a:lnTo>
                                  <a:pt x="111330" y="68833"/>
                                </a:lnTo>
                                <a:lnTo>
                                  <a:pt x="111330" y="68833"/>
                                </a:lnTo>
                                <a:lnTo>
                                  <a:pt x="110822" y="68833"/>
                                </a:lnTo>
                                <a:lnTo>
                                  <a:pt x="110313" y="68291"/>
                                </a:lnTo>
                                <a:lnTo>
                                  <a:pt x="110313" y="68291"/>
                                </a:lnTo>
                                <a:lnTo>
                                  <a:pt x="109805" y="67749"/>
                                </a:lnTo>
                                <a:lnTo>
                                  <a:pt x="108788" y="67749"/>
                                </a:lnTo>
                                <a:lnTo>
                                  <a:pt x="108788" y="67749"/>
                                </a:lnTo>
                                <a:lnTo>
                                  <a:pt x="108280" y="67208"/>
                                </a:lnTo>
                                <a:lnTo>
                                  <a:pt x="107264" y="67208"/>
                                </a:lnTo>
                                <a:lnTo>
                                  <a:pt x="107264" y="66666"/>
                                </a:lnTo>
                                <a:lnTo>
                                  <a:pt x="105739" y="66666"/>
                                </a:lnTo>
                                <a:lnTo>
                                  <a:pt x="105739" y="66124"/>
                                </a:lnTo>
                                <a:lnTo>
                                  <a:pt x="104722" y="66124"/>
                                </a:lnTo>
                                <a:lnTo>
                                  <a:pt x="104722" y="65581"/>
                                </a:lnTo>
                                <a:lnTo>
                                  <a:pt x="103198" y="65581"/>
                                </a:lnTo>
                                <a:lnTo>
                                  <a:pt x="103198" y="65039"/>
                                </a:lnTo>
                                <a:lnTo>
                                  <a:pt x="102181" y="65039"/>
                                </a:lnTo>
                                <a:lnTo>
                                  <a:pt x="102181" y="64498"/>
                                </a:lnTo>
                                <a:lnTo>
                                  <a:pt x="101164" y="64498"/>
                                </a:lnTo>
                                <a:lnTo>
                                  <a:pt x="101164" y="63956"/>
                                </a:lnTo>
                                <a:lnTo>
                                  <a:pt x="100148" y="63956"/>
                                </a:lnTo>
                                <a:lnTo>
                                  <a:pt x="100148" y="63414"/>
                                </a:lnTo>
                                <a:lnTo>
                                  <a:pt x="98623" y="63414"/>
                                </a:lnTo>
                                <a:lnTo>
                                  <a:pt x="98623" y="62872"/>
                                </a:lnTo>
                                <a:lnTo>
                                  <a:pt x="97606" y="62872"/>
                                </a:lnTo>
                                <a:lnTo>
                                  <a:pt x="97606" y="62330"/>
                                </a:lnTo>
                                <a:lnTo>
                                  <a:pt x="96590" y="62330"/>
                                </a:lnTo>
                                <a:lnTo>
                                  <a:pt x="96082" y="61788"/>
                                </a:lnTo>
                                <a:lnTo>
                                  <a:pt x="96082" y="61788"/>
                                </a:lnTo>
                                <a:lnTo>
                                  <a:pt x="95066" y="61788"/>
                                </a:lnTo>
                                <a:lnTo>
                                  <a:pt x="95066" y="61247"/>
                                </a:lnTo>
                                <a:lnTo>
                                  <a:pt x="94049" y="61247"/>
                                </a:lnTo>
                                <a:lnTo>
                                  <a:pt x="94049" y="60705"/>
                                </a:lnTo>
                                <a:lnTo>
                                  <a:pt x="93032" y="60705"/>
                                </a:lnTo>
                                <a:lnTo>
                                  <a:pt x="93032" y="60163"/>
                                </a:lnTo>
                                <a:lnTo>
                                  <a:pt x="91508" y="60163"/>
                                </a:lnTo>
                                <a:lnTo>
                                  <a:pt x="91508" y="59621"/>
                                </a:lnTo>
                                <a:lnTo>
                                  <a:pt x="90491" y="59621"/>
                                </a:lnTo>
                                <a:lnTo>
                                  <a:pt x="90491" y="59079"/>
                                </a:lnTo>
                                <a:lnTo>
                                  <a:pt x="89983" y="59079"/>
                                </a:lnTo>
                                <a:lnTo>
                                  <a:pt x="89983" y="59079"/>
                                </a:lnTo>
                                <a:lnTo>
                                  <a:pt x="89474" y="58538"/>
                                </a:lnTo>
                                <a:lnTo>
                                  <a:pt x="88966" y="58538"/>
                                </a:lnTo>
                                <a:lnTo>
                                  <a:pt x="88966" y="58538"/>
                                </a:lnTo>
                                <a:lnTo>
                                  <a:pt x="88458" y="57996"/>
                                </a:lnTo>
                                <a:lnTo>
                                  <a:pt x="87950" y="57996"/>
                                </a:lnTo>
                                <a:lnTo>
                                  <a:pt x="87950" y="57996"/>
                                </a:lnTo>
                                <a:lnTo>
                                  <a:pt x="87442" y="57453"/>
                                </a:lnTo>
                                <a:lnTo>
                                  <a:pt x="86933" y="57453"/>
                                </a:lnTo>
                                <a:lnTo>
                                  <a:pt x="86933" y="57453"/>
                                </a:lnTo>
                                <a:lnTo>
                                  <a:pt x="86425" y="56911"/>
                                </a:lnTo>
                                <a:lnTo>
                                  <a:pt x="85408" y="56911"/>
                                </a:lnTo>
                                <a:lnTo>
                                  <a:pt x="85408" y="56369"/>
                                </a:lnTo>
                                <a:lnTo>
                                  <a:pt x="83884" y="56369"/>
                                </a:lnTo>
                                <a:lnTo>
                                  <a:pt x="83884" y="55828"/>
                                </a:lnTo>
                                <a:lnTo>
                                  <a:pt x="82867" y="55828"/>
                                </a:lnTo>
                                <a:lnTo>
                                  <a:pt x="82359" y="55286"/>
                                </a:lnTo>
                                <a:lnTo>
                                  <a:pt x="82359" y="55286"/>
                                </a:lnTo>
                                <a:lnTo>
                                  <a:pt x="81850" y="55286"/>
                                </a:lnTo>
                                <a:lnTo>
                                  <a:pt x="81850" y="54744"/>
                                </a:lnTo>
                                <a:lnTo>
                                  <a:pt x="80834" y="54744"/>
                                </a:lnTo>
                                <a:lnTo>
                                  <a:pt x="80834" y="54202"/>
                                </a:lnTo>
                                <a:lnTo>
                                  <a:pt x="80326" y="54202"/>
                                </a:lnTo>
                                <a:lnTo>
                                  <a:pt x="80326" y="53660"/>
                                </a:lnTo>
                                <a:lnTo>
                                  <a:pt x="79309" y="53660"/>
                                </a:lnTo>
                                <a:lnTo>
                                  <a:pt x="79309" y="53118"/>
                                </a:lnTo>
                                <a:lnTo>
                                  <a:pt x="78293" y="53118"/>
                                </a:lnTo>
                                <a:lnTo>
                                  <a:pt x="78293" y="52577"/>
                                </a:lnTo>
                                <a:lnTo>
                                  <a:pt x="77784" y="52577"/>
                                </a:lnTo>
                                <a:lnTo>
                                  <a:pt x="77784" y="52020"/>
                                </a:lnTo>
                                <a:lnTo>
                                  <a:pt x="76768" y="52020"/>
                                </a:lnTo>
                                <a:lnTo>
                                  <a:pt x="76768" y="51478"/>
                                </a:lnTo>
                                <a:lnTo>
                                  <a:pt x="75751" y="51478"/>
                                </a:lnTo>
                                <a:lnTo>
                                  <a:pt x="75751" y="50936"/>
                                </a:lnTo>
                                <a:lnTo>
                                  <a:pt x="75243" y="50936"/>
                                </a:lnTo>
                                <a:lnTo>
                                  <a:pt x="74735" y="50395"/>
                                </a:lnTo>
                                <a:lnTo>
                                  <a:pt x="74735" y="50395"/>
                                </a:lnTo>
                                <a:lnTo>
                                  <a:pt x="74226" y="49853"/>
                                </a:lnTo>
                                <a:lnTo>
                                  <a:pt x="73718" y="49311"/>
                                </a:lnTo>
                                <a:lnTo>
                                  <a:pt x="73718" y="49311"/>
                                </a:lnTo>
                                <a:lnTo>
                                  <a:pt x="73210" y="48769"/>
                                </a:lnTo>
                                <a:lnTo>
                                  <a:pt x="73210" y="48769"/>
                                </a:lnTo>
                                <a:lnTo>
                                  <a:pt x="72702" y="48227"/>
                                </a:lnTo>
                                <a:lnTo>
                                  <a:pt x="72702" y="48227"/>
                                </a:lnTo>
                                <a:lnTo>
                                  <a:pt x="72702" y="47685"/>
                                </a:lnTo>
                                <a:lnTo>
                                  <a:pt x="72194" y="47685"/>
                                </a:lnTo>
                                <a:lnTo>
                                  <a:pt x="72194" y="47144"/>
                                </a:lnTo>
                                <a:lnTo>
                                  <a:pt x="72194" y="47144"/>
                                </a:lnTo>
                                <a:lnTo>
                                  <a:pt x="71685" y="46602"/>
                                </a:lnTo>
                                <a:lnTo>
                                  <a:pt x="71685" y="46602"/>
                                </a:lnTo>
                                <a:lnTo>
                                  <a:pt x="71177" y="46060"/>
                                </a:lnTo>
                                <a:lnTo>
                                  <a:pt x="71177" y="46060"/>
                                </a:lnTo>
                                <a:lnTo>
                                  <a:pt x="71177" y="45517"/>
                                </a:lnTo>
                                <a:lnTo>
                                  <a:pt x="70669" y="45517"/>
                                </a:lnTo>
                                <a:lnTo>
                                  <a:pt x="70669" y="44976"/>
                                </a:lnTo>
                                <a:lnTo>
                                  <a:pt x="70669" y="44976"/>
                                </a:lnTo>
                                <a:lnTo>
                                  <a:pt x="70160" y="44434"/>
                                </a:lnTo>
                                <a:lnTo>
                                  <a:pt x="70160" y="44434"/>
                                </a:lnTo>
                                <a:lnTo>
                                  <a:pt x="70160" y="43892"/>
                                </a:lnTo>
                                <a:lnTo>
                                  <a:pt x="69652" y="43892"/>
                                </a:lnTo>
                                <a:lnTo>
                                  <a:pt x="69652" y="43350"/>
                                </a:lnTo>
                                <a:lnTo>
                                  <a:pt x="69144" y="43350"/>
                                </a:lnTo>
                                <a:lnTo>
                                  <a:pt x="69144" y="42808"/>
                                </a:lnTo>
                                <a:lnTo>
                                  <a:pt x="69144" y="42808"/>
                                </a:lnTo>
                                <a:lnTo>
                                  <a:pt x="68636" y="42266"/>
                                </a:lnTo>
                                <a:lnTo>
                                  <a:pt x="68636" y="42266"/>
                                </a:lnTo>
                                <a:lnTo>
                                  <a:pt x="68128" y="41725"/>
                                </a:lnTo>
                                <a:lnTo>
                                  <a:pt x="68128" y="41725"/>
                                </a:lnTo>
                                <a:lnTo>
                                  <a:pt x="67619" y="41183"/>
                                </a:lnTo>
                                <a:lnTo>
                                  <a:pt x="67111" y="40641"/>
                                </a:lnTo>
                                <a:lnTo>
                                  <a:pt x="67111" y="40641"/>
                                </a:lnTo>
                                <a:lnTo>
                                  <a:pt x="66603" y="40099"/>
                                </a:lnTo>
                                <a:lnTo>
                                  <a:pt x="65586" y="40099"/>
                                </a:lnTo>
                                <a:lnTo>
                                  <a:pt x="65586" y="39557"/>
                                </a:lnTo>
                                <a:lnTo>
                                  <a:pt x="64570" y="39557"/>
                                </a:lnTo>
                                <a:lnTo>
                                  <a:pt x="64570" y="39015"/>
                                </a:lnTo>
                                <a:lnTo>
                                  <a:pt x="63553" y="39015"/>
                                </a:lnTo>
                                <a:lnTo>
                                  <a:pt x="63553" y="38474"/>
                                </a:lnTo>
                                <a:lnTo>
                                  <a:pt x="62536" y="38474"/>
                                </a:lnTo>
                                <a:lnTo>
                                  <a:pt x="62536" y="37932"/>
                                </a:lnTo>
                                <a:lnTo>
                                  <a:pt x="61520" y="37932"/>
                                </a:lnTo>
                                <a:lnTo>
                                  <a:pt x="61012" y="37389"/>
                                </a:lnTo>
                                <a:lnTo>
                                  <a:pt x="61012" y="37389"/>
                                </a:lnTo>
                                <a:lnTo>
                                  <a:pt x="59995" y="37389"/>
                                </a:lnTo>
                                <a:lnTo>
                                  <a:pt x="59995" y="36847"/>
                                </a:lnTo>
                                <a:lnTo>
                                  <a:pt x="58979" y="36847"/>
                                </a:lnTo>
                                <a:lnTo>
                                  <a:pt x="58979" y="36306"/>
                                </a:lnTo>
                                <a:lnTo>
                                  <a:pt x="57962" y="36306"/>
                                </a:lnTo>
                                <a:lnTo>
                                  <a:pt x="57962" y="35764"/>
                                </a:lnTo>
                                <a:lnTo>
                                  <a:pt x="56946" y="35764"/>
                                </a:lnTo>
                                <a:lnTo>
                                  <a:pt x="56946" y="35222"/>
                                </a:lnTo>
                                <a:lnTo>
                                  <a:pt x="55929" y="35222"/>
                                </a:lnTo>
                                <a:lnTo>
                                  <a:pt x="55929" y="34680"/>
                                </a:lnTo>
                                <a:lnTo>
                                  <a:pt x="54913" y="34680"/>
                                </a:lnTo>
                                <a:lnTo>
                                  <a:pt x="54913" y="34138"/>
                                </a:lnTo>
                                <a:lnTo>
                                  <a:pt x="53896" y="34138"/>
                                </a:lnTo>
                                <a:lnTo>
                                  <a:pt x="53896" y="33596"/>
                                </a:lnTo>
                                <a:lnTo>
                                  <a:pt x="52880" y="33596"/>
                                </a:lnTo>
                                <a:lnTo>
                                  <a:pt x="52880" y="33055"/>
                                </a:lnTo>
                                <a:lnTo>
                                  <a:pt x="52371" y="33055"/>
                                </a:lnTo>
                                <a:lnTo>
                                  <a:pt x="52371" y="33055"/>
                                </a:lnTo>
                                <a:lnTo>
                                  <a:pt x="51863" y="32513"/>
                                </a:lnTo>
                                <a:lnTo>
                                  <a:pt x="51355" y="32513"/>
                                </a:lnTo>
                                <a:lnTo>
                                  <a:pt x="51355" y="31971"/>
                                </a:lnTo>
                                <a:lnTo>
                                  <a:pt x="50338" y="31971"/>
                                </a:lnTo>
                                <a:lnTo>
                                  <a:pt x="50338" y="31429"/>
                                </a:lnTo>
                                <a:lnTo>
                                  <a:pt x="49322" y="31429"/>
                                </a:lnTo>
                                <a:lnTo>
                                  <a:pt x="49322" y="30887"/>
                                </a:lnTo>
                                <a:lnTo>
                                  <a:pt x="48305" y="30887"/>
                                </a:lnTo>
                                <a:lnTo>
                                  <a:pt x="48305" y="30345"/>
                                </a:lnTo>
                                <a:lnTo>
                                  <a:pt x="47797" y="30345"/>
                                </a:lnTo>
                                <a:lnTo>
                                  <a:pt x="47797" y="30345"/>
                                </a:lnTo>
                                <a:lnTo>
                                  <a:pt x="47289" y="29804"/>
                                </a:lnTo>
                                <a:lnTo>
                                  <a:pt x="46780" y="29804"/>
                                </a:lnTo>
                                <a:lnTo>
                                  <a:pt x="46780" y="29261"/>
                                </a:lnTo>
                                <a:lnTo>
                                  <a:pt x="45744" y="29261"/>
                                </a:lnTo>
                                <a:lnTo>
                                  <a:pt x="45744" y="28719"/>
                                </a:lnTo>
                                <a:lnTo>
                                  <a:pt x="44727" y="28719"/>
                                </a:lnTo>
                                <a:lnTo>
                                  <a:pt x="44727" y="28177"/>
                                </a:lnTo>
                                <a:lnTo>
                                  <a:pt x="43711" y="28177"/>
                                </a:lnTo>
                                <a:lnTo>
                                  <a:pt x="43711" y="27636"/>
                                </a:lnTo>
                                <a:lnTo>
                                  <a:pt x="42694" y="27636"/>
                                </a:lnTo>
                                <a:lnTo>
                                  <a:pt x="42694" y="27094"/>
                                </a:lnTo>
                                <a:lnTo>
                                  <a:pt x="42186" y="27094"/>
                                </a:lnTo>
                                <a:lnTo>
                                  <a:pt x="42186" y="26552"/>
                                </a:lnTo>
                                <a:lnTo>
                                  <a:pt x="41169" y="26552"/>
                                </a:lnTo>
                                <a:lnTo>
                                  <a:pt x="41169" y="26010"/>
                                </a:lnTo>
                                <a:lnTo>
                                  <a:pt x="40153" y="26010"/>
                                </a:lnTo>
                                <a:lnTo>
                                  <a:pt x="40153" y="25468"/>
                                </a:lnTo>
                                <a:lnTo>
                                  <a:pt x="39136" y="25468"/>
                                </a:lnTo>
                                <a:lnTo>
                                  <a:pt x="39136" y="24926"/>
                                </a:lnTo>
                                <a:lnTo>
                                  <a:pt x="38119" y="24926"/>
                                </a:lnTo>
                                <a:lnTo>
                                  <a:pt x="38119" y="24385"/>
                                </a:lnTo>
                                <a:lnTo>
                                  <a:pt x="37103" y="24385"/>
                                </a:lnTo>
                                <a:lnTo>
                                  <a:pt x="37103" y="23843"/>
                                </a:lnTo>
                                <a:lnTo>
                                  <a:pt x="36087" y="23843"/>
                                </a:lnTo>
                                <a:lnTo>
                                  <a:pt x="36087" y="23301"/>
                                </a:lnTo>
                                <a:lnTo>
                                  <a:pt x="35578" y="23301"/>
                                </a:lnTo>
                                <a:lnTo>
                                  <a:pt x="35578" y="22759"/>
                                </a:lnTo>
                                <a:lnTo>
                                  <a:pt x="34562" y="22759"/>
                                </a:lnTo>
                                <a:lnTo>
                                  <a:pt x="34562" y="22217"/>
                                </a:lnTo>
                                <a:lnTo>
                                  <a:pt x="33545" y="22217"/>
                                </a:lnTo>
                                <a:lnTo>
                                  <a:pt x="33545" y="21675"/>
                                </a:lnTo>
                                <a:lnTo>
                                  <a:pt x="33037" y="21675"/>
                                </a:lnTo>
                                <a:lnTo>
                                  <a:pt x="33037" y="21133"/>
                                </a:lnTo>
                                <a:lnTo>
                                  <a:pt x="32021" y="21133"/>
                                </a:lnTo>
                                <a:lnTo>
                                  <a:pt x="32021" y="20591"/>
                                </a:lnTo>
                                <a:lnTo>
                                  <a:pt x="31512" y="20591"/>
                                </a:lnTo>
                                <a:lnTo>
                                  <a:pt x="31512" y="20591"/>
                                </a:lnTo>
                                <a:lnTo>
                                  <a:pt x="31004" y="20049"/>
                                </a:lnTo>
                                <a:lnTo>
                                  <a:pt x="30496" y="20049"/>
                                </a:lnTo>
                                <a:lnTo>
                                  <a:pt x="30496" y="19507"/>
                                </a:lnTo>
                                <a:lnTo>
                                  <a:pt x="29479" y="19507"/>
                                </a:lnTo>
                                <a:lnTo>
                                  <a:pt x="29479" y="18966"/>
                                </a:lnTo>
                                <a:lnTo>
                                  <a:pt x="28971" y="18966"/>
                                </a:lnTo>
                                <a:lnTo>
                                  <a:pt x="28971" y="18966"/>
                                </a:lnTo>
                                <a:lnTo>
                                  <a:pt x="28463" y="18424"/>
                                </a:lnTo>
                                <a:lnTo>
                                  <a:pt x="27954" y="18424"/>
                                </a:lnTo>
                                <a:lnTo>
                                  <a:pt x="27954" y="17882"/>
                                </a:lnTo>
                                <a:lnTo>
                                  <a:pt x="26938" y="17882"/>
                                </a:lnTo>
                                <a:lnTo>
                                  <a:pt x="26938" y="17340"/>
                                </a:lnTo>
                                <a:lnTo>
                                  <a:pt x="26429" y="17340"/>
                                </a:lnTo>
                                <a:lnTo>
                                  <a:pt x="25921" y="16798"/>
                                </a:lnTo>
                                <a:lnTo>
                                  <a:pt x="25921" y="16798"/>
                                </a:lnTo>
                                <a:lnTo>
                                  <a:pt x="25413" y="16798"/>
                                </a:lnTo>
                                <a:lnTo>
                                  <a:pt x="25413" y="16256"/>
                                </a:lnTo>
                                <a:lnTo>
                                  <a:pt x="24397" y="16256"/>
                                </a:lnTo>
                                <a:lnTo>
                                  <a:pt x="24397" y="15715"/>
                                </a:lnTo>
                                <a:lnTo>
                                  <a:pt x="23888" y="15715"/>
                                </a:lnTo>
                                <a:lnTo>
                                  <a:pt x="23888" y="15173"/>
                                </a:lnTo>
                                <a:lnTo>
                                  <a:pt x="22872" y="15173"/>
                                </a:lnTo>
                                <a:lnTo>
                                  <a:pt x="22872" y="14631"/>
                                </a:lnTo>
                                <a:lnTo>
                                  <a:pt x="21855" y="14631"/>
                                </a:lnTo>
                                <a:lnTo>
                                  <a:pt x="21855" y="14089"/>
                                </a:lnTo>
                                <a:lnTo>
                                  <a:pt x="21347" y="14089"/>
                                </a:lnTo>
                                <a:lnTo>
                                  <a:pt x="21347" y="13547"/>
                                </a:lnTo>
                                <a:lnTo>
                                  <a:pt x="20331" y="13547"/>
                                </a:lnTo>
                                <a:lnTo>
                                  <a:pt x="20331" y="13005"/>
                                </a:lnTo>
                                <a:lnTo>
                                  <a:pt x="19314" y="13005"/>
                                </a:lnTo>
                                <a:lnTo>
                                  <a:pt x="19314" y="12463"/>
                                </a:lnTo>
                                <a:lnTo>
                                  <a:pt x="18297" y="12463"/>
                                </a:lnTo>
                                <a:lnTo>
                                  <a:pt x="18297" y="11921"/>
                                </a:lnTo>
                                <a:lnTo>
                                  <a:pt x="17281" y="11921"/>
                                </a:lnTo>
                                <a:lnTo>
                                  <a:pt x="17281" y="11379"/>
                                </a:lnTo>
                                <a:lnTo>
                                  <a:pt x="16773" y="11379"/>
                                </a:lnTo>
                                <a:lnTo>
                                  <a:pt x="16773" y="10837"/>
                                </a:lnTo>
                                <a:lnTo>
                                  <a:pt x="15756" y="10837"/>
                                </a:lnTo>
                                <a:lnTo>
                                  <a:pt x="15756" y="10295"/>
                                </a:lnTo>
                                <a:lnTo>
                                  <a:pt x="14739" y="10295"/>
                                </a:lnTo>
                                <a:lnTo>
                                  <a:pt x="14739" y="9754"/>
                                </a:lnTo>
                                <a:lnTo>
                                  <a:pt x="14231" y="9754"/>
                                </a:lnTo>
                                <a:lnTo>
                                  <a:pt x="14231" y="9212"/>
                                </a:lnTo>
                                <a:lnTo>
                                  <a:pt x="13215" y="9212"/>
                                </a:lnTo>
                                <a:lnTo>
                                  <a:pt x="13215" y="8670"/>
                                </a:lnTo>
                                <a:lnTo>
                                  <a:pt x="12707" y="8670"/>
                                </a:lnTo>
                                <a:lnTo>
                                  <a:pt x="12707" y="8670"/>
                                </a:lnTo>
                                <a:lnTo>
                                  <a:pt x="12198" y="8128"/>
                                </a:lnTo>
                                <a:lnTo>
                                  <a:pt x="11690" y="8128"/>
                                </a:lnTo>
                                <a:lnTo>
                                  <a:pt x="11690" y="7586"/>
                                </a:lnTo>
                                <a:lnTo>
                                  <a:pt x="10673" y="7586"/>
                                </a:lnTo>
                                <a:lnTo>
                                  <a:pt x="10673" y="7045"/>
                                </a:lnTo>
                                <a:lnTo>
                                  <a:pt x="10165" y="7045"/>
                                </a:lnTo>
                                <a:lnTo>
                                  <a:pt x="10165" y="6503"/>
                                </a:lnTo>
                                <a:lnTo>
                                  <a:pt x="9149" y="6503"/>
                                </a:lnTo>
                                <a:lnTo>
                                  <a:pt x="9149" y="5961"/>
                                </a:lnTo>
                                <a:lnTo>
                                  <a:pt x="8132" y="5961"/>
                                </a:lnTo>
                                <a:lnTo>
                                  <a:pt x="8132" y="5419"/>
                                </a:lnTo>
                                <a:lnTo>
                                  <a:pt x="7624" y="5419"/>
                                </a:lnTo>
                                <a:lnTo>
                                  <a:pt x="7115" y="4876"/>
                                </a:lnTo>
                                <a:lnTo>
                                  <a:pt x="7115" y="4876"/>
                                </a:lnTo>
                                <a:lnTo>
                                  <a:pt x="6607" y="4876"/>
                                </a:lnTo>
                                <a:lnTo>
                                  <a:pt x="6607" y="4335"/>
                                </a:lnTo>
                                <a:lnTo>
                                  <a:pt x="6099" y="4335"/>
                                </a:lnTo>
                                <a:lnTo>
                                  <a:pt x="6099" y="3793"/>
                                </a:lnTo>
                                <a:lnTo>
                                  <a:pt x="5083" y="3793"/>
                                </a:lnTo>
                                <a:lnTo>
                                  <a:pt x="5083" y="3251"/>
                                </a:lnTo>
                                <a:lnTo>
                                  <a:pt x="4574" y="3251"/>
                                </a:lnTo>
                                <a:lnTo>
                                  <a:pt x="4574" y="2709"/>
                                </a:lnTo>
                                <a:lnTo>
                                  <a:pt x="4066" y="2709"/>
                                </a:lnTo>
                                <a:lnTo>
                                  <a:pt x="4066" y="2167"/>
                                </a:lnTo>
                                <a:lnTo>
                                  <a:pt x="3049" y="2167"/>
                                </a:lnTo>
                                <a:lnTo>
                                  <a:pt x="3049" y="1625"/>
                                </a:lnTo>
                                <a:lnTo>
                                  <a:pt x="2541" y="1625"/>
                                </a:lnTo>
                                <a:lnTo>
                                  <a:pt x="2541" y="1625"/>
                                </a:lnTo>
                                <a:lnTo>
                                  <a:pt x="2033" y="1084"/>
                                </a:lnTo>
                                <a:lnTo>
                                  <a:pt x="1525" y="1084"/>
                                </a:lnTo>
                                <a:lnTo>
                                  <a:pt x="1525" y="542"/>
                                </a:lnTo>
                                <a:lnTo>
                                  <a:pt x="508" y="542"/>
                                </a:lnTo>
                                <a:lnTo>
                                  <a:pt x="508" y="0"/>
                                </a:lnTo>
                                <a:lnTo>
                                  <a:pt x="0" y="0"/>
                                </a:lnTo>
                              </a:path>
                            </a:pathLst>
                          </a:custGeom>
                          <a:ln w="13215" cap="flat">
                            <a:round/>
                          </a:ln>
                        </wps:spPr>
                        <wps:style>
                          <a:lnRef idx="1">
                            <a:srgbClr val="000000"/>
                          </a:lnRef>
                          <a:fillRef idx="0">
                            <a:srgbClr val="000000">
                              <a:alpha val="0"/>
                            </a:srgbClr>
                          </a:fillRef>
                          <a:effectRef idx="0">
                            <a:scrgbClr r="0" g="0" b="0"/>
                          </a:effectRef>
                          <a:fontRef idx="none"/>
                        </wps:style>
                        <wps:bodyPr/>
                      </wps:wsp>
                      <wps:wsp>
                        <wps:cNvPr id="151063" name="Shape 10457"/>
                        <wps:cNvSpPr/>
                        <wps:spPr>
                          <a:xfrm>
                            <a:off x="3776486" y="1316815"/>
                            <a:ext cx="222653" cy="141467"/>
                          </a:xfrm>
                          <a:custGeom>
                            <a:avLst/>
                            <a:gdLst/>
                            <a:ahLst/>
                            <a:cxnLst/>
                            <a:rect l="0" t="0" r="0" b="0"/>
                            <a:pathLst>
                              <a:path w="222653" h="141467">
                                <a:moveTo>
                                  <a:pt x="222653" y="141467"/>
                                </a:moveTo>
                                <a:lnTo>
                                  <a:pt x="222145" y="141467"/>
                                </a:lnTo>
                                <a:lnTo>
                                  <a:pt x="222145" y="140925"/>
                                </a:lnTo>
                                <a:lnTo>
                                  <a:pt x="221128" y="140925"/>
                                </a:lnTo>
                                <a:lnTo>
                                  <a:pt x="221128" y="140383"/>
                                </a:lnTo>
                                <a:lnTo>
                                  <a:pt x="220620" y="140383"/>
                                </a:lnTo>
                                <a:lnTo>
                                  <a:pt x="220620" y="139841"/>
                                </a:lnTo>
                                <a:lnTo>
                                  <a:pt x="219603" y="139841"/>
                                </a:lnTo>
                                <a:lnTo>
                                  <a:pt x="219603" y="139298"/>
                                </a:lnTo>
                                <a:lnTo>
                                  <a:pt x="218587" y="139298"/>
                                </a:lnTo>
                                <a:lnTo>
                                  <a:pt x="218587" y="138757"/>
                                </a:lnTo>
                                <a:lnTo>
                                  <a:pt x="218079" y="138757"/>
                                </a:lnTo>
                                <a:lnTo>
                                  <a:pt x="218079" y="138215"/>
                                </a:lnTo>
                                <a:lnTo>
                                  <a:pt x="217062" y="138215"/>
                                </a:lnTo>
                                <a:lnTo>
                                  <a:pt x="217062" y="137673"/>
                                </a:lnTo>
                                <a:lnTo>
                                  <a:pt x="216554" y="137673"/>
                                </a:lnTo>
                                <a:lnTo>
                                  <a:pt x="216554" y="137131"/>
                                </a:lnTo>
                                <a:lnTo>
                                  <a:pt x="215537" y="137131"/>
                                </a:lnTo>
                                <a:lnTo>
                                  <a:pt x="215537" y="136589"/>
                                </a:lnTo>
                                <a:lnTo>
                                  <a:pt x="215029" y="136589"/>
                                </a:lnTo>
                                <a:lnTo>
                                  <a:pt x="215029" y="136048"/>
                                </a:lnTo>
                                <a:lnTo>
                                  <a:pt x="214013" y="136048"/>
                                </a:lnTo>
                                <a:lnTo>
                                  <a:pt x="214013" y="135506"/>
                                </a:lnTo>
                                <a:lnTo>
                                  <a:pt x="213504" y="135506"/>
                                </a:lnTo>
                                <a:lnTo>
                                  <a:pt x="213504" y="134964"/>
                                </a:lnTo>
                                <a:lnTo>
                                  <a:pt x="212488" y="134964"/>
                                </a:lnTo>
                                <a:lnTo>
                                  <a:pt x="212488" y="134422"/>
                                </a:lnTo>
                                <a:lnTo>
                                  <a:pt x="211979" y="134422"/>
                                </a:lnTo>
                                <a:lnTo>
                                  <a:pt x="211471" y="133880"/>
                                </a:lnTo>
                                <a:lnTo>
                                  <a:pt x="211471" y="133880"/>
                                </a:lnTo>
                                <a:lnTo>
                                  <a:pt x="210963" y="133880"/>
                                </a:lnTo>
                                <a:lnTo>
                                  <a:pt x="210963" y="133338"/>
                                </a:lnTo>
                                <a:lnTo>
                                  <a:pt x="209946" y="133338"/>
                                </a:lnTo>
                                <a:lnTo>
                                  <a:pt x="209946" y="132797"/>
                                </a:lnTo>
                                <a:lnTo>
                                  <a:pt x="209438" y="132797"/>
                                </a:lnTo>
                                <a:lnTo>
                                  <a:pt x="209438" y="132255"/>
                                </a:lnTo>
                                <a:lnTo>
                                  <a:pt x="208421" y="132255"/>
                                </a:lnTo>
                                <a:lnTo>
                                  <a:pt x="208421" y="131713"/>
                                </a:lnTo>
                                <a:lnTo>
                                  <a:pt x="207913" y="131713"/>
                                </a:lnTo>
                                <a:lnTo>
                                  <a:pt x="207913" y="131713"/>
                                </a:lnTo>
                                <a:lnTo>
                                  <a:pt x="207405" y="131170"/>
                                </a:lnTo>
                                <a:lnTo>
                                  <a:pt x="206897" y="131170"/>
                                </a:lnTo>
                                <a:lnTo>
                                  <a:pt x="206897" y="131170"/>
                                </a:lnTo>
                                <a:lnTo>
                                  <a:pt x="206389" y="130629"/>
                                </a:lnTo>
                                <a:lnTo>
                                  <a:pt x="205880" y="130629"/>
                                </a:lnTo>
                                <a:lnTo>
                                  <a:pt x="205880" y="130087"/>
                                </a:lnTo>
                                <a:lnTo>
                                  <a:pt x="204864" y="130087"/>
                                </a:lnTo>
                                <a:lnTo>
                                  <a:pt x="204864" y="129545"/>
                                </a:lnTo>
                                <a:lnTo>
                                  <a:pt x="204356" y="129545"/>
                                </a:lnTo>
                                <a:lnTo>
                                  <a:pt x="204356" y="129003"/>
                                </a:lnTo>
                                <a:lnTo>
                                  <a:pt x="203339" y="129003"/>
                                </a:lnTo>
                                <a:lnTo>
                                  <a:pt x="203339" y="128461"/>
                                </a:lnTo>
                                <a:lnTo>
                                  <a:pt x="202323" y="128461"/>
                                </a:lnTo>
                                <a:lnTo>
                                  <a:pt x="202323" y="127919"/>
                                </a:lnTo>
                                <a:lnTo>
                                  <a:pt x="201814" y="127919"/>
                                </a:lnTo>
                                <a:lnTo>
                                  <a:pt x="201306" y="127378"/>
                                </a:lnTo>
                                <a:lnTo>
                                  <a:pt x="201306" y="127378"/>
                                </a:lnTo>
                                <a:lnTo>
                                  <a:pt x="200798" y="127378"/>
                                </a:lnTo>
                                <a:lnTo>
                                  <a:pt x="200798" y="126836"/>
                                </a:lnTo>
                                <a:lnTo>
                                  <a:pt x="200289" y="126836"/>
                                </a:lnTo>
                                <a:lnTo>
                                  <a:pt x="200289" y="126294"/>
                                </a:lnTo>
                                <a:lnTo>
                                  <a:pt x="199781" y="126294"/>
                                </a:lnTo>
                                <a:lnTo>
                                  <a:pt x="199781" y="125752"/>
                                </a:lnTo>
                                <a:lnTo>
                                  <a:pt x="198765" y="125752"/>
                                </a:lnTo>
                                <a:lnTo>
                                  <a:pt x="198765" y="125210"/>
                                </a:lnTo>
                                <a:lnTo>
                                  <a:pt x="198257" y="125210"/>
                                </a:lnTo>
                                <a:lnTo>
                                  <a:pt x="198257" y="124668"/>
                                </a:lnTo>
                                <a:lnTo>
                                  <a:pt x="197748" y="124668"/>
                                </a:lnTo>
                                <a:lnTo>
                                  <a:pt x="197748" y="124668"/>
                                </a:lnTo>
                                <a:lnTo>
                                  <a:pt x="197240" y="124127"/>
                                </a:lnTo>
                                <a:lnTo>
                                  <a:pt x="196731" y="124127"/>
                                </a:lnTo>
                                <a:lnTo>
                                  <a:pt x="196731" y="123585"/>
                                </a:lnTo>
                                <a:lnTo>
                                  <a:pt x="196223" y="123585"/>
                                </a:lnTo>
                                <a:lnTo>
                                  <a:pt x="196223" y="123042"/>
                                </a:lnTo>
                                <a:lnTo>
                                  <a:pt x="195207" y="123042"/>
                                </a:lnTo>
                                <a:lnTo>
                                  <a:pt x="195207" y="122501"/>
                                </a:lnTo>
                                <a:lnTo>
                                  <a:pt x="194699" y="122501"/>
                                </a:lnTo>
                                <a:lnTo>
                                  <a:pt x="194699" y="121958"/>
                                </a:lnTo>
                                <a:lnTo>
                                  <a:pt x="193682" y="121958"/>
                                </a:lnTo>
                                <a:lnTo>
                                  <a:pt x="193682" y="121417"/>
                                </a:lnTo>
                                <a:lnTo>
                                  <a:pt x="193174" y="121417"/>
                                </a:lnTo>
                                <a:lnTo>
                                  <a:pt x="192665" y="120875"/>
                                </a:lnTo>
                                <a:lnTo>
                                  <a:pt x="192665" y="120875"/>
                                </a:lnTo>
                                <a:lnTo>
                                  <a:pt x="192157" y="120875"/>
                                </a:lnTo>
                                <a:lnTo>
                                  <a:pt x="192157" y="120333"/>
                                </a:lnTo>
                                <a:lnTo>
                                  <a:pt x="191649" y="120333"/>
                                </a:lnTo>
                                <a:lnTo>
                                  <a:pt x="191141" y="119791"/>
                                </a:lnTo>
                                <a:lnTo>
                                  <a:pt x="191141" y="119791"/>
                                </a:lnTo>
                                <a:lnTo>
                                  <a:pt x="190633" y="119791"/>
                                </a:lnTo>
                                <a:lnTo>
                                  <a:pt x="190633" y="119249"/>
                                </a:lnTo>
                                <a:lnTo>
                                  <a:pt x="189616" y="119249"/>
                                </a:lnTo>
                                <a:lnTo>
                                  <a:pt x="189616" y="118707"/>
                                </a:lnTo>
                                <a:lnTo>
                                  <a:pt x="189108" y="118707"/>
                                </a:lnTo>
                                <a:lnTo>
                                  <a:pt x="189108" y="118166"/>
                                </a:lnTo>
                                <a:lnTo>
                                  <a:pt x="188091" y="118166"/>
                                </a:lnTo>
                                <a:lnTo>
                                  <a:pt x="188091" y="117624"/>
                                </a:lnTo>
                                <a:lnTo>
                                  <a:pt x="187583" y="117624"/>
                                </a:lnTo>
                                <a:lnTo>
                                  <a:pt x="187583" y="117082"/>
                                </a:lnTo>
                                <a:lnTo>
                                  <a:pt x="186566" y="117082"/>
                                </a:lnTo>
                                <a:lnTo>
                                  <a:pt x="186566" y="116540"/>
                                </a:lnTo>
                                <a:lnTo>
                                  <a:pt x="186058" y="116540"/>
                                </a:lnTo>
                                <a:lnTo>
                                  <a:pt x="186058" y="115998"/>
                                </a:lnTo>
                                <a:lnTo>
                                  <a:pt x="185550" y="115998"/>
                                </a:lnTo>
                                <a:lnTo>
                                  <a:pt x="185550" y="115998"/>
                                </a:lnTo>
                                <a:lnTo>
                                  <a:pt x="185041" y="115457"/>
                                </a:lnTo>
                                <a:lnTo>
                                  <a:pt x="184533" y="115457"/>
                                </a:lnTo>
                                <a:lnTo>
                                  <a:pt x="184533" y="114914"/>
                                </a:lnTo>
                                <a:lnTo>
                                  <a:pt x="184025" y="114914"/>
                                </a:lnTo>
                                <a:lnTo>
                                  <a:pt x="184025" y="114373"/>
                                </a:lnTo>
                                <a:lnTo>
                                  <a:pt x="183517" y="114373"/>
                                </a:lnTo>
                                <a:lnTo>
                                  <a:pt x="183517" y="114373"/>
                                </a:lnTo>
                                <a:lnTo>
                                  <a:pt x="183009" y="113830"/>
                                </a:lnTo>
                                <a:lnTo>
                                  <a:pt x="182500" y="113830"/>
                                </a:lnTo>
                                <a:lnTo>
                                  <a:pt x="182500" y="113288"/>
                                </a:lnTo>
                                <a:lnTo>
                                  <a:pt x="181992" y="113288"/>
                                </a:lnTo>
                                <a:lnTo>
                                  <a:pt x="181992" y="112747"/>
                                </a:lnTo>
                                <a:lnTo>
                                  <a:pt x="180975" y="112747"/>
                                </a:lnTo>
                                <a:lnTo>
                                  <a:pt x="180975" y="112205"/>
                                </a:lnTo>
                                <a:lnTo>
                                  <a:pt x="180467" y="112205"/>
                                </a:lnTo>
                                <a:lnTo>
                                  <a:pt x="180467" y="111663"/>
                                </a:lnTo>
                                <a:lnTo>
                                  <a:pt x="179451" y="111663"/>
                                </a:lnTo>
                                <a:lnTo>
                                  <a:pt x="179451" y="111121"/>
                                </a:lnTo>
                                <a:lnTo>
                                  <a:pt x="178943" y="111121"/>
                                </a:lnTo>
                                <a:lnTo>
                                  <a:pt x="178943" y="110558"/>
                                </a:lnTo>
                                <a:lnTo>
                                  <a:pt x="177926" y="110558"/>
                                </a:lnTo>
                                <a:lnTo>
                                  <a:pt x="177926" y="110016"/>
                                </a:lnTo>
                                <a:lnTo>
                                  <a:pt x="177417" y="110016"/>
                                </a:lnTo>
                                <a:lnTo>
                                  <a:pt x="177417" y="109474"/>
                                </a:lnTo>
                                <a:lnTo>
                                  <a:pt x="176401" y="109474"/>
                                </a:lnTo>
                                <a:lnTo>
                                  <a:pt x="176401" y="108932"/>
                                </a:lnTo>
                                <a:lnTo>
                                  <a:pt x="175893" y="108932"/>
                                </a:lnTo>
                                <a:lnTo>
                                  <a:pt x="175893" y="108390"/>
                                </a:lnTo>
                                <a:lnTo>
                                  <a:pt x="174876" y="108390"/>
                                </a:lnTo>
                                <a:lnTo>
                                  <a:pt x="174876" y="107848"/>
                                </a:lnTo>
                                <a:lnTo>
                                  <a:pt x="173860" y="107848"/>
                                </a:lnTo>
                                <a:lnTo>
                                  <a:pt x="173860" y="107307"/>
                                </a:lnTo>
                                <a:lnTo>
                                  <a:pt x="173351" y="107307"/>
                                </a:lnTo>
                                <a:lnTo>
                                  <a:pt x="173351" y="106764"/>
                                </a:lnTo>
                                <a:lnTo>
                                  <a:pt x="172335" y="106764"/>
                                </a:lnTo>
                                <a:lnTo>
                                  <a:pt x="172335" y="106223"/>
                                </a:lnTo>
                                <a:lnTo>
                                  <a:pt x="171318" y="106223"/>
                                </a:lnTo>
                                <a:lnTo>
                                  <a:pt x="171318" y="105680"/>
                                </a:lnTo>
                                <a:lnTo>
                                  <a:pt x="170302" y="105680"/>
                                </a:lnTo>
                                <a:lnTo>
                                  <a:pt x="170302" y="105139"/>
                                </a:lnTo>
                                <a:lnTo>
                                  <a:pt x="169285" y="105139"/>
                                </a:lnTo>
                                <a:lnTo>
                                  <a:pt x="169285" y="104597"/>
                                </a:lnTo>
                                <a:lnTo>
                                  <a:pt x="168777" y="104597"/>
                                </a:lnTo>
                                <a:lnTo>
                                  <a:pt x="168777" y="104055"/>
                                </a:lnTo>
                                <a:lnTo>
                                  <a:pt x="167761" y="104055"/>
                                </a:lnTo>
                                <a:lnTo>
                                  <a:pt x="167761" y="103513"/>
                                </a:lnTo>
                                <a:lnTo>
                                  <a:pt x="166744" y="103513"/>
                                </a:lnTo>
                                <a:lnTo>
                                  <a:pt x="166744" y="102971"/>
                                </a:lnTo>
                                <a:lnTo>
                                  <a:pt x="166236" y="102971"/>
                                </a:lnTo>
                                <a:lnTo>
                                  <a:pt x="166236" y="102429"/>
                                </a:lnTo>
                                <a:lnTo>
                                  <a:pt x="165219" y="102429"/>
                                </a:lnTo>
                                <a:lnTo>
                                  <a:pt x="165219" y="101888"/>
                                </a:lnTo>
                                <a:lnTo>
                                  <a:pt x="164711" y="101888"/>
                                </a:lnTo>
                                <a:lnTo>
                                  <a:pt x="164711" y="101346"/>
                                </a:lnTo>
                                <a:lnTo>
                                  <a:pt x="164203" y="101346"/>
                                </a:lnTo>
                                <a:lnTo>
                                  <a:pt x="163695" y="100804"/>
                                </a:lnTo>
                                <a:lnTo>
                                  <a:pt x="163695" y="100804"/>
                                </a:lnTo>
                                <a:lnTo>
                                  <a:pt x="163186" y="100804"/>
                                </a:lnTo>
                                <a:lnTo>
                                  <a:pt x="163186" y="100262"/>
                                </a:lnTo>
                                <a:lnTo>
                                  <a:pt x="162678" y="100262"/>
                                </a:lnTo>
                                <a:lnTo>
                                  <a:pt x="162678" y="99720"/>
                                </a:lnTo>
                                <a:lnTo>
                                  <a:pt x="162170" y="99720"/>
                                </a:lnTo>
                                <a:lnTo>
                                  <a:pt x="162170" y="99720"/>
                                </a:lnTo>
                                <a:lnTo>
                                  <a:pt x="161661" y="99178"/>
                                </a:lnTo>
                                <a:lnTo>
                                  <a:pt x="161153" y="99178"/>
                                </a:lnTo>
                                <a:lnTo>
                                  <a:pt x="161153" y="98636"/>
                                </a:lnTo>
                                <a:lnTo>
                                  <a:pt x="160645" y="98636"/>
                                </a:lnTo>
                                <a:lnTo>
                                  <a:pt x="160645" y="98095"/>
                                </a:lnTo>
                                <a:lnTo>
                                  <a:pt x="160137" y="98095"/>
                                </a:lnTo>
                                <a:lnTo>
                                  <a:pt x="160137" y="98095"/>
                                </a:lnTo>
                                <a:lnTo>
                                  <a:pt x="159628" y="97552"/>
                                </a:lnTo>
                                <a:lnTo>
                                  <a:pt x="159120" y="97552"/>
                                </a:lnTo>
                                <a:lnTo>
                                  <a:pt x="159120" y="97010"/>
                                </a:lnTo>
                                <a:lnTo>
                                  <a:pt x="158104" y="97010"/>
                                </a:lnTo>
                                <a:lnTo>
                                  <a:pt x="158104" y="96469"/>
                                </a:lnTo>
                                <a:lnTo>
                                  <a:pt x="157087" y="96469"/>
                                </a:lnTo>
                                <a:lnTo>
                                  <a:pt x="157087" y="95927"/>
                                </a:lnTo>
                                <a:lnTo>
                                  <a:pt x="156579" y="95927"/>
                                </a:lnTo>
                                <a:lnTo>
                                  <a:pt x="156579" y="95385"/>
                                </a:lnTo>
                                <a:lnTo>
                                  <a:pt x="155562" y="95385"/>
                                </a:lnTo>
                                <a:lnTo>
                                  <a:pt x="155562" y="94843"/>
                                </a:lnTo>
                                <a:lnTo>
                                  <a:pt x="155034" y="94843"/>
                                </a:lnTo>
                                <a:lnTo>
                                  <a:pt x="154525" y="94301"/>
                                </a:lnTo>
                                <a:lnTo>
                                  <a:pt x="154525" y="94301"/>
                                </a:lnTo>
                                <a:lnTo>
                                  <a:pt x="154017" y="94301"/>
                                </a:lnTo>
                                <a:lnTo>
                                  <a:pt x="153509" y="93759"/>
                                </a:lnTo>
                                <a:lnTo>
                                  <a:pt x="153509" y="93759"/>
                                </a:lnTo>
                                <a:lnTo>
                                  <a:pt x="153001" y="93759"/>
                                </a:lnTo>
                                <a:lnTo>
                                  <a:pt x="153001" y="93218"/>
                                </a:lnTo>
                                <a:lnTo>
                                  <a:pt x="151984" y="93218"/>
                                </a:lnTo>
                                <a:lnTo>
                                  <a:pt x="151984" y="92676"/>
                                </a:lnTo>
                                <a:lnTo>
                                  <a:pt x="151476" y="92676"/>
                                </a:lnTo>
                                <a:lnTo>
                                  <a:pt x="151476" y="92134"/>
                                </a:lnTo>
                                <a:lnTo>
                                  <a:pt x="150459" y="92134"/>
                                </a:lnTo>
                                <a:lnTo>
                                  <a:pt x="150459" y="91592"/>
                                </a:lnTo>
                                <a:lnTo>
                                  <a:pt x="149951" y="91592"/>
                                </a:lnTo>
                                <a:lnTo>
                                  <a:pt x="149951" y="91592"/>
                                </a:lnTo>
                                <a:lnTo>
                                  <a:pt x="149443" y="91050"/>
                                </a:lnTo>
                                <a:lnTo>
                                  <a:pt x="148934" y="91050"/>
                                </a:lnTo>
                                <a:lnTo>
                                  <a:pt x="148934" y="90508"/>
                                </a:lnTo>
                                <a:lnTo>
                                  <a:pt x="147918" y="90508"/>
                                </a:lnTo>
                                <a:lnTo>
                                  <a:pt x="147918" y="89967"/>
                                </a:lnTo>
                                <a:lnTo>
                                  <a:pt x="147410" y="89967"/>
                                </a:lnTo>
                                <a:lnTo>
                                  <a:pt x="147410" y="89424"/>
                                </a:lnTo>
                                <a:lnTo>
                                  <a:pt x="146393" y="89424"/>
                                </a:lnTo>
                                <a:lnTo>
                                  <a:pt x="146393" y="88882"/>
                                </a:lnTo>
                                <a:lnTo>
                                  <a:pt x="145885" y="88882"/>
                                </a:lnTo>
                                <a:lnTo>
                                  <a:pt x="145885" y="88340"/>
                                </a:lnTo>
                                <a:lnTo>
                                  <a:pt x="144868" y="88340"/>
                                </a:lnTo>
                                <a:lnTo>
                                  <a:pt x="144868" y="87799"/>
                                </a:lnTo>
                                <a:lnTo>
                                  <a:pt x="144360" y="87799"/>
                                </a:lnTo>
                                <a:lnTo>
                                  <a:pt x="144360" y="87257"/>
                                </a:lnTo>
                                <a:lnTo>
                                  <a:pt x="143344" y="87257"/>
                                </a:lnTo>
                                <a:lnTo>
                                  <a:pt x="143344" y="86715"/>
                                </a:lnTo>
                                <a:lnTo>
                                  <a:pt x="142835" y="86715"/>
                                </a:lnTo>
                                <a:lnTo>
                                  <a:pt x="142835" y="86173"/>
                                </a:lnTo>
                                <a:lnTo>
                                  <a:pt x="141819" y="86173"/>
                                </a:lnTo>
                                <a:lnTo>
                                  <a:pt x="141819" y="85631"/>
                                </a:lnTo>
                                <a:lnTo>
                                  <a:pt x="141311" y="85631"/>
                                </a:lnTo>
                                <a:lnTo>
                                  <a:pt x="141311" y="85631"/>
                                </a:lnTo>
                                <a:lnTo>
                                  <a:pt x="140802" y="85089"/>
                                </a:lnTo>
                                <a:lnTo>
                                  <a:pt x="140294" y="85089"/>
                                </a:lnTo>
                                <a:lnTo>
                                  <a:pt x="140294" y="84548"/>
                                </a:lnTo>
                                <a:lnTo>
                                  <a:pt x="139278" y="84548"/>
                                </a:lnTo>
                                <a:lnTo>
                                  <a:pt x="139278" y="84006"/>
                                </a:lnTo>
                                <a:lnTo>
                                  <a:pt x="138769" y="84006"/>
                                </a:lnTo>
                                <a:lnTo>
                                  <a:pt x="138261" y="83464"/>
                                </a:lnTo>
                                <a:lnTo>
                                  <a:pt x="138261" y="83464"/>
                                </a:lnTo>
                                <a:lnTo>
                                  <a:pt x="137753" y="83464"/>
                                </a:lnTo>
                                <a:lnTo>
                                  <a:pt x="137753" y="82922"/>
                                </a:lnTo>
                                <a:lnTo>
                                  <a:pt x="136736" y="82922"/>
                                </a:lnTo>
                                <a:lnTo>
                                  <a:pt x="136736" y="82379"/>
                                </a:lnTo>
                                <a:lnTo>
                                  <a:pt x="136228" y="82379"/>
                                </a:lnTo>
                                <a:lnTo>
                                  <a:pt x="135720" y="81838"/>
                                </a:lnTo>
                                <a:lnTo>
                                  <a:pt x="135720" y="81838"/>
                                </a:lnTo>
                                <a:lnTo>
                                  <a:pt x="135212" y="81838"/>
                                </a:lnTo>
                                <a:lnTo>
                                  <a:pt x="135212" y="81296"/>
                                </a:lnTo>
                                <a:lnTo>
                                  <a:pt x="134703" y="81296"/>
                                </a:lnTo>
                                <a:lnTo>
                                  <a:pt x="134195" y="80754"/>
                                </a:lnTo>
                                <a:lnTo>
                                  <a:pt x="134195" y="80754"/>
                                </a:lnTo>
                                <a:lnTo>
                                  <a:pt x="133686" y="80754"/>
                                </a:lnTo>
                                <a:lnTo>
                                  <a:pt x="133686" y="80212"/>
                                </a:lnTo>
                                <a:lnTo>
                                  <a:pt x="133178" y="80212"/>
                                </a:lnTo>
                                <a:lnTo>
                                  <a:pt x="133178" y="80212"/>
                                </a:lnTo>
                                <a:lnTo>
                                  <a:pt x="132670" y="79670"/>
                                </a:lnTo>
                                <a:lnTo>
                                  <a:pt x="132162" y="79670"/>
                                </a:lnTo>
                                <a:lnTo>
                                  <a:pt x="132162" y="79670"/>
                                </a:lnTo>
                                <a:lnTo>
                                  <a:pt x="131654" y="79129"/>
                                </a:lnTo>
                                <a:lnTo>
                                  <a:pt x="131654" y="79129"/>
                                </a:lnTo>
                                <a:lnTo>
                                  <a:pt x="131145" y="79129"/>
                                </a:lnTo>
                                <a:lnTo>
                                  <a:pt x="130637" y="78587"/>
                                </a:lnTo>
                                <a:lnTo>
                                  <a:pt x="130637" y="78587"/>
                                </a:lnTo>
                                <a:lnTo>
                                  <a:pt x="130129" y="78045"/>
                                </a:lnTo>
                                <a:lnTo>
                                  <a:pt x="129621" y="78045"/>
                                </a:lnTo>
                                <a:lnTo>
                                  <a:pt x="129621" y="78045"/>
                                </a:lnTo>
                                <a:lnTo>
                                  <a:pt x="129112" y="77503"/>
                                </a:lnTo>
                                <a:lnTo>
                                  <a:pt x="128604" y="77503"/>
                                </a:lnTo>
                                <a:lnTo>
                                  <a:pt x="128096" y="76961"/>
                                </a:lnTo>
                                <a:lnTo>
                                  <a:pt x="128096" y="76961"/>
                                </a:lnTo>
                                <a:lnTo>
                                  <a:pt x="127588" y="76961"/>
                                </a:lnTo>
                                <a:lnTo>
                                  <a:pt x="127079" y="76419"/>
                                </a:lnTo>
                                <a:lnTo>
                                  <a:pt x="127079" y="76419"/>
                                </a:lnTo>
                                <a:lnTo>
                                  <a:pt x="126571" y="76419"/>
                                </a:lnTo>
                                <a:lnTo>
                                  <a:pt x="126063" y="75878"/>
                                </a:lnTo>
                                <a:lnTo>
                                  <a:pt x="126063" y="75878"/>
                                </a:lnTo>
                                <a:lnTo>
                                  <a:pt x="125554" y="75878"/>
                                </a:lnTo>
                                <a:lnTo>
                                  <a:pt x="125554" y="75336"/>
                                </a:lnTo>
                                <a:lnTo>
                                  <a:pt x="124538" y="75336"/>
                                </a:lnTo>
                                <a:lnTo>
                                  <a:pt x="124538" y="74794"/>
                                </a:lnTo>
                                <a:lnTo>
                                  <a:pt x="124030" y="74794"/>
                                </a:lnTo>
                                <a:lnTo>
                                  <a:pt x="124030" y="74251"/>
                                </a:lnTo>
                                <a:lnTo>
                                  <a:pt x="123013" y="74251"/>
                                </a:lnTo>
                                <a:lnTo>
                                  <a:pt x="123013" y="73710"/>
                                </a:lnTo>
                                <a:lnTo>
                                  <a:pt x="122505" y="73710"/>
                                </a:lnTo>
                                <a:lnTo>
                                  <a:pt x="122505" y="73168"/>
                                </a:lnTo>
                                <a:lnTo>
                                  <a:pt x="121996" y="73168"/>
                                </a:lnTo>
                                <a:lnTo>
                                  <a:pt x="121488" y="72626"/>
                                </a:lnTo>
                                <a:lnTo>
                                  <a:pt x="121488" y="72626"/>
                                </a:lnTo>
                                <a:lnTo>
                                  <a:pt x="120980" y="72626"/>
                                </a:lnTo>
                                <a:lnTo>
                                  <a:pt x="120980" y="72084"/>
                                </a:lnTo>
                                <a:lnTo>
                                  <a:pt x="120472" y="72084"/>
                                </a:lnTo>
                                <a:lnTo>
                                  <a:pt x="120472" y="71542"/>
                                </a:lnTo>
                                <a:lnTo>
                                  <a:pt x="119456" y="71542"/>
                                </a:lnTo>
                                <a:lnTo>
                                  <a:pt x="119456" y="71000"/>
                                </a:lnTo>
                                <a:lnTo>
                                  <a:pt x="118947" y="71000"/>
                                </a:lnTo>
                                <a:lnTo>
                                  <a:pt x="118947" y="70458"/>
                                </a:lnTo>
                                <a:lnTo>
                                  <a:pt x="118439" y="70458"/>
                                </a:lnTo>
                                <a:lnTo>
                                  <a:pt x="118439" y="69917"/>
                                </a:lnTo>
                                <a:lnTo>
                                  <a:pt x="117422" y="69917"/>
                                </a:lnTo>
                                <a:lnTo>
                                  <a:pt x="117422" y="69375"/>
                                </a:lnTo>
                                <a:lnTo>
                                  <a:pt x="116914" y="69375"/>
                                </a:lnTo>
                                <a:lnTo>
                                  <a:pt x="116914" y="69375"/>
                                </a:lnTo>
                                <a:lnTo>
                                  <a:pt x="116406" y="68833"/>
                                </a:lnTo>
                                <a:lnTo>
                                  <a:pt x="115898" y="68833"/>
                                </a:lnTo>
                                <a:lnTo>
                                  <a:pt x="115898" y="68291"/>
                                </a:lnTo>
                                <a:lnTo>
                                  <a:pt x="114881" y="68291"/>
                                </a:lnTo>
                                <a:lnTo>
                                  <a:pt x="114881" y="67749"/>
                                </a:lnTo>
                                <a:lnTo>
                                  <a:pt x="113864" y="67749"/>
                                </a:lnTo>
                                <a:lnTo>
                                  <a:pt x="113864" y="67208"/>
                                </a:lnTo>
                                <a:lnTo>
                                  <a:pt x="113356" y="67208"/>
                                </a:lnTo>
                                <a:lnTo>
                                  <a:pt x="112848" y="66666"/>
                                </a:lnTo>
                                <a:lnTo>
                                  <a:pt x="112848" y="66666"/>
                                </a:lnTo>
                                <a:lnTo>
                                  <a:pt x="112340" y="66666"/>
                                </a:lnTo>
                                <a:lnTo>
                                  <a:pt x="112340" y="66123"/>
                                </a:lnTo>
                                <a:lnTo>
                                  <a:pt x="111831" y="66123"/>
                                </a:lnTo>
                                <a:lnTo>
                                  <a:pt x="111831" y="65582"/>
                                </a:lnTo>
                                <a:lnTo>
                                  <a:pt x="111323" y="65582"/>
                                </a:lnTo>
                                <a:lnTo>
                                  <a:pt x="110815" y="65039"/>
                                </a:lnTo>
                                <a:lnTo>
                                  <a:pt x="110815" y="65039"/>
                                </a:lnTo>
                                <a:lnTo>
                                  <a:pt x="110306" y="65039"/>
                                </a:lnTo>
                                <a:lnTo>
                                  <a:pt x="110306" y="64498"/>
                                </a:lnTo>
                                <a:lnTo>
                                  <a:pt x="109798" y="64498"/>
                                </a:lnTo>
                                <a:lnTo>
                                  <a:pt x="109798" y="63956"/>
                                </a:lnTo>
                                <a:lnTo>
                                  <a:pt x="109290" y="63956"/>
                                </a:lnTo>
                                <a:lnTo>
                                  <a:pt x="109290" y="63414"/>
                                </a:lnTo>
                                <a:lnTo>
                                  <a:pt x="108782" y="63414"/>
                                </a:lnTo>
                                <a:lnTo>
                                  <a:pt x="108782" y="63414"/>
                                </a:lnTo>
                                <a:lnTo>
                                  <a:pt x="108274" y="62872"/>
                                </a:lnTo>
                                <a:lnTo>
                                  <a:pt x="108274" y="62872"/>
                                </a:lnTo>
                                <a:lnTo>
                                  <a:pt x="107765" y="62330"/>
                                </a:lnTo>
                                <a:lnTo>
                                  <a:pt x="107257" y="62330"/>
                                </a:lnTo>
                                <a:lnTo>
                                  <a:pt x="107257" y="61788"/>
                                </a:lnTo>
                                <a:lnTo>
                                  <a:pt x="106749" y="61788"/>
                                </a:lnTo>
                                <a:lnTo>
                                  <a:pt x="106749" y="61247"/>
                                </a:lnTo>
                                <a:lnTo>
                                  <a:pt x="106240" y="61247"/>
                                </a:lnTo>
                                <a:lnTo>
                                  <a:pt x="106240" y="60705"/>
                                </a:lnTo>
                                <a:lnTo>
                                  <a:pt x="105732" y="60705"/>
                                </a:lnTo>
                                <a:lnTo>
                                  <a:pt x="105732" y="60705"/>
                                </a:lnTo>
                                <a:lnTo>
                                  <a:pt x="105224" y="60163"/>
                                </a:lnTo>
                                <a:lnTo>
                                  <a:pt x="104716" y="60163"/>
                                </a:lnTo>
                                <a:lnTo>
                                  <a:pt x="104716" y="59621"/>
                                </a:lnTo>
                                <a:lnTo>
                                  <a:pt x="104208" y="59621"/>
                                </a:lnTo>
                                <a:lnTo>
                                  <a:pt x="104208" y="59079"/>
                                </a:lnTo>
                                <a:lnTo>
                                  <a:pt x="103699" y="59079"/>
                                </a:lnTo>
                                <a:lnTo>
                                  <a:pt x="103699" y="58538"/>
                                </a:lnTo>
                                <a:lnTo>
                                  <a:pt x="102682" y="58538"/>
                                </a:lnTo>
                                <a:lnTo>
                                  <a:pt x="102682" y="57995"/>
                                </a:lnTo>
                                <a:lnTo>
                                  <a:pt x="102174" y="57995"/>
                                </a:lnTo>
                                <a:lnTo>
                                  <a:pt x="102174" y="57454"/>
                                </a:lnTo>
                                <a:lnTo>
                                  <a:pt x="101666" y="57454"/>
                                </a:lnTo>
                                <a:lnTo>
                                  <a:pt x="101666" y="56911"/>
                                </a:lnTo>
                                <a:lnTo>
                                  <a:pt x="101158" y="56911"/>
                                </a:lnTo>
                                <a:lnTo>
                                  <a:pt x="100650" y="56369"/>
                                </a:lnTo>
                                <a:lnTo>
                                  <a:pt x="100650" y="56369"/>
                                </a:lnTo>
                                <a:lnTo>
                                  <a:pt x="100141" y="56369"/>
                                </a:lnTo>
                                <a:lnTo>
                                  <a:pt x="100141" y="55828"/>
                                </a:lnTo>
                                <a:lnTo>
                                  <a:pt x="99633" y="55828"/>
                                </a:lnTo>
                                <a:lnTo>
                                  <a:pt x="99633" y="55286"/>
                                </a:lnTo>
                                <a:lnTo>
                                  <a:pt x="99125" y="55286"/>
                                </a:lnTo>
                                <a:lnTo>
                                  <a:pt x="98616" y="54744"/>
                                </a:lnTo>
                                <a:lnTo>
                                  <a:pt x="98616" y="54744"/>
                                </a:lnTo>
                                <a:lnTo>
                                  <a:pt x="98108" y="54202"/>
                                </a:lnTo>
                                <a:lnTo>
                                  <a:pt x="98108" y="54202"/>
                                </a:lnTo>
                                <a:lnTo>
                                  <a:pt x="97600" y="54202"/>
                                </a:lnTo>
                                <a:lnTo>
                                  <a:pt x="97600" y="53660"/>
                                </a:lnTo>
                                <a:lnTo>
                                  <a:pt x="97092" y="53660"/>
                                </a:lnTo>
                                <a:lnTo>
                                  <a:pt x="97092" y="53118"/>
                                </a:lnTo>
                                <a:lnTo>
                                  <a:pt x="96583" y="53118"/>
                                </a:lnTo>
                                <a:lnTo>
                                  <a:pt x="96583" y="52577"/>
                                </a:lnTo>
                                <a:lnTo>
                                  <a:pt x="95567" y="52577"/>
                                </a:lnTo>
                                <a:lnTo>
                                  <a:pt x="95567" y="52035"/>
                                </a:lnTo>
                                <a:lnTo>
                                  <a:pt x="95059" y="52035"/>
                                </a:lnTo>
                                <a:lnTo>
                                  <a:pt x="95059" y="51493"/>
                                </a:lnTo>
                                <a:lnTo>
                                  <a:pt x="94550" y="51493"/>
                                </a:lnTo>
                                <a:lnTo>
                                  <a:pt x="94550" y="50951"/>
                                </a:lnTo>
                                <a:lnTo>
                                  <a:pt x="94042" y="50951"/>
                                </a:lnTo>
                                <a:lnTo>
                                  <a:pt x="94042" y="50951"/>
                                </a:lnTo>
                                <a:lnTo>
                                  <a:pt x="93534" y="50409"/>
                                </a:lnTo>
                                <a:lnTo>
                                  <a:pt x="93534" y="50409"/>
                                </a:lnTo>
                                <a:lnTo>
                                  <a:pt x="93026" y="49867"/>
                                </a:lnTo>
                                <a:lnTo>
                                  <a:pt x="92518" y="49867"/>
                                </a:lnTo>
                                <a:lnTo>
                                  <a:pt x="92518" y="49326"/>
                                </a:lnTo>
                                <a:lnTo>
                                  <a:pt x="92009" y="49326"/>
                                </a:lnTo>
                                <a:lnTo>
                                  <a:pt x="92009" y="48783"/>
                                </a:lnTo>
                                <a:lnTo>
                                  <a:pt x="91501" y="48783"/>
                                </a:lnTo>
                                <a:lnTo>
                                  <a:pt x="91501" y="48783"/>
                                </a:lnTo>
                                <a:lnTo>
                                  <a:pt x="90993" y="48241"/>
                                </a:lnTo>
                                <a:lnTo>
                                  <a:pt x="90484" y="48241"/>
                                </a:lnTo>
                                <a:lnTo>
                                  <a:pt x="90484" y="47699"/>
                                </a:lnTo>
                                <a:lnTo>
                                  <a:pt x="89976" y="47699"/>
                                </a:lnTo>
                                <a:lnTo>
                                  <a:pt x="89976" y="47158"/>
                                </a:lnTo>
                                <a:lnTo>
                                  <a:pt x="89468" y="47158"/>
                                </a:lnTo>
                                <a:lnTo>
                                  <a:pt x="89468" y="46616"/>
                                </a:lnTo>
                                <a:lnTo>
                                  <a:pt x="88960" y="46616"/>
                                </a:lnTo>
                                <a:lnTo>
                                  <a:pt x="88451" y="46074"/>
                                </a:lnTo>
                                <a:lnTo>
                                  <a:pt x="88451" y="46074"/>
                                </a:lnTo>
                                <a:lnTo>
                                  <a:pt x="87943" y="45532"/>
                                </a:lnTo>
                                <a:lnTo>
                                  <a:pt x="87943" y="45532"/>
                                </a:lnTo>
                                <a:lnTo>
                                  <a:pt x="87435" y="45532"/>
                                </a:lnTo>
                                <a:lnTo>
                                  <a:pt x="87435" y="44990"/>
                                </a:lnTo>
                                <a:lnTo>
                                  <a:pt x="86926" y="44990"/>
                                </a:lnTo>
                                <a:lnTo>
                                  <a:pt x="86926" y="44448"/>
                                </a:lnTo>
                                <a:lnTo>
                                  <a:pt x="86418" y="44448"/>
                                </a:lnTo>
                                <a:lnTo>
                                  <a:pt x="86418" y="43907"/>
                                </a:lnTo>
                                <a:lnTo>
                                  <a:pt x="85910" y="43907"/>
                                </a:lnTo>
                                <a:lnTo>
                                  <a:pt x="85910" y="43365"/>
                                </a:lnTo>
                                <a:lnTo>
                                  <a:pt x="85402" y="43365"/>
                                </a:lnTo>
                                <a:lnTo>
                                  <a:pt x="84893" y="42823"/>
                                </a:lnTo>
                                <a:lnTo>
                                  <a:pt x="84893" y="42823"/>
                                </a:lnTo>
                                <a:lnTo>
                                  <a:pt x="84385" y="42281"/>
                                </a:lnTo>
                                <a:lnTo>
                                  <a:pt x="84385" y="42281"/>
                                </a:lnTo>
                                <a:lnTo>
                                  <a:pt x="83877" y="41739"/>
                                </a:lnTo>
                                <a:lnTo>
                                  <a:pt x="83877" y="41739"/>
                                </a:lnTo>
                                <a:lnTo>
                                  <a:pt x="83369" y="41197"/>
                                </a:lnTo>
                                <a:lnTo>
                                  <a:pt x="83369" y="41197"/>
                                </a:lnTo>
                                <a:lnTo>
                                  <a:pt x="82860" y="40655"/>
                                </a:lnTo>
                                <a:lnTo>
                                  <a:pt x="82860" y="40655"/>
                                </a:lnTo>
                                <a:lnTo>
                                  <a:pt x="82352" y="40113"/>
                                </a:lnTo>
                                <a:lnTo>
                                  <a:pt x="82352" y="40113"/>
                                </a:lnTo>
                                <a:lnTo>
                                  <a:pt x="81844" y="39571"/>
                                </a:lnTo>
                                <a:lnTo>
                                  <a:pt x="81844" y="39571"/>
                                </a:lnTo>
                                <a:lnTo>
                                  <a:pt x="81844" y="39029"/>
                                </a:lnTo>
                                <a:lnTo>
                                  <a:pt x="81336" y="39029"/>
                                </a:lnTo>
                                <a:lnTo>
                                  <a:pt x="81336" y="38488"/>
                                </a:lnTo>
                                <a:lnTo>
                                  <a:pt x="80827" y="38488"/>
                                </a:lnTo>
                                <a:lnTo>
                                  <a:pt x="80827" y="37946"/>
                                </a:lnTo>
                                <a:lnTo>
                                  <a:pt x="80319" y="37946"/>
                                </a:lnTo>
                                <a:lnTo>
                                  <a:pt x="80319" y="37404"/>
                                </a:lnTo>
                                <a:lnTo>
                                  <a:pt x="79811" y="37404"/>
                                </a:lnTo>
                                <a:lnTo>
                                  <a:pt x="79811" y="36862"/>
                                </a:lnTo>
                                <a:lnTo>
                                  <a:pt x="79303" y="36862"/>
                                </a:lnTo>
                                <a:lnTo>
                                  <a:pt x="79303" y="36320"/>
                                </a:lnTo>
                                <a:lnTo>
                                  <a:pt x="78794" y="36320"/>
                                </a:lnTo>
                                <a:lnTo>
                                  <a:pt x="78794" y="35778"/>
                                </a:lnTo>
                                <a:lnTo>
                                  <a:pt x="78286" y="35778"/>
                                </a:lnTo>
                                <a:lnTo>
                                  <a:pt x="78286" y="35237"/>
                                </a:lnTo>
                                <a:lnTo>
                                  <a:pt x="77778" y="35237"/>
                                </a:lnTo>
                                <a:lnTo>
                                  <a:pt x="77778" y="34695"/>
                                </a:lnTo>
                                <a:lnTo>
                                  <a:pt x="77270" y="34695"/>
                                </a:lnTo>
                                <a:lnTo>
                                  <a:pt x="77270" y="34153"/>
                                </a:lnTo>
                                <a:lnTo>
                                  <a:pt x="76761" y="34153"/>
                                </a:lnTo>
                                <a:lnTo>
                                  <a:pt x="76761" y="33610"/>
                                </a:lnTo>
                                <a:lnTo>
                                  <a:pt x="76253" y="33610"/>
                                </a:lnTo>
                                <a:lnTo>
                                  <a:pt x="76253" y="33069"/>
                                </a:lnTo>
                                <a:lnTo>
                                  <a:pt x="75745" y="33069"/>
                                </a:lnTo>
                                <a:lnTo>
                                  <a:pt x="75745" y="32527"/>
                                </a:lnTo>
                                <a:lnTo>
                                  <a:pt x="75236" y="32527"/>
                                </a:lnTo>
                                <a:lnTo>
                                  <a:pt x="75236" y="31985"/>
                                </a:lnTo>
                                <a:lnTo>
                                  <a:pt x="74728" y="31985"/>
                                </a:lnTo>
                                <a:lnTo>
                                  <a:pt x="74728" y="31985"/>
                                </a:lnTo>
                                <a:lnTo>
                                  <a:pt x="74220" y="31443"/>
                                </a:lnTo>
                                <a:lnTo>
                                  <a:pt x="74220" y="30901"/>
                                </a:lnTo>
                                <a:lnTo>
                                  <a:pt x="73712" y="30901"/>
                                </a:lnTo>
                                <a:lnTo>
                                  <a:pt x="73712" y="30359"/>
                                </a:lnTo>
                                <a:lnTo>
                                  <a:pt x="73203" y="30359"/>
                                </a:lnTo>
                                <a:lnTo>
                                  <a:pt x="73203" y="29818"/>
                                </a:lnTo>
                                <a:lnTo>
                                  <a:pt x="72695" y="29818"/>
                                </a:lnTo>
                                <a:lnTo>
                                  <a:pt x="72695" y="29818"/>
                                </a:lnTo>
                                <a:lnTo>
                                  <a:pt x="72187" y="29276"/>
                                </a:lnTo>
                                <a:lnTo>
                                  <a:pt x="71679" y="29276"/>
                                </a:lnTo>
                                <a:lnTo>
                                  <a:pt x="71679" y="28734"/>
                                </a:lnTo>
                                <a:lnTo>
                                  <a:pt x="71170" y="28734"/>
                                </a:lnTo>
                                <a:lnTo>
                                  <a:pt x="71170" y="28192"/>
                                </a:lnTo>
                                <a:lnTo>
                                  <a:pt x="70662" y="28192"/>
                                </a:lnTo>
                                <a:lnTo>
                                  <a:pt x="70662" y="27650"/>
                                </a:lnTo>
                                <a:lnTo>
                                  <a:pt x="69645" y="27650"/>
                                </a:lnTo>
                                <a:lnTo>
                                  <a:pt x="69645" y="27094"/>
                                </a:lnTo>
                                <a:lnTo>
                                  <a:pt x="69137" y="27094"/>
                                </a:lnTo>
                                <a:lnTo>
                                  <a:pt x="69137" y="26552"/>
                                </a:lnTo>
                                <a:lnTo>
                                  <a:pt x="68629" y="26552"/>
                                </a:lnTo>
                                <a:lnTo>
                                  <a:pt x="68629" y="26010"/>
                                </a:lnTo>
                                <a:lnTo>
                                  <a:pt x="67613" y="26010"/>
                                </a:lnTo>
                                <a:lnTo>
                                  <a:pt x="67613" y="25468"/>
                                </a:lnTo>
                                <a:lnTo>
                                  <a:pt x="67104" y="25468"/>
                                </a:lnTo>
                                <a:lnTo>
                                  <a:pt x="67104" y="24926"/>
                                </a:lnTo>
                                <a:lnTo>
                                  <a:pt x="66596" y="24926"/>
                                </a:lnTo>
                                <a:lnTo>
                                  <a:pt x="66596" y="24926"/>
                                </a:lnTo>
                                <a:lnTo>
                                  <a:pt x="66088" y="24385"/>
                                </a:lnTo>
                                <a:lnTo>
                                  <a:pt x="65579" y="24385"/>
                                </a:lnTo>
                                <a:lnTo>
                                  <a:pt x="65579" y="24385"/>
                                </a:lnTo>
                                <a:lnTo>
                                  <a:pt x="65071" y="23843"/>
                                </a:lnTo>
                                <a:lnTo>
                                  <a:pt x="64563" y="23843"/>
                                </a:lnTo>
                                <a:lnTo>
                                  <a:pt x="64563" y="23843"/>
                                </a:lnTo>
                                <a:lnTo>
                                  <a:pt x="64055" y="23301"/>
                                </a:lnTo>
                                <a:lnTo>
                                  <a:pt x="63038" y="23301"/>
                                </a:lnTo>
                                <a:lnTo>
                                  <a:pt x="63038" y="22758"/>
                                </a:lnTo>
                                <a:lnTo>
                                  <a:pt x="61513" y="22758"/>
                                </a:lnTo>
                                <a:lnTo>
                                  <a:pt x="61513" y="22217"/>
                                </a:lnTo>
                                <a:lnTo>
                                  <a:pt x="59989" y="22217"/>
                                </a:lnTo>
                                <a:lnTo>
                                  <a:pt x="59989" y="21675"/>
                                </a:lnTo>
                                <a:lnTo>
                                  <a:pt x="58972" y="21675"/>
                                </a:lnTo>
                                <a:lnTo>
                                  <a:pt x="58972" y="21133"/>
                                </a:lnTo>
                                <a:lnTo>
                                  <a:pt x="57447" y="21133"/>
                                </a:lnTo>
                                <a:lnTo>
                                  <a:pt x="57447" y="20591"/>
                                </a:lnTo>
                                <a:lnTo>
                                  <a:pt x="56431" y="20591"/>
                                </a:lnTo>
                                <a:lnTo>
                                  <a:pt x="56431" y="20049"/>
                                </a:lnTo>
                                <a:lnTo>
                                  <a:pt x="55414" y="20049"/>
                                </a:lnTo>
                                <a:lnTo>
                                  <a:pt x="55414" y="19507"/>
                                </a:lnTo>
                                <a:lnTo>
                                  <a:pt x="54397" y="19507"/>
                                </a:lnTo>
                                <a:lnTo>
                                  <a:pt x="54397" y="18966"/>
                                </a:lnTo>
                                <a:lnTo>
                                  <a:pt x="52873" y="18966"/>
                                </a:lnTo>
                                <a:lnTo>
                                  <a:pt x="52873" y="18424"/>
                                </a:lnTo>
                                <a:lnTo>
                                  <a:pt x="51857" y="18424"/>
                                </a:lnTo>
                                <a:lnTo>
                                  <a:pt x="51857" y="17882"/>
                                </a:lnTo>
                                <a:lnTo>
                                  <a:pt x="50840" y="17882"/>
                                </a:lnTo>
                                <a:lnTo>
                                  <a:pt x="50840" y="17340"/>
                                </a:lnTo>
                                <a:lnTo>
                                  <a:pt x="49823" y="17340"/>
                                </a:lnTo>
                                <a:lnTo>
                                  <a:pt x="49823" y="16798"/>
                                </a:lnTo>
                                <a:lnTo>
                                  <a:pt x="48807" y="16798"/>
                                </a:lnTo>
                                <a:lnTo>
                                  <a:pt x="48299" y="16256"/>
                                </a:lnTo>
                                <a:lnTo>
                                  <a:pt x="48299" y="16256"/>
                                </a:lnTo>
                                <a:lnTo>
                                  <a:pt x="47282" y="16256"/>
                                </a:lnTo>
                                <a:lnTo>
                                  <a:pt x="47282" y="15715"/>
                                </a:lnTo>
                                <a:lnTo>
                                  <a:pt x="46265" y="15715"/>
                                </a:lnTo>
                                <a:lnTo>
                                  <a:pt x="46265" y="15173"/>
                                </a:lnTo>
                                <a:lnTo>
                                  <a:pt x="45249" y="15173"/>
                                </a:lnTo>
                                <a:lnTo>
                                  <a:pt x="45249" y="14630"/>
                                </a:lnTo>
                                <a:lnTo>
                                  <a:pt x="44232" y="14630"/>
                                </a:lnTo>
                                <a:lnTo>
                                  <a:pt x="44232" y="14089"/>
                                </a:lnTo>
                                <a:lnTo>
                                  <a:pt x="43216" y="14089"/>
                                </a:lnTo>
                                <a:lnTo>
                                  <a:pt x="43216" y="13546"/>
                                </a:lnTo>
                                <a:lnTo>
                                  <a:pt x="42199" y="13546"/>
                                </a:lnTo>
                                <a:lnTo>
                                  <a:pt x="42199" y="13005"/>
                                </a:lnTo>
                                <a:lnTo>
                                  <a:pt x="41183" y="13005"/>
                                </a:lnTo>
                                <a:lnTo>
                                  <a:pt x="41183" y="12463"/>
                                </a:lnTo>
                                <a:lnTo>
                                  <a:pt x="40153" y="12463"/>
                                </a:lnTo>
                                <a:lnTo>
                                  <a:pt x="40153" y="12463"/>
                                </a:lnTo>
                                <a:lnTo>
                                  <a:pt x="39644" y="11921"/>
                                </a:lnTo>
                                <a:lnTo>
                                  <a:pt x="38628" y="11921"/>
                                </a:lnTo>
                                <a:lnTo>
                                  <a:pt x="38628" y="11379"/>
                                </a:lnTo>
                                <a:lnTo>
                                  <a:pt x="37612" y="11379"/>
                                </a:lnTo>
                                <a:lnTo>
                                  <a:pt x="37612" y="10837"/>
                                </a:lnTo>
                                <a:lnTo>
                                  <a:pt x="36595" y="10837"/>
                                </a:lnTo>
                                <a:lnTo>
                                  <a:pt x="36595" y="10295"/>
                                </a:lnTo>
                                <a:lnTo>
                                  <a:pt x="35578" y="10295"/>
                                </a:lnTo>
                                <a:lnTo>
                                  <a:pt x="35578" y="9754"/>
                                </a:lnTo>
                                <a:lnTo>
                                  <a:pt x="34054" y="9754"/>
                                </a:lnTo>
                                <a:lnTo>
                                  <a:pt x="34054" y="9212"/>
                                </a:lnTo>
                                <a:lnTo>
                                  <a:pt x="33037" y="9212"/>
                                </a:lnTo>
                                <a:lnTo>
                                  <a:pt x="33037" y="9212"/>
                                </a:lnTo>
                                <a:lnTo>
                                  <a:pt x="32529" y="8670"/>
                                </a:lnTo>
                                <a:lnTo>
                                  <a:pt x="31512" y="8670"/>
                                </a:lnTo>
                                <a:lnTo>
                                  <a:pt x="31512" y="8670"/>
                                </a:lnTo>
                                <a:lnTo>
                                  <a:pt x="31004" y="8128"/>
                                </a:lnTo>
                                <a:lnTo>
                                  <a:pt x="29479" y="8128"/>
                                </a:lnTo>
                                <a:lnTo>
                                  <a:pt x="28971" y="7586"/>
                                </a:lnTo>
                                <a:lnTo>
                                  <a:pt x="28971" y="7586"/>
                                </a:lnTo>
                                <a:lnTo>
                                  <a:pt x="27954" y="7586"/>
                                </a:lnTo>
                                <a:lnTo>
                                  <a:pt x="27446" y="7045"/>
                                </a:lnTo>
                                <a:lnTo>
                                  <a:pt x="26938" y="7045"/>
                                </a:lnTo>
                                <a:lnTo>
                                  <a:pt x="26938" y="7045"/>
                                </a:lnTo>
                                <a:lnTo>
                                  <a:pt x="26430" y="7045"/>
                                </a:lnTo>
                                <a:lnTo>
                                  <a:pt x="25921" y="6502"/>
                                </a:lnTo>
                                <a:lnTo>
                                  <a:pt x="25921" y="6502"/>
                                </a:lnTo>
                                <a:lnTo>
                                  <a:pt x="24905" y="6502"/>
                                </a:lnTo>
                                <a:lnTo>
                                  <a:pt x="24905" y="6502"/>
                                </a:lnTo>
                                <a:lnTo>
                                  <a:pt x="24397" y="5961"/>
                                </a:lnTo>
                                <a:lnTo>
                                  <a:pt x="23888" y="5961"/>
                                </a:lnTo>
                                <a:lnTo>
                                  <a:pt x="23888" y="5961"/>
                                </a:lnTo>
                                <a:lnTo>
                                  <a:pt x="23380" y="5961"/>
                                </a:lnTo>
                                <a:lnTo>
                                  <a:pt x="22872" y="5418"/>
                                </a:lnTo>
                                <a:lnTo>
                                  <a:pt x="21855" y="5418"/>
                                </a:lnTo>
                                <a:lnTo>
                                  <a:pt x="21855" y="5418"/>
                                </a:lnTo>
                                <a:lnTo>
                                  <a:pt x="21347" y="4876"/>
                                </a:lnTo>
                                <a:lnTo>
                                  <a:pt x="19314" y="4876"/>
                                </a:lnTo>
                                <a:lnTo>
                                  <a:pt x="19314" y="4335"/>
                                </a:lnTo>
                                <a:lnTo>
                                  <a:pt x="16265" y="4335"/>
                                </a:lnTo>
                                <a:lnTo>
                                  <a:pt x="16265" y="3793"/>
                                </a:lnTo>
                                <a:lnTo>
                                  <a:pt x="13723" y="3793"/>
                                </a:lnTo>
                                <a:lnTo>
                                  <a:pt x="13215" y="3251"/>
                                </a:lnTo>
                                <a:lnTo>
                                  <a:pt x="12707" y="3251"/>
                                </a:lnTo>
                                <a:lnTo>
                                  <a:pt x="12707" y="3251"/>
                                </a:lnTo>
                                <a:lnTo>
                                  <a:pt x="11690" y="3251"/>
                                </a:lnTo>
                                <a:lnTo>
                                  <a:pt x="11182" y="2709"/>
                                </a:lnTo>
                                <a:lnTo>
                                  <a:pt x="11182" y="2709"/>
                                </a:lnTo>
                                <a:lnTo>
                                  <a:pt x="9657" y="2709"/>
                                </a:lnTo>
                                <a:lnTo>
                                  <a:pt x="9657" y="2167"/>
                                </a:lnTo>
                                <a:lnTo>
                                  <a:pt x="7624" y="2167"/>
                                </a:lnTo>
                                <a:lnTo>
                                  <a:pt x="7624" y="1625"/>
                                </a:lnTo>
                                <a:lnTo>
                                  <a:pt x="5591" y="1625"/>
                                </a:lnTo>
                                <a:lnTo>
                                  <a:pt x="5591" y="1625"/>
                                </a:lnTo>
                                <a:lnTo>
                                  <a:pt x="5083" y="1084"/>
                                </a:lnTo>
                                <a:lnTo>
                                  <a:pt x="3049" y="1084"/>
                                </a:lnTo>
                                <a:lnTo>
                                  <a:pt x="3049" y="542"/>
                                </a:lnTo>
                                <a:lnTo>
                                  <a:pt x="1017" y="542"/>
                                </a:lnTo>
                                <a:lnTo>
                                  <a:pt x="508" y="0"/>
                                </a:lnTo>
                                <a:lnTo>
                                  <a:pt x="508" y="0"/>
                                </a:lnTo>
                                <a:lnTo>
                                  <a:pt x="0" y="0"/>
                                </a:lnTo>
                              </a:path>
                            </a:pathLst>
                          </a:custGeom>
                          <a:ln w="13215" cap="flat">
                            <a:round/>
                          </a:ln>
                        </wps:spPr>
                        <wps:style>
                          <a:lnRef idx="1">
                            <a:srgbClr val="000000"/>
                          </a:lnRef>
                          <a:fillRef idx="0">
                            <a:srgbClr val="000000">
                              <a:alpha val="0"/>
                            </a:srgbClr>
                          </a:fillRef>
                          <a:effectRef idx="0">
                            <a:scrgbClr r="0" g="0" b="0"/>
                          </a:effectRef>
                          <a:fontRef idx="none"/>
                        </wps:style>
                        <wps:bodyPr/>
                      </wps:wsp>
                      <wps:wsp>
                        <wps:cNvPr id="151064" name="Shape 10458"/>
                        <wps:cNvSpPr/>
                        <wps:spPr>
                          <a:xfrm>
                            <a:off x="3618402" y="1049610"/>
                            <a:ext cx="158083" cy="267205"/>
                          </a:xfrm>
                          <a:custGeom>
                            <a:avLst/>
                            <a:gdLst/>
                            <a:ahLst/>
                            <a:cxnLst/>
                            <a:rect l="0" t="0" r="0" b="0"/>
                            <a:pathLst>
                              <a:path w="158083" h="267205">
                                <a:moveTo>
                                  <a:pt x="158083" y="267205"/>
                                </a:moveTo>
                                <a:lnTo>
                                  <a:pt x="157575" y="267205"/>
                                </a:lnTo>
                                <a:lnTo>
                                  <a:pt x="157067" y="266663"/>
                                </a:lnTo>
                                <a:lnTo>
                                  <a:pt x="157067" y="266663"/>
                                </a:lnTo>
                                <a:lnTo>
                                  <a:pt x="156050" y="266663"/>
                                </a:lnTo>
                                <a:lnTo>
                                  <a:pt x="156050" y="266121"/>
                                </a:lnTo>
                                <a:lnTo>
                                  <a:pt x="154525" y="266121"/>
                                </a:lnTo>
                                <a:lnTo>
                                  <a:pt x="154525" y="265578"/>
                                </a:lnTo>
                                <a:lnTo>
                                  <a:pt x="153509" y="265578"/>
                                </a:lnTo>
                                <a:lnTo>
                                  <a:pt x="153509" y="265578"/>
                                </a:lnTo>
                                <a:lnTo>
                                  <a:pt x="153001" y="265037"/>
                                </a:lnTo>
                                <a:lnTo>
                                  <a:pt x="151984" y="265037"/>
                                </a:lnTo>
                                <a:lnTo>
                                  <a:pt x="151984" y="265037"/>
                                </a:lnTo>
                                <a:lnTo>
                                  <a:pt x="151476" y="264495"/>
                                </a:lnTo>
                                <a:lnTo>
                                  <a:pt x="149951" y="264495"/>
                                </a:lnTo>
                                <a:lnTo>
                                  <a:pt x="149443" y="263953"/>
                                </a:lnTo>
                                <a:lnTo>
                                  <a:pt x="149443" y="263953"/>
                                </a:lnTo>
                                <a:lnTo>
                                  <a:pt x="147918" y="263953"/>
                                </a:lnTo>
                                <a:lnTo>
                                  <a:pt x="147410" y="263411"/>
                                </a:lnTo>
                                <a:lnTo>
                                  <a:pt x="147410" y="263411"/>
                                </a:lnTo>
                                <a:lnTo>
                                  <a:pt x="145885" y="263411"/>
                                </a:lnTo>
                                <a:lnTo>
                                  <a:pt x="145885" y="262869"/>
                                </a:lnTo>
                                <a:lnTo>
                                  <a:pt x="144360" y="262869"/>
                                </a:lnTo>
                                <a:lnTo>
                                  <a:pt x="144360" y="262327"/>
                                </a:lnTo>
                                <a:lnTo>
                                  <a:pt x="142835" y="262327"/>
                                </a:lnTo>
                                <a:lnTo>
                                  <a:pt x="142835" y="261786"/>
                                </a:lnTo>
                                <a:lnTo>
                                  <a:pt x="141819" y="261786"/>
                                </a:lnTo>
                                <a:lnTo>
                                  <a:pt x="141819" y="261244"/>
                                </a:lnTo>
                                <a:lnTo>
                                  <a:pt x="140294" y="261244"/>
                                </a:lnTo>
                                <a:lnTo>
                                  <a:pt x="140294" y="260702"/>
                                </a:lnTo>
                                <a:lnTo>
                                  <a:pt x="139278" y="260702"/>
                                </a:lnTo>
                                <a:lnTo>
                                  <a:pt x="139278" y="260702"/>
                                </a:lnTo>
                                <a:lnTo>
                                  <a:pt x="138769" y="260160"/>
                                </a:lnTo>
                                <a:lnTo>
                                  <a:pt x="137753" y="260160"/>
                                </a:lnTo>
                                <a:lnTo>
                                  <a:pt x="137753" y="260160"/>
                                </a:lnTo>
                                <a:lnTo>
                                  <a:pt x="137245" y="259618"/>
                                </a:lnTo>
                                <a:lnTo>
                                  <a:pt x="135720" y="259618"/>
                                </a:lnTo>
                                <a:lnTo>
                                  <a:pt x="135212" y="259076"/>
                                </a:lnTo>
                                <a:lnTo>
                                  <a:pt x="135212" y="259076"/>
                                </a:lnTo>
                                <a:lnTo>
                                  <a:pt x="134195" y="259076"/>
                                </a:lnTo>
                                <a:lnTo>
                                  <a:pt x="133687" y="258535"/>
                                </a:lnTo>
                                <a:lnTo>
                                  <a:pt x="133687" y="258535"/>
                                </a:lnTo>
                                <a:lnTo>
                                  <a:pt x="132670" y="258535"/>
                                </a:lnTo>
                                <a:lnTo>
                                  <a:pt x="132670" y="257993"/>
                                </a:lnTo>
                                <a:lnTo>
                                  <a:pt x="131145" y="257993"/>
                                </a:lnTo>
                                <a:lnTo>
                                  <a:pt x="131145" y="257450"/>
                                </a:lnTo>
                                <a:lnTo>
                                  <a:pt x="130129" y="257450"/>
                                </a:lnTo>
                                <a:lnTo>
                                  <a:pt x="130129" y="256909"/>
                                </a:lnTo>
                                <a:lnTo>
                                  <a:pt x="129112" y="256909"/>
                                </a:lnTo>
                                <a:lnTo>
                                  <a:pt x="128604" y="256367"/>
                                </a:lnTo>
                                <a:lnTo>
                                  <a:pt x="128604" y="256367"/>
                                </a:lnTo>
                                <a:lnTo>
                                  <a:pt x="127588" y="256367"/>
                                </a:lnTo>
                                <a:lnTo>
                                  <a:pt x="127588" y="255825"/>
                                </a:lnTo>
                                <a:lnTo>
                                  <a:pt x="126571" y="255825"/>
                                </a:lnTo>
                                <a:lnTo>
                                  <a:pt x="126571" y="255283"/>
                                </a:lnTo>
                                <a:lnTo>
                                  <a:pt x="125554" y="255283"/>
                                </a:lnTo>
                                <a:lnTo>
                                  <a:pt x="125554" y="254741"/>
                                </a:lnTo>
                                <a:lnTo>
                                  <a:pt x="124030" y="254741"/>
                                </a:lnTo>
                                <a:lnTo>
                                  <a:pt x="124030" y="254199"/>
                                </a:lnTo>
                                <a:lnTo>
                                  <a:pt x="123013" y="254199"/>
                                </a:lnTo>
                                <a:lnTo>
                                  <a:pt x="123013" y="253657"/>
                                </a:lnTo>
                                <a:lnTo>
                                  <a:pt x="122505" y="253657"/>
                                </a:lnTo>
                                <a:lnTo>
                                  <a:pt x="122505" y="253116"/>
                                </a:lnTo>
                                <a:lnTo>
                                  <a:pt x="121488" y="253116"/>
                                </a:lnTo>
                                <a:lnTo>
                                  <a:pt x="121488" y="252574"/>
                                </a:lnTo>
                                <a:lnTo>
                                  <a:pt x="120472" y="252574"/>
                                </a:lnTo>
                                <a:lnTo>
                                  <a:pt x="120472" y="252032"/>
                                </a:lnTo>
                                <a:lnTo>
                                  <a:pt x="119456" y="252032"/>
                                </a:lnTo>
                                <a:lnTo>
                                  <a:pt x="119456" y="251490"/>
                                </a:lnTo>
                                <a:lnTo>
                                  <a:pt x="118439" y="251490"/>
                                </a:lnTo>
                                <a:lnTo>
                                  <a:pt x="118439" y="250948"/>
                                </a:lnTo>
                                <a:lnTo>
                                  <a:pt x="117931" y="250948"/>
                                </a:lnTo>
                                <a:lnTo>
                                  <a:pt x="117931" y="250406"/>
                                </a:lnTo>
                                <a:lnTo>
                                  <a:pt x="116914" y="250406"/>
                                </a:lnTo>
                                <a:lnTo>
                                  <a:pt x="116914" y="249865"/>
                                </a:lnTo>
                                <a:lnTo>
                                  <a:pt x="115898" y="249865"/>
                                </a:lnTo>
                                <a:lnTo>
                                  <a:pt x="115898" y="249322"/>
                                </a:lnTo>
                                <a:lnTo>
                                  <a:pt x="115389" y="249322"/>
                                </a:lnTo>
                                <a:lnTo>
                                  <a:pt x="114881" y="248780"/>
                                </a:lnTo>
                                <a:lnTo>
                                  <a:pt x="114881" y="248780"/>
                                </a:lnTo>
                                <a:lnTo>
                                  <a:pt x="114373" y="248780"/>
                                </a:lnTo>
                                <a:lnTo>
                                  <a:pt x="114373" y="248238"/>
                                </a:lnTo>
                                <a:lnTo>
                                  <a:pt x="113864" y="248238"/>
                                </a:lnTo>
                                <a:lnTo>
                                  <a:pt x="113864" y="247697"/>
                                </a:lnTo>
                                <a:lnTo>
                                  <a:pt x="113356" y="247697"/>
                                </a:lnTo>
                                <a:lnTo>
                                  <a:pt x="112848" y="247155"/>
                                </a:lnTo>
                                <a:lnTo>
                                  <a:pt x="112848" y="247155"/>
                                </a:lnTo>
                                <a:lnTo>
                                  <a:pt x="112340" y="247155"/>
                                </a:lnTo>
                                <a:lnTo>
                                  <a:pt x="112340" y="246613"/>
                                </a:lnTo>
                                <a:lnTo>
                                  <a:pt x="111832" y="246613"/>
                                </a:lnTo>
                                <a:lnTo>
                                  <a:pt x="111832" y="246071"/>
                                </a:lnTo>
                                <a:lnTo>
                                  <a:pt x="111323" y="246071"/>
                                </a:lnTo>
                                <a:lnTo>
                                  <a:pt x="110815" y="245529"/>
                                </a:lnTo>
                                <a:lnTo>
                                  <a:pt x="110815" y="245529"/>
                                </a:lnTo>
                                <a:lnTo>
                                  <a:pt x="110306" y="245529"/>
                                </a:lnTo>
                                <a:lnTo>
                                  <a:pt x="110306" y="244987"/>
                                </a:lnTo>
                                <a:lnTo>
                                  <a:pt x="109798" y="244987"/>
                                </a:lnTo>
                                <a:lnTo>
                                  <a:pt x="109798" y="244446"/>
                                </a:lnTo>
                                <a:lnTo>
                                  <a:pt x="108782" y="244446"/>
                                </a:lnTo>
                                <a:lnTo>
                                  <a:pt x="108782" y="243904"/>
                                </a:lnTo>
                                <a:lnTo>
                                  <a:pt x="108274" y="243904"/>
                                </a:lnTo>
                                <a:lnTo>
                                  <a:pt x="108274" y="243362"/>
                                </a:lnTo>
                                <a:lnTo>
                                  <a:pt x="107766" y="243362"/>
                                </a:lnTo>
                                <a:lnTo>
                                  <a:pt x="107766" y="243362"/>
                                </a:lnTo>
                                <a:lnTo>
                                  <a:pt x="107257" y="242820"/>
                                </a:lnTo>
                                <a:lnTo>
                                  <a:pt x="106749" y="242820"/>
                                </a:lnTo>
                                <a:lnTo>
                                  <a:pt x="106749" y="242278"/>
                                </a:lnTo>
                                <a:lnTo>
                                  <a:pt x="106241" y="242278"/>
                                </a:lnTo>
                                <a:lnTo>
                                  <a:pt x="106241" y="242278"/>
                                </a:lnTo>
                                <a:lnTo>
                                  <a:pt x="105732" y="241736"/>
                                </a:lnTo>
                                <a:lnTo>
                                  <a:pt x="105732" y="241736"/>
                                </a:lnTo>
                                <a:lnTo>
                                  <a:pt x="105224" y="241194"/>
                                </a:lnTo>
                                <a:lnTo>
                                  <a:pt x="104716" y="241194"/>
                                </a:lnTo>
                                <a:lnTo>
                                  <a:pt x="104716" y="240652"/>
                                </a:lnTo>
                                <a:lnTo>
                                  <a:pt x="103699" y="240652"/>
                                </a:lnTo>
                                <a:lnTo>
                                  <a:pt x="103699" y="240110"/>
                                </a:lnTo>
                                <a:lnTo>
                                  <a:pt x="103191" y="240110"/>
                                </a:lnTo>
                                <a:lnTo>
                                  <a:pt x="103191" y="239568"/>
                                </a:lnTo>
                                <a:lnTo>
                                  <a:pt x="102174" y="239568"/>
                                </a:lnTo>
                                <a:lnTo>
                                  <a:pt x="102174" y="239027"/>
                                </a:lnTo>
                                <a:lnTo>
                                  <a:pt x="101666" y="239027"/>
                                </a:lnTo>
                                <a:lnTo>
                                  <a:pt x="101666" y="238485"/>
                                </a:lnTo>
                                <a:lnTo>
                                  <a:pt x="101158" y="238485"/>
                                </a:lnTo>
                                <a:lnTo>
                                  <a:pt x="100650" y="237943"/>
                                </a:lnTo>
                                <a:lnTo>
                                  <a:pt x="100650" y="237943"/>
                                </a:lnTo>
                                <a:lnTo>
                                  <a:pt x="100142" y="237943"/>
                                </a:lnTo>
                                <a:lnTo>
                                  <a:pt x="100142" y="237401"/>
                                </a:lnTo>
                                <a:lnTo>
                                  <a:pt x="99633" y="237401"/>
                                </a:lnTo>
                                <a:lnTo>
                                  <a:pt x="99633" y="236859"/>
                                </a:lnTo>
                                <a:lnTo>
                                  <a:pt x="99125" y="236859"/>
                                </a:lnTo>
                                <a:lnTo>
                                  <a:pt x="98616" y="236317"/>
                                </a:lnTo>
                                <a:lnTo>
                                  <a:pt x="98616" y="236317"/>
                                </a:lnTo>
                                <a:lnTo>
                                  <a:pt x="98108" y="236317"/>
                                </a:lnTo>
                                <a:lnTo>
                                  <a:pt x="98108" y="235776"/>
                                </a:lnTo>
                                <a:lnTo>
                                  <a:pt x="97600" y="235776"/>
                                </a:lnTo>
                                <a:lnTo>
                                  <a:pt x="97600" y="235234"/>
                                </a:lnTo>
                                <a:lnTo>
                                  <a:pt x="97092" y="235234"/>
                                </a:lnTo>
                                <a:lnTo>
                                  <a:pt x="96584" y="234692"/>
                                </a:lnTo>
                                <a:lnTo>
                                  <a:pt x="96584" y="234692"/>
                                </a:lnTo>
                                <a:lnTo>
                                  <a:pt x="96076" y="234150"/>
                                </a:lnTo>
                                <a:lnTo>
                                  <a:pt x="96076" y="234150"/>
                                </a:lnTo>
                                <a:lnTo>
                                  <a:pt x="95567" y="234150"/>
                                </a:lnTo>
                                <a:lnTo>
                                  <a:pt x="95567" y="233608"/>
                                </a:lnTo>
                                <a:lnTo>
                                  <a:pt x="95059" y="233608"/>
                                </a:lnTo>
                                <a:lnTo>
                                  <a:pt x="95059" y="233066"/>
                                </a:lnTo>
                                <a:lnTo>
                                  <a:pt x="94550" y="233066"/>
                                </a:lnTo>
                                <a:lnTo>
                                  <a:pt x="94550" y="232524"/>
                                </a:lnTo>
                                <a:lnTo>
                                  <a:pt x="94042" y="232524"/>
                                </a:lnTo>
                                <a:lnTo>
                                  <a:pt x="93534" y="231982"/>
                                </a:lnTo>
                                <a:lnTo>
                                  <a:pt x="93534" y="231982"/>
                                </a:lnTo>
                                <a:lnTo>
                                  <a:pt x="93026" y="231982"/>
                                </a:lnTo>
                                <a:lnTo>
                                  <a:pt x="93026" y="231440"/>
                                </a:lnTo>
                                <a:lnTo>
                                  <a:pt x="92518" y="231440"/>
                                </a:lnTo>
                                <a:lnTo>
                                  <a:pt x="92518" y="230898"/>
                                </a:lnTo>
                                <a:lnTo>
                                  <a:pt x="92009" y="230898"/>
                                </a:lnTo>
                                <a:lnTo>
                                  <a:pt x="92009" y="230356"/>
                                </a:lnTo>
                                <a:lnTo>
                                  <a:pt x="91501" y="230356"/>
                                </a:lnTo>
                                <a:lnTo>
                                  <a:pt x="91501" y="229815"/>
                                </a:lnTo>
                                <a:lnTo>
                                  <a:pt x="90993" y="229815"/>
                                </a:lnTo>
                                <a:lnTo>
                                  <a:pt x="90993" y="229273"/>
                                </a:lnTo>
                                <a:lnTo>
                                  <a:pt x="90484" y="229273"/>
                                </a:lnTo>
                                <a:lnTo>
                                  <a:pt x="90484" y="228731"/>
                                </a:lnTo>
                                <a:lnTo>
                                  <a:pt x="89976" y="228731"/>
                                </a:lnTo>
                                <a:lnTo>
                                  <a:pt x="89976" y="228189"/>
                                </a:lnTo>
                                <a:lnTo>
                                  <a:pt x="89468" y="228189"/>
                                </a:lnTo>
                                <a:lnTo>
                                  <a:pt x="89468" y="227647"/>
                                </a:lnTo>
                                <a:lnTo>
                                  <a:pt x="88960" y="227647"/>
                                </a:lnTo>
                                <a:lnTo>
                                  <a:pt x="88960" y="227106"/>
                                </a:lnTo>
                                <a:lnTo>
                                  <a:pt x="88451" y="227106"/>
                                </a:lnTo>
                                <a:lnTo>
                                  <a:pt x="88451" y="226564"/>
                                </a:lnTo>
                                <a:lnTo>
                                  <a:pt x="87943" y="226564"/>
                                </a:lnTo>
                                <a:lnTo>
                                  <a:pt x="87943" y="226022"/>
                                </a:lnTo>
                                <a:lnTo>
                                  <a:pt x="87435" y="226022"/>
                                </a:lnTo>
                                <a:lnTo>
                                  <a:pt x="87435" y="225480"/>
                                </a:lnTo>
                                <a:lnTo>
                                  <a:pt x="86926" y="225480"/>
                                </a:lnTo>
                                <a:lnTo>
                                  <a:pt x="86926" y="224937"/>
                                </a:lnTo>
                                <a:lnTo>
                                  <a:pt x="86926" y="224937"/>
                                </a:lnTo>
                                <a:lnTo>
                                  <a:pt x="86418" y="224396"/>
                                </a:lnTo>
                                <a:lnTo>
                                  <a:pt x="86418" y="224396"/>
                                </a:lnTo>
                                <a:lnTo>
                                  <a:pt x="85910" y="223854"/>
                                </a:lnTo>
                                <a:lnTo>
                                  <a:pt x="85910" y="223854"/>
                                </a:lnTo>
                                <a:lnTo>
                                  <a:pt x="85402" y="223312"/>
                                </a:lnTo>
                                <a:lnTo>
                                  <a:pt x="85402" y="223312"/>
                                </a:lnTo>
                                <a:lnTo>
                                  <a:pt x="84894" y="222770"/>
                                </a:lnTo>
                                <a:lnTo>
                                  <a:pt x="84894" y="222228"/>
                                </a:lnTo>
                                <a:lnTo>
                                  <a:pt x="84372" y="222228"/>
                                </a:lnTo>
                                <a:lnTo>
                                  <a:pt x="84372" y="221686"/>
                                </a:lnTo>
                                <a:lnTo>
                                  <a:pt x="83863" y="221686"/>
                                </a:lnTo>
                                <a:lnTo>
                                  <a:pt x="83863" y="221145"/>
                                </a:lnTo>
                                <a:lnTo>
                                  <a:pt x="83355" y="221145"/>
                                </a:lnTo>
                                <a:lnTo>
                                  <a:pt x="83355" y="220603"/>
                                </a:lnTo>
                                <a:lnTo>
                                  <a:pt x="82847" y="220603"/>
                                </a:lnTo>
                                <a:lnTo>
                                  <a:pt x="82847" y="220061"/>
                                </a:lnTo>
                                <a:lnTo>
                                  <a:pt x="82339" y="220061"/>
                                </a:lnTo>
                                <a:lnTo>
                                  <a:pt x="82339" y="219519"/>
                                </a:lnTo>
                                <a:lnTo>
                                  <a:pt x="81831" y="219519"/>
                                </a:lnTo>
                                <a:lnTo>
                                  <a:pt x="81831" y="218977"/>
                                </a:lnTo>
                                <a:lnTo>
                                  <a:pt x="81322" y="218977"/>
                                </a:lnTo>
                                <a:lnTo>
                                  <a:pt x="81322" y="218436"/>
                                </a:lnTo>
                                <a:lnTo>
                                  <a:pt x="80814" y="218436"/>
                                </a:lnTo>
                                <a:lnTo>
                                  <a:pt x="80814" y="217894"/>
                                </a:lnTo>
                                <a:lnTo>
                                  <a:pt x="80306" y="217894"/>
                                </a:lnTo>
                                <a:lnTo>
                                  <a:pt x="80306" y="217352"/>
                                </a:lnTo>
                                <a:lnTo>
                                  <a:pt x="79797" y="216809"/>
                                </a:lnTo>
                                <a:lnTo>
                                  <a:pt x="79797" y="216809"/>
                                </a:lnTo>
                                <a:lnTo>
                                  <a:pt x="79797" y="216267"/>
                                </a:lnTo>
                                <a:lnTo>
                                  <a:pt x="79289" y="216267"/>
                                </a:lnTo>
                                <a:lnTo>
                                  <a:pt x="79289" y="215726"/>
                                </a:lnTo>
                                <a:lnTo>
                                  <a:pt x="78781" y="215726"/>
                                </a:lnTo>
                                <a:lnTo>
                                  <a:pt x="78781" y="215184"/>
                                </a:lnTo>
                                <a:lnTo>
                                  <a:pt x="78273" y="215184"/>
                                </a:lnTo>
                                <a:lnTo>
                                  <a:pt x="78273" y="214642"/>
                                </a:lnTo>
                                <a:lnTo>
                                  <a:pt x="77764" y="214642"/>
                                </a:lnTo>
                                <a:lnTo>
                                  <a:pt x="77764" y="214100"/>
                                </a:lnTo>
                                <a:lnTo>
                                  <a:pt x="77256" y="213558"/>
                                </a:lnTo>
                                <a:lnTo>
                                  <a:pt x="77256" y="213558"/>
                                </a:lnTo>
                                <a:lnTo>
                                  <a:pt x="76748" y="213016"/>
                                </a:lnTo>
                                <a:lnTo>
                                  <a:pt x="76748" y="213016"/>
                                </a:lnTo>
                                <a:lnTo>
                                  <a:pt x="76748" y="212475"/>
                                </a:lnTo>
                                <a:lnTo>
                                  <a:pt x="76240" y="212475"/>
                                </a:lnTo>
                                <a:lnTo>
                                  <a:pt x="76240" y="211933"/>
                                </a:lnTo>
                                <a:lnTo>
                                  <a:pt x="75731" y="211933"/>
                                </a:lnTo>
                                <a:lnTo>
                                  <a:pt x="75731" y="211391"/>
                                </a:lnTo>
                                <a:lnTo>
                                  <a:pt x="75223" y="211391"/>
                                </a:lnTo>
                                <a:lnTo>
                                  <a:pt x="75223" y="210827"/>
                                </a:lnTo>
                                <a:lnTo>
                                  <a:pt x="74715" y="210827"/>
                                </a:lnTo>
                                <a:lnTo>
                                  <a:pt x="74715" y="210286"/>
                                </a:lnTo>
                                <a:lnTo>
                                  <a:pt x="74206" y="210286"/>
                                </a:lnTo>
                                <a:lnTo>
                                  <a:pt x="74206" y="209744"/>
                                </a:lnTo>
                                <a:lnTo>
                                  <a:pt x="73698" y="209744"/>
                                </a:lnTo>
                                <a:lnTo>
                                  <a:pt x="73698" y="208659"/>
                                </a:lnTo>
                                <a:lnTo>
                                  <a:pt x="73190" y="208659"/>
                                </a:lnTo>
                                <a:lnTo>
                                  <a:pt x="73190" y="208118"/>
                                </a:lnTo>
                                <a:lnTo>
                                  <a:pt x="72682" y="208118"/>
                                </a:lnTo>
                                <a:lnTo>
                                  <a:pt x="72682" y="207576"/>
                                </a:lnTo>
                                <a:lnTo>
                                  <a:pt x="72174" y="207576"/>
                                </a:lnTo>
                                <a:lnTo>
                                  <a:pt x="72174" y="207034"/>
                                </a:lnTo>
                                <a:lnTo>
                                  <a:pt x="71665" y="207034"/>
                                </a:lnTo>
                                <a:lnTo>
                                  <a:pt x="71665" y="206492"/>
                                </a:lnTo>
                                <a:lnTo>
                                  <a:pt x="71157" y="206492"/>
                                </a:lnTo>
                                <a:lnTo>
                                  <a:pt x="71157" y="205408"/>
                                </a:lnTo>
                                <a:lnTo>
                                  <a:pt x="70649" y="205408"/>
                                </a:lnTo>
                                <a:lnTo>
                                  <a:pt x="70649" y="204867"/>
                                </a:lnTo>
                                <a:lnTo>
                                  <a:pt x="70141" y="204867"/>
                                </a:lnTo>
                                <a:lnTo>
                                  <a:pt x="70141" y="204325"/>
                                </a:lnTo>
                                <a:lnTo>
                                  <a:pt x="69632" y="204325"/>
                                </a:lnTo>
                                <a:lnTo>
                                  <a:pt x="69632" y="203241"/>
                                </a:lnTo>
                                <a:lnTo>
                                  <a:pt x="69124" y="203241"/>
                                </a:lnTo>
                                <a:lnTo>
                                  <a:pt x="69124" y="202699"/>
                                </a:lnTo>
                                <a:lnTo>
                                  <a:pt x="68616" y="202699"/>
                                </a:lnTo>
                                <a:lnTo>
                                  <a:pt x="68616" y="202157"/>
                                </a:lnTo>
                                <a:lnTo>
                                  <a:pt x="68107" y="202157"/>
                                </a:lnTo>
                                <a:lnTo>
                                  <a:pt x="68107" y="201074"/>
                                </a:lnTo>
                                <a:lnTo>
                                  <a:pt x="67599" y="201074"/>
                                </a:lnTo>
                                <a:lnTo>
                                  <a:pt x="67599" y="200531"/>
                                </a:lnTo>
                                <a:lnTo>
                                  <a:pt x="67091" y="200531"/>
                                </a:lnTo>
                                <a:lnTo>
                                  <a:pt x="67091" y="199989"/>
                                </a:lnTo>
                                <a:lnTo>
                                  <a:pt x="66583" y="199989"/>
                                </a:lnTo>
                                <a:lnTo>
                                  <a:pt x="66583" y="198906"/>
                                </a:lnTo>
                                <a:lnTo>
                                  <a:pt x="66074" y="198906"/>
                                </a:lnTo>
                                <a:lnTo>
                                  <a:pt x="66074" y="198364"/>
                                </a:lnTo>
                                <a:lnTo>
                                  <a:pt x="65566" y="198364"/>
                                </a:lnTo>
                                <a:lnTo>
                                  <a:pt x="65566" y="197822"/>
                                </a:lnTo>
                                <a:lnTo>
                                  <a:pt x="65058" y="197822"/>
                                </a:lnTo>
                                <a:lnTo>
                                  <a:pt x="65058" y="196738"/>
                                </a:lnTo>
                                <a:lnTo>
                                  <a:pt x="64550" y="196738"/>
                                </a:lnTo>
                                <a:lnTo>
                                  <a:pt x="64550" y="196197"/>
                                </a:lnTo>
                                <a:lnTo>
                                  <a:pt x="64041" y="196197"/>
                                </a:lnTo>
                                <a:lnTo>
                                  <a:pt x="64041" y="195655"/>
                                </a:lnTo>
                                <a:lnTo>
                                  <a:pt x="63533" y="195113"/>
                                </a:lnTo>
                                <a:lnTo>
                                  <a:pt x="63533" y="195113"/>
                                </a:lnTo>
                                <a:lnTo>
                                  <a:pt x="63533" y="194571"/>
                                </a:lnTo>
                                <a:lnTo>
                                  <a:pt x="63025" y="194571"/>
                                </a:lnTo>
                                <a:lnTo>
                                  <a:pt x="63025" y="194029"/>
                                </a:lnTo>
                                <a:lnTo>
                                  <a:pt x="62516" y="194029"/>
                                </a:lnTo>
                                <a:lnTo>
                                  <a:pt x="62516" y="192946"/>
                                </a:lnTo>
                                <a:lnTo>
                                  <a:pt x="62008" y="192946"/>
                                </a:lnTo>
                                <a:lnTo>
                                  <a:pt x="62008" y="192403"/>
                                </a:lnTo>
                                <a:lnTo>
                                  <a:pt x="61500" y="192403"/>
                                </a:lnTo>
                                <a:lnTo>
                                  <a:pt x="61500" y="191861"/>
                                </a:lnTo>
                                <a:lnTo>
                                  <a:pt x="60992" y="191319"/>
                                </a:lnTo>
                                <a:lnTo>
                                  <a:pt x="60992" y="191319"/>
                                </a:lnTo>
                                <a:lnTo>
                                  <a:pt x="60992" y="190778"/>
                                </a:lnTo>
                                <a:lnTo>
                                  <a:pt x="60484" y="190778"/>
                                </a:lnTo>
                                <a:lnTo>
                                  <a:pt x="60484" y="190236"/>
                                </a:lnTo>
                                <a:lnTo>
                                  <a:pt x="59975" y="189694"/>
                                </a:lnTo>
                                <a:lnTo>
                                  <a:pt x="59975" y="189694"/>
                                </a:lnTo>
                                <a:lnTo>
                                  <a:pt x="59975" y="189152"/>
                                </a:lnTo>
                                <a:lnTo>
                                  <a:pt x="59467" y="189152"/>
                                </a:lnTo>
                                <a:lnTo>
                                  <a:pt x="59467" y="188610"/>
                                </a:lnTo>
                                <a:lnTo>
                                  <a:pt x="58958" y="188068"/>
                                </a:lnTo>
                                <a:lnTo>
                                  <a:pt x="58958" y="188068"/>
                                </a:lnTo>
                                <a:lnTo>
                                  <a:pt x="58450" y="187527"/>
                                </a:lnTo>
                                <a:lnTo>
                                  <a:pt x="58450" y="187527"/>
                                </a:lnTo>
                                <a:lnTo>
                                  <a:pt x="58450" y="186985"/>
                                </a:lnTo>
                                <a:lnTo>
                                  <a:pt x="57942" y="186443"/>
                                </a:lnTo>
                                <a:lnTo>
                                  <a:pt x="57942" y="186443"/>
                                </a:lnTo>
                                <a:lnTo>
                                  <a:pt x="57942" y="185901"/>
                                </a:lnTo>
                                <a:lnTo>
                                  <a:pt x="57434" y="185901"/>
                                </a:lnTo>
                                <a:lnTo>
                                  <a:pt x="57434" y="185359"/>
                                </a:lnTo>
                                <a:lnTo>
                                  <a:pt x="56926" y="185359"/>
                                </a:lnTo>
                                <a:lnTo>
                                  <a:pt x="56926" y="184275"/>
                                </a:lnTo>
                                <a:lnTo>
                                  <a:pt x="56417" y="184275"/>
                                </a:lnTo>
                                <a:lnTo>
                                  <a:pt x="56417" y="183733"/>
                                </a:lnTo>
                                <a:lnTo>
                                  <a:pt x="55909" y="183733"/>
                                </a:lnTo>
                                <a:lnTo>
                                  <a:pt x="55909" y="182649"/>
                                </a:lnTo>
                                <a:lnTo>
                                  <a:pt x="55401" y="182649"/>
                                </a:lnTo>
                                <a:lnTo>
                                  <a:pt x="55401" y="182107"/>
                                </a:lnTo>
                                <a:lnTo>
                                  <a:pt x="54893" y="182107"/>
                                </a:lnTo>
                                <a:lnTo>
                                  <a:pt x="54893" y="181024"/>
                                </a:lnTo>
                                <a:lnTo>
                                  <a:pt x="54384" y="181024"/>
                                </a:lnTo>
                                <a:lnTo>
                                  <a:pt x="54384" y="179940"/>
                                </a:lnTo>
                                <a:lnTo>
                                  <a:pt x="53876" y="179940"/>
                                </a:lnTo>
                                <a:lnTo>
                                  <a:pt x="53876" y="179398"/>
                                </a:lnTo>
                                <a:lnTo>
                                  <a:pt x="53368" y="179398"/>
                                </a:lnTo>
                                <a:lnTo>
                                  <a:pt x="53368" y="178315"/>
                                </a:lnTo>
                                <a:lnTo>
                                  <a:pt x="52860" y="178315"/>
                                </a:lnTo>
                                <a:lnTo>
                                  <a:pt x="52860" y="177231"/>
                                </a:lnTo>
                                <a:lnTo>
                                  <a:pt x="52351" y="177231"/>
                                </a:lnTo>
                                <a:lnTo>
                                  <a:pt x="52351" y="176689"/>
                                </a:lnTo>
                                <a:lnTo>
                                  <a:pt x="51843" y="176689"/>
                                </a:lnTo>
                                <a:lnTo>
                                  <a:pt x="51843" y="175605"/>
                                </a:lnTo>
                                <a:lnTo>
                                  <a:pt x="51335" y="175605"/>
                                </a:lnTo>
                                <a:lnTo>
                                  <a:pt x="51335" y="174521"/>
                                </a:lnTo>
                                <a:lnTo>
                                  <a:pt x="50826" y="174521"/>
                                </a:lnTo>
                                <a:lnTo>
                                  <a:pt x="50826" y="173437"/>
                                </a:lnTo>
                                <a:lnTo>
                                  <a:pt x="50318" y="173437"/>
                                </a:lnTo>
                                <a:lnTo>
                                  <a:pt x="50318" y="172896"/>
                                </a:lnTo>
                                <a:lnTo>
                                  <a:pt x="49810" y="172354"/>
                                </a:lnTo>
                                <a:lnTo>
                                  <a:pt x="49810" y="172354"/>
                                </a:lnTo>
                                <a:lnTo>
                                  <a:pt x="49810" y="171812"/>
                                </a:lnTo>
                                <a:lnTo>
                                  <a:pt x="49302" y="171270"/>
                                </a:lnTo>
                                <a:lnTo>
                                  <a:pt x="49302" y="171270"/>
                                </a:lnTo>
                                <a:lnTo>
                                  <a:pt x="49302" y="170728"/>
                                </a:lnTo>
                                <a:lnTo>
                                  <a:pt x="48794" y="170728"/>
                                </a:lnTo>
                                <a:lnTo>
                                  <a:pt x="48794" y="169645"/>
                                </a:lnTo>
                                <a:lnTo>
                                  <a:pt x="48285" y="169645"/>
                                </a:lnTo>
                                <a:lnTo>
                                  <a:pt x="48285" y="168561"/>
                                </a:lnTo>
                                <a:lnTo>
                                  <a:pt x="47777" y="168561"/>
                                </a:lnTo>
                                <a:lnTo>
                                  <a:pt x="47777" y="167477"/>
                                </a:lnTo>
                                <a:lnTo>
                                  <a:pt x="47268" y="167477"/>
                                </a:lnTo>
                                <a:lnTo>
                                  <a:pt x="47268" y="166393"/>
                                </a:lnTo>
                                <a:lnTo>
                                  <a:pt x="46760" y="166393"/>
                                </a:lnTo>
                                <a:lnTo>
                                  <a:pt x="46760" y="165851"/>
                                </a:lnTo>
                                <a:lnTo>
                                  <a:pt x="46252" y="165309"/>
                                </a:lnTo>
                                <a:lnTo>
                                  <a:pt x="46252" y="165309"/>
                                </a:lnTo>
                                <a:lnTo>
                                  <a:pt x="46252" y="164767"/>
                                </a:lnTo>
                                <a:lnTo>
                                  <a:pt x="45744" y="164226"/>
                                </a:lnTo>
                                <a:lnTo>
                                  <a:pt x="45744" y="164226"/>
                                </a:lnTo>
                                <a:lnTo>
                                  <a:pt x="45744" y="163684"/>
                                </a:lnTo>
                                <a:lnTo>
                                  <a:pt x="45236" y="163142"/>
                                </a:lnTo>
                                <a:lnTo>
                                  <a:pt x="45236" y="163142"/>
                                </a:lnTo>
                                <a:lnTo>
                                  <a:pt x="45236" y="162600"/>
                                </a:lnTo>
                                <a:lnTo>
                                  <a:pt x="44728" y="162058"/>
                                </a:lnTo>
                                <a:lnTo>
                                  <a:pt x="44728" y="162058"/>
                                </a:lnTo>
                                <a:lnTo>
                                  <a:pt x="44728" y="161517"/>
                                </a:lnTo>
                                <a:lnTo>
                                  <a:pt x="44219" y="160975"/>
                                </a:lnTo>
                                <a:lnTo>
                                  <a:pt x="44219" y="160975"/>
                                </a:lnTo>
                                <a:lnTo>
                                  <a:pt x="44219" y="160433"/>
                                </a:lnTo>
                                <a:lnTo>
                                  <a:pt x="43711" y="159890"/>
                                </a:lnTo>
                                <a:lnTo>
                                  <a:pt x="43711" y="159890"/>
                                </a:lnTo>
                                <a:lnTo>
                                  <a:pt x="43711" y="159348"/>
                                </a:lnTo>
                                <a:lnTo>
                                  <a:pt x="43202" y="158807"/>
                                </a:lnTo>
                                <a:lnTo>
                                  <a:pt x="43202" y="158807"/>
                                </a:lnTo>
                                <a:lnTo>
                                  <a:pt x="43202" y="158265"/>
                                </a:lnTo>
                                <a:lnTo>
                                  <a:pt x="42694" y="157723"/>
                                </a:lnTo>
                                <a:lnTo>
                                  <a:pt x="42694" y="157723"/>
                                </a:lnTo>
                                <a:lnTo>
                                  <a:pt x="42694" y="157181"/>
                                </a:lnTo>
                                <a:lnTo>
                                  <a:pt x="42186" y="156639"/>
                                </a:lnTo>
                                <a:lnTo>
                                  <a:pt x="42186" y="156639"/>
                                </a:lnTo>
                                <a:lnTo>
                                  <a:pt x="42186" y="156097"/>
                                </a:lnTo>
                                <a:lnTo>
                                  <a:pt x="41678" y="155556"/>
                                </a:lnTo>
                                <a:lnTo>
                                  <a:pt x="41678" y="155556"/>
                                </a:lnTo>
                                <a:lnTo>
                                  <a:pt x="41678" y="154472"/>
                                </a:lnTo>
                                <a:lnTo>
                                  <a:pt x="41170" y="154472"/>
                                </a:lnTo>
                                <a:lnTo>
                                  <a:pt x="41170" y="153388"/>
                                </a:lnTo>
                                <a:lnTo>
                                  <a:pt x="40661" y="152846"/>
                                </a:lnTo>
                                <a:lnTo>
                                  <a:pt x="40661" y="152846"/>
                                </a:lnTo>
                                <a:lnTo>
                                  <a:pt x="40661" y="152305"/>
                                </a:lnTo>
                                <a:lnTo>
                                  <a:pt x="40153" y="151762"/>
                                </a:lnTo>
                                <a:lnTo>
                                  <a:pt x="40153" y="151762"/>
                                </a:lnTo>
                                <a:lnTo>
                                  <a:pt x="40153" y="151220"/>
                                </a:lnTo>
                                <a:lnTo>
                                  <a:pt x="39645" y="150678"/>
                                </a:lnTo>
                                <a:lnTo>
                                  <a:pt x="39645" y="150137"/>
                                </a:lnTo>
                                <a:lnTo>
                                  <a:pt x="39645" y="150137"/>
                                </a:lnTo>
                                <a:lnTo>
                                  <a:pt x="39136" y="149595"/>
                                </a:lnTo>
                                <a:lnTo>
                                  <a:pt x="39136" y="149053"/>
                                </a:lnTo>
                                <a:lnTo>
                                  <a:pt x="39136" y="149053"/>
                                </a:lnTo>
                                <a:lnTo>
                                  <a:pt x="38628" y="148511"/>
                                </a:lnTo>
                                <a:lnTo>
                                  <a:pt x="38628" y="147969"/>
                                </a:lnTo>
                                <a:lnTo>
                                  <a:pt x="38628" y="147969"/>
                                </a:lnTo>
                                <a:lnTo>
                                  <a:pt x="38120" y="147427"/>
                                </a:lnTo>
                                <a:lnTo>
                                  <a:pt x="38120" y="146344"/>
                                </a:lnTo>
                                <a:lnTo>
                                  <a:pt x="37612" y="146344"/>
                                </a:lnTo>
                                <a:lnTo>
                                  <a:pt x="37612" y="145260"/>
                                </a:lnTo>
                                <a:lnTo>
                                  <a:pt x="37103" y="144718"/>
                                </a:lnTo>
                                <a:lnTo>
                                  <a:pt x="37103" y="144718"/>
                                </a:lnTo>
                                <a:lnTo>
                                  <a:pt x="37103" y="144176"/>
                                </a:lnTo>
                                <a:lnTo>
                                  <a:pt x="36595" y="143634"/>
                                </a:lnTo>
                                <a:lnTo>
                                  <a:pt x="36595" y="143092"/>
                                </a:lnTo>
                                <a:lnTo>
                                  <a:pt x="36595" y="143092"/>
                                </a:lnTo>
                                <a:lnTo>
                                  <a:pt x="36087" y="142550"/>
                                </a:lnTo>
                                <a:lnTo>
                                  <a:pt x="36087" y="141467"/>
                                </a:lnTo>
                                <a:lnTo>
                                  <a:pt x="35578" y="141467"/>
                                </a:lnTo>
                                <a:lnTo>
                                  <a:pt x="35578" y="140383"/>
                                </a:lnTo>
                                <a:lnTo>
                                  <a:pt x="35070" y="139841"/>
                                </a:lnTo>
                                <a:lnTo>
                                  <a:pt x="35070" y="139841"/>
                                </a:lnTo>
                                <a:lnTo>
                                  <a:pt x="35070" y="138757"/>
                                </a:lnTo>
                                <a:lnTo>
                                  <a:pt x="34562" y="138216"/>
                                </a:lnTo>
                                <a:lnTo>
                                  <a:pt x="34562" y="137674"/>
                                </a:lnTo>
                                <a:lnTo>
                                  <a:pt x="34562" y="137674"/>
                                </a:lnTo>
                                <a:lnTo>
                                  <a:pt x="34054" y="137132"/>
                                </a:lnTo>
                                <a:lnTo>
                                  <a:pt x="34054" y="136048"/>
                                </a:lnTo>
                                <a:lnTo>
                                  <a:pt x="33546" y="135506"/>
                                </a:lnTo>
                                <a:lnTo>
                                  <a:pt x="33546" y="135506"/>
                                </a:lnTo>
                                <a:lnTo>
                                  <a:pt x="33546" y="134964"/>
                                </a:lnTo>
                                <a:lnTo>
                                  <a:pt x="33037" y="134422"/>
                                </a:lnTo>
                                <a:lnTo>
                                  <a:pt x="33037" y="132797"/>
                                </a:lnTo>
                                <a:lnTo>
                                  <a:pt x="32529" y="132797"/>
                                </a:lnTo>
                                <a:lnTo>
                                  <a:pt x="32529" y="131713"/>
                                </a:lnTo>
                                <a:lnTo>
                                  <a:pt x="32021" y="131171"/>
                                </a:lnTo>
                                <a:lnTo>
                                  <a:pt x="32021" y="130087"/>
                                </a:lnTo>
                                <a:lnTo>
                                  <a:pt x="31512" y="129546"/>
                                </a:lnTo>
                                <a:lnTo>
                                  <a:pt x="31512" y="129546"/>
                                </a:lnTo>
                                <a:lnTo>
                                  <a:pt x="31512" y="128462"/>
                                </a:lnTo>
                                <a:lnTo>
                                  <a:pt x="31004" y="127920"/>
                                </a:lnTo>
                                <a:lnTo>
                                  <a:pt x="31004" y="126822"/>
                                </a:lnTo>
                                <a:lnTo>
                                  <a:pt x="30496" y="126280"/>
                                </a:lnTo>
                                <a:lnTo>
                                  <a:pt x="30496" y="126280"/>
                                </a:lnTo>
                                <a:lnTo>
                                  <a:pt x="30496" y="125738"/>
                                </a:lnTo>
                                <a:lnTo>
                                  <a:pt x="29988" y="125196"/>
                                </a:lnTo>
                                <a:lnTo>
                                  <a:pt x="29988" y="123570"/>
                                </a:lnTo>
                                <a:lnTo>
                                  <a:pt x="29480" y="123028"/>
                                </a:lnTo>
                                <a:lnTo>
                                  <a:pt x="29480" y="121944"/>
                                </a:lnTo>
                                <a:lnTo>
                                  <a:pt x="28971" y="121403"/>
                                </a:lnTo>
                                <a:lnTo>
                                  <a:pt x="28971" y="121403"/>
                                </a:lnTo>
                                <a:lnTo>
                                  <a:pt x="28971" y="120861"/>
                                </a:lnTo>
                                <a:lnTo>
                                  <a:pt x="28463" y="120319"/>
                                </a:lnTo>
                                <a:lnTo>
                                  <a:pt x="28463" y="118694"/>
                                </a:lnTo>
                                <a:lnTo>
                                  <a:pt x="27954" y="118152"/>
                                </a:lnTo>
                                <a:lnTo>
                                  <a:pt x="27954" y="117068"/>
                                </a:lnTo>
                                <a:lnTo>
                                  <a:pt x="27446" y="116525"/>
                                </a:lnTo>
                                <a:lnTo>
                                  <a:pt x="27446" y="115442"/>
                                </a:lnTo>
                                <a:lnTo>
                                  <a:pt x="26938" y="114900"/>
                                </a:lnTo>
                                <a:lnTo>
                                  <a:pt x="26938" y="113274"/>
                                </a:lnTo>
                                <a:lnTo>
                                  <a:pt x="26430" y="113274"/>
                                </a:lnTo>
                                <a:lnTo>
                                  <a:pt x="26430" y="112191"/>
                                </a:lnTo>
                                <a:lnTo>
                                  <a:pt x="25922" y="111649"/>
                                </a:lnTo>
                                <a:lnTo>
                                  <a:pt x="25922" y="110565"/>
                                </a:lnTo>
                                <a:lnTo>
                                  <a:pt x="25413" y="110024"/>
                                </a:lnTo>
                                <a:lnTo>
                                  <a:pt x="25413" y="108940"/>
                                </a:lnTo>
                                <a:lnTo>
                                  <a:pt x="24905" y="108397"/>
                                </a:lnTo>
                                <a:lnTo>
                                  <a:pt x="24905" y="106772"/>
                                </a:lnTo>
                                <a:lnTo>
                                  <a:pt x="24397" y="106230"/>
                                </a:lnTo>
                                <a:lnTo>
                                  <a:pt x="24397" y="105146"/>
                                </a:lnTo>
                                <a:lnTo>
                                  <a:pt x="23888" y="104604"/>
                                </a:lnTo>
                                <a:lnTo>
                                  <a:pt x="23888" y="103521"/>
                                </a:lnTo>
                                <a:lnTo>
                                  <a:pt x="23380" y="102979"/>
                                </a:lnTo>
                                <a:lnTo>
                                  <a:pt x="23380" y="101354"/>
                                </a:lnTo>
                                <a:lnTo>
                                  <a:pt x="22872" y="100812"/>
                                </a:lnTo>
                                <a:lnTo>
                                  <a:pt x="22872" y="99727"/>
                                </a:lnTo>
                                <a:lnTo>
                                  <a:pt x="22364" y="99185"/>
                                </a:lnTo>
                                <a:lnTo>
                                  <a:pt x="22364" y="97560"/>
                                </a:lnTo>
                                <a:lnTo>
                                  <a:pt x="21856" y="97018"/>
                                </a:lnTo>
                                <a:lnTo>
                                  <a:pt x="21856" y="95934"/>
                                </a:lnTo>
                                <a:lnTo>
                                  <a:pt x="21347" y="95393"/>
                                </a:lnTo>
                                <a:lnTo>
                                  <a:pt x="21347" y="93767"/>
                                </a:lnTo>
                                <a:lnTo>
                                  <a:pt x="20839" y="93225"/>
                                </a:lnTo>
                                <a:lnTo>
                                  <a:pt x="20839" y="91599"/>
                                </a:lnTo>
                                <a:lnTo>
                                  <a:pt x="20331" y="91057"/>
                                </a:lnTo>
                                <a:lnTo>
                                  <a:pt x="20331" y="89974"/>
                                </a:lnTo>
                                <a:lnTo>
                                  <a:pt x="19822" y="89432"/>
                                </a:lnTo>
                                <a:lnTo>
                                  <a:pt x="19822" y="87806"/>
                                </a:lnTo>
                                <a:lnTo>
                                  <a:pt x="19314" y="87264"/>
                                </a:lnTo>
                                <a:lnTo>
                                  <a:pt x="19314" y="86181"/>
                                </a:lnTo>
                                <a:lnTo>
                                  <a:pt x="18806" y="85639"/>
                                </a:lnTo>
                                <a:lnTo>
                                  <a:pt x="18806" y="84013"/>
                                </a:lnTo>
                                <a:lnTo>
                                  <a:pt x="18298" y="83471"/>
                                </a:lnTo>
                                <a:lnTo>
                                  <a:pt x="18298" y="81845"/>
                                </a:lnTo>
                                <a:lnTo>
                                  <a:pt x="17789" y="81304"/>
                                </a:lnTo>
                                <a:lnTo>
                                  <a:pt x="17789" y="80220"/>
                                </a:lnTo>
                                <a:lnTo>
                                  <a:pt x="17281" y="79136"/>
                                </a:lnTo>
                                <a:lnTo>
                                  <a:pt x="17281" y="78053"/>
                                </a:lnTo>
                                <a:lnTo>
                                  <a:pt x="16773" y="77510"/>
                                </a:lnTo>
                                <a:lnTo>
                                  <a:pt x="16773" y="75885"/>
                                </a:lnTo>
                                <a:lnTo>
                                  <a:pt x="16265" y="75343"/>
                                </a:lnTo>
                                <a:lnTo>
                                  <a:pt x="16265" y="73175"/>
                                </a:lnTo>
                                <a:lnTo>
                                  <a:pt x="15756" y="72634"/>
                                </a:lnTo>
                                <a:lnTo>
                                  <a:pt x="15756" y="71008"/>
                                </a:lnTo>
                                <a:lnTo>
                                  <a:pt x="15248" y="70466"/>
                                </a:lnTo>
                                <a:lnTo>
                                  <a:pt x="15248" y="68840"/>
                                </a:lnTo>
                                <a:lnTo>
                                  <a:pt x="14740" y="68299"/>
                                </a:lnTo>
                                <a:lnTo>
                                  <a:pt x="14740" y="66673"/>
                                </a:lnTo>
                                <a:lnTo>
                                  <a:pt x="14232" y="66131"/>
                                </a:lnTo>
                                <a:lnTo>
                                  <a:pt x="14232" y="63964"/>
                                </a:lnTo>
                                <a:lnTo>
                                  <a:pt x="13723" y="63422"/>
                                </a:lnTo>
                                <a:lnTo>
                                  <a:pt x="13723" y="61796"/>
                                </a:lnTo>
                                <a:lnTo>
                                  <a:pt x="13215" y="61254"/>
                                </a:lnTo>
                                <a:lnTo>
                                  <a:pt x="13215" y="59629"/>
                                </a:lnTo>
                                <a:lnTo>
                                  <a:pt x="12707" y="59087"/>
                                </a:lnTo>
                                <a:lnTo>
                                  <a:pt x="12707" y="56919"/>
                                </a:lnTo>
                                <a:lnTo>
                                  <a:pt x="12198" y="55835"/>
                                </a:lnTo>
                                <a:lnTo>
                                  <a:pt x="12198" y="54752"/>
                                </a:lnTo>
                                <a:lnTo>
                                  <a:pt x="11690" y="53668"/>
                                </a:lnTo>
                                <a:lnTo>
                                  <a:pt x="11690" y="52042"/>
                                </a:lnTo>
                                <a:lnTo>
                                  <a:pt x="11182" y="51500"/>
                                </a:lnTo>
                                <a:lnTo>
                                  <a:pt x="11182" y="49333"/>
                                </a:lnTo>
                                <a:lnTo>
                                  <a:pt x="10674" y="48791"/>
                                </a:lnTo>
                                <a:lnTo>
                                  <a:pt x="10674" y="47165"/>
                                </a:lnTo>
                                <a:lnTo>
                                  <a:pt x="10165" y="46624"/>
                                </a:lnTo>
                                <a:lnTo>
                                  <a:pt x="10165" y="44998"/>
                                </a:lnTo>
                                <a:lnTo>
                                  <a:pt x="9657" y="44434"/>
                                </a:lnTo>
                                <a:lnTo>
                                  <a:pt x="9657" y="42267"/>
                                </a:lnTo>
                                <a:lnTo>
                                  <a:pt x="9149" y="41183"/>
                                </a:lnTo>
                                <a:lnTo>
                                  <a:pt x="9149" y="39557"/>
                                </a:lnTo>
                                <a:lnTo>
                                  <a:pt x="8641" y="39015"/>
                                </a:lnTo>
                                <a:lnTo>
                                  <a:pt x="8641" y="37390"/>
                                </a:lnTo>
                                <a:lnTo>
                                  <a:pt x="8132" y="36848"/>
                                </a:lnTo>
                                <a:lnTo>
                                  <a:pt x="8132" y="34680"/>
                                </a:lnTo>
                                <a:lnTo>
                                  <a:pt x="7624" y="34139"/>
                                </a:lnTo>
                                <a:lnTo>
                                  <a:pt x="7624" y="32513"/>
                                </a:lnTo>
                                <a:lnTo>
                                  <a:pt x="7116" y="31971"/>
                                </a:lnTo>
                                <a:lnTo>
                                  <a:pt x="7116" y="30345"/>
                                </a:lnTo>
                                <a:lnTo>
                                  <a:pt x="6608" y="29804"/>
                                </a:lnTo>
                                <a:lnTo>
                                  <a:pt x="6608" y="28178"/>
                                </a:lnTo>
                                <a:lnTo>
                                  <a:pt x="6099" y="27636"/>
                                </a:lnTo>
                                <a:lnTo>
                                  <a:pt x="6099" y="25469"/>
                                </a:lnTo>
                                <a:lnTo>
                                  <a:pt x="5591" y="24926"/>
                                </a:lnTo>
                                <a:lnTo>
                                  <a:pt x="5591" y="23301"/>
                                </a:lnTo>
                                <a:lnTo>
                                  <a:pt x="5083" y="22759"/>
                                </a:lnTo>
                                <a:lnTo>
                                  <a:pt x="5083" y="21134"/>
                                </a:lnTo>
                                <a:lnTo>
                                  <a:pt x="4575" y="20592"/>
                                </a:lnTo>
                                <a:lnTo>
                                  <a:pt x="4575" y="18424"/>
                                </a:lnTo>
                                <a:lnTo>
                                  <a:pt x="4066" y="17882"/>
                                </a:lnTo>
                                <a:lnTo>
                                  <a:pt x="4066" y="16256"/>
                                </a:lnTo>
                                <a:lnTo>
                                  <a:pt x="3558" y="15715"/>
                                </a:lnTo>
                                <a:lnTo>
                                  <a:pt x="3558" y="14089"/>
                                </a:lnTo>
                                <a:lnTo>
                                  <a:pt x="3050" y="13547"/>
                                </a:lnTo>
                                <a:lnTo>
                                  <a:pt x="3050" y="11921"/>
                                </a:lnTo>
                                <a:lnTo>
                                  <a:pt x="2542" y="11380"/>
                                </a:lnTo>
                                <a:lnTo>
                                  <a:pt x="2542" y="9212"/>
                                </a:lnTo>
                                <a:lnTo>
                                  <a:pt x="2033" y="8670"/>
                                </a:lnTo>
                                <a:lnTo>
                                  <a:pt x="2033" y="7045"/>
                                </a:lnTo>
                                <a:lnTo>
                                  <a:pt x="1525" y="6503"/>
                                </a:lnTo>
                                <a:lnTo>
                                  <a:pt x="1525" y="4877"/>
                                </a:lnTo>
                                <a:lnTo>
                                  <a:pt x="1017" y="4335"/>
                                </a:lnTo>
                                <a:lnTo>
                                  <a:pt x="1017" y="2710"/>
                                </a:lnTo>
                                <a:lnTo>
                                  <a:pt x="508" y="2168"/>
                                </a:lnTo>
                                <a:lnTo>
                                  <a:pt x="508" y="542"/>
                                </a:lnTo>
                                <a:lnTo>
                                  <a:pt x="0" y="0"/>
                                </a:lnTo>
                              </a:path>
                            </a:pathLst>
                          </a:custGeom>
                          <a:ln w="13215" cap="flat">
                            <a:round/>
                          </a:ln>
                        </wps:spPr>
                        <wps:style>
                          <a:lnRef idx="1">
                            <a:srgbClr val="000000"/>
                          </a:lnRef>
                          <a:fillRef idx="0">
                            <a:srgbClr val="000000">
                              <a:alpha val="0"/>
                            </a:srgbClr>
                          </a:fillRef>
                          <a:effectRef idx="0">
                            <a:scrgbClr r="0" g="0" b="0"/>
                          </a:effectRef>
                          <a:fontRef idx="none"/>
                        </wps:style>
                        <wps:bodyPr/>
                      </wps:wsp>
                      <wps:wsp>
                        <wps:cNvPr id="151066" name="Shape 10459"/>
                        <wps:cNvSpPr/>
                        <wps:spPr>
                          <a:xfrm>
                            <a:off x="3508597" y="499480"/>
                            <a:ext cx="109805" cy="550130"/>
                          </a:xfrm>
                          <a:custGeom>
                            <a:avLst/>
                            <a:gdLst/>
                            <a:ahLst/>
                            <a:cxnLst/>
                            <a:rect l="0" t="0" r="0" b="0"/>
                            <a:pathLst>
                              <a:path w="109805" h="550130">
                                <a:moveTo>
                                  <a:pt x="109805" y="550130"/>
                                </a:moveTo>
                                <a:lnTo>
                                  <a:pt x="109805" y="548505"/>
                                </a:lnTo>
                                <a:lnTo>
                                  <a:pt x="109297" y="547963"/>
                                </a:lnTo>
                                <a:lnTo>
                                  <a:pt x="109297" y="546337"/>
                                </a:lnTo>
                                <a:lnTo>
                                  <a:pt x="108789" y="545253"/>
                                </a:lnTo>
                                <a:lnTo>
                                  <a:pt x="108789" y="544170"/>
                                </a:lnTo>
                                <a:lnTo>
                                  <a:pt x="108280" y="543086"/>
                                </a:lnTo>
                                <a:lnTo>
                                  <a:pt x="108280" y="541460"/>
                                </a:lnTo>
                                <a:lnTo>
                                  <a:pt x="107772" y="540918"/>
                                </a:lnTo>
                                <a:lnTo>
                                  <a:pt x="107772" y="539293"/>
                                </a:lnTo>
                                <a:lnTo>
                                  <a:pt x="107264" y="538751"/>
                                </a:lnTo>
                                <a:lnTo>
                                  <a:pt x="107264" y="536041"/>
                                </a:lnTo>
                                <a:lnTo>
                                  <a:pt x="106756" y="535500"/>
                                </a:lnTo>
                                <a:lnTo>
                                  <a:pt x="106756" y="533874"/>
                                </a:lnTo>
                                <a:lnTo>
                                  <a:pt x="106247" y="533332"/>
                                </a:lnTo>
                                <a:lnTo>
                                  <a:pt x="106247" y="531706"/>
                                </a:lnTo>
                                <a:lnTo>
                                  <a:pt x="105739" y="530623"/>
                                </a:lnTo>
                                <a:lnTo>
                                  <a:pt x="105739" y="528997"/>
                                </a:lnTo>
                                <a:lnTo>
                                  <a:pt x="105231" y="528455"/>
                                </a:lnTo>
                                <a:lnTo>
                                  <a:pt x="105231" y="525745"/>
                                </a:lnTo>
                                <a:lnTo>
                                  <a:pt x="104722" y="525204"/>
                                </a:lnTo>
                                <a:lnTo>
                                  <a:pt x="104722" y="523578"/>
                                </a:lnTo>
                                <a:lnTo>
                                  <a:pt x="104214" y="523036"/>
                                </a:lnTo>
                                <a:lnTo>
                                  <a:pt x="104214" y="521410"/>
                                </a:lnTo>
                                <a:lnTo>
                                  <a:pt x="103706" y="520327"/>
                                </a:lnTo>
                                <a:lnTo>
                                  <a:pt x="103706" y="518159"/>
                                </a:lnTo>
                                <a:lnTo>
                                  <a:pt x="103198" y="517075"/>
                                </a:lnTo>
                                <a:lnTo>
                                  <a:pt x="103198" y="515450"/>
                                </a:lnTo>
                                <a:lnTo>
                                  <a:pt x="102689" y="514908"/>
                                </a:lnTo>
                                <a:lnTo>
                                  <a:pt x="102689" y="513282"/>
                                </a:lnTo>
                                <a:lnTo>
                                  <a:pt x="102181" y="512740"/>
                                </a:lnTo>
                                <a:lnTo>
                                  <a:pt x="102181" y="510017"/>
                                </a:lnTo>
                                <a:lnTo>
                                  <a:pt x="101673" y="509475"/>
                                </a:lnTo>
                                <a:lnTo>
                                  <a:pt x="101673" y="507849"/>
                                </a:lnTo>
                                <a:lnTo>
                                  <a:pt x="101165" y="507307"/>
                                </a:lnTo>
                                <a:lnTo>
                                  <a:pt x="101165" y="505682"/>
                                </a:lnTo>
                                <a:lnTo>
                                  <a:pt x="100656" y="504598"/>
                                </a:lnTo>
                                <a:lnTo>
                                  <a:pt x="100656" y="502430"/>
                                </a:lnTo>
                                <a:lnTo>
                                  <a:pt x="100148" y="501888"/>
                                </a:lnTo>
                                <a:lnTo>
                                  <a:pt x="100148" y="500263"/>
                                </a:lnTo>
                                <a:lnTo>
                                  <a:pt x="99640" y="499179"/>
                                </a:lnTo>
                                <a:lnTo>
                                  <a:pt x="99640" y="497553"/>
                                </a:lnTo>
                                <a:lnTo>
                                  <a:pt x="99132" y="497012"/>
                                </a:lnTo>
                                <a:lnTo>
                                  <a:pt x="99132" y="494844"/>
                                </a:lnTo>
                                <a:lnTo>
                                  <a:pt x="98623" y="493760"/>
                                </a:lnTo>
                                <a:lnTo>
                                  <a:pt x="98623" y="492135"/>
                                </a:lnTo>
                                <a:lnTo>
                                  <a:pt x="98115" y="491592"/>
                                </a:lnTo>
                                <a:lnTo>
                                  <a:pt x="98115" y="489967"/>
                                </a:lnTo>
                                <a:lnTo>
                                  <a:pt x="97607" y="489425"/>
                                </a:lnTo>
                                <a:lnTo>
                                  <a:pt x="97607" y="487800"/>
                                </a:lnTo>
                                <a:lnTo>
                                  <a:pt x="97099" y="486716"/>
                                </a:lnTo>
                                <a:lnTo>
                                  <a:pt x="97099" y="484548"/>
                                </a:lnTo>
                                <a:lnTo>
                                  <a:pt x="96590" y="483464"/>
                                </a:lnTo>
                                <a:lnTo>
                                  <a:pt x="96590" y="481839"/>
                                </a:lnTo>
                                <a:lnTo>
                                  <a:pt x="96082" y="481297"/>
                                </a:lnTo>
                                <a:lnTo>
                                  <a:pt x="96082" y="479672"/>
                                </a:lnTo>
                                <a:lnTo>
                                  <a:pt x="95574" y="478588"/>
                                </a:lnTo>
                                <a:lnTo>
                                  <a:pt x="95574" y="476420"/>
                                </a:lnTo>
                                <a:lnTo>
                                  <a:pt x="95066" y="475878"/>
                                </a:lnTo>
                                <a:lnTo>
                                  <a:pt x="95066" y="474252"/>
                                </a:lnTo>
                                <a:lnTo>
                                  <a:pt x="94557" y="473169"/>
                                </a:lnTo>
                                <a:lnTo>
                                  <a:pt x="94557" y="471543"/>
                                </a:lnTo>
                                <a:lnTo>
                                  <a:pt x="94049" y="471001"/>
                                </a:lnTo>
                                <a:lnTo>
                                  <a:pt x="94049" y="469376"/>
                                </a:lnTo>
                                <a:lnTo>
                                  <a:pt x="93541" y="468292"/>
                                </a:lnTo>
                                <a:lnTo>
                                  <a:pt x="93541" y="466124"/>
                                </a:lnTo>
                                <a:lnTo>
                                  <a:pt x="93032" y="465041"/>
                                </a:lnTo>
                                <a:lnTo>
                                  <a:pt x="93032" y="463415"/>
                                </a:lnTo>
                                <a:lnTo>
                                  <a:pt x="92524" y="462873"/>
                                </a:lnTo>
                                <a:lnTo>
                                  <a:pt x="92524" y="461247"/>
                                </a:lnTo>
                                <a:lnTo>
                                  <a:pt x="92016" y="460164"/>
                                </a:lnTo>
                                <a:lnTo>
                                  <a:pt x="92016" y="458538"/>
                                </a:lnTo>
                                <a:lnTo>
                                  <a:pt x="91508" y="457996"/>
                                </a:lnTo>
                                <a:lnTo>
                                  <a:pt x="91508" y="456371"/>
                                </a:lnTo>
                                <a:lnTo>
                                  <a:pt x="90999" y="455829"/>
                                </a:lnTo>
                                <a:lnTo>
                                  <a:pt x="90999" y="454203"/>
                                </a:lnTo>
                                <a:lnTo>
                                  <a:pt x="90491" y="453119"/>
                                </a:lnTo>
                                <a:lnTo>
                                  <a:pt x="90491" y="451494"/>
                                </a:lnTo>
                                <a:lnTo>
                                  <a:pt x="89983" y="450952"/>
                                </a:lnTo>
                                <a:lnTo>
                                  <a:pt x="89983" y="449326"/>
                                </a:lnTo>
                                <a:lnTo>
                                  <a:pt x="89475" y="448242"/>
                                </a:lnTo>
                                <a:lnTo>
                                  <a:pt x="89475" y="447159"/>
                                </a:lnTo>
                                <a:lnTo>
                                  <a:pt x="88966" y="446075"/>
                                </a:lnTo>
                                <a:lnTo>
                                  <a:pt x="88966" y="444449"/>
                                </a:lnTo>
                                <a:lnTo>
                                  <a:pt x="88458" y="443907"/>
                                </a:lnTo>
                                <a:lnTo>
                                  <a:pt x="88458" y="441198"/>
                                </a:lnTo>
                                <a:lnTo>
                                  <a:pt x="87950" y="440656"/>
                                </a:lnTo>
                                <a:lnTo>
                                  <a:pt x="87950" y="439031"/>
                                </a:lnTo>
                                <a:lnTo>
                                  <a:pt x="87442" y="438489"/>
                                </a:lnTo>
                                <a:lnTo>
                                  <a:pt x="87442" y="436863"/>
                                </a:lnTo>
                                <a:lnTo>
                                  <a:pt x="86933" y="436321"/>
                                </a:lnTo>
                                <a:lnTo>
                                  <a:pt x="86933" y="434695"/>
                                </a:lnTo>
                                <a:lnTo>
                                  <a:pt x="86425" y="433612"/>
                                </a:lnTo>
                                <a:lnTo>
                                  <a:pt x="86425" y="431444"/>
                                </a:lnTo>
                                <a:lnTo>
                                  <a:pt x="85917" y="430902"/>
                                </a:lnTo>
                                <a:lnTo>
                                  <a:pt x="85917" y="429277"/>
                                </a:lnTo>
                                <a:lnTo>
                                  <a:pt x="85408" y="428735"/>
                                </a:lnTo>
                                <a:lnTo>
                                  <a:pt x="85408" y="427088"/>
                                </a:lnTo>
                                <a:lnTo>
                                  <a:pt x="84900" y="426003"/>
                                </a:lnTo>
                                <a:lnTo>
                                  <a:pt x="84900" y="423836"/>
                                </a:lnTo>
                                <a:lnTo>
                                  <a:pt x="84392" y="423294"/>
                                </a:lnTo>
                                <a:lnTo>
                                  <a:pt x="84392" y="421668"/>
                                </a:lnTo>
                                <a:lnTo>
                                  <a:pt x="83884" y="421127"/>
                                </a:lnTo>
                                <a:lnTo>
                                  <a:pt x="83884" y="419501"/>
                                </a:lnTo>
                                <a:lnTo>
                                  <a:pt x="83376" y="418959"/>
                                </a:lnTo>
                                <a:lnTo>
                                  <a:pt x="83376" y="417333"/>
                                </a:lnTo>
                                <a:lnTo>
                                  <a:pt x="82867" y="416792"/>
                                </a:lnTo>
                                <a:lnTo>
                                  <a:pt x="82867" y="414082"/>
                                </a:lnTo>
                                <a:lnTo>
                                  <a:pt x="82359" y="413540"/>
                                </a:lnTo>
                                <a:lnTo>
                                  <a:pt x="82359" y="411915"/>
                                </a:lnTo>
                                <a:lnTo>
                                  <a:pt x="81851" y="411373"/>
                                </a:lnTo>
                                <a:lnTo>
                                  <a:pt x="81851" y="409747"/>
                                </a:lnTo>
                                <a:lnTo>
                                  <a:pt x="81342" y="409205"/>
                                </a:lnTo>
                                <a:lnTo>
                                  <a:pt x="81342" y="407038"/>
                                </a:lnTo>
                                <a:lnTo>
                                  <a:pt x="80834" y="406496"/>
                                </a:lnTo>
                                <a:lnTo>
                                  <a:pt x="80834" y="404870"/>
                                </a:lnTo>
                                <a:lnTo>
                                  <a:pt x="80326" y="404328"/>
                                </a:lnTo>
                                <a:lnTo>
                                  <a:pt x="80326" y="402703"/>
                                </a:lnTo>
                                <a:lnTo>
                                  <a:pt x="79797" y="402161"/>
                                </a:lnTo>
                                <a:lnTo>
                                  <a:pt x="79797" y="400535"/>
                                </a:lnTo>
                                <a:lnTo>
                                  <a:pt x="79289" y="399993"/>
                                </a:lnTo>
                                <a:lnTo>
                                  <a:pt x="79289" y="397826"/>
                                </a:lnTo>
                                <a:lnTo>
                                  <a:pt x="78781" y="397284"/>
                                </a:lnTo>
                                <a:lnTo>
                                  <a:pt x="78781" y="395658"/>
                                </a:lnTo>
                                <a:lnTo>
                                  <a:pt x="78272" y="395117"/>
                                </a:lnTo>
                                <a:lnTo>
                                  <a:pt x="78272" y="393491"/>
                                </a:lnTo>
                                <a:lnTo>
                                  <a:pt x="77764" y="392949"/>
                                </a:lnTo>
                                <a:lnTo>
                                  <a:pt x="77764" y="391323"/>
                                </a:lnTo>
                                <a:lnTo>
                                  <a:pt x="77256" y="390782"/>
                                </a:lnTo>
                                <a:lnTo>
                                  <a:pt x="77256" y="389156"/>
                                </a:lnTo>
                                <a:lnTo>
                                  <a:pt x="76748" y="388614"/>
                                </a:lnTo>
                                <a:lnTo>
                                  <a:pt x="76748" y="386988"/>
                                </a:lnTo>
                                <a:lnTo>
                                  <a:pt x="76240" y="386447"/>
                                </a:lnTo>
                                <a:lnTo>
                                  <a:pt x="76240" y="384821"/>
                                </a:lnTo>
                                <a:lnTo>
                                  <a:pt x="75731" y="384279"/>
                                </a:lnTo>
                                <a:lnTo>
                                  <a:pt x="75731" y="382653"/>
                                </a:lnTo>
                                <a:lnTo>
                                  <a:pt x="75223" y="382112"/>
                                </a:lnTo>
                                <a:lnTo>
                                  <a:pt x="75223" y="380486"/>
                                </a:lnTo>
                                <a:lnTo>
                                  <a:pt x="74715" y="379944"/>
                                </a:lnTo>
                                <a:lnTo>
                                  <a:pt x="74715" y="378318"/>
                                </a:lnTo>
                                <a:lnTo>
                                  <a:pt x="74206" y="377776"/>
                                </a:lnTo>
                                <a:lnTo>
                                  <a:pt x="74206" y="375609"/>
                                </a:lnTo>
                                <a:lnTo>
                                  <a:pt x="73698" y="375067"/>
                                </a:lnTo>
                                <a:lnTo>
                                  <a:pt x="73698" y="373442"/>
                                </a:lnTo>
                                <a:lnTo>
                                  <a:pt x="73190" y="372899"/>
                                </a:lnTo>
                                <a:lnTo>
                                  <a:pt x="73190" y="371274"/>
                                </a:lnTo>
                                <a:lnTo>
                                  <a:pt x="72682" y="370732"/>
                                </a:lnTo>
                                <a:lnTo>
                                  <a:pt x="72682" y="369106"/>
                                </a:lnTo>
                                <a:lnTo>
                                  <a:pt x="72173" y="368023"/>
                                </a:lnTo>
                                <a:lnTo>
                                  <a:pt x="72173" y="365855"/>
                                </a:lnTo>
                                <a:lnTo>
                                  <a:pt x="71665" y="365313"/>
                                </a:lnTo>
                                <a:lnTo>
                                  <a:pt x="71665" y="363688"/>
                                </a:lnTo>
                                <a:lnTo>
                                  <a:pt x="71157" y="363146"/>
                                </a:lnTo>
                                <a:lnTo>
                                  <a:pt x="71157" y="361520"/>
                                </a:lnTo>
                                <a:lnTo>
                                  <a:pt x="70648" y="360978"/>
                                </a:lnTo>
                                <a:lnTo>
                                  <a:pt x="70648" y="358269"/>
                                </a:lnTo>
                                <a:lnTo>
                                  <a:pt x="70140" y="357727"/>
                                </a:lnTo>
                                <a:lnTo>
                                  <a:pt x="70140" y="356101"/>
                                </a:lnTo>
                                <a:lnTo>
                                  <a:pt x="69632" y="355559"/>
                                </a:lnTo>
                                <a:lnTo>
                                  <a:pt x="69632" y="353933"/>
                                </a:lnTo>
                                <a:lnTo>
                                  <a:pt x="69124" y="352850"/>
                                </a:lnTo>
                                <a:lnTo>
                                  <a:pt x="69124" y="350682"/>
                                </a:lnTo>
                                <a:lnTo>
                                  <a:pt x="68616" y="349599"/>
                                </a:lnTo>
                                <a:lnTo>
                                  <a:pt x="68616" y="347973"/>
                                </a:lnTo>
                                <a:lnTo>
                                  <a:pt x="68107" y="347431"/>
                                </a:lnTo>
                                <a:lnTo>
                                  <a:pt x="68107" y="345805"/>
                                </a:lnTo>
                                <a:lnTo>
                                  <a:pt x="67599" y="344722"/>
                                </a:lnTo>
                                <a:lnTo>
                                  <a:pt x="67599" y="342540"/>
                                </a:lnTo>
                                <a:lnTo>
                                  <a:pt x="67090" y="341998"/>
                                </a:lnTo>
                                <a:lnTo>
                                  <a:pt x="67090" y="340372"/>
                                </a:lnTo>
                                <a:lnTo>
                                  <a:pt x="66582" y="339289"/>
                                </a:lnTo>
                                <a:lnTo>
                                  <a:pt x="66582" y="337663"/>
                                </a:lnTo>
                                <a:lnTo>
                                  <a:pt x="66074" y="337121"/>
                                </a:lnTo>
                                <a:lnTo>
                                  <a:pt x="66074" y="334411"/>
                                </a:lnTo>
                                <a:lnTo>
                                  <a:pt x="65566" y="333870"/>
                                </a:lnTo>
                                <a:lnTo>
                                  <a:pt x="65566" y="332244"/>
                                </a:lnTo>
                                <a:lnTo>
                                  <a:pt x="65058" y="331160"/>
                                </a:lnTo>
                                <a:lnTo>
                                  <a:pt x="65058" y="329535"/>
                                </a:lnTo>
                                <a:lnTo>
                                  <a:pt x="64550" y="328993"/>
                                </a:lnTo>
                                <a:lnTo>
                                  <a:pt x="64550" y="327367"/>
                                </a:lnTo>
                                <a:lnTo>
                                  <a:pt x="64041" y="326825"/>
                                </a:lnTo>
                                <a:lnTo>
                                  <a:pt x="64041" y="324116"/>
                                </a:lnTo>
                                <a:lnTo>
                                  <a:pt x="63533" y="323574"/>
                                </a:lnTo>
                                <a:lnTo>
                                  <a:pt x="63533" y="321949"/>
                                </a:lnTo>
                                <a:lnTo>
                                  <a:pt x="63024" y="321406"/>
                                </a:lnTo>
                                <a:lnTo>
                                  <a:pt x="63024" y="319781"/>
                                </a:lnTo>
                                <a:lnTo>
                                  <a:pt x="62516" y="319239"/>
                                </a:lnTo>
                                <a:lnTo>
                                  <a:pt x="62516" y="316530"/>
                                </a:lnTo>
                                <a:lnTo>
                                  <a:pt x="62008" y="315988"/>
                                </a:lnTo>
                                <a:lnTo>
                                  <a:pt x="62008" y="314362"/>
                                </a:lnTo>
                                <a:lnTo>
                                  <a:pt x="61500" y="313820"/>
                                </a:lnTo>
                                <a:lnTo>
                                  <a:pt x="61500" y="312195"/>
                                </a:lnTo>
                                <a:lnTo>
                                  <a:pt x="60992" y="311653"/>
                                </a:lnTo>
                                <a:lnTo>
                                  <a:pt x="60992" y="310027"/>
                                </a:lnTo>
                                <a:lnTo>
                                  <a:pt x="60483" y="309485"/>
                                </a:lnTo>
                                <a:lnTo>
                                  <a:pt x="60483" y="307318"/>
                                </a:lnTo>
                                <a:lnTo>
                                  <a:pt x="59975" y="306234"/>
                                </a:lnTo>
                                <a:lnTo>
                                  <a:pt x="59975" y="305150"/>
                                </a:lnTo>
                                <a:lnTo>
                                  <a:pt x="59467" y="304066"/>
                                </a:lnTo>
                                <a:lnTo>
                                  <a:pt x="59467" y="302441"/>
                                </a:lnTo>
                                <a:lnTo>
                                  <a:pt x="58958" y="301899"/>
                                </a:lnTo>
                                <a:lnTo>
                                  <a:pt x="58958" y="300273"/>
                                </a:lnTo>
                                <a:lnTo>
                                  <a:pt x="58450" y="299731"/>
                                </a:lnTo>
                                <a:lnTo>
                                  <a:pt x="58450" y="298106"/>
                                </a:lnTo>
                                <a:lnTo>
                                  <a:pt x="57942" y="297564"/>
                                </a:lnTo>
                                <a:lnTo>
                                  <a:pt x="57942" y="295938"/>
                                </a:lnTo>
                                <a:lnTo>
                                  <a:pt x="57434" y="295396"/>
                                </a:lnTo>
                                <a:lnTo>
                                  <a:pt x="57434" y="293771"/>
                                </a:lnTo>
                                <a:lnTo>
                                  <a:pt x="56926" y="293229"/>
                                </a:lnTo>
                                <a:lnTo>
                                  <a:pt x="56926" y="291603"/>
                                </a:lnTo>
                                <a:lnTo>
                                  <a:pt x="56417" y="290519"/>
                                </a:lnTo>
                                <a:lnTo>
                                  <a:pt x="56417" y="289436"/>
                                </a:lnTo>
                                <a:lnTo>
                                  <a:pt x="55909" y="288352"/>
                                </a:lnTo>
                                <a:lnTo>
                                  <a:pt x="55909" y="287268"/>
                                </a:lnTo>
                                <a:lnTo>
                                  <a:pt x="55400" y="286184"/>
                                </a:lnTo>
                                <a:lnTo>
                                  <a:pt x="55400" y="284017"/>
                                </a:lnTo>
                                <a:lnTo>
                                  <a:pt x="54892" y="283475"/>
                                </a:lnTo>
                                <a:lnTo>
                                  <a:pt x="54892" y="281849"/>
                                </a:lnTo>
                                <a:lnTo>
                                  <a:pt x="54384" y="281308"/>
                                </a:lnTo>
                                <a:lnTo>
                                  <a:pt x="54384" y="279682"/>
                                </a:lnTo>
                                <a:lnTo>
                                  <a:pt x="53876" y="278598"/>
                                </a:lnTo>
                                <a:lnTo>
                                  <a:pt x="53876" y="277514"/>
                                </a:lnTo>
                                <a:lnTo>
                                  <a:pt x="53368" y="276430"/>
                                </a:lnTo>
                                <a:lnTo>
                                  <a:pt x="53368" y="274263"/>
                                </a:lnTo>
                                <a:lnTo>
                                  <a:pt x="52859" y="273721"/>
                                </a:lnTo>
                                <a:lnTo>
                                  <a:pt x="52859" y="272095"/>
                                </a:lnTo>
                                <a:lnTo>
                                  <a:pt x="52351" y="271554"/>
                                </a:lnTo>
                                <a:lnTo>
                                  <a:pt x="52351" y="269928"/>
                                </a:lnTo>
                                <a:lnTo>
                                  <a:pt x="51843" y="269386"/>
                                </a:lnTo>
                                <a:lnTo>
                                  <a:pt x="51843" y="267219"/>
                                </a:lnTo>
                                <a:lnTo>
                                  <a:pt x="51334" y="266135"/>
                                </a:lnTo>
                                <a:lnTo>
                                  <a:pt x="51334" y="265051"/>
                                </a:lnTo>
                                <a:lnTo>
                                  <a:pt x="50826" y="263967"/>
                                </a:lnTo>
                                <a:lnTo>
                                  <a:pt x="50826" y="262884"/>
                                </a:lnTo>
                                <a:lnTo>
                                  <a:pt x="50318" y="261800"/>
                                </a:lnTo>
                                <a:lnTo>
                                  <a:pt x="50318" y="260152"/>
                                </a:lnTo>
                                <a:lnTo>
                                  <a:pt x="49810" y="259069"/>
                                </a:lnTo>
                                <a:lnTo>
                                  <a:pt x="49810" y="257985"/>
                                </a:lnTo>
                                <a:lnTo>
                                  <a:pt x="49302" y="257443"/>
                                </a:lnTo>
                                <a:lnTo>
                                  <a:pt x="49302" y="255817"/>
                                </a:lnTo>
                                <a:lnTo>
                                  <a:pt x="48793" y="255276"/>
                                </a:lnTo>
                                <a:lnTo>
                                  <a:pt x="48793" y="253108"/>
                                </a:lnTo>
                                <a:lnTo>
                                  <a:pt x="48285" y="252566"/>
                                </a:lnTo>
                                <a:lnTo>
                                  <a:pt x="48285" y="250941"/>
                                </a:lnTo>
                                <a:lnTo>
                                  <a:pt x="47777" y="250399"/>
                                </a:lnTo>
                                <a:lnTo>
                                  <a:pt x="47777" y="249315"/>
                                </a:lnTo>
                                <a:lnTo>
                                  <a:pt x="47268" y="248231"/>
                                </a:lnTo>
                                <a:lnTo>
                                  <a:pt x="47268" y="246605"/>
                                </a:lnTo>
                                <a:lnTo>
                                  <a:pt x="46760" y="246064"/>
                                </a:lnTo>
                                <a:lnTo>
                                  <a:pt x="46760" y="244438"/>
                                </a:lnTo>
                                <a:lnTo>
                                  <a:pt x="46252" y="243896"/>
                                </a:lnTo>
                                <a:lnTo>
                                  <a:pt x="46252" y="242270"/>
                                </a:lnTo>
                                <a:lnTo>
                                  <a:pt x="45744" y="241729"/>
                                </a:lnTo>
                                <a:lnTo>
                                  <a:pt x="45744" y="240645"/>
                                </a:lnTo>
                                <a:lnTo>
                                  <a:pt x="45235" y="239561"/>
                                </a:lnTo>
                                <a:lnTo>
                                  <a:pt x="45235" y="237935"/>
                                </a:lnTo>
                                <a:lnTo>
                                  <a:pt x="44727" y="236852"/>
                                </a:lnTo>
                                <a:lnTo>
                                  <a:pt x="44727" y="235768"/>
                                </a:lnTo>
                                <a:lnTo>
                                  <a:pt x="44219" y="235226"/>
                                </a:lnTo>
                                <a:lnTo>
                                  <a:pt x="44219" y="233600"/>
                                </a:lnTo>
                                <a:lnTo>
                                  <a:pt x="43711" y="233059"/>
                                </a:lnTo>
                                <a:lnTo>
                                  <a:pt x="43711" y="230891"/>
                                </a:lnTo>
                                <a:lnTo>
                                  <a:pt x="43202" y="230349"/>
                                </a:lnTo>
                                <a:lnTo>
                                  <a:pt x="43202" y="228724"/>
                                </a:lnTo>
                                <a:lnTo>
                                  <a:pt x="42694" y="228181"/>
                                </a:lnTo>
                                <a:lnTo>
                                  <a:pt x="42694" y="227098"/>
                                </a:lnTo>
                                <a:lnTo>
                                  <a:pt x="42186" y="226014"/>
                                </a:lnTo>
                                <a:lnTo>
                                  <a:pt x="42186" y="224930"/>
                                </a:lnTo>
                                <a:lnTo>
                                  <a:pt x="41678" y="224389"/>
                                </a:lnTo>
                                <a:lnTo>
                                  <a:pt x="41678" y="222221"/>
                                </a:lnTo>
                                <a:lnTo>
                                  <a:pt x="41169" y="221679"/>
                                </a:lnTo>
                                <a:lnTo>
                                  <a:pt x="41169" y="220053"/>
                                </a:lnTo>
                                <a:lnTo>
                                  <a:pt x="40661" y="219511"/>
                                </a:lnTo>
                                <a:lnTo>
                                  <a:pt x="40661" y="217886"/>
                                </a:lnTo>
                                <a:lnTo>
                                  <a:pt x="40153" y="217344"/>
                                </a:lnTo>
                                <a:lnTo>
                                  <a:pt x="40153" y="216260"/>
                                </a:lnTo>
                                <a:lnTo>
                                  <a:pt x="39644" y="215176"/>
                                </a:lnTo>
                                <a:lnTo>
                                  <a:pt x="39644" y="214093"/>
                                </a:lnTo>
                                <a:lnTo>
                                  <a:pt x="39136" y="213551"/>
                                </a:lnTo>
                                <a:lnTo>
                                  <a:pt x="39136" y="211925"/>
                                </a:lnTo>
                                <a:lnTo>
                                  <a:pt x="38628" y="211383"/>
                                </a:lnTo>
                                <a:lnTo>
                                  <a:pt x="38628" y="209758"/>
                                </a:lnTo>
                                <a:lnTo>
                                  <a:pt x="38120" y="209216"/>
                                </a:lnTo>
                                <a:lnTo>
                                  <a:pt x="38120" y="207590"/>
                                </a:lnTo>
                                <a:lnTo>
                                  <a:pt x="37612" y="207048"/>
                                </a:lnTo>
                                <a:lnTo>
                                  <a:pt x="37612" y="205965"/>
                                </a:lnTo>
                                <a:lnTo>
                                  <a:pt x="37103" y="204881"/>
                                </a:lnTo>
                                <a:lnTo>
                                  <a:pt x="37103" y="203797"/>
                                </a:lnTo>
                                <a:lnTo>
                                  <a:pt x="36595" y="202713"/>
                                </a:lnTo>
                                <a:lnTo>
                                  <a:pt x="36595" y="200546"/>
                                </a:lnTo>
                                <a:lnTo>
                                  <a:pt x="36087" y="200004"/>
                                </a:lnTo>
                                <a:lnTo>
                                  <a:pt x="36087" y="198378"/>
                                </a:lnTo>
                                <a:lnTo>
                                  <a:pt x="35578" y="197836"/>
                                </a:lnTo>
                                <a:lnTo>
                                  <a:pt x="35578" y="196211"/>
                                </a:lnTo>
                                <a:lnTo>
                                  <a:pt x="35070" y="195669"/>
                                </a:lnTo>
                                <a:lnTo>
                                  <a:pt x="35070" y="194043"/>
                                </a:lnTo>
                                <a:lnTo>
                                  <a:pt x="34562" y="193501"/>
                                </a:lnTo>
                                <a:lnTo>
                                  <a:pt x="34562" y="190792"/>
                                </a:lnTo>
                                <a:lnTo>
                                  <a:pt x="34054" y="190250"/>
                                </a:lnTo>
                                <a:lnTo>
                                  <a:pt x="34054" y="188625"/>
                                </a:lnTo>
                                <a:lnTo>
                                  <a:pt x="33545" y="188082"/>
                                </a:lnTo>
                                <a:lnTo>
                                  <a:pt x="33545" y="186457"/>
                                </a:lnTo>
                                <a:lnTo>
                                  <a:pt x="33037" y="185915"/>
                                </a:lnTo>
                                <a:lnTo>
                                  <a:pt x="33037" y="183206"/>
                                </a:lnTo>
                                <a:lnTo>
                                  <a:pt x="32529" y="182664"/>
                                </a:lnTo>
                                <a:lnTo>
                                  <a:pt x="32529" y="181038"/>
                                </a:lnTo>
                                <a:lnTo>
                                  <a:pt x="32021" y="180496"/>
                                </a:lnTo>
                                <a:lnTo>
                                  <a:pt x="32021" y="178870"/>
                                </a:lnTo>
                                <a:lnTo>
                                  <a:pt x="31512" y="178329"/>
                                </a:lnTo>
                                <a:lnTo>
                                  <a:pt x="31512" y="176147"/>
                                </a:lnTo>
                                <a:lnTo>
                                  <a:pt x="31004" y="175063"/>
                                </a:lnTo>
                                <a:lnTo>
                                  <a:pt x="31004" y="173979"/>
                                </a:lnTo>
                                <a:lnTo>
                                  <a:pt x="30496" y="172896"/>
                                </a:lnTo>
                                <a:lnTo>
                                  <a:pt x="30496" y="171270"/>
                                </a:lnTo>
                                <a:lnTo>
                                  <a:pt x="29987" y="170728"/>
                                </a:lnTo>
                                <a:lnTo>
                                  <a:pt x="29987" y="168560"/>
                                </a:lnTo>
                                <a:lnTo>
                                  <a:pt x="29479" y="168018"/>
                                </a:lnTo>
                                <a:lnTo>
                                  <a:pt x="29479" y="166393"/>
                                </a:lnTo>
                                <a:lnTo>
                                  <a:pt x="28971" y="165309"/>
                                </a:lnTo>
                                <a:lnTo>
                                  <a:pt x="28971" y="164226"/>
                                </a:lnTo>
                                <a:lnTo>
                                  <a:pt x="28463" y="163142"/>
                                </a:lnTo>
                                <a:lnTo>
                                  <a:pt x="28463" y="160974"/>
                                </a:lnTo>
                                <a:lnTo>
                                  <a:pt x="27954" y="160432"/>
                                </a:lnTo>
                                <a:lnTo>
                                  <a:pt x="27954" y="158807"/>
                                </a:lnTo>
                                <a:lnTo>
                                  <a:pt x="27446" y="158265"/>
                                </a:lnTo>
                                <a:lnTo>
                                  <a:pt x="27446" y="156639"/>
                                </a:lnTo>
                                <a:lnTo>
                                  <a:pt x="26938" y="155555"/>
                                </a:lnTo>
                                <a:lnTo>
                                  <a:pt x="26938" y="153930"/>
                                </a:lnTo>
                                <a:lnTo>
                                  <a:pt x="26430" y="153388"/>
                                </a:lnTo>
                                <a:lnTo>
                                  <a:pt x="26430" y="151220"/>
                                </a:lnTo>
                                <a:lnTo>
                                  <a:pt x="25921" y="150137"/>
                                </a:lnTo>
                                <a:lnTo>
                                  <a:pt x="25921" y="148511"/>
                                </a:lnTo>
                                <a:lnTo>
                                  <a:pt x="25413" y="147969"/>
                                </a:lnTo>
                                <a:lnTo>
                                  <a:pt x="25413" y="146343"/>
                                </a:lnTo>
                                <a:lnTo>
                                  <a:pt x="24905" y="145259"/>
                                </a:lnTo>
                                <a:lnTo>
                                  <a:pt x="24905" y="143092"/>
                                </a:lnTo>
                                <a:lnTo>
                                  <a:pt x="24397" y="142008"/>
                                </a:lnTo>
                                <a:lnTo>
                                  <a:pt x="24397" y="140383"/>
                                </a:lnTo>
                                <a:lnTo>
                                  <a:pt x="23888" y="139841"/>
                                </a:lnTo>
                                <a:lnTo>
                                  <a:pt x="23888" y="138215"/>
                                </a:lnTo>
                                <a:lnTo>
                                  <a:pt x="23380" y="137131"/>
                                </a:lnTo>
                                <a:lnTo>
                                  <a:pt x="23380" y="135506"/>
                                </a:lnTo>
                                <a:lnTo>
                                  <a:pt x="22872" y="134964"/>
                                </a:lnTo>
                                <a:lnTo>
                                  <a:pt x="22872" y="132255"/>
                                </a:lnTo>
                                <a:lnTo>
                                  <a:pt x="22364" y="131713"/>
                                </a:lnTo>
                                <a:lnTo>
                                  <a:pt x="22364" y="130087"/>
                                </a:lnTo>
                                <a:lnTo>
                                  <a:pt x="21855" y="129003"/>
                                </a:lnTo>
                                <a:lnTo>
                                  <a:pt x="21855" y="127378"/>
                                </a:lnTo>
                                <a:lnTo>
                                  <a:pt x="21347" y="126836"/>
                                </a:lnTo>
                                <a:lnTo>
                                  <a:pt x="21347" y="125210"/>
                                </a:lnTo>
                                <a:lnTo>
                                  <a:pt x="20839" y="124127"/>
                                </a:lnTo>
                                <a:lnTo>
                                  <a:pt x="20839" y="122501"/>
                                </a:lnTo>
                                <a:lnTo>
                                  <a:pt x="20331" y="121959"/>
                                </a:lnTo>
                                <a:lnTo>
                                  <a:pt x="20331" y="120333"/>
                                </a:lnTo>
                                <a:lnTo>
                                  <a:pt x="19822" y="119249"/>
                                </a:lnTo>
                                <a:lnTo>
                                  <a:pt x="19822" y="117624"/>
                                </a:lnTo>
                                <a:lnTo>
                                  <a:pt x="19314" y="116540"/>
                                </a:lnTo>
                                <a:lnTo>
                                  <a:pt x="19314" y="114914"/>
                                </a:lnTo>
                                <a:lnTo>
                                  <a:pt x="18806" y="114372"/>
                                </a:lnTo>
                                <a:lnTo>
                                  <a:pt x="18806" y="112205"/>
                                </a:lnTo>
                                <a:lnTo>
                                  <a:pt x="18297" y="111663"/>
                                </a:lnTo>
                                <a:lnTo>
                                  <a:pt x="18297" y="109496"/>
                                </a:lnTo>
                                <a:lnTo>
                                  <a:pt x="17789" y="108954"/>
                                </a:lnTo>
                                <a:lnTo>
                                  <a:pt x="17789" y="106244"/>
                                </a:lnTo>
                                <a:lnTo>
                                  <a:pt x="17281" y="105161"/>
                                </a:lnTo>
                                <a:lnTo>
                                  <a:pt x="17281" y="102993"/>
                                </a:lnTo>
                                <a:lnTo>
                                  <a:pt x="16773" y="102451"/>
                                </a:lnTo>
                                <a:lnTo>
                                  <a:pt x="16773" y="100284"/>
                                </a:lnTo>
                                <a:lnTo>
                                  <a:pt x="16265" y="99200"/>
                                </a:lnTo>
                                <a:lnTo>
                                  <a:pt x="16265" y="97574"/>
                                </a:lnTo>
                                <a:lnTo>
                                  <a:pt x="15756" y="96490"/>
                                </a:lnTo>
                                <a:lnTo>
                                  <a:pt x="15756" y="93218"/>
                                </a:lnTo>
                                <a:lnTo>
                                  <a:pt x="15248" y="92676"/>
                                </a:lnTo>
                                <a:lnTo>
                                  <a:pt x="15248" y="90508"/>
                                </a:lnTo>
                                <a:lnTo>
                                  <a:pt x="14740" y="89424"/>
                                </a:lnTo>
                                <a:lnTo>
                                  <a:pt x="14740" y="87799"/>
                                </a:lnTo>
                                <a:lnTo>
                                  <a:pt x="14231" y="86715"/>
                                </a:lnTo>
                                <a:lnTo>
                                  <a:pt x="14231" y="83464"/>
                                </a:lnTo>
                                <a:lnTo>
                                  <a:pt x="13723" y="82380"/>
                                </a:lnTo>
                                <a:lnTo>
                                  <a:pt x="13723" y="80754"/>
                                </a:lnTo>
                                <a:lnTo>
                                  <a:pt x="13215" y="79670"/>
                                </a:lnTo>
                                <a:lnTo>
                                  <a:pt x="13215" y="78045"/>
                                </a:lnTo>
                                <a:lnTo>
                                  <a:pt x="12707" y="76961"/>
                                </a:lnTo>
                                <a:lnTo>
                                  <a:pt x="12707" y="74252"/>
                                </a:lnTo>
                                <a:lnTo>
                                  <a:pt x="12198" y="73168"/>
                                </a:lnTo>
                                <a:lnTo>
                                  <a:pt x="12198" y="71000"/>
                                </a:lnTo>
                                <a:lnTo>
                                  <a:pt x="11690" y="70458"/>
                                </a:lnTo>
                                <a:lnTo>
                                  <a:pt x="11690" y="68291"/>
                                </a:lnTo>
                                <a:lnTo>
                                  <a:pt x="11182" y="67749"/>
                                </a:lnTo>
                                <a:lnTo>
                                  <a:pt x="11182" y="65040"/>
                                </a:lnTo>
                                <a:lnTo>
                                  <a:pt x="10673" y="63956"/>
                                </a:lnTo>
                                <a:lnTo>
                                  <a:pt x="10673" y="62330"/>
                                </a:lnTo>
                                <a:lnTo>
                                  <a:pt x="10165" y="61247"/>
                                </a:lnTo>
                                <a:lnTo>
                                  <a:pt x="10165" y="59621"/>
                                </a:lnTo>
                                <a:lnTo>
                                  <a:pt x="9657" y="58538"/>
                                </a:lnTo>
                                <a:lnTo>
                                  <a:pt x="9657" y="55828"/>
                                </a:lnTo>
                                <a:lnTo>
                                  <a:pt x="9149" y="54744"/>
                                </a:lnTo>
                                <a:lnTo>
                                  <a:pt x="9149" y="53118"/>
                                </a:lnTo>
                                <a:lnTo>
                                  <a:pt x="8641" y="52035"/>
                                </a:lnTo>
                                <a:lnTo>
                                  <a:pt x="8641" y="50409"/>
                                </a:lnTo>
                                <a:lnTo>
                                  <a:pt x="8132" y="49325"/>
                                </a:lnTo>
                                <a:lnTo>
                                  <a:pt x="8132" y="47699"/>
                                </a:lnTo>
                                <a:lnTo>
                                  <a:pt x="7624" y="46616"/>
                                </a:lnTo>
                                <a:lnTo>
                                  <a:pt x="7624" y="43907"/>
                                </a:lnTo>
                                <a:lnTo>
                                  <a:pt x="7116" y="43365"/>
                                </a:lnTo>
                                <a:lnTo>
                                  <a:pt x="7116" y="41197"/>
                                </a:lnTo>
                                <a:lnTo>
                                  <a:pt x="6607" y="40113"/>
                                </a:lnTo>
                                <a:lnTo>
                                  <a:pt x="6607" y="38488"/>
                                </a:lnTo>
                                <a:lnTo>
                                  <a:pt x="6099" y="37404"/>
                                </a:lnTo>
                                <a:lnTo>
                                  <a:pt x="6099" y="34695"/>
                                </a:lnTo>
                                <a:lnTo>
                                  <a:pt x="5591" y="33611"/>
                                </a:lnTo>
                                <a:lnTo>
                                  <a:pt x="5591" y="31985"/>
                                </a:lnTo>
                                <a:lnTo>
                                  <a:pt x="5083" y="30901"/>
                                </a:lnTo>
                                <a:lnTo>
                                  <a:pt x="5083" y="29276"/>
                                </a:lnTo>
                                <a:lnTo>
                                  <a:pt x="4575" y="28192"/>
                                </a:lnTo>
                                <a:lnTo>
                                  <a:pt x="4575" y="26025"/>
                                </a:lnTo>
                                <a:lnTo>
                                  <a:pt x="4066" y="25483"/>
                                </a:lnTo>
                                <a:lnTo>
                                  <a:pt x="4066" y="22231"/>
                                </a:lnTo>
                                <a:lnTo>
                                  <a:pt x="3558" y="21689"/>
                                </a:lnTo>
                                <a:lnTo>
                                  <a:pt x="3558" y="19522"/>
                                </a:lnTo>
                                <a:lnTo>
                                  <a:pt x="3049" y="18438"/>
                                </a:lnTo>
                                <a:lnTo>
                                  <a:pt x="3049" y="16813"/>
                                </a:lnTo>
                                <a:lnTo>
                                  <a:pt x="2541" y="15728"/>
                                </a:lnTo>
                                <a:lnTo>
                                  <a:pt x="2541" y="13561"/>
                                </a:lnTo>
                                <a:lnTo>
                                  <a:pt x="2033" y="12478"/>
                                </a:lnTo>
                                <a:lnTo>
                                  <a:pt x="2033" y="10295"/>
                                </a:lnTo>
                                <a:lnTo>
                                  <a:pt x="1525" y="9754"/>
                                </a:lnTo>
                                <a:lnTo>
                                  <a:pt x="1525" y="7586"/>
                                </a:lnTo>
                                <a:lnTo>
                                  <a:pt x="1017" y="6502"/>
                                </a:lnTo>
                                <a:lnTo>
                                  <a:pt x="1017" y="4335"/>
                                </a:lnTo>
                                <a:lnTo>
                                  <a:pt x="508" y="3251"/>
                                </a:lnTo>
                                <a:lnTo>
                                  <a:pt x="508" y="1084"/>
                                </a:lnTo>
                                <a:lnTo>
                                  <a:pt x="0" y="0"/>
                                </a:lnTo>
                              </a:path>
                            </a:pathLst>
                          </a:custGeom>
                          <a:ln w="13215" cap="flat">
                            <a:round/>
                          </a:ln>
                        </wps:spPr>
                        <wps:style>
                          <a:lnRef idx="1">
                            <a:srgbClr val="000000"/>
                          </a:lnRef>
                          <a:fillRef idx="0">
                            <a:srgbClr val="000000">
                              <a:alpha val="0"/>
                            </a:srgbClr>
                          </a:fillRef>
                          <a:effectRef idx="0">
                            <a:scrgbClr r="0" g="0" b="0"/>
                          </a:effectRef>
                          <a:fontRef idx="none"/>
                        </wps:style>
                        <wps:bodyPr/>
                      </wps:wsp>
                      <wps:wsp>
                        <wps:cNvPr id="151068" name="Shape 10460"/>
                        <wps:cNvSpPr/>
                        <wps:spPr>
                          <a:xfrm>
                            <a:off x="3475052" y="166694"/>
                            <a:ext cx="33545" cy="332787"/>
                          </a:xfrm>
                          <a:custGeom>
                            <a:avLst/>
                            <a:gdLst/>
                            <a:ahLst/>
                            <a:cxnLst/>
                            <a:rect l="0" t="0" r="0" b="0"/>
                            <a:pathLst>
                              <a:path w="33545" h="332787">
                                <a:moveTo>
                                  <a:pt x="33545" y="332787"/>
                                </a:moveTo>
                                <a:lnTo>
                                  <a:pt x="33545" y="330619"/>
                                </a:lnTo>
                                <a:lnTo>
                                  <a:pt x="33037" y="329535"/>
                                </a:lnTo>
                                <a:lnTo>
                                  <a:pt x="33037" y="327368"/>
                                </a:lnTo>
                                <a:lnTo>
                                  <a:pt x="32529" y="326284"/>
                                </a:lnTo>
                                <a:lnTo>
                                  <a:pt x="32529" y="323033"/>
                                </a:lnTo>
                                <a:lnTo>
                                  <a:pt x="32021" y="321949"/>
                                </a:lnTo>
                                <a:lnTo>
                                  <a:pt x="32021" y="319781"/>
                                </a:lnTo>
                                <a:lnTo>
                                  <a:pt x="31512" y="318156"/>
                                </a:lnTo>
                                <a:lnTo>
                                  <a:pt x="31512" y="315988"/>
                                </a:lnTo>
                                <a:lnTo>
                                  <a:pt x="31004" y="314904"/>
                                </a:lnTo>
                                <a:lnTo>
                                  <a:pt x="31004" y="312737"/>
                                </a:lnTo>
                                <a:lnTo>
                                  <a:pt x="30496" y="311111"/>
                                </a:lnTo>
                                <a:lnTo>
                                  <a:pt x="30496" y="307860"/>
                                </a:lnTo>
                                <a:lnTo>
                                  <a:pt x="29987" y="306776"/>
                                </a:lnTo>
                                <a:lnTo>
                                  <a:pt x="29987" y="304067"/>
                                </a:lnTo>
                                <a:lnTo>
                                  <a:pt x="29479" y="302983"/>
                                </a:lnTo>
                                <a:lnTo>
                                  <a:pt x="29479" y="300274"/>
                                </a:lnTo>
                                <a:lnTo>
                                  <a:pt x="28971" y="299190"/>
                                </a:lnTo>
                                <a:lnTo>
                                  <a:pt x="28971" y="295397"/>
                                </a:lnTo>
                                <a:lnTo>
                                  <a:pt x="28463" y="294313"/>
                                </a:lnTo>
                                <a:lnTo>
                                  <a:pt x="28463" y="291604"/>
                                </a:lnTo>
                                <a:lnTo>
                                  <a:pt x="27954" y="290520"/>
                                </a:lnTo>
                                <a:lnTo>
                                  <a:pt x="27954" y="288352"/>
                                </a:lnTo>
                                <a:lnTo>
                                  <a:pt x="27446" y="286727"/>
                                </a:lnTo>
                                <a:lnTo>
                                  <a:pt x="27446" y="282934"/>
                                </a:lnTo>
                                <a:lnTo>
                                  <a:pt x="26938" y="281850"/>
                                </a:lnTo>
                                <a:lnTo>
                                  <a:pt x="26938" y="279140"/>
                                </a:lnTo>
                                <a:lnTo>
                                  <a:pt x="26429" y="278057"/>
                                </a:lnTo>
                                <a:lnTo>
                                  <a:pt x="26429" y="275889"/>
                                </a:lnTo>
                                <a:lnTo>
                                  <a:pt x="25921" y="274264"/>
                                </a:lnTo>
                                <a:lnTo>
                                  <a:pt x="25921" y="270470"/>
                                </a:lnTo>
                                <a:lnTo>
                                  <a:pt x="25413" y="269387"/>
                                </a:lnTo>
                                <a:lnTo>
                                  <a:pt x="25413" y="266677"/>
                                </a:lnTo>
                                <a:lnTo>
                                  <a:pt x="24905" y="265593"/>
                                </a:lnTo>
                                <a:lnTo>
                                  <a:pt x="24905" y="262884"/>
                                </a:lnTo>
                                <a:lnTo>
                                  <a:pt x="24397" y="261258"/>
                                </a:lnTo>
                                <a:lnTo>
                                  <a:pt x="24397" y="257444"/>
                                </a:lnTo>
                                <a:lnTo>
                                  <a:pt x="23888" y="255818"/>
                                </a:lnTo>
                                <a:lnTo>
                                  <a:pt x="23888" y="253109"/>
                                </a:lnTo>
                                <a:lnTo>
                                  <a:pt x="23380" y="252025"/>
                                </a:lnTo>
                                <a:lnTo>
                                  <a:pt x="23380" y="249315"/>
                                </a:lnTo>
                                <a:lnTo>
                                  <a:pt x="22872" y="247690"/>
                                </a:lnTo>
                                <a:lnTo>
                                  <a:pt x="22872" y="244980"/>
                                </a:lnTo>
                                <a:lnTo>
                                  <a:pt x="22363" y="243355"/>
                                </a:lnTo>
                                <a:lnTo>
                                  <a:pt x="22363" y="239020"/>
                                </a:lnTo>
                                <a:lnTo>
                                  <a:pt x="21855" y="237936"/>
                                </a:lnTo>
                                <a:lnTo>
                                  <a:pt x="21855" y="234685"/>
                                </a:lnTo>
                                <a:lnTo>
                                  <a:pt x="21347" y="233059"/>
                                </a:lnTo>
                                <a:lnTo>
                                  <a:pt x="21347" y="230350"/>
                                </a:lnTo>
                                <a:lnTo>
                                  <a:pt x="20839" y="228724"/>
                                </a:lnTo>
                                <a:lnTo>
                                  <a:pt x="20839" y="224389"/>
                                </a:lnTo>
                                <a:lnTo>
                                  <a:pt x="20331" y="222763"/>
                                </a:lnTo>
                                <a:lnTo>
                                  <a:pt x="20331" y="220054"/>
                                </a:lnTo>
                                <a:lnTo>
                                  <a:pt x="19822" y="218429"/>
                                </a:lnTo>
                                <a:lnTo>
                                  <a:pt x="19822" y="215719"/>
                                </a:lnTo>
                                <a:lnTo>
                                  <a:pt x="19314" y="214093"/>
                                </a:lnTo>
                                <a:lnTo>
                                  <a:pt x="19314" y="210842"/>
                                </a:lnTo>
                                <a:lnTo>
                                  <a:pt x="18806" y="209758"/>
                                </a:lnTo>
                                <a:lnTo>
                                  <a:pt x="18806" y="204881"/>
                                </a:lnTo>
                                <a:lnTo>
                                  <a:pt x="18297" y="203798"/>
                                </a:lnTo>
                                <a:lnTo>
                                  <a:pt x="18297" y="200546"/>
                                </a:lnTo>
                                <a:lnTo>
                                  <a:pt x="17789" y="199462"/>
                                </a:lnTo>
                                <a:lnTo>
                                  <a:pt x="17789" y="196211"/>
                                </a:lnTo>
                                <a:lnTo>
                                  <a:pt x="17281" y="195128"/>
                                </a:lnTo>
                                <a:lnTo>
                                  <a:pt x="17281" y="191876"/>
                                </a:lnTo>
                                <a:lnTo>
                                  <a:pt x="16773" y="190250"/>
                                </a:lnTo>
                                <a:lnTo>
                                  <a:pt x="16773" y="187541"/>
                                </a:lnTo>
                                <a:lnTo>
                                  <a:pt x="16264" y="185916"/>
                                </a:lnTo>
                                <a:lnTo>
                                  <a:pt x="16264" y="183206"/>
                                </a:lnTo>
                                <a:lnTo>
                                  <a:pt x="15756" y="181580"/>
                                </a:lnTo>
                                <a:lnTo>
                                  <a:pt x="15756" y="178329"/>
                                </a:lnTo>
                                <a:lnTo>
                                  <a:pt x="15248" y="176689"/>
                                </a:lnTo>
                                <a:lnTo>
                                  <a:pt x="15248" y="173980"/>
                                </a:lnTo>
                                <a:lnTo>
                                  <a:pt x="14739" y="172354"/>
                                </a:lnTo>
                                <a:lnTo>
                                  <a:pt x="14739" y="169103"/>
                                </a:lnTo>
                                <a:lnTo>
                                  <a:pt x="14231" y="167477"/>
                                </a:lnTo>
                                <a:lnTo>
                                  <a:pt x="14231" y="164226"/>
                                </a:lnTo>
                                <a:lnTo>
                                  <a:pt x="13723" y="162058"/>
                                </a:lnTo>
                                <a:lnTo>
                                  <a:pt x="13723" y="157181"/>
                                </a:lnTo>
                                <a:lnTo>
                                  <a:pt x="13215" y="155556"/>
                                </a:lnTo>
                                <a:lnTo>
                                  <a:pt x="13215" y="151763"/>
                                </a:lnTo>
                                <a:lnTo>
                                  <a:pt x="12707" y="150137"/>
                                </a:lnTo>
                                <a:lnTo>
                                  <a:pt x="12707" y="146344"/>
                                </a:lnTo>
                                <a:lnTo>
                                  <a:pt x="12198" y="144176"/>
                                </a:lnTo>
                                <a:lnTo>
                                  <a:pt x="12198" y="140383"/>
                                </a:lnTo>
                                <a:lnTo>
                                  <a:pt x="11690" y="138757"/>
                                </a:lnTo>
                                <a:lnTo>
                                  <a:pt x="11690" y="132797"/>
                                </a:lnTo>
                                <a:lnTo>
                                  <a:pt x="11181" y="130629"/>
                                </a:lnTo>
                                <a:lnTo>
                                  <a:pt x="11181" y="126836"/>
                                </a:lnTo>
                                <a:lnTo>
                                  <a:pt x="10673" y="124669"/>
                                </a:lnTo>
                                <a:lnTo>
                                  <a:pt x="10673" y="120876"/>
                                </a:lnTo>
                                <a:lnTo>
                                  <a:pt x="10165" y="118708"/>
                                </a:lnTo>
                                <a:lnTo>
                                  <a:pt x="10165" y="112747"/>
                                </a:lnTo>
                                <a:lnTo>
                                  <a:pt x="9657" y="110580"/>
                                </a:lnTo>
                                <a:lnTo>
                                  <a:pt x="9657" y="106245"/>
                                </a:lnTo>
                                <a:lnTo>
                                  <a:pt x="9149" y="104077"/>
                                </a:lnTo>
                                <a:lnTo>
                                  <a:pt x="9149" y="100284"/>
                                </a:lnTo>
                                <a:lnTo>
                                  <a:pt x="8641" y="98116"/>
                                </a:lnTo>
                                <a:lnTo>
                                  <a:pt x="8641" y="91592"/>
                                </a:lnTo>
                                <a:lnTo>
                                  <a:pt x="8132" y="89425"/>
                                </a:lnTo>
                                <a:lnTo>
                                  <a:pt x="8132" y="85090"/>
                                </a:lnTo>
                                <a:lnTo>
                                  <a:pt x="7624" y="82922"/>
                                </a:lnTo>
                                <a:lnTo>
                                  <a:pt x="7624" y="79129"/>
                                </a:lnTo>
                                <a:lnTo>
                                  <a:pt x="7115" y="76962"/>
                                </a:lnTo>
                                <a:lnTo>
                                  <a:pt x="7115" y="70459"/>
                                </a:lnTo>
                                <a:lnTo>
                                  <a:pt x="6607" y="68833"/>
                                </a:lnTo>
                                <a:lnTo>
                                  <a:pt x="6607" y="64498"/>
                                </a:lnTo>
                                <a:lnTo>
                                  <a:pt x="6099" y="62331"/>
                                </a:lnTo>
                                <a:lnTo>
                                  <a:pt x="6099" y="58538"/>
                                </a:lnTo>
                                <a:lnTo>
                                  <a:pt x="5591" y="56912"/>
                                </a:lnTo>
                                <a:lnTo>
                                  <a:pt x="5591" y="50951"/>
                                </a:lnTo>
                                <a:lnTo>
                                  <a:pt x="5083" y="49326"/>
                                </a:lnTo>
                                <a:lnTo>
                                  <a:pt x="5083" y="45533"/>
                                </a:lnTo>
                                <a:lnTo>
                                  <a:pt x="4574" y="43907"/>
                                </a:lnTo>
                                <a:lnTo>
                                  <a:pt x="4574" y="40656"/>
                                </a:lnTo>
                                <a:lnTo>
                                  <a:pt x="4066" y="38488"/>
                                </a:lnTo>
                                <a:lnTo>
                                  <a:pt x="4066" y="34153"/>
                                </a:lnTo>
                                <a:lnTo>
                                  <a:pt x="3558" y="32527"/>
                                </a:lnTo>
                                <a:lnTo>
                                  <a:pt x="3558" y="29277"/>
                                </a:lnTo>
                                <a:lnTo>
                                  <a:pt x="3049" y="28192"/>
                                </a:lnTo>
                                <a:lnTo>
                                  <a:pt x="3049" y="24941"/>
                                </a:lnTo>
                                <a:lnTo>
                                  <a:pt x="2541" y="23857"/>
                                </a:lnTo>
                                <a:lnTo>
                                  <a:pt x="2541" y="20064"/>
                                </a:lnTo>
                                <a:lnTo>
                                  <a:pt x="2033" y="18980"/>
                                </a:lnTo>
                                <a:lnTo>
                                  <a:pt x="2033" y="15729"/>
                                </a:lnTo>
                                <a:lnTo>
                                  <a:pt x="1525" y="14646"/>
                                </a:lnTo>
                                <a:lnTo>
                                  <a:pt x="1525" y="10852"/>
                                </a:lnTo>
                                <a:lnTo>
                                  <a:pt x="1017" y="9754"/>
                                </a:lnTo>
                                <a:lnTo>
                                  <a:pt x="1017" y="6503"/>
                                </a:lnTo>
                                <a:lnTo>
                                  <a:pt x="0" y="0"/>
                                </a:lnTo>
                              </a:path>
                            </a:pathLst>
                          </a:custGeom>
                          <a:ln w="13215" cap="flat">
                            <a:round/>
                          </a:ln>
                        </wps:spPr>
                        <wps:style>
                          <a:lnRef idx="1">
                            <a:srgbClr val="000000"/>
                          </a:lnRef>
                          <a:fillRef idx="0">
                            <a:srgbClr val="000000">
                              <a:alpha val="0"/>
                            </a:srgbClr>
                          </a:fillRef>
                          <a:effectRef idx="0">
                            <a:scrgbClr r="0" g="0" b="0"/>
                          </a:effectRef>
                          <a:fontRef idx="none"/>
                        </wps:style>
                        <wps:bodyPr/>
                      </wps:wsp>
                      <wps:wsp>
                        <wps:cNvPr id="151070" name="Shape 10461"/>
                        <wps:cNvSpPr/>
                        <wps:spPr>
                          <a:xfrm>
                            <a:off x="5494664" y="1743902"/>
                            <a:ext cx="333474" cy="23323"/>
                          </a:xfrm>
                          <a:custGeom>
                            <a:avLst/>
                            <a:gdLst/>
                            <a:ahLst/>
                            <a:cxnLst/>
                            <a:rect l="0" t="0" r="0" b="0"/>
                            <a:pathLst>
                              <a:path w="333474" h="23323">
                                <a:moveTo>
                                  <a:pt x="333474" y="23323"/>
                                </a:moveTo>
                                <a:lnTo>
                                  <a:pt x="331950" y="23323"/>
                                </a:lnTo>
                                <a:lnTo>
                                  <a:pt x="331950" y="23323"/>
                                </a:lnTo>
                                <a:lnTo>
                                  <a:pt x="326358" y="23323"/>
                                </a:lnTo>
                                <a:lnTo>
                                  <a:pt x="326358" y="22781"/>
                                </a:lnTo>
                                <a:lnTo>
                                  <a:pt x="317210" y="22781"/>
                                </a:lnTo>
                                <a:lnTo>
                                  <a:pt x="317210" y="22781"/>
                                </a:lnTo>
                                <a:lnTo>
                                  <a:pt x="316702" y="22239"/>
                                </a:lnTo>
                                <a:lnTo>
                                  <a:pt x="307553" y="22239"/>
                                </a:lnTo>
                                <a:lnTo>
                                  <a:pt x="307553" y="21697"/>
                                </a:lnTo>
                                <a:lnTo>
                                  <a:pt x="298404" y="21697"/>
                                </a:lnTo>
                                <a:lnTo>
                                  <a:pt x="298404" y="21697"/>
                                </a:lnTo>
                                <a:lnTo>
                                  <a:pt x="297896" y="21155"/>
                                </a:lnTo>
                                <a:lnTo>
                                  <a:pt x="288747" y="21155"/>
                                </a:lnTo>
                                <a:lnTo>
                                  <a:pt x="288747" y="20613"/>
                                </a:lnTo>
                                <a:lnTo>
                                  <a:pt x="284173" y="20613"/>
                                </a:lnTo>
                                <a:lnTo>
                                  <a:pt x="284173" y="20613"/>
                                </a:lnTo>
                                <a:lnTo>
                                  <a:pt x="283665" y="20072"/>
                                </a:lnTo>
                                <a:lnTo>
                                  <a:pt x="274516" y="20072"/>
                                </a:lnTo>
                                <a:lnTo>
                                  <a:pt x="274516" y="19530"/>
                                </a:lnTo>
                                <a:lnTo>
                                  <a:pt x="265347" y="19530"/>
                                </a:lnTo>
                                <a:lnTo>
                                  <a:pt x="265347" y="18988"/>
                                </a:lnTo>
                                <a:lnTo>
                                  <a:pt x="260772" y="18988"/>
                                </a:lnTo>
                                <a:lnTo>
                                  <a:pt x="260772" y="18988"/>
                                </a:lnTo>
                                <a:lnTo>
                                  <a:pt x="260265" y="18446"/>
                                </a:lnTo>
                                <a:lnTo>
                                  <a:pt x="251116" y="18446"/>
                                </a:lnTo>
                                <a:lnTo>
                                  <a:pt x="251116" y="17904"/>
                                </a:lnTo>
                                <a:lnTo>
                                  <a:pt x="246542" y="17904"/>
                                </a:lnTo>
                                <a:lnTo>
                                  <a:pt x="246542" y="17904"/>
                                </a:lnTo>
                                <a:lnTo>
                                  <a:pt x="246033" y="17362"/>
                                </a:lnTo>
                                <a:lnTo>
                                  <a:pt x="237392" y="17362"/>
                                </a:lnTo>
                                <a:lnTo>
                                  <a:pt x="236884" y="16798"/>
                                </a:lnTo>
                                <a:lnTo>
                                  <a:pt x="236884" y="16798"/>
                                </a:lnTo>
                                <a:lnTo>
                                  <a:pt x="232310" y="16798"/>
                                </a:lnTo>
                                <a:lnTo>
                                  <a:pt x="232310" y="16256"/>
                                </a:lnTo>
                                <a:lnTo>
                                  <a:pt x="223162" y="16256"/>
                                </a:lnTo>
                                <a:lnTo>
                                  <a:pt x="223162" y="16256"/>
                                </a:lnTo>
                                <a:lnTo>
                                  <a:pt x="222653" y="15715"/>
                                </a:lnTo>
                                <a:lnTo>
                                  <a:pt x="213504" y="15715"/>
                                </a:lnTo>
                                <a:lnTo>
                                  <a:pt x="213504" y="15173"/>
                                </a:lnTo>
                                <a:lnTo>
                                  <a:pt x="208930" y="15173"/>
                                </a:lnTo>
                                <a:lnTo>
                                  <a:pt x="208930" y="15173"/>
                                </a:lnTo>
                                <a:lnTo>
                                  <a:pt x="208421" y="14631"/>
                                </a:lnTo>
                                <a:lnTo>
                                  <a:pt x="199273" y="14631"/>
                                </a:lnTo>
                                <a:lnTo>
                                  <a:pt x="199273" y="14089"/>
                                </a:lnTo>
                                <a:lnTo>
                                  <a:pt x="190124" y="14089"/>
                                </a:lnTo>
                                <a:lnTo>
                                  <a:pt x="190124" y="13547"/>
                                </a:lnTo>
                                <a:lnTo>
                                  <a:pt x="185041" y="13547"/>
                                </a:lnTo>
                                <a:lnTo>
                                  <a:pt x="185041" y="13005"/>
                                </a:lnTo>
                                <a:lnTo>
                                  <a:pt x="175893" y="13005"/>
                                </a:lnTo>
                                <a:lnTo>
                                  <a:pt x="175893" y="13005"/>
                                </a:lnTo>
                                <a:lnTo>
                                  <a:pt x="175385" y="12464"/>
                                </a:lnTo>
                                <a:lnTo>
                                  <a:pt x="166744" y="12464"/>
                                </a:lnTo>
                                <a:lnTo>
                                  <a:pt x="166236" y="11922"/>
                                </a:lnTo>
                                <a:lnTo>
                                  <a:pt x="166236" y="11922"/>
                                </a:lnTo>
                                <a:lnTo>
                                  <a:pt x="161661" y="11922"/>
                                </a:lnTo>
                                <a:lnTo>
                                  <a:pt x="161661" y="11380"/>
                                </a:lnTo>
                                <a:lnTo>
                                  <a:pt x="152512" y="11380"/>
                                </a:lnTo>
                                <a:lnTo>
                                  <a:pt x="152512" y="11380"/>
                                </a:lnTo>
                                <a:lnTo>
                                  <a:pt x="152005" y="10838"/>
                                </a:lnTo>
                                <a:lnTo>
                                  <a:pt x="142842" y="10838"/>
                                </a:lnTo>
                                <a:lnTo>
                                  <a:pt x="142842" y="10296"/>
                                </a:lnTo>
                                <a:lnTo>
                                  <a:pt x="133693" y="10296"/>
                                </a:lnTo>
                                <a:lnTo>
                                  <a:pt x="133693" y="9754"/>
                                </a:lnTo>
                                <a:lnTo>
                                  <a:pt x="128611" y="9754"/>
                                </a:lnTo>
                                <a:lnTo>
                                  <a:pt x="128611" y="9212"/>
                                </a:lnTo>
                                <a:lnTo>
                                  <a:pt x="119462" y="9212"/>
                                </a:lnTo>
                                <a:lnTo>
                                  <a:pt x="119462" y="9212"/>
                                </a:lnTo>
                                <a:lnTo>
                                  <a:pt x="118954" y="8670"/>
                                </a:lnTo>
                                <a:lnTo>
                                  <a:pt x="110313" y="8670"/>
                                </a:lnTo>
                                <a:lnTo>
                                  <a:pt x="109805" y="8128"/>
                                </a:lnTo>
                                <a:lnTo>
                                  <a:pt x="109805" y="8128"/>
                                </a:lnTo>
                                <a:lnTo>
                                  <a:pt x="105231" y="8128"/>
                                </a:lnTo>
                                <a:lnTo>
                                  <a:pt x="105231" y="7586"/>
                                </a:lnTo>
                                <a:lnTo>
                                  <a:pt x="96082" y="7586"/>
                                </a:lnTo>
                                <a:lnTo>
                                  <a:pt x="96082" y="7586"/>
                                </a:lnTo>
                                <a:lnTo>
                                  <a:pt x="95574" y="7045"/>
                                </a:lnTo>
                                <a:lnTo>
                                  <a:pt x="86425" y="7045"/>
                                </a:lnTo>
                                <a:lnTo>
                                  <a:pt x="86425" y="6503"/>
                                </a:lnTo>
                                <a:lnTo>
                                  <a:pt x="81851" y="6503"/>
                                </a:lnTo>
                                <a:lnTo>
                                  <a:pt x="81851" y="6503"/>
                                </a:lnTo>
                                <a:lnTo>
                                  <a:pt x="81342" y="5961"/>
                                </a:lnTo>
                                <a:lnTo>
                                  <a:pt x="72193" y="5961"/>
                                </a:lnTo>
                                <a:lnTo>
                                  <a:pt x="72193" y="5419"/>
                                </a:lnTo>
                                <a:lnTo>
                                  <a:pt x="67619" y="5419"/>
                                </a:lnTo>
                                <a:lnTo>
                                  <a:pt x="67619" y="5419"/>
                                </a:lnTo>
                                <a:lnTo>
                                  <a:pt x="67111" y="4877"/>
                                </a:lnTo>
                                <a:lnTo>
                                  <a:pt x="58470" y="4877"/>
                                </a:lnTo>
                                <a:lnTo>
                                  <a:pt x="57962" y="4335"/>
                                </a:lnTo>
                                <a:lnTo>
                                  <a:pt x="57962" y="4335"/>
                                </a:lnTo>
                                <a:lnTo>
                                  <a:pt x="53388" y="4335"/>
                                </a:lnTo>
                                <a:lnTo>
                                  <a:pt x="53388" y="3794"/>
                                </a:lnTo>
                                <a:lnTo>
                                  <a:pt x="44239" y="3794"/>
                                </a:lnTo>
                                <a:lnTo>
                                  <a:pt x="44239" y="3252"/>
                                </a:lnTo>
                                <a:lnTo>
                                  <a:pt x="39157" y="3252"/>
                                </a:lnTo>
                                <a:lnTo>
                                  <a:pt x="39157" y="2710"/>
                                </a:lnTo>
                                <a:lnTo>
                                  <a:pt x="29987" y="2710"/>
                                </a:lnTo>
                                <a:lnTo>
                                  <a:pt x="29987" y="2168"/>
                                </a:lnTo>
                                <a:lnTo>
                                  <a:pt x="25413" y="2168"/>
                                </a:lnTo>
                                <a:lnTo>
                                  <a:pt x="25413" y="2168"/>
                                </a:lnTo>
                                <a:lnTo>
                                  <a:pt x="24905" y="1626"/>
                                </a:lnTo>
                                <a:lnTo>
                                  <a:pt x="20331" y="1626"/>
                                </a:lnTo>
                                <a:lnTo>
                                  <a:pt x="20331" y="1084"/>
                                </a:lnTo>
                                <a:lnTo>
                                  <a:pt x="11181" y="1084"/>
                                </a:lnTo>
                                <a:lnTo>
                                  <a:pt x="11181" y="1084"/>
                                </a:lnTo>
                                <a:lnTo>
                                  <a:pt x="10673" y="542"/>
                                </a:lnTo>
                                <a:lnTo>
                                  <a:pt x="2033" y="542"/>
                                </a:lnTo>
                                <a:lnTo>
                                  <a:pt x="1525" y="0"/>
                                </a:lnTo>
                                <a:lnTo>
                                  <a:pt x="1525" y="0"/>
                                </a:lnTo>
                                <a:lnTo>
                                  <a:pt x="0" y="0"/>
                                </a:lnTo>
                              </a:path>
                            </a:pathLst>
                          </a:custGeom>
                          <a:ln w="13215" cap="flat">
                            <a:round/>
                          </a:ln>
                        </wps:spPr>
                        <wps:style>
                          <a:lnRef idx="1">
                            <a:srgbClr val="FF0000"/>
                          </a:lnRef>
                          <a:fillRef idx="0">
                            <a:srgbClr val="000000">
                              <a:alpha val="0"/>
                            </a:srgbClr>
                          </a:fillRef>
                          <a:effectRef idx="0">
                            <a:scrgbClr r="0" g="0" b="0"/>
                          </a:effectRef>
                          <a:fontRef idx="none"/>
                        </wps:style>
                        <wps:bodyPr/>
                      </wps:wsp>
                      <wps:wsp>
                        <wps:cNvPr id="151071" name="Shape 10462"/>
                        <wps:cNvSpPr/>
                        <wps:spPr>
                          <a:xfrm>
                            <a:off x="5165771" y="1715725"/>
                            <a:ext cx="328894" cy="28177"/>
                          </a:xfrm>
                          <a:custGeom>
                            <a:avLst/>
                            <a:gdLst/>
                            <a:ahLst/>
                            <a:cxnLst/>
                            <a:rect l="0" t="0" r="0" b="0"/>
                            <a:pathLst>
                              <a:path w="328894" h="28177">
                                <a:moveTo>
                                  <a:pt x="328894" y="28177"/>
                                </a:moveTo>
                                <a:lnTo>
                                  <a:pt x="325844" y="28177"/>
                                </a:lnTo>
                                <a:lnTo>
                                  <a:pt x="325844" y="27636"/>
                                </a:lnTo>
                                <a:lnTo>
                                  <a:pt x="321269" y="27636"/>
                                </a:lnTo>
                                <a:lnTo>
                                  <a:pt x="321269" y="27636"/>
                                </a:lnTo>
                                <a:lnTo>
                                  <a:pt x="320761" y="27094"/>
                                </a:lnTo>
                                <a:lnTo>
                                  <a:pt x="312121" y="27094"/>
                                </a:lnTo>
                                <a:lnTo>
                                  <a:pt x="311612" y="26552"/>
                                </a:lnTo>
                                <a:lnTo>
                                  <a:pt x="311612" y="26552"/>
                                </a:lnTo>
                                <a:lnTo>
                                  <a:pt x="307038" y="26552"/>
                                </a:lnTo>
                                <a:lnTo>
                                  <a:pt x="307038" y="26010"/>
                                </a:lnTo>
                                <a:lnTo>
                                  <a:pt x="302464" y="26010"/>
                                </a:lnTo>
                                <a:lnTo>
                                  <a:pt x="302464" y="26010"/>
                                </a:lnTo>
                                <a:lnTo>
                                  <a:pt x="301956" y="25468"/>
                                </a:lnTo>
                                <a:lnTo>
                                  <a:pt x="293315" y="25468"/>
                                </a:lnTo>
                                <a:lnTo>
                                  <a:pt x="292807" y="24926"/>
                                </a:lnTo>
                                <a:lnTo>
                                  <a:pt x="292807" y="24926"/>
                                </a:lnTo>
                                <a:lnTo>
                                  <a:pt x="288232" y="24926"/>
                                </a:lnTo>
                                <a:lnTo>
                                  <a:pt x="288232" y="24385"/>
                                </a:lnTo>
                                <a:lnTo>
                                  <a:pt x="279083" y="24385"/>
                                </a:lnTo>
                                <a:lnTo>
                                  <a:pt x="279083" y="23843"/>
                                </a:lnTo>
                                <a:lnTo>
                                  <a:pt x="274001" y="23843"/>
                                </a:lnTo>
                                <a:lnTo>
                                  <a:pt x="274001" y="23301"/>
                                </a:lnTo>
                                <a:lnTo>
                                  <a:pt x="269427" y="23301"/>
                                </a:lnTo>
                                <a:lnTo>
                                  <a:pt x="269427" y="22759"/>
                                </a:lnTo>
                                <a:lnTo>
                                  <a:pt x="260278" y="22759"/>
                                </a:lnTo>
                                <a:lnTo>
                                  <a:pt x="259770" y="22217"/>
                                </a:lnTo>
                                <a:lnTo>
                                  <a:pt x="259770" y="22217"/>
                                </a:lnTo>
                                <a:lnTo>
                                  <a:pt x="255195" y="22217"/>
                                </a:lnTo>
                                <a:lnTo>
                                  <a:pt x="255195" y="21675"/>
                                </a:lnTo>
                                <a:lnTo>
                                  <a:pt x="246033" y="21675"/>
                                </a:lnTo>
                                <a:lnTo>
                                  <a:pt x="246033" y="21133"/>
                                </a:lnTo>
                                <a:lnTo>
                                  <a:pt x="240950" y="21133"/>
                                </a:lnTo>
                                <a:lnTo>
                                  <a:pt x="240950" y="20591"/>
                                </a:lnTo>
                                <a:lnTo>
                                  <a:pt x="236376" y="20591"/>
                                </a:lnTo>
                                <a:lnTo>
                                  <a:pt x="236376" y="20049"/>
                                </a:lnTo>
                                <a:lnTo>
                                  <a:pt x="231802" y="20049"/>
                                </a:lnTo>
                                <a:lnTo>
                                  <a:pt x="231802" y="20049"/>
                                </a:lnTo>
                                <a:lnTo>
                                  <a:pt x="231293" y="19507"/>
                                </a:lnTo>
                                <a:lnTo>
                                  <a:pt x="222653" y="19507"/>
                                </a:lnTo>
                                <a:lnTo>
                                  <a:pt x="222145" y="18966"/>
                                </a:lnTo>
                                <a:lnTo>
                                  <a:pt x="222145" y="18966"/>
                                </a:lnTo>
                                <a:lnTo>
                                  <a:pt x="217570" y="18966"/>
                                </a:lnTo>
                                <a:lnTo>
                                  <a:pt x="217570" y="18424"/>
                                </a:lnTo>
                                <a:lnTo>
                                  <a:pt x="212996" y="18424"/>
                                </a:lnTo>
                                <a:lnTo>
                                  <a:pt x="212996" y="18424"/>
                                </a:lnTo>
                                <a:lnTo>
                                  <a:pt x="212487" y="17882"/>
                                </a:lnTo>
                                <a:lnTo>
                                  <a:pt x="203339" y="17882"/>
                                </a:lnTo>
                                <a:lnTo>
                                  <a:pt x="203339" y="17340"/>
                                </a:lnTo>
                                <a:lnTo>
                                  <a:pt x="194190" y="17340"/>
                                </a:lnTo>
                                <a:lnTo>
                                  <a:pt x="194190" y="16798"/>
                                </a:lnTo>
                                <a:lnTo>
                                  <a:pt x="189616" y="16798"/>
                                </a:lnTo>
                                <a:lnTo>
                                  <a:pt x="189616" y="16798"/>
                                </a:lnTo>
                                <a:lnTo>
                                  <a:pt x="189107" y="16256"/>
                                </a:lnTo>
                                <a:lnTo>
                                  <a:pt x="184533" y="16256"/>
                                </a:lnTo>
                                <a:lnTo>
                                  <a:pt x="184533" y="15715"/>
                                </a:lnTo>
                                <a:lnTo>
                                  <a:pt x="175384" y="15715"/>
                                </a:lnTo>
                                <a:lnTo>
                                  <a:pt x="175384" y="15173"/>
                                </a:lnTo>
                                <a:lnTo>
                                  <a:pt x="170810" y="15173"/>
                                </a:lnTo>
                                <a:lnTo>
                                  <a:pt x="170810" y="15173"/>
                                </a:lnTo>
                                <a:lnTo>
                                  <a:pt x="170302" y="14631"/>
                                </a:lnTo>
                                <a:lnTo>
                                  <a:pt x="161153" y="14631"/>
                                </a:lnTo>
                                <a:lnTo>
                                  <a:pt x="161153" y="14089"/>
                                </a:lnTo>
                                <a:lnTo>
                                  <a:pt x="156579" y="14089"/>
                                </a:lnTo>
                                <a:lnTo>
                                  <a:pt x="156579" y="14089"/>
                                </a:lnTo>
                                <a:lnTo>
                                  <a:pt x="156071" y="13547"/>
                                </a:lnTo>
                                <a:lnTo>
                                  <a:pt x="152004" y="13547"/>
                                </a:lnTo>
                                <a:lnTo>
                                  <a:pt x="152004" y="13547"/>
                                </a:lnTo>
                                <a:lnTo>
                                  <a:pt x="151496" y="13005"/>
                                </a:lnTo>
                                <a:lnTo>
                                  <a:pt x="142348" y="13005"/>
                                </a:lnTo>
                                <a:lnTo>
                                  <a:pt x="142348" y="12463"/>
                                </a:lnTo>
                                <a:lnTo>
                                  <a:pt x="137773" y="12463"/>
                                </a:lnTo>
                                <a:lnTo>
                                  <a:pt x="137773" y="12463"/>
                                </a:lnTo>
                                <a:lnTo>
                                  <a:pt x="137251" y="11921"/>
                                </a:lnTo>
                                <a:lnTo>
                                  <a:pt x="128103" y="11921"/>
                                </a:lnTo>
                                <a:lnTo>
                                  <a:pt x="128103" y="11379"/>
                                </a:lnTo>
                                <a:lnTo>
                                  <a:pt x="123528" y="11379"/>
                                </a:lnTo>
                                <a:lnTo>
                                  <a:pt x="123528" y="11379"/>
                                </a:lnTo>
                                <a:lnTo>
                                  <a:pt x="123020" y="10837"/>
                                </a:lnTo>
                                <a:lnTo>
                                  <a:pt x="118954" y="10837"/>
                                </a:lnTo>
                                <a:lnTo>
                                  <a:pt x="118954" y="10837"/>
                                </a:lnTo>
                                <a:lnTo>
                                  <a:pt x="118445" y="10295"/>
                                </a:lnTo>
                                <a:lnTo>
                                  <a:pt x="109297" y="10295"/>
                                </a:lnTo>
                                <a:lnTo>
                                  <a:pt x="109297" y="9754"/>
                                </a:lnTo>
                                <a:lnTo>
                                  <a:pt x="104723" y="9754"/>
                                </a:lnTo>
                                <a:lnTo>
                                  <a:pt x="104723" y="9754"/>
                                </a:lnTo>
                                <a:lnTo>
                                  <a:pt x="104214" y="9212"/>
                                </a:lnTo>
                                <a:lnTo>
                                  <a:pt x="100148" y="9212"/>
                                </a:lnTo>
                                <a:lnTo>
                                  <a:pt x="100148" y="9212"/>
                                </a:lnTo>
                                <a:lnTo>
                                  <a:pt x="99640" y="8670"/>
                                </a:lnTo>
                                <a:lnTo>
                                  <a:pt x="90491" y="8670"/>
                                </a:lnTo>
                                <a:lnTo>
                                  <a:pt x="90491" y="8128"/>
                                </a:lnTo>
                                <a:lnTo>
                                  <a:pt x="85917" y="8128"/>
                                </a:lnTo>
                                <a:lnTo>
                                  <a:pt x="85917" y="8128"/>
                                </a:lnTo>
                                <a:lnTo>
                                  <a:pt x="85408" y="7586"/>
                                </a:lnTo>
                                <a:lnTo>
                                  <a:pt x="81342" y="7586"/>
                                </a:lnTo>
                                <a:lnTo>
                                  <a:pt x="81342" y="7586"/>
                                </a:lnTo>
                                <a:lnTo>
                                  <a:pt x="80834" y="7045"/>
                                </a:lnTo>
                                <a:lnTo>
                                  <a:pt x="76260" y="7045"/>
                                </a:lnTo>
                                <a:lnTo>
                                  <a:pt x="76260" y="6503"/>
                                </a:lnTo>
                                <a:lnTo>
                                  <a:pt x="67111" y="6503"/>
                                </a:lnTo>
                                <a:lnTo>
                                  <a:pt x="67111" y="5961"/>
                                </a:lnTo>
                                <a:lnTo>
                                  <a:pt x="62536" y="5961"/>
                                </a:lnTo>
                                <a:lnTo>
                                  <a:pt x="62536" y="5961"/>
                                </a:lnTo>
                                <a:lnTo>
                                  <a:pt x="62028" y="5419"/>
                                </a:lnTo>
                                <a:lnTo>
                                  <a:pt x="52879" y="5419"/>
                                </a:lnTo>
                                <a:lnTo>
                                  <a:pt x="52879" y="4876"/>
                                </a:lnTo>
                                <a:lnTo>
                                  <a:pt x="48305" y="4876"/>
                                </a:lnTo>
                                <a:lnTo>
                                  <a:pt x="48305" y="4876"/>
                                </a:lnTo>
                                <a:lnTo>
                                  <a:pt x="47797" y="4335"/>
                                </a:lnTo>
                                <a:lnTo>
                                  <a:pt x="43731" y="4335"/>
                                </a:lnTo>
                                <a:lnTo>
                                  <a:pt x="43731" y="4335"/>
                                </a:lnTo>
                                <a:lnTo>
                                  <a:pt x="43223" y="3793"/>
                                </a:lnTo>
                                <a:lnTo>
                                  <a:pt x="34074" y="3793"/>
                                </a:lnTo>
                                <a:lnTo>
                                  <a:pt x="34074" y="3251"/>
                                </a:lnTo>
                                <a:lnTo>
                                  <a:pt x="29499" y="3251"/>
                                </a:lnTo>
                                <a:lnTo>
                                  <a:pt x="29499" y="3251"/>
                                </a:lnTo>
                                <a:lnTo>
                                  <a:pt x="28991" y="2709"/>
                                </a:lnTo>
                                <a:lnTo>
                                  <a:pt x="24925" y="2709"/>
                                </a:lnTo>
                                <a:lnTo>
                                  <a:pt x="24925" y="2709"/>
                                </a:lnTo>
                                <a:lnTo>
                                  <a:pt x="24417" y="2167"/>
                                </a:lnTo>
                                <a:lnTo>
                                  <a:pt x="19822" y="2167"/>
                                </a:lnTo>
                                <a:lnTo>
                                  <a:pt x="19822" y="1625"/>
                                </a:lnTo>
                                <a:lnTo>
                                  <a:pt x="10673" y="1625"/>
                                </a:lnTo>
                                <a:lnTo>
                                  <a:pt x="10673" y="1084"/>
                                </a:lnTo>
                                <a:lnTo>
                                  <a:pt x="6099" y="1084"/>
                                </a:lnTo>
                                <a:lnTo>
                                  <a:pt x="5591" y="542"/>
                                </a:lnTo>
                                <a:lnTo>
                                  <a:pt x="5591" y="542"/>
                                </a:lnTo>
                                <a:lnTo>
                                  <a:pt x="2541" y="542"/>
                                </a:lnTo>
                                <a:lnTo>
                                  <a:pt x="2033" y="0"/>
                                </a:lnTo>
                                <a:lnTo>
                                  <a:pt x="2033" y="0"/>
                                </a:lnTo>
                                <a:lnTo>
                                  <a:pt x="0" y="0"/>
                                </a:lnTo>
                              </a:path>
                            </a:pathLst>
                          </a:custGeom>
                          <a:ln w="13215" cap="flat">
                            <a:round/>
                          </a:ln>
                        </wps:spPr>
                        <wps:style>
                          <a:lnRef idx="1">
                            <a:srgbClr val="FF0000"/>
                          </a:lnRef>
                          <a:fillRef idx="0">
                            <a:srgbClr val="000000">
                              <a:alpha val="0"/>
                            </a:srgbClr>
                          </a:fillRef>
                          <a:effectRef idx="0">
                            <a:scrgbClr r="0" g="0" b="0"/>
                          </a:effectRef>
                          <a:fontRef idx="none"/>
                        </wps:style>
                        <wps:bodyPr/>
                      </wps:wsp>
                      <wps:wsp>
                        <wps:cNvPr id="134016" name="Shape 10463"/>
                        <wps:cNvSpPr/>
                        <wps:spPr>
                          <a:xfrm>
                            <a:off x="4844495" y="1679418"/>
                            <a:ext cx="321276" cy="36306"/>
                          </a:xfrm>
                          <a:custGeom>
                            <a:avLst/>
                            <a:gdLst/>
                            <a:ahLst/>
                            <a:cxnLst/>
                            <a:rect l="0" t="0" r="0" b="0"/>
                            <a:pathLst>
                              <a:path w="321276" h="36306">
                                <a:moveTo>
                                  <a:pt x="321276" y="36306"/>
                                </a:moveTo>
                                <a:lnTo>
                                  <a:pt x="321276" y="36306"/>
                                </a:lnTo>
                                <a:lnTo>
                                  <a:pt x="320768" y="36306"/>
                                </a:lnTo>
                                <a:lnTo>
                                  <a:pt x="320260" y="35764"/>
                                </a:lnTo>
                                <a:lnTo>
                                  <a:pt x="313144" y="35764"/>
                                </a:lnTo>
                                <a:lnTo>
                                  <a:pt x="313144" y="35223"/>
                                </a:lnTo>
                                <a:lnTo>
                                  <a:pt x="308061" y="35223"/>
                                </a:lnTo>
                                <a:lnTo>
                                  <a:pt x="308061" y="34681"/>
                                </a:lnTo>
                                <a:lnTo>
                                  <a:pt x="303487" y="34681"/>
                                </a:lnTo>
                                <a:lnTo>
                                  <a:pt x="303487" y="34139"/>
                                </a:lnTo>
                                <a:lnTo>
                                  <a:pt x="298913" y="34139"/>
                                </a:lnTo>
                                <a:lnTo>
                                  <a:pt x="298913" y="34139"/>
                                </a:lnTo>
                                <a:lnTo>
                                  <a:pt x="298404" y="33597"/>
                                </a:lnTo>
                                <a:lnTo>
                                  <a:pt x="294338" y="33597"/>
                                </a:lnTo>
                                <a:lnTo>
                                  <a:pt x="294338" y="33597"/>
                                </a:lnTo>
                                <a:lnTo>
                                  <a:pt x="293830" y="33055"/>
                                </a:lnTo>
                                <a:lnTo>
                                  <a:pt x="289255" y="33055"/>
                                </a:lnTo>
                                <a:lnTo>
                                  <a:pt x="289255" y="32513"/>
                                </a:lnTo>
                                <a:lnTo>
                                  <a:pt x="280107" y="32513"/>
                                </a:lnTo>
                                <a:lnTo>
                                  <a:pt x="280107" y="31971"/>
                                </a:lnTo>
                                <a:lnTo>
                                  <a:pt x="275532" y="31971"/>
                                </a:lnTo>
                                <a:lnTo>
                                  <a:pt x="275532" y="31971"/>
                                </a:lnTo>
                                <a:lnTo>
                                  <a:pt x="275024" y="31429"/>
                                </a:lnTo>
                                <a:lnTo>
                                  <a:pt x="270450" y="31429"/>
                                </a:lnTo>
                                <a:lnTo>
                                  <a:pt x="270450" y="30887"/>
                                </a:lnTo>
                                <a:lnTo>
                                  <a:pt x="265875" y="30887"/>
                                </a:lnTo>
                                <a:lnTo>
                                  <a:pt x="265875" y="30345"/>
                                </a:lnTo>
                                <a:lnTo>
                                  <a:pt x="261301" y="30345"/>
                                </a:lnTo>
                                <a:lnTo>
                                  <a:pt x="261301" y="30345"/>
                                </a:lnTo>
                                <a:lnTo>
                                  <a:pt x="260793" y="29804"/>
                                </a:lnTo>
                                <a:lnTo>
                                  <a:pt x="256727" y="29804"/>
                                </a:lnTo>
                                <a:lnTo>
                                  <a:pt x="256727" y="29804"/>
                                </a:lnTo>
                                <a:lnTo>
                                  <a:pt x="256218" y="29262"/>
                                </a:lnTo>
                                <a:lnTo>
                                  <a:pt x="247069" y="29262"/>
                                </a:lnTo>
                                <a:lnTo>
                                  <a:pt x="247069" y="28720"/>
                                </a:lnTo>
                                <a:lnTo>
                                  <a:pt x="242495" y="28720"/>
                                </a:lnTo>
                                <a:lnTo>
                                  <a:pt x="242495" y="28720"/>
                                </a:lnTo>
                                <a:lnTo>
                                  <a:pt x="241987" y="28178"/>
                                </a:lnTo>
                                <a:lnTo>
                                  <a:pt x="237921" y="28178"/>
                                </a:lnTo>
                                <a:lnTo>
                                  <a:pt x="237921" y="28178"/>
                                </a:lnTo>
                                <a:lnTo>
                                  <a:pt x="237413" y="27636"/>
                                </a:lnTo>
                                <a:lnTo>
                                  <a:pt x="232839" y="27636"/>
                                </a:lnTo>
                                <a:lnTo>
                                  <a:pt x="232839" y="27094"/>
                                </a:lnTo>
                                <a:lnTo>
                                  <a:pt x="228243" y="27094"/>
                                </a:lnTo>
                                <a:lnTo>
                                  <a:pt x="228243" y="26553"/>
                                </a:lnTo>
                                <a:lnTo>
                                  <a:pt x="223669" y="26553"/>
                                </a:lnTo>
                                <a:lnTo>
                                  <a:pt x="223669" y="26553"/>
                                </a:lnTo>
                                <a:lnTo>
                                  <a:pt x="223161" y="26011"/>
                                </a:lnTo>
                                <a:lnTo>
                                  <a:pt x="219095" y="26011"/>
                                </a:lnTo>
                                <a:lnTo>
                                  <a:pt x="219095" y="26011"/>
                                </a:lnTo>
                                <a:lnTo>
                                  <a:pt x="218587" y="25469"/>
                                </a:lnTo>
                                <a:lnTo>
                                  <a:pt x="214013" y="25469"/>
                                </a:lnTo>
                                <a:lnTo>
                                  <a:pt x="214013" y="24926"/>
                                </a:lnTo>
                                <a:lnTo>
                                  <a:pt x="209438" y="24926"/>
                                </a:lnTo>
                                <a:lnTo>
                                  <a:pt x="209438" y="24385"/>
                                </a:lnTo>
                                <a:lnTo>
                                  <a:pt x="204863" y="24385"/>
                                </a:lnTo>
                                <a:lnTo>
                                  <a:pt x="204863" y="24385"/>
                                </a:lnTo>
                                <a:lnTo>
                                  <a:pt x="204355" y="23843"/>
                                </a:lnTo>
                                <a:lnTo>
                                  <a:pt x="199781" y="23843"/>
                                </a:lnTo>
                                <a:lnTo>
                                  <a:pt x="199781" y="23301"/>
                                </a:lnTo>
                                <a:lnTo>
                                  <a:pt x="195207" y="23301"/>
                                </a:lnTo>
                                <a:lnTo>
                                  <a:pt x="195207" y="22759"/>
                                </a:lnTo>
                                <a:lnTo>
                                  <a:pt x="186058" y="22759"/>
                                </a:lnTo>
                                <a:lnTo>
                                  <a:pt x="186058" y="22217"/>
                                </a:lnTo>
                                <a:lnTo>
                                  <a:pt x="180975" y="22217"/>
                                </a:lnTo>
                                <a:lnTo>
                                  <a:pt x="180975" y="21675"/>
                                </a:lnTo>
                                <a:lnTo>
                                  <a:pt x="176401" y="21675"/>
                                </a:lnTo>
                                <a:lnTo>
                                  <a:pt x="176401" y="21134"/>
                                </a:lnTo>
                                <a:lnTo>
                                  <a:pt x="171827" y="21134"/>
                                </a:lnTo>
                                <a:lnTo>
                                  <a:pt x="171827" y="21134"/>
                                </a:lnTo>
                                <a:lnTo>
                                  <a:pt x="171318" y="20592"/>
                                </a:lnTo>
                                <a:lnTo>
                                  <a:pt x="167252" y="20592"/>
                                </a:lnTo>
                                <a:lnTo>
                                  <a:pt x="167252" y="20592"/>
                                </a:lnTo>
                                <a:lnTo>
                                  <a:pt x="166744" y="20050"/>
                                </a:lnTo>
                                <a:lnTo>
                                  <a:pt x="162170" y="20050"/>
                                </a:lnTo>
                                <a:lnTo>
                                  <a:pt x="162170" y="19508"/>
                                </a:lnTo>
                                <a:lnTo>
                                  <a:pt x="157595" y="19508"/>
                                </a:lnTo>
                                <a:lnTo>
                                  <a:pt x="157595" y="18966"/>
                                </a:lnTo>
                                <a:lnTo>
                                  <a:pt x="153021" y="18966"/>
                                </a:lnTo>
                                <a:lnTo>
                                  <a:pt x="153021" y="18966"/>
                                </a:lnTo>
                                <a:lnTo>
                                  <a:pt x="152512" y="18424"/>
                                </a:lnTo>
                                <a:lnTo>
                                  <a:pt x="148446" y="18424"/>
                                </a:lnTo>
                                <a:lnTo>
                                  <a:pt x="148446" y="18424"/>
                                </a:lnTo>
                                <a:lnTo>
                                  <a:pt x="147938" y="17883"/>
                                </a:lnTo>
                                <a:lnTo>
                                  <a:pt x="143364" y="17883"/>
                                </a:lnTo>
                                <a:lnTo>
                                  <a:pt x="143364" y="17341"/>
                                </a:lnTo>
                                <a:lnTo>
                                  <a:pt x="138789" y="17341"/>
                                </a:lnTo>
                                <a:lnTo>
                                  <a:pt x="138789" y="16798"/>
                                </a:lnTo>
                                <a:lnTo>
                                  <a:pt x="134215" y="16798"/>
                                </a:lnTo>
                                <a:lnTo>
                                  <a:pt x="134215" y="16798"/>
                                </a:lnTo>
                                <a:lnTo>
                                  <a:pt x="133707" y="16256"/>
                                </a:lnTo>
                                <a:lnTo>
                                  <a:pt x="129641" y="16256"/>
                                </a:lnTo>
                                <a:lnTo>
                                  <a:pt x="129641" y="16256"/>
                                </a:lnTo>
                                <a:lnTo>
                                  <a:pt x="129132" y="15715"/>
                                </a:lnTo>
                                <a:lnTo>
                                  <a:pt x="124558" y="15715"/>
                                </a:lnTo>
                                <a:lnTo>
                                  <a:pt x="124558" y="15173"/>
                                </a:lnTo>
                                <a:lnTo>
                                  <a:pt x="119984" y="15173"/>
                                </a:lnTo>
                                <a:lnTo>
                                  <a:pt x="119984" y="14631"/>
                                </a:lnTo>
                                <a:lnTo>
                                  <a:pt x="115396" y="14631"/>
                                </a:lnTo>
                                <a:lnTo>
                                  <a:pt x="115396" y="14631"/>
                                </a:lnTo>
                                <a:lnTo>
                                  <a:pt x="114888" y="14089"/>
                                </a:lnTo>
                                <a:lnTo>
                                  <a:pt x="110821" y="14089"/>
                                </a:lnTo>
                                <a:lnTo>
                                  <a:pt x="110821" y="14089"/>
                                </a:lnTo>
                                <a:lnTo>
                                  <a:pt x="110313" y="13547"/>
                                </a:lnTo>
                                <a:lnTo>
                                  <a:pt x="105739" y="13547"/>
                                </a:lnTo>
                                <a:lnTo>
                                  <a:pt x="105739" y="13005"/>
                                </a:lnTo>
                                <a:lnTo>
                                  <a:pt x="101164" y="13005"/>
                                </a:lnTo>
                                <a:lnTo>
                                  <a:pt x="101164" y="12464"/>
                                </a:lnTo>
                                <a:lnTo>
                                  <a:pt x="96590" y="12464"/>
                                </a:lnTo>
                                <a:lnTo>
                                  <a:pt x="96590" y="12464"/>
                                </a:lnTo>
                                <a:lnTo>
                                  <a:pt x="96082" y="11922"/>
                                </a:lnTo>
                                <a:lnTo>
                                  <a:pt x="92016" y="11922"/>
                                </a:lnTo>
                                <a:lnTo>
                                  <a:pt x="92016" y="11922"/>
                                </a:lnTo>
                                <a:lnTo>
                                  <a:pt x="91508" y="11380"/>
                                </a:lnTo>
                                <a:lnTo>
                                  <a:pt x="86933" y="11380"/>
                                </a:lnTo>
                                <a:lnTo>
                                  <a:pt x="86933" y="10838"/>
                                </a:lnTo>
                                <a:lnTo>
                                  <a:pt x="82359" y="10838"/>
                                </a:lnTo>
                                <a:lnTo>
                                  <a:pt x="82359" y="10296"/>
                                </a:lnTo>
                                <a:lnTo>
                                  <a:pt x="77784" y="10296"/>
                                </a:lnTo>
                                <a:lnTo>
                                  <a:pt x="77784" y="10296"/>
                                </a:lnTo>
                                <a:lnTo>
                                  <a:pt x="77276" y="9754"/>
                                </a:lnTo>
                                <a:lnTo>
                                  <a:pt x="73210" y="9754"/>
                                </a:lnTo>
                                <a:lnTo>
                                  <a:pt x="73210" y="9754"/>
                                </a:lnTo>
                                <a:lnTo>
                                  <a:pt x="72702" y="9212"/>
                                </a:lnTo>
                                <a:lnTo>
                                  <a:pt x="68127" y="9212"/>
                                </a:lnTo>
                                <a:lnTo>
                                  <a:pt x="68127" y="8670"/>
                                </a:lnTo>
                                <a:lnTo>
                                  <a:pt x="63553" y="8670"/>
                                </a:lnTo>
                                <a:lnTo>
                                  <a:pt x="63553" y="8128"/>
                                </a:lnTo>
                                <a:lnTo>
                                  <a:pt x="58979" y="8128"/>
                                </a:lnTo>
                                <a:lnTo>
                                  <a:pt x="58979" y="8128"/>
                                </a:lnTo>
                                <a:lnTo>
                                  <a:pt x="58470" y="7586"/>
                                </a:lnTo>
                                <a:lnTo>
                                  <a:pt x="53896" y="7586"/>
                                </a:lnTo>
                                <a:lnTo>
                                  <a:pt x="53896" y="7045"/>
                                </a:lnTo>
                                <a:lnTo>
                                  <a:pt x="49322" y="7045"/>
                                </a:lnTo>
                                <a:lnTo>
                                  <a:pt x="49322" y="6503"/>
                                </a:lnTo>
                                <a:lnTo>
                                  <a:pt x="45764" y="6503"/>
                                </a:lnTo>
                                <a:lnTo>
                                  <a:pt x="45764" y="5961"/>
                                </a:lnTo>
                                <a:lnTo>
                                  <a:pt x="43222" y="5961"/>
                                </a:lnTo>
                                <a:lnTo>
                                  <a:pt x="43222" y="5419"/>
                                </a:lnTo>
                                <a:lnTo>
                                  <a:pt x="40173" y="5419"/>
                                </a:lnTo>
                                <a:lnTo>
                                  <a:pt x="40173" y="5419"/>
                                </a:lnTo>
                                <a:lnTo>
                                  <a:pt x="39665" y="4877"/>
                                </a:lnTo>
                                <a:lnTo>
                                  <a:pt x="35090" y="4877"/>
                                </a:lnTo>
                                <a:lnTo>
                                  <a:pt x="35090" y="4335"/>
                                </a:lnTo>
                                <a:lnTo>
                                  <a:pt x="30516" y="4335"/>
                                </a:lnTo>
                                <a:lnTo>
                                  <a:pt x="30516" y="3794"/>
                                </a:lnTo>
                                <a:lnTo>
                                  <a:pt x="25941" y="3794"/>
                                </a:lnTo>
                                <a:lnTo>
                                  <a:pt x="25941" y="3794"/>
                                </a:lnTo>
                                <a:lnTo>
                                  <a:pt x="25433" y="3252"/>
                                </a:lnTo>
                                <a:lnTo>
                                  <a:pt x="21367" y="3252"/>
                                </a:lnTo>
                                <a:lnTo>
                                  <a:pt x="21367" y="3252"/>
                                </a:lnTo>
                                <a:lnTo>
                                  <a:pt x="20859" y="2710"/>
                                </a:lnTo>
                                <a:lnTo>
                                  <a:pt x="16284" y="2710"/>
                                </a:lnTo>
                                <a:lnTo>
                                  <a:pt x="16284" y="2168"/>
                                </a:lnTo>
                                <a:lnTo>
                                  <a:pt x="11710" y="2168"/>
                                </a:lnTo>
                                <a:lnTo>
                                  <a:pt x="11710" y="1625"/>
                                </a:lnTo>
                                <a:lnTo>
                                  <a:pt x="8152" y="1625"/>
                                </a:lnTo>
                                <a:lnTo>
                                  <a:pt x="8152" y="1084"/>
                                </a:lnTo>
                                <a:lnTo>
                                  <a:pt x="5611" y="1084"/>
                                </a:lnTo>
                                <a:lnTo>
                                  <a:pt x="5611" y="542"/>
                                </a:lnTo>
                                <a:lnTo>
                                  <a:pt x="2561" y="542"/>
                                </a:lnTo>
                                <a:lnTo>
                                  <a:pt x="2561" y="542"/>
                                </a:lnTo>
                                <a:lnTo>
                                  <a:pt x="2053" y="0"/>
                                </a:lnTo>
                                <a:lnTo>
                                  <a:pt x="0" y="0"/>
                                </a:lnTo>
                              </a:path>
                            </a:pathLst>
                          </a:custGeom>
                          <a:ln w="13215" cap="flat">
                            <a:round/>
                          </a:ln>
                        </wps:spPr>
                        <wps:style>
                          <a:lnRef idx="1">
                            <a:srgbClr val="FF0000"/>
                          </a:lnRef>
                          <a:fillRef idx="0">
                            <a:srgbClr val="000000">
                              <a:alpha val="0"/>
                            </a:srgbClr>
                          </a:fillRef>
                          <a:effectRef idx="0">
                            <a:scrgbClr r="0" g="0" b="0"/>
                          </a:effectRef>
                          <a:fontRef idx="none"/>
                        </wps:style>
                        <wps:bodyPr/>
                      </wps:wsp>
                      <wps:wsp>
                        <wps:cNvPr id="134017" name="Shape 10464"/>
                        <wps:cNvSpPr/>
                        <wps:spPr>
                          <a:xfrm>
                            <a:off x="4540012" y="1625216"/>
                            <a:ext cx="304483" cy="54202"/>
                          </a:xfrm>
                          <a:custGeom>
                            <a:avLst/>
                            <a:gdLst/>
                            <a:ahLst/>
                            <a:cxnLst/>
                            <a:rect l="0" t="0" r="0" b="0"/>
                            <a:pathLst>
                              <a:path w="304483" h="54202">
                                <a:moveTo>
                                  <a:pt x="304483" y="54202"/>
                                </a:moveTo>
                                <a:lnTo>
                                  <a:pt x="301942" y="54202"/>
                                </a:lnTo>
                                <a:lnTo>
                                  <a:pt x="301942" y="53660"/>
                                </a:lnTo>
                                <a:lnTo>
                                  <a:pt x="297368" y="53660"/>
                                </a:lnTo>
                                <a:lnTo>
                                  <a:pt x="297368" y="53118"/>
                                </a:lnTo>
                                <a:lnTo>
                                  <a:pt x="292793" y="53118"/>
                                </a:lnTo>
                                <a:lnTo>
                                  <a:pt x="292793" y="52577"/>
                                </a:lnTo>
                                <a:lnTo>
                                  <a:pt x="289235" y="52577"/>
                                </a:lnTo>
                                <a:lnTo>
                                  <a:pt x="289235" y="52020"/>
                                </a:lnTo>
                                <a:lnTo>
                                  <a:pt x="286694" y="52020"/>
                                </a:lnTo>
                                <a:lnTo>
                                  <a:pt x="286694" y="51478"/>
                                </a:lnTo>
                                <a:lnTo>
                                  <a:pt x="283136" y="51478"/>
                                </a:lnTo>
                                <a:lnTo>
                                  <a:pt x="283136" y="50936"/>
                                </a:lnTo>
                                <a:lnTo>
                                  <a:pt x="278562" y="50936"/>
                                </a:lnTo>
                                <a:lnTo>
                                  <a:pt x="278562" y="50395"/>
                                </a:lnTo>
                                <a:lnTo>
                                  <a:pt x="273988" y="50395"/>
                                </a:lnTo>
                                <a:lnTo>
                                  <a:pt x="273988" y="50395"/>
                                </a:lnTo>
                                <a:lnTo>
                                  <a:pt x="273479" y="49853"/>
                                </a:lnTo>
                                <a:lnTo>
                                  <a:pt x="269413" y="49853"/>
                                </a:lnTo>
                                <a:lnTo>
                                  <a:pt x="269413" y="49311"/>
                                </a:lnTo>
                                <a:lnTo>
                                  <a:pt x="265855" y="49311"/>
                                </a:lnTo>
                                <a:lnTo>
                                  <a:pt x="265855" y="48769"/>
                                </a:lnTo>
                                <a:lnTo>
                                  <a:pt x="263314" y="48769"/>
                                </a:lnTo>
                                <a:lnTo>
                                  <a:pt x="263314" y="48227"/>
                                </a:lnTo>
                                <a:lnTo>
                                  <a:pt x="259756" y="48227"/>
                                </a:lnTo>
                                <a:lnTo>
                                  <a:pt x="259756" y="47685"/>
                                </a:lnTo>
                                <a:lnTo>
                                  <a:pt x="255182" y="47685"/>
                                </a:lnTo>
                                <a:lnTo>
                                  <a:pt x="255182" y="47144"/>
                                </a:lnTo>
                                <a:lnTo>
                                  <a:pt x="251624" y="47144"/>
                                </a:lnTo>
                                <a:lnTo>
                                  <a:pt x="251624" y="46602"/>
                                </a:lnTo>
                                <a:lnTo>
                                  <a:pt x="249082" y="46602"/>
                                </a:lnTo>
                                <a:lnTo>
                                  <a:pt x="249082" y="46060"/>
                                </a:lnTo>
                                <a:lnTo>
                                  <a:pt x="245525" y="46060"/>
                                </a:lnTo>
                                <a:lnTo>
                                  <a:pt x="245525" y="45518"/>
                                </a:lnTo>
                                <a:lnTo>
                                  <a:pt x="240950" y="45518"/>
                                </a:lnTo>
                                <a:lnTo>
                                  <a:pt x="240950" y="44976"/>
                                </a:lnTo>
                                <a:lnTo>
                                  <a:pt x="237392" y="44976"/>
                                </a:lnTo>
                                <a:lnTo>
                                  <a:pt x="237392" y="44434"/>
                                </a:lnTo>
                                <a:lnTo>
                                  <a:pt x="234851" y="44434"/>
                                </a:lnTo>
                                <a:lnTo>
                                  <a:pt x="234851" y="43892"/>
                                </a:lnTo>
                                <a:lnTo>
                                  <a:pt x="231293" y="43892"/>
                                </a:lnTo>
                                <a:lnTo>
                                  <a:pt x="231293" y="43350"/>
                                </a:lnTo>
                                <a:lnTo>
                                  <a:pt x="226719" y="43350"/>
                                </a:lnTo>
                                <a:lnTo>
                                  <a:pt x="226719" y="42808"/>
                                </a:lnTo>
                                <a:lnTo>
                                  <a:pt x="222145" y="42808"/>
                                </a:lnTo>
                                <a:lnTo>
                                  <a:pt x="222145" y="42266"/>
                                </a:lnTo>
                                <a:lnTo>
                                  <a:pt x="218587" y="42266"/>
                                </a:lnTo>
                                <a:lnTo>
                                  <a:pt x="218587" y="41725"/>
                                </a:lnTo>
                                <a:lnTo>
                                  <a:pt x="216045" y="41725"/>
                                </a:lnTo>
                                <a:lnTo>
                                  <a:pt x="216045" y="41183"/>
                                </a:lnTo>
                                <a:lnTo>
                                  <a:pt x="212487" y="41183"/>
                                </a:lnTo>
                                <a:lnTo>
                                  <a:pt x="212487" y="40641"/>
                                </a:lnTo>
                                <a:lnTo>
                                  <a:pt x="209438" y="40641"/>
                                </a:lnTo>
                                <a:lnTo>
                                  <a:pt x="208930" y="40099"/>
                                </a:lnTo>
                                <a:lnTo>
                                  <a:pt x="208930" y="40099"/>
                                </a:lnTo>
                                <a:lnTo>
                                  <a:pt x="206897" y="40099"/>
                                </a:lnTo>
                                <a:lnTo>
                                  <a:pt x="206897" y="40099"/>
                                </a:lnTo>
                                <a:lnTo>
                                  <a:pt x="206389" y="39557"/>
                                </a:lnTo>
                                <a:lnTo>
                                  <a:pt x="203339" y="39557"/>
                                </a:lnTo>
                                <a:lnTo>
                                  <a:pt x="203339" y="39557"/>
                                </a:lnTo>
                                <a:lnTo>
                                  <a:pt x="202831" y="39015"/>
                                </a:lnTo>
                                <a:lnTo>
                                  <a:pt x="198764" y="39015"/>
                                </a:lnTo>
                                <a:lnTo>
                                  <a:pt x="198764" y="38474"/>
                                </a:lnTo>
                                <a:lnTo>
                                  <a:pt x="195207" y="38474"/>
                                </a:lnTo>
                                <a:lnTo>
                                  <a:pt x="195207" y="37932"/>
                                </a:lnTo>
                                <a:lnTo>
                                  <a:pt x="192665" y="37932"/>
                                </a:lnTo>
                                <a:lnTo>
                                  <a:pt x="192665" y="37390"/>
                                </a:lnTo>
                                <a:lnTo>
                                  <a:pt x="189094" y="37390"/>
                                </a:lnTo>
                                <a:lnTo>
                                  <a:pt x="189094" y="36847"/>
                                </a:lnTo>
                                <a:lnTo>
                                  <a:pt x="185536" y="36847"/>
                                </a:lnTo>
                                <a:lnTo>
                                  <a:pt x="185536" y="36306"/>
                                </a:lnTo>
                                <a:lnTo>
                                  <a:pt x="182995" y="36306"/>
                                </a:lnTo>
                                <a:lnTo>
                                  <a:pt x="182995" y="35764"/>
                                </a:lnTo>
                                <a:lnTo>
                                  <a:pt x="179945" y="35764"/>
                                </a:lnTo>
                                <a:lnTo>
                                  <a:pt x="179945" y="35764"/>
                                </a:lnTo>
                                <a:lnTo>
                                  <a:pt x="179437" y="35222"/>
                                </a:lnTo>
                                <a:lnTo>
                                  <a:pt x="176387" y="35222"/>
                                </a:lnTo>
                                <a:lnTo>
                                  <a:pt x="176387" y="34680"/>
                                </a:lnTo>
                                <a:lnTo>
                                  <a:pt x="173846" y="34680"/>
                                </a:lnTo>
                                <a:lnTo>
                                  <a:pt x="173846" y="34138"/>
                                </a:lnTo>
                                <a:lnTo>
                                  <a:pt x="170288" y="34138"/>
                                </a:lnTo>
                                <a:lnTo>
                                  <a:pt x="170288" y="33596"/>
                                </a:lnTo>
                                <a:lnTo>
                                  <a:pt x="166731" y="33596"/>
                                </a:lnTo>
                                <a:lnTo>
                                  <a:pt x="166731" y="33055"/>
                                </a:lnTo>
                                <a:lnTo>
                                  <a:pt x="164189" y="33055"/>
                                </a:lnTo>
                                <a:lnTo>
                                  <a:pt x="164189" y="32513"/>
                                </a:lnTo>
                                <a:lnTo>
                                  <a:pt x="161139" y="32513"/>
                                </a:lnTo>
                                <a:lnTo>
                                  <a:pt x="161139" y="32513"/>
                                </a:lnTo>
                                <a:lnTo>
                                  <a:pt x="160631" y="31971"/>
                                </a:lnTo>
                                <a:lnTo>
                                  <a:pt x="157581" y="31971"/>
                                </a:lnTo>
                                <a:lnTo>
                                  <a:pt x="157581" y="31429"/>
                                </a:lnTo>
                                <a:lnTo>
                                  <a:pt x="155041" y="31429"/>
                                </a:lnTo>
                                <a:lnTo>
                                  <a:pt x="155041" y="30887"/>
                                </a:lnTo>
                                <a:lnTo>
                                  <a:pt x="151483" y="30887"/>
                                </a:lnTo>
                                <a:lnTo>
                                  <a:pt x="151483" y="30345"/>
                                </a:lnTo>
                                <a:lnTo>
                                  <a:pt x="147925" y="30345"/>
                                </a:lnTo>
                                <a:lnTo>
                                  <a:pt x="147925" y="29804"/>
                                </a:lnTo>
                                <a:lnTo>
                                  <a:pt x="145383" y="29804"/>
                                </a:lnTo>
                                <a:lnTo>
                                  <a:pt x="145383" y="29262"/>
                                </a:lnTo>
                                <a:lnTo>
                                  <a:pt x="143351" y="29262"/>
                                </a:lnTo>
                                <a:lnTo>
                                  <a:pt x="143351" y="28719"/>
                                </a:lnTo>
                                <a:lnTo>
                                  <a:pt x="140809" y="28719"/>
                                </a:lnTo>
                                <a:lnTo>
                                  <a:pt x="140809" y="28177"/>
                                </a:lnTo>
                                <a:lnTo>
                                  <a:pt x="137251" y="28177"/>
                                </a:lnTo>
                                <a:lnTo>
                                  <a:pt x="137251" y="27636"/>
                                </a:lnTo>
                                <a:lnTo>
                                  <a:pt x="134202" y="27636"/>
                                </a:lnTo>
                                <a:lnTo>
                                  <a:pt x="133693" y="27094"/>
                                </a:lnTo>
                                <a:lnTo>
                                  <a:pt x="133693" y="27094"/>
                                </a:lnTo>
                                <a:lnTo>
                                  <a:pt x="131660" y="27094"/>
                                </a:lnTo>
                                <a:lnTo>
                                  <a:pt x="131660" y="27094"/>
                                </a:lnTo>
                                <a:lnTo>
                                  <a:pt x="131152" y="26552"/>
                                </a:lnTo>
                                <a:lnTo>
                                  <a:pt x="128103" y="26552"/>
                                </a:lnTo>
                                <a:lnTo>
                                  <a:pt x="128103" y="26552"/>
                                </a:lnTo>
                                <a:lnTo>
                                  <a:pt x="127594" y="26010"/>
                                </a:lnTo>
                                <a:lnTo>
                                  <a:pt x="124545" y="26010"/>
                                </a:lnTo>
                                <a:lnTo>
                                  <a:pt x="124545" y="25468"/>
                                </a:lnTo>
                                <a:lnTo>
                                  <a:pt x="122003" y="25468"/>
                                </a:lnTo>
                                <a:lnTo>
                                  <a:pt x="122003" y="24926"/>
                                </a:lnTo>
                                <a:lnTo>
                                  <a:pt x="119970" y="24926"/>
                                </a:lnTo>
                                <a:lnTo>
                                  <a:pt x="119970" y="24385"/>
                                </a:lnTo>
                                <a:lnTo>
                                  <a:pt x="117429" y="24385"/>
                                </a:lnTo>
                                <a:lnTo>
                                  <a:pt x="117429" y="23843"/>
                                </a:lnTo>
                                <a:lnTo>
                                  <a:pt x="113871" y="23843"/>
                                </a:lnTo>
                                <a:lnTo>
                                  <a:pt x="113871" y="23301"/>
                                </a:lnTo>
                                <a:lnTo>
                                  <a:pt x="110313" y="23301"/>
                                </a:lnTo>
                                <a:lnTo>
                                  <a:pt x="110313" y="22759"/>
                                </a:lnTo>
                                <a:lnTo>
                                  <a:pt x="107772" y="22759"/>
                                </a:lnTo>
                                <a:lnTo>
                                  <a:pt x="107772" y="22217"/>
                                </a:lnTo>
                                <a:lnTo>
                                  <a:pt x="105739" y="22217"/>
                                </a:lnTo>
                                <a:lnTo>
                                  <a:pt x="105739" y="21675"/>
                                </a:lnTo>
                                <a:lnTo>
                                  <a:pt x="103198" y="21675"/>
                                </a:lnTo>
                                <a:lnTo>
                                  <a:pt x="103198" y="21134"/>
                                </a:lnTo>
                                <a:lnTo>
                                  <a:pt x="100656" y="21134"/>
                                </a:lnTo>
                                <a:lnTo>
                                  <a:pt x="100656" y="20591"/>
                                </a:lnTo>
                                <a:lnTo>
                                  <a:pt x="98623" y="20591"/>
                                </a:lnTo>
                                <a:lnTo>
                                  <a:pt x="98623" y="20591"/>
                                </a:lnTo>
                                <a:lnTo>
                                  <a:pt x="98115" y="20049"/>
                                </a:lnTo>
                                <a:lnTo>
                                  <a:pt x="95065" y="20049"/>
                                </a:lnTo>
                                <a:lnTo>
                                  <a:pt x="95065" y="20049"/>
                                </a:lnTo>
                                <a:lnTo>
                                  <a:pt x="94557" y="19507"/>
                                </a:lnTo>
                                <a:lnTo>
                                  <a:pt x="91507" y="19507"/>
                                </a:lnTo>
                                <a:lnTo>
                                  <a:pt x="91507" y="18966"/>
                                </a:lnTo>
                                <a:lnTo>
                                  <a:pt x="88966" y="18966"/>
                                </a:lnTo>
                                <a:lnTo>
                                  <a:pt x="88966" y="18424"/>
                                </a:lnTo>
                                <a:lnTo>
                                  <a:pt x="86933" y="18424"/>
                                </a:lnTo>
                                <a:lnTo>
                                  <a:pt x="86933" y="17882"/>
                                </a:lnTo>
                                <a:lnTo>
                                  <a:pt x="84392" y="17882"/>
                                </a:lnTo>
                                <a:lnTo>
                                  <a:pt x="84392" y="17340"/>
                                </a:lnTo>
                                <a:lnTo>
                                  <a:pt x="81850" y="17340"/>
                                </a:lnTo>
                                <a:lnTo>
                                  <a:pt x="81850" y="16798"/>
                                </a:lnTo>
                                <a:lnTo>
                                  <a:pt x="79817" y="16798"/>
                                </a:lnTo>
                                <a:lnTo>
                                  <a:pt x="79817" y="16798"/>
                                </a:lnTo>
                                <a:lnTo>
                                  <a:pt x="79309" y="16256"/>
                                </a:lnTo>
                                <a:lnTo>
                                  <a:pt x="76239" y="16256"/>
                                </a:lnTo>
                                <a:lnTo>
                                  <a:pt x="76239" y="16256"/>
                                </a:lnTo>
                                <a:lnTo>
                                  <a:pt x="75731" y="15715"/>
                                </a:lnTo>
                                <a:lnTo>
                                  <a:pt x="72682" y="15715"/>
                                </a:lnTo>
                                <a:lnTo>
                                  <a:pt x="72682" y="15173"/>
                                </a:lnTo>
                                <a:lnTo>
                                  <a:pt x="70140" y="15173"/>
                                </a:lnTo>
                                <a:lnTo>
                                  <a:pt x="70140" y="14631"/>
                                </a:lnTo>
                                <a:lnTo>
                                  <a:pt x="68107" y="14631"/>
                                </a:lnTo>
                                <a:lnTo>
                                  <a:pt x="68107" y="14089"/>
                                </a:lnTo>
                                <a:lnTo>
                                  <a:pt x="65566" y="14089"/>
                                </a:lnTo>
                                <a:lnTo>
                                  <a:pt x="65566" y="13547"/>
                                </a:lnTo>
                                <a:lnTo>
                                  <a:pt x="62008" y="13547"/>
                                </a:lnTo>
                                <a:lnTo>
                                  <a:pt x="62008" y="13005"/>
                                </a:lnTo>
                                <a:lnTo>
                                  <a:pt x="58450" y="13005"/>
                                </a:lnTo>
                                <a:lnTo>
                                  <a:pt x="58450" y="12463"/>
                                </a:lnTo>
                                <a:lnTo>
                                  <a:pt x="55909" y="12463"/>
                                </a:lnTo>
                                <a:lnTo>
                                  <a:pt x="55909" y="11921"/>
                                </a:lnTo>
                                <a:lnTo>
                                  <a:pt x="53876" y="11921"/>
                                </a:lnTo>
                                <a:lnTo>
                                  <a:pt x="53876" y="11379"/>
                                </a:lnTo>
                                <a:lnTo>
                                  <a:pt x="51334" y="11379"/>
                                </a:lnTo>
                                <a:lnTo>
                                  <a:pt x="51334" y="10837"/>
                                </a:lnTo>
                                <a:lnTo>
                                  <a:pt x="49301" y="10837"/>
                                </a:lnTo>
                                <a:lnTo>
                                  <a:pt x="49301" y="10295"/>
                                </a:lnTo>
                                <a:lnTo>
                                  <a:pt x="46760" y="10295"/>
                                </a:lnTo>
                                <a:lnTo>
                                  <a:pt x="46760" y="9754"/>
                                </a:lnTo>
                                <a:lnTo>
                                  <a:pt x="44219" y="9754"/>
                                </a:lnTo>
                                <a:lnTo>
                                  <a:pt x="44219" y="9212"/>
                                </a:lnTo>
                                <a:lnTo>
                                  <a:pt x="42186" y="9212"/>
                                </a:lnTo>
                                <a:lnTo>
                                  <a:pt x="42186" y="9212"/>
                                </a:lnTo>
                                <a:lnTo>
                                  <a:pt x="41678" y="8670"/>
                                </a:lnTo>
                                <a:lnTo>
                                  <a:pt x="39644" y="8670"/>
                                </a:lnTo>
                                <a:lnTo>
                                  <a:pt x="39644" y="8128"/>
                                </a:lnTo>
                                <a:lnTo>
                                  <a:pt x="37103" y="8128"/>
                                </a:lnTo>
                                <a:lnTo>
                                  <a:pt x="37103" y="7586"/>
                                </a:lnTo>
                                <a:lnTo>
                                  <a:pt x="35070" y="7586"/>
                                </a:lnTo>
                                <a:lnTo>
                                  <a:pt x="35070" y="7045"/>
                                </a:lnTo>
                                <a:lnTo>
                                  <a:pt x="32529" y="7045"/>
                                </a:lnTo>
                                <a:lnTo>
                                  <a:pt x="32529" y="6503"/>
                                </a:lnTo>
                                <a:lnTo>
                                  <a:pt x="29479" y="6503"/>
                                </a:lnTo>
                                <a:lnTo>
                                  <a:pt x="28971" y="5961"/>
                                </a:lnTo>
                                <a:lnTo>
                                  <a:pt x="28971" y="5961"/>
                                </a:lnTo>
                                <a:lnTo>
                                  <a:pt x="26430" y="5961"/>
                                </a:lnTo>
                                <a:lnTo>
                                  <a:pt x="25921" y="5419"/>
                                </a:lnTo>
                                <a:lnTo>
                                  <a:pt x="25921" y="5419"/>
                                </a:lnTo>
                                <a:lnTo>
                                  <a:pt x="24397" y="5419"/>
                                </a:lnTo>
                                <a:lnTo>
                                  <a:pt x="24397" y="4877"/>
                                </a:lnTo>
                                <a:lnTo>
                                  <a:pt x="22872" y="4877"/>
                                </a:lnTo>
                                <a:lnTo>
                                  <a:pt x="22872" y="4877"/>
                                </a:lnTo>
                                <a:lnTo>
                                  <a:pt x="22363" y="4335"/>
                                </a:lnTo>
                                <a:lnTo>
                                  <a:pt x="19822" y="4335"/>
                                </a:lnTo>
                                <a:lnTo>
                                  <a:pt x="19822" y="4335"/>
                                </a:lnTo>
                                <a:lnTo>
                                  <a:pt x="19314" y="3793"/>
                                </a:lnTo>
                                <a:lnTo>
                                  <a:pt x="16265" y="3793"/>
                                </a:lnTo>
                                <a:lnTo>
                                  <a:pt x="16265" y="3251"/>
                                </a:lnTo>
                                <a:lnTo>
                                  <a:pt x="13723" y="3251"/>
                                </a:lnTo>
                                <a:lnTo>
                                  <a:pt x="13723" y="2709"/>
                                </a:lnTo>
                                <a:lnTo>
                                  <a:pt x="11690" y="2709"/>
                                </a:lnTo>
                                <a:lnTo>
                                  <a:pt x="11690" y="2167"/>
                                </a:lnTo>
                                <a:lnTo>
                                  <a:pt x="9149" y="2167"/>
                                </a:lnTo>
                                <a:lnTo>
                                  <a:pt x="9149" y="1625"/>
                                </a:lnTo>
                                <a:lnTo>
                                  <a:pt x="6607" y="1625"/>
                                </a:lnTo>
                                <a:lnTo>
                                  <a:pt x="6607" y="1084"/>
                                </a:lnTo>
                                <a:lnTo>
                                  <a:pt x="4575" y="1084"/>
                                </a:lnTo>
                                <a:lnTo>
                                  <a:pt x="4575" y="1084"/>
                                </a:lnTo>
                                <a:lnTo>
                                  <a:pt x="4066" y="542"/>
                                </a:lnTo>
                                <a:lnTo>
                                  <a:pt x="2033" y="542"/>
                                </a:lnTo>
                                <a:lnTo>
                                  <a:pt x="2033" y="0"/>
                                </a:lnTo>
                                <a:lnTo>
                                  <a:pt x="0" y="0"/>
                                </a:lnTo>
                              </a:path>
                            </a:pathLst>
                          </a:custGeom>
                          <a:ln w="13215" cap="flat">
                            <a:round/>
                          </a:ln>
                        </wps:spPr>
                        <wps:style>
                          <a:lnRef idx="1">
                            <a:srgbClr val="FF0000"/>
                          </a:lnRef>
                          <a:fillRef idx="0">
                            <a:srgbClr val="000000">
                              <a:alpha val="0"/>
                            </a:srgbClr>
                          </a:fillRef>
                          <a:effectRef idx="0">
                            <a:scrgbClr r="0" g="0" b="0"/>
                          </a:effectRef>
                          <a:fontRef idx="none"/>
                        </wps:style>
                        <wps:bodyPr/>
                      </wps:wsp>
                      <wps:wsp>
                        <wps:cNvPr id="134018" name="Shape 10465"/>
                        <wps:cNvSpPr/>
                        <wps:spPr>
                          <a:xfrm>
                            <a:off x="4263469" y="1541204"/>
                            <a:ext cx="276542" cy="84013"/>
                          </a:xfrm>
                          <a:custGeom>
                            <a:avLst/>
                            <a:gdLst/>
                            <a:ahLst/>
                            <a:cxnLst/>
                            <a:rect l="0" t="0" r="0" b="0"/>
                            <a:pathLst>
                              <a:path w="276542" h="84013">
                                <a:moveTo>
                                  <a:pt x="276542" y="84013"/>
                                </a:moveTo>
                                <a:lnTo>
                                  <a:pt x="276034" y="84013"/>
                                </a:lnTo>
                                <a:lnTo>
                                  <a:pt x="276034" y="83471"/>
                                </a:lnTo>
                                <a:lnTo>
                                  <a:pt x="274001" y="83471"/>
                                </a:lnTo>
                                <a:lnTo>
                                  <a:pt x="274001" y="82929"/>
                                </a:lnTo>
                                <a:lnTo>
                                  <a:pt x="271460" y="82929"/>
                                </a:lnTo>
                                <a:lnTo>
                                  <a:pt x="271460" y="82387"/>
                                </a:lnTo>
                                <a:lnTo>
                                  <a:pt x="269427" y="82387"/>
                                </a:lnTo>
                                <a:lnTo>
                                  <a:pt x="269427" y="81845"/>
                                </a:lnTo>
                                <a:lnTo>
                                  <a:pt x="266885" y="81845"/>
                                </a:lnTo>
                                <a:lnTo>
                                  <a:pt x="266885" y="81304"/>
                                </a:lnTo>
                                <a:lnTo>
                                  <a:pt x="264344" y="81304"/>
                                </a:lnTo>
                                <a:lnTo>
                                  <a:pt x="264344" y="80762"/>
                                </a:lnTo>
                                <a:lnTo>
                                  <a:pt x="262311" y="80762"/>
                                </a:lnTo>
                                <a:lnTo>
                                  <a:pt x="262311" y="80762"/>
                                </a:lnTo>
                                <a:lnTo>
                                  <a:pt x="261803" y="80219"/>
                                </a:lnTo>
                                <a:lnTo>
                                  <a:pt x="259770" y="80219"/>
                                </a:lnTo>
                                <a:lnTo>
                                  <a:pt x="259770" y="79677"/>
                                </a:lnTo>
                                <a:lnTo>
                                  <a:pt x="257228" y="79677"/>
                                </a:lnTo>
                                <a:lnTo>
                                  <a:pt x="257228" y="79135"/>
                                </a:lnTo>
                                <a:lnTo>
                                  <a:pt x="255195" y="79135"/>
                                </a:lnTo>
                                <a:lnTo>
                                  <a:pt x="255195" y="78594"/>
                                </a:lnTo>
                                <a:lnTo>
                                  <a:pt x="252654" y="78594"/>
                                </a:lnTo>
                                <a:lnTo>
                                  <a:pt x="252654" y="78052"/>
                                </a:lnTo>
                                <a:lnTo>
                                  <a:pt x="249096" y="78052"/>
                                </a:lnTo>
                                <a:lnTo>
                                  <a:pt x="249096" y="77510"/>
                                </a:lnTo>
                                <a:lnTo>
                                  <a:pt x="245539" y="77510"/>
                                </a:lnTo>
                                <a:lnTo>
                                  <a:pt x="245539" y="76968"/>
                                </a:lnTo>
                                <a:lnTo>
                                  <a:pt x="242997" y="76968"/>
                                </a:lnTo>
                                <a:lnTo>
                                  <a:pt x="242997" y="76426"/>
                                </a:lnTo>
                                <a:lnTo>
                                  <a:pt x="240964" y="76426"/>
                                </a:lnTo>
                                <a:lnTo>
                                  <a:pt x="240964" y="75885"/>
                                </a:lnTo>
                                <a:lnTo>
                                  <a:pt x="238409" y="75885"/>
                                </a:lnTo>
                                <a:lnTo>
                                  <a:pt x="238409" y="75343"/>
                                </a:lnTo>
                                <a:lnTo>
                                  <a:pt x="236376" y="75343"/>
                                </a:lnTo>
                                <a:lnTo>
                                  <a:pt x="236376" y="74801"/>
                                </a:lnTo>
                                <a:lnTo>
                                  <a:pt x="233835" y="74801"/>
                                </a:lnTo>
                                <a:lnTo>
                                  <a:pt x="233835" y="74259"/>
                                </a:lnTo>
                                <a:lnTo>
                                  <a:pt x="231294" y="74259"/>
                                </a:lnTo>
                                <a:lnTo>
                                  <a:pt x="231294" y="73717"/>
                                </a:lnTo>
                                <a:lnTo>
                                  <a:pt x="229260" y="73717"/>
                                </a:lnTo>
                                <a:lnTo>
                                  <a:pt x="229260" y="73717"/>
                                </a:lnTo>
                                <a:lnTo>
                                  <a:pt x="228752" y="73175"/>
                                </a:lnTo>
                                <a:lnTo>
                                  <a:pt x="226719" y="73175"/>
                                </a:lnTo>
                                <a:lnTo>
                                  <a:pt x="226719" y="72634"/>
                                </a:lnTo>
                                <a:lnTo>
                                  <a:pt x="224178" y="72634"/>
                                </a:lnTo>
                                <a:lnTo>
                                  <a:pt x="224178" y="72091"/>
                                </a:lnTo>
                                <a:lnTo>
                                  <a:pt x="222145" y="72091"/>
                                </a:lnTo>
                                <a:lnTo>
                                  <a:pt x="222145" y="71549"/>
                                </a:lnTo>
                                <a:lnTo>
                                  <a:pt x="219604" y="71549"/>
                                </a:lnTo>
                                <a:lnTo>
                                  <a:pt x="219604" y="71007"/>
                                </a:lnTo>
                                <a:lnTo>
                                  <a:pt x="217570" y="71007"/>
                                </a:lnTo>
                                <a:lnTo>
                                  <a:pt x="217570" y="70465"/>
                                </a:lnTo>
                                <a:lnTo>
                                  <a:pt x="215029" y="70465"/>
                                </a:lnTo>
                                <a:lnTo>
                                  <a:pt x="215029" y="69924"/>
                                </a:lnTo>
                                <a:lnTo>
                                  <a:pt x="212488" y="69924"/>
                                </a:lnTo>
                                <a:lnTo>
                                  <a:pt x="212488" y="69382"/>
                                </a:lnTo>
                                <a:lnTo>
                                  <a:pt x="210455" y="69382"/>
                                </a:lnTo>
                                <a:lnTo>
                                  <a:pt x="210455" y="69382"/>
                                </a:lnTo>
                                <a:lnTo>
                                  <a:pt x="209946" y="68840"/>
                                </a:lnTo>
                                <a:lnTo>
                                  <a:pt x="207914" y="68840"/>
                                </a:lnTo>
                                <a:lnTo>
                                  <a:pt x="207914" y="68298"/>
                                </a:lnTo>
                                <a:lnTo>
                                  <a:pt x="205372" y="68298"/>
                                </a:lnTo>
                                <a:lnTo>
                                  <a:pt x="205372" y="67756"/>
                                </a:lnTo>
                                <a:lnTo>
                                  <a:pt x="203339" y="67756"/>
                                </a:lnTo>
                                <a:lnTo>
                                  <a:pt x="203339" y="67215"/>
                                </a:lnTo>
                                <a:lnTo>
                                  <a:pt x="200798" y="67215"/>
                                </a:lnTo>
                                <a:lnTo>
                                  <a:pt x="200798" y="66673"/>
                                </a:lnTo>
                                <a:lnTo>
                                  <a:pt x="198765" y="66673"/>
                                </a:lnTo>
                                <a:lnTo>
                                  <a:pt x="198765" y="66131"/>
                                </a:lnTo>
                                <a:lnTo>
                                  <a:pt x="196223" y="66131"/>
                                </a:lnTo>
                                <a:lnTo>
                                  <a:pt x="196223" y="65589"/>
                                </a:lnTo>
                                <a:lnTo>
                                  <a:pt x="194190" y="65589"/>
                                </a:lnTo>
                                <a:lnTo>
                                  <a:pt x="193682" y="65047"/>
                                </a:lnTo>
                                <a:lnTo>
                                  <a:pt x="193682" y="65047"/>
                                </a:lnTo>
                                <a:lnTo>
                                  <a:pt x="191649" y="65047"/>
                                </a:lnTo>
                                <a:lnTo>
                                  <a:pt x="191649" y="64505"/>
                                </a:lnTo>
                                <a:lnTo>
                                  <a:pt x="189616" y="64505"/>
                                </a:lnTo>
                                <a:lnTo>
                                  <a:pt x="189616" y="63963"/>
                                </a:lnTo>
                                <a:lnTo>
                                  <a:pt x="188091" y="63963"/>
                                </a:lnTo>
                                <a:lnTo>
                                  <a:pt x="188091" y="63963"/>
                                </a:lnTo>
                                <a:lnTo>
                                  <a:pt x="187583" y="63421"/>
                                </a:lnTo>
                                <a:lnTo>
                                  <a:pt x="186566" y="63421"/>
                                </a:lnTo>
                                <a:lnTo>
                                  <a:pt x="186566" y="63421"/>
                                </a:lnTo>
                                <a:lnTo>
                                  <a:pt x="186058" y="62879"/>
                                </a:lnTo>
                                <a:lnTo>
                                  <a:pt x="184533" y="62879"/>
                                </a:lnTo>
                                <a:lnTo>
                                  <a:pt x="184533" y="62879"/>
                                </a:lnTo>
                                <a:lnTo>
                                  <a:pt x="184025" y="62337"/>
                                </a:lnTo>
                                <a:lnTo>
                                  <a:pt x="181992" y="62337"/>
                                </a:lnTo>
                                <a:lnTo>
                                  <a:pt x="181992" y="61795"/>
                                </a:lnTo>
                                <a:lnTo>
                                  <a:pt x="178943" y="61795"/>
                                </a:lnTo>
                                <a:lnTo>
                                  <a:pt x="178434" y="61254"/>
                                </a:lnTo>
                                <a:lnTo>
                                  <a:pt x="178434" y="61254"/>
                                </a:lnTo>
                                <a:lnTo>
                                  <a:pt x="175893" y="61254"/>
                                </a:lnTo>
                                <a:lnTo>
                                  <a:pt x="175385" y="60712"/>
                                </a:lnTo>
                                <a:lnTo>
                                  <a:pt x="175385" y="60712"/>
                                </a:lnTo>
                                <a:lnTo>
                                  <a:pt x="173860" y="60712"/>
                                </a:lnTo>
                                <a:lnTo>
                                  <a:pt x="173860" y="60170"/>
                                </a:lnTo>
                                <a:lnTo>
                                  <a:pt x="172335" y="60170"/>
                                </a:lnTo>
                                <a:lnTo>
                                  <a:pt x="172335" y="60170"/>
                                </a:lnTo>
                                <a:lnTo>
                                  <a:pt x="171827" y="59628"/>
                                </a:lnTo>
                                <a:lnTo>
                                  <a:pt x="170302" y="59628"/>
                                </a:lnTo>
                                <a:lnTo>
                                  <a:pt x="170302" y="59628"/>
                                </a:lnTo>
                                <a:lnTo>
                                  <a:pt x="169794" y="59086"/>
                                </a:lnTo>
                                <a:lnTo>
                                  <a:pt x="167761" y="59086"/>
                                </a:lnTo>
                                <a:lnTo>
                                  <a:pt x="167761" y="58544"/>
                                </a:lnTo>
                                <a:lnTo>
                                  <a:pt x="165727" y="58544"/>
                                </a:lnTo>
                                <a:lnTo>
                                  <a:pt x="165727" y="58003"/>
                                </a:lnTo>
                                <a:lnTo>
                                  <a:pt x="163186" y="58003"/>
                                </a:lnTo>
                                <a:lnTo>
                                  <a:pt x="163186" y="57461"/>
                                </a:lnTo>
                                <a:lnTo>
                                  <a:pt x="160137" y="57461"/>
                                </a:lnTo>
                                <a:lnTo>
                                  <a:pt x="159628" y="56919"/>
                                </a:lnTo>
                                <a:lnTo>
                                  <a:pt x="159628" y="56919"/>
                                </a:lnTo>
                                <a:lnTo>
                                  <a:pt x="157087" y="56919"/>
                                </a:lnTo>
                                <a:lnTo>
                                  <a:pt x="156579" y="56377"/>
                                </a:lnTo>
                                <a:lnTo>
                                  <a:pt x="156579" y="56377"/>
                                </a:lnTo>
                                <a:lnTo>
                                  <a:pt x="155054" y="56377"/>
                                </a:lnTo>
                                <a:lnTo>
                                  <a:pt x="155054" y="55835"/>
                                </a:lnTo>
                                <a:lnTo>
                                  <a:pt x="153529" y="55835"/>
                                </a:lnTo>
                                <a:lnTo>
                                  <a:pt x="153529" y="55835"/>
                                </a:lnTo>
                                <a:lnTo>
                                  <a:pt x="153021" y="55293"/>
                                </a:lnTo>
                                <a:lnTo>
                                  <a:pt x="151496" y="55293"/>
                                </a:lnTo>
                                <a:lnTo>
                                  <a:pt x="151496" y="55293"/>
                                </a:lnTo>
                                <a:lnTo>
                                  <a:pt x="150988" y="54751"/>
                                </a:lnTo>
                                <a:lnTo>
                                  <a:pt x="148955" y="54751"/>
                                </a:lnTo>
                                <a:lnTo>
                                  <a:pt x="148955" y="54209"/>
                                </a:lnTo>
                                <a:lnTo>
                                  <a:pt x="146922" y="54209"/>
                                </a:lnTo>
                                <a:lnTo>
                                  <a:pt x="146922" y="53667"/>
                                </a:lnTo>
                                <a:lnTo>
                                  <a:pt x="144380" y="53667"/>
                                </a:lnTo>
                                <a:lnTo>
                                  <a:pt x="144380" y="53125"/>
                                </a:lnTo>
                                <a:lnTo>
                                  <a:pt x="142348" y="53125"/>
                                </a:lnTo>
                                <a:lnTo>
                                  <a:pt x="142348" y="52562"/>
                                </a:lnTo>
                                <a:lnTo>
                                  <a:pt x="139806" y="52562"/>
                                </a:lnTo>
                                <a:lnTo>
                                  <a:pt x="139806" y="52020"/>
                                </a:lnTo>
                                <a:lnTo>
                                  <a:pt x="137265" y="52020"/>
                                </a:lnTo>
                                <a:lnTo>
                                  <a:pt x="137265" y="51478"/>
                                </a:lnTo>
                                <a:lnTo>
                                  <a:pt x="135232" y="51478"/>
                                </a:lnTo>
                                <a:lnTo>
                                  <a:pt x="135232" y="51478"/>
                                </a:lnTo>
                                <a:lnTo>
                                  <a:pt x="134724" y="50936"/>
                                </a:lnTo>
                                <a:lnTo>
                                  <a:pt x="132690" y="50936"/>
                                </a:lnTo>
                                <a:lnTo>
                                  <a:pt x="132690" y="50395"/>
                                </a:lnTo>
                                <a:lnTo>
                                  <a:pt x="130149" y="50395"/>
                                </a:lnTo>
                                <a:lnTo>
                                  <a:pt x="130149" y="49853"/>
                                </a:lnTo>
                                <a:lnTo>
                                  <a:pt x="128116" y="49853"/>
                                </a:lnTo>
                                <a:lnTo>
                                  <a:pt x="128116" y="49311"/>
                                </a:lnTo>
                                <a:lnTo>
                                  <a:pt x="125575" y="49311"/>
                                </a:lnTo>
                                <a:lnTo>
                                  <a:pt x="125575" y="48769"/>
                                </a:lnTo>
                                <a:lnTo>
                                  <a:pt x="123013" y="48769"/>
                                </a:lnTo>
                                <a:lnTo>
                                  <a:pt x="123013" y="48227"/>
                                </a:lnTo>
                                <a:lnTo>
                                  <a:pt x="120980" y="48227"/>
                                </a:lnTo>
                                <a:lnTo>
                                  <a:pt x="120980" y="48227"/>
                                </a:lnTo>
                                <a:lnTo>
                                  <a:pt x="120472" y="47685"/>
                                </a:lnTo>
                                <a:lnTo>
                                  <a:pt x="118439" y="47685"/>
                                </a:lnTo>
                                <a:lnTo>
                                  <a:pt x="118439" y="47144"/>
                                </a:lnTo>
                                <a:lnTo>
                                  <a:pt x="115898" y="47144"/>
                                </a:lnTo>
                                <a:lnTo>
                                  <a:pt x="115898" y="46601"/>
                                </a:lnTo>
                                <a:lnTo>
                                  <a:pt x="113864" y="46601"/>
                                </a:lnTo>
                                <a:lnTo>
                                  <a:pt x="113864" y="46059"/>
                                </a:lnTo>
                                <a:lnTo>
                                  <a:pt x="111323" y="46059"/>
                                </a:lnTo>
                                <a:lnTo>
                                  <a:pt x="111323" y="45517"/>
                                </a:lnTo>
                                <a:lnTo>
                                  <a:pt x="109290" y="45517"/>
                                </a:lnTo>
                                <a:lnTo>
                                  <a:pt x="109290" y="44976"/>
                                </a:lnTo>
                                <a:lnTo>
                                  <a:pt x="106749" y="44976"/>
                                </a:lnTo>
                                <a:lnTo>
                                  <a:pt x="106749" y="44434"/>
                                </a:lnTo>
                                <a:lnTo>
                                  <a:pt x="104208" y="44434"/>
                                </a:lnTo>
                                <a:lnTo>
                                  <a:pt x="104208" y="43892"/>
                                </a:lnTo>
                                <a:lnTo>
                                  <a:pt x="102174" y="43892"/>
                                </a:lnTo>
                                <a:lnTo>
                                  <a:pt x="102174" y="43892"/>
                                </a:lnTo>
                                <a:lnTo>
                                  <a:pt x="101666" y="43350"/>
                                </a:lnTo>
                                <a:lnTo>
                                  <a:pt x="99633" y="43350"/>
                                </a:lnTo>
                                <a:lnTo>
                                  <a:pt x="99633" y="42808"/>
                                </a:lnTo>
                                <a:lnTo>
                                  <a:pt x="97092" y="42808"/>
                                </a:lnTo>
                                <a:lnTo>
                                  <a:pt x="97092" y="42266"/>
                                </a:lnTo>
                                <a:lnTo>
                                  <a:pt x="95059" y="42266"/>
                                </a:lnTo>
                                <a:lnTo>
                                  <a:pt x="95059" y="41725"/>
                                </a:lnTo>
                                <a:lnTo>
                                  <a:pt x="92518" y="41725"/>
                                </a:lnTo>
                                <a:lnTo>
                                  <a:pt x="92518" y="41183"/>
                                </a:lnTo>
                                <a:lnTo>
                                  <a:pt x="90484" y="41183"/>
                                </a:lnTo>
                                <a:lnTo>
                                  <a:pt x="90484" y="40641"/>
                                </a:lnTo>
                                <a:lnTo>
                                  <a:pt x="87943" y="40641"/>
                                </a:lnTo>
                                <a:lnTo>
                                  <a:pt x="87943" y="40099"/>
                                </a:lnTo>
                                <a:lnTo>
                                  <a:pt x="85402" y="40099"/>
                                </a:lnTo>
                                <a:lnTo>
                                  <a:pt x="85402" y="39557"/>
                                </a:lnTo>
                                <a:lnTo>
                                  <a:pt x="83369" y="39557"/>
                                </a:lnTo>
                                <a:lnTo>
                                  <a:pt x="83369" y="39557"/>
                                </a:lnTo>
                                <a:lnTo>
                                  <a:pt x="82860" y="39015"/>
                                </a:lnTo>
                                <a:lnTo>
                                  <a:pt x="80827" y="39015"/>
                                </a:lnTo>
                                <a:lnTo>
                                  <a:pt x="80827" y="38473"/>
                                </a:lnTo>
                                <a:lnTo>
                                  <a:pt x="79303" y="38473"/>
                                </a:lnTo>
                                <a:lnTo>
                                  <a:pt x="78794" y="37931"/>
                                </a:lnTo>
                                <a:lnTo>
                                  <a:pt x="78286" y="37931"/>
                                </a:lnTo>
                                <a:lnTo>
                                  <a:pt x="78286" y="37389"/>
                                </a:lnTo>
                                <a:lnTo>
                                  <a:pt x="77778" y="37389"/>
                                </a:lnTo>
                                <a:lnTo>
                                  <a:pt x="77270" y="36847"/>
                                </a:lnTo>
                                <a:lnTo>
                                  <a:pt x="77270" y="36847"/>
                                </a:lnTo>
                                <a:lnTo>
                                  <a:pt x="76761" y="36306"/>
                                </a:lnTo>
                                <a:lnTo>
                                  <a:pt x="76761" y="36306"/>
                                </a:lnTo>
                                <a:lnTo>
                                  <a:pt x="76253" y="35764"/>
                                </a:lnTo>
                                <a:lnTo>
                                  <a:pt x="76253" y="35764"/>
                                </a:lnTo>
                                <a:lnTo>
                                  <a:pt x="76253" y="35764"/>
                                </a:lnTo>
                                <a:lnTo>
                                  <a:pt x="75745" y="35222"/>
                                </a:lnTo>
                                <a:lnTo>
                                  <a:pt x="75745" y="35222"/>
                                </a:lnTo>
                                <a:lnTo>
                                  <a:pt x="75236" y="34680"/>
                                </a:lnTo>
                                <a:lnTo>
                                  <a:pt x="75236" y="34680"/>
                                </a:lnTo>
                                <a:lnTo>
                                  <a:pt x="75236" y="34138"/>
                                </a:lnTo>
                                <a:lnTo>
                                  <a:pt x="74728" y="34138"/>
                                </a:lnTo>
                                <a:lnTo>
                                  <a:pt x="74728" y="33596"/>
                                </a:lnTo>
                                <a:lnTo>
                                  <a:pt x="74728" y="33596"/>
                                </a:lnTo>
                                <a:lnTo>
                                  <a:pt x="74220" y="33055"/>
                                </a:lnTo>
                                <a:lnTo>
                                  <a:pt x="74220" y="32513"/>
                                </a:lnTo>
                                <a:lnTo>
                                  <a:pt x="73712" y="32513"/>
                                </a:lnTo>
                                <a:lnTo>
                                  <a:pt x="73712" y="31971"/>
                                </a:lnTo>
                                <a:lnTo>
                                  <a:pt x="73712" y="31971"/>
                                </a:lnTo>
                                <a:lnTo>
                                  <a:pt x="73203" y="31429"/>
                                </a:lnTo>
                                <a:lnTo>
                                  <a:pt x="73203" y="31429"/>
                                </a:lnTo>
                                <a:lnTo>
                                  <a:pt x="72695" y="30887"/>
                                </a:lnTo>
                                <a:lnTo>
                                  <a:pt x="72695" y="30887"/>
                                </a:lnTo>
                                <a:lnTo>
                                  <a:pt x="72187" y="30345"/>
                                </a:lnTo>
                                <a:lnTo>
                                  <a:pt x="72187" y="30345"/>
                                </a:lnTo>
                                <a:lnTo>
                                  <a:pt x="71679" y="29803"/>
                                </a:lnTo>
                                <a:lnTo>
                                  <a:pt x="71679" y="29261"/>
                                </a:lnTo>
                                <a:lnTo>
                                  <a:pt x="71170" y="29261"/>
                                </a:lnTo>
                                <a:lnTo>
                                  <a:pt x="71170" y="28719"/>
                                </a:lnTo>
                                <a:lnTo>
                                  <a:pt x="70662" y="28719"/>
                                </a:lnTo>
                                <a:lnTo>
                                  <a:pt x="70662" y="28177"/>
                                </a:lnTo>
                                <a:lnTo>
                                  <a:pt x="70154" y="28177"/>
                                </a:lnTo>
                                <a:lnTo>
                                  <a:pt x="70154" y="27636"/>
                                </a:lnTo>
                                <a:lnTo>
                                  <a:pt x="69645" y="27636"/>
                                </a:lnTo>
                                <a:lnTo>
                                  <a:pt x="69645" y="27094"/>
                                </a:lnTo>
                                <a:lnTo>
                                  <a:pt x="69137" y="27094"/>
                                </a:lnTo>
                                <a:lnTo>
                                  <a:pt x="69137" y="26552"/>
                                </a:lnTo>
                                <a:lnTo>
                                  <a:pt x="68629" y="26552"/>
                                </a:lnTo>
                                <a:lnTo>
                                  <a:pt x="68629" y="26552"/>
                                </a:lnTo>
                                <a:lnTo>
                                  <a:pt x="68121" y="26010"/>
                                </a:lnTo>
                                <a:lnTo>
                                  <a:pt x="68121" y="26010"/>
                                </a:lnTo>
                                <a:lnTo>
                                  <a:pt x="67613" y="25468"/>
                                </a:lnTo>
                                <a:lnTo>
                                  <a:pt x="67104" y="25468"/>
                                </a:lnTo>
                                <a:lnTo>
                                  <a:pt x="67104" y="25468"/>
                                </a:lnTo>
                                <a:lnTo>
                                  <a:pt x="66596" y="24926"/>
                                </a:lnTo>
                                <a:lnTo>
                                  <a:pt x="66088" y="24926"/>
                                </a:lnTo>
                                <a:lnTo>
                                  <a:pt x="66088" y="24385"/>
                                </a:lnTo>
                                <a:lnTo>
                                  <a:pt x="65071" y="24385"/>
                                </a:lnTo>
                                <a:lnTo>
                                  <a:pt x="65071" y="24385"/>
                                </a:lnTo>
                                <a:lnTo>
                                  <a:pt x="64563" y="23843"/>
                                </a:lnTo>
                                <a:lnTo>
                                  <a:pt x="64055" y="23843"/>
                                </a:lnTo>
                                <a:lnTo>
                                  <a:pt x="64055" y="23843"/>
                                </a:lnTo>
                                <a:lnTo>
                                  <a:pt x="63547" y="23301"/>
                                </a:lnTo>
                                <a:lnTo>
                                  <a:pt x="62530" y="23301"/>
                                </a:lnTo>
                                <a:lnTo>
                                  <a:pt x="62530" y="23301"/>
                                </a:lnTo>
                                <a:lnTo>
                                  <a:pt x="62022" y="22759"/>
                                </a:lnTo>
                                <a:lnTo>
                                  <a:pt x="61005" y="22759"/>
                                </a:lnTo>
                                <a:lnTo>
                                  <a:pt x="61005" y="22759"/>
                                </a:lnTo>
                                <a:lnTo>
                                  <a:pt x="60497" y="22216"/>
                                </a:lnTo>
                                <a:lnTo>
                                  <a:pt x="59480" y="22216"/>
                                </a:lnTo>
                                <a:lnTo>
                                  <a:pt x="59480" y="22216"/>
                                </a:lnTo>
                                <a:lnTo>
                                  <a:pt x="58972" y="21675"/>
                                </a:lnTo>
                                <a:lnTo>
                                  <a:pt x="57447" y="21675"/>
                                </a:lnTo>
                                <a:lnTo>
                                  <a:pt x="57447" y="21675"/>
                                </a:lnTo>
                                <a:lnTo>
                                  <a:pt x="56939" y="21133"/>
                                </a:lnTo>
                                <a:lnTo>
                                  <a:pt x="55414" y="21133"/>
                                </a:lnTo>
                                <a:lnTo>
                                  <a:pt x="54906" y="20591"/>
                                </a:lnTo>
                                <a:lnTo>
                                  <a:pt x="54906" y="20591"/>
                                </a:lnTo>
                                <a:lnTo>
                                  <a:pt x="53889" y="20591"/>
                                </a:lnTo>
                                <a:lnTo>
                                  <a:pt x="53381" y="20049"/>
                                </a:lnTo>
                                <a:lnTo>
                                  <a:pt x="53381" y="20049"/>
                                </a:lnTo>
                                <a:lnTo>
                                  <a:pt x="52873" y="20049"/>
                                </a:lnTo>
                                <a:lnTo>
                                  <a:pt x="52365" y="19507"/>
                                </a:lnTo>
                                <a:lnTo>
                                  <a:pt x="52365" y="19507"/>
                                </a:lnTo>
                                <a:lnTo>
                                  <a:pt x="51348" y="19507"/>
                                </a:lnTo>
                                <a:lnTo>
                                  <a:pt x="51348" y="18966"/>
                                </a:lnTo>
                                <a:lnTo>
                                  <a:pt x="50840" y="18966"/>
                                </a:lnTo>
                                <a:lnTo>
                                  <a:pt x="50840" y="18966"/>
                                </a:lnTo>
                                <a:lnTo>
                                  <a:pt x="50332" y="18424"/>
                                </a:lnTo>
                                <a:lnTo>
                                  <a:pt x="49823" y="18424"/>
                                </a:lnTo>
                                <a:lnTo>
                                  <a:pt x="49823" y="18424"/>
                                </a:lnTo>
                                <a:lnTo>
                                  <a:pt x="49315" y="18424"/>
                                </a:lnTo>
                                <a:lnTo>
                                  <a:pt x="48807" y="17882"/>
                                </a:lnTo>
                                <a:lnTo>
                                  <a:pt x="47790" y="17882"/>
                                </a:lnTo>
                                <a:lnTo>
                                  <a:pt x="47790" y="17340"/>
                                </a:lnTo>
                                <a:lnTo>
                                  <a:pt x="45757" y="17340"/>
                                </a:lnTo>
                                <a:lnTo>
                                  <a:pt x="45757" y="16798"/>
                                </a:lnTo>
                                <a:lnTo>
                                  <a:pt x="44233" y="16798"/>
                                </a:lnTo>
                                <a:lnTo>
                                  <a:pt x="43724" y="16256"/>
                                </a:lnTo>
                                <a:lnTo>
                                  <a:pt x="43724" y="16256"/>
                                </a:lnTo>
                                <a:lnTo>
                                  <a:pt x="42707" y="16256"/>
                                </a:lnTo>
                                <a:lnTo>
                                  <a:pt x="42707" y="15715"/>
                                </a:lnTo>
                                <a:lnTo>
                                  <a:pt x="41183" y="15715"/>
                                </a:lnTo>
                                <a:lnTo>
                                  <a:pt x="41183" y="15172"/>
                                </a:lnTo>
                                <a:lnTo>
                                  <a:pt x="40167" y="15172"/>
                                </a:lnTo>
                                <a:lnTo>
                                  <a:pt x="40167" y="14630"/>
                                </a:lnTo>
                                <a:lnTo>
                                  <a:pt x="39150" y="14630"/>
                                </a:lnTo>
                                <a:lnTo>
                                  <a:pt x="39150" y="14630"/>
                                </a:lnTo>
                                <a:lnTo>
                                  <a:pt x="38641" y="14088"/>
                                </a:lnTo>
                                <a:lnTo>
                                  <a:pt x="37625" y="14088"/>
                                </a:lnTo>
                                <a:lnTo>
                                  <a:pt x="37625" y="14088"/>
                                </a:lnTo>
                                <a:lnTo>
                                  <a:pt x="37117" y="13546"/>
                                </a:lnTo>
                                <a:lnTo>
                                  <a:pt x="36100" y="13546"/>
                                </a:lnTo>
                                <a:lnTo>
                                  <a:pt x="36100" y="13005"/>
                                </a:lnTo>
                                <a:lnTo>
                                  <a:pt x="34575" y="13005"/>
                                </a:lnTo>
                                <a:lnTo>
                                  <a:pt x="34575" y="12463"/>
                                </a:lnTo>
                                <a:lnTo>
                                  <a:pt x="33559" y="12463"/>
                                </a:lnTo>
                                <a:lnTo>
                                  <a:pt x="33559" y="11921"/>
                                </a:lnTo>
                                <a:lnTo>
                                  <a:pt x="32034" y="11921"/>
                                </a:lnTo>
                                <a:lnTo>
                                  <a:pt x="32034" y="11379"/>
                                </a:lnTo>
                                <a:lnTo>
                                  <a:pt x="31017" y="11379"/>
                                </a:lnTo>
                                <a:lnTo>
                                  <a:pt x="31017" y="10837"/>
                                </a:lnTo>
                                <a:lnTo>
                                  <a:pt x="29493" y="10837"/>
                                </a:lnTo>
                                <a:lnTo>
                                  <a:pt x="29493" y="10295"/>
                                </a:lnTo>
                                <a:lnTo>
                                  <a:pt x="27968" y="10295"/>
                                </a:lnTo>
                                <a:lnTo>
                                  <a:pt x="27968" y="9754"/>
                                </a:lnTo>
                                <a:lnTo>
                                  <a:pt x="26443" y="9754"/>
                                </a:lnTo>
                                <a:lnTo>
                                  <a:pt x="26443" y="9212"/>
                                </a:lnTo>
                                <a:lnTo>
                                  <a:pt x="24919" y="9212"/>
                                </a:lnTo>
                                <a:lnTo>
                                  <a:pt x="24919" y="9212"/>
                                </a:lnTo>
                                <a:lnTo>
                                  <a:pt x="24410" y="8670"/>
                                </a:lnTo>
                                <a:lnTo>
                                  <a:pt x="23394" y="8670"/>
                                </a:lnTo>
                                <a:lnTo>
                                  <a:pt x="23394" y="8670"/>
                                </a:lnTo>
                                <a:lnTo>
                                  <a:pt x="22885" y="8128"/>
                                </a:lnTo>
                                <a:lnTo>
                                  <a:pt x="21869" y="8128"/>
                                </a:lnTo>
                                <a:lnTo>
                                  <a:pt x="21869" y="8128"/>
                                </a:lnTo>
                                <a:lnTo>
                                  <a:pt x="21361" y="7586"/>
                                </a:lnTo>
                                <a:lnTo>
                                  <a:pt x="20344" y="7586"/>
                                </a:lnTo>
                                <a:lnTo>
                                  <a:pt x="20344" y="7044"/>
                                </a:lnTo>
                                <a:lnTo>
                                  <a:pt x="18819" y="7044"/>
                                </a:lnTo>
                                <a:lnTo>
                                  <a:pt x="18819" y="6502"/>
                                </a:lnTo>
                                <a:lnTo>
                                  <a:pt x="17295" y="6502"/>
                                </a:lnTo>
                                <a:lnTo>
                                  <a:pt x="17295" y="5960"/>
                                </a:lnTo>
                                <a:lnTo>
                                  <a:pt x="15770" y="5960"/>
                                </a:lnTo>
                                <a:lnTo>
                                  <a:pt x="15770" y="5418"/>
                                </a:lnTo>
                                <a:lnTo>
                                  <a:pt x="14753" y="5418"/>
                                </a:lnTo>
                                <a:lnTo>
                                  <a:pt x="14753" y="4876"/>
                                </a:lnTo>
                                <a:lnTo>
                                  <a:pt x="13229" y="4876"/>
                                </a:lnTo>
                                <a:lnTo>
                                  <a:pt x="13229" y="4335"/>
                                </a:lnTo>
                                <a:lnTo>
                                  <a:pt x="12212" y="4335"/>
                                </a:lnTo>
                                <a:lnTo>
                                  <a:pt x="12212" y="4335"/>
                                </a:lnTo>
                                <a:lnTo>
                                  <a:pt x="11704" y="3793"/>
                                </a:lnTo>
                                <a:lnTo>
                                  <a:pt x="10165" y="3793"/>
                                </a:lnTo>
                                <a:lnTo>
                                  <a:pt x="10165" y="3251"/>
                                </a:lnTo>
                                <a:lnTo>
                                  <a:pt x="8132" y="3251"/>
                                </a:lnTo>
                                <a:lnTo>
                                  <a:pt x="8132" y="2709"/>
                                </a:lnTo>
                                <a:lnTo>
                                  <a:pt x="6607" y="2709"/>
                                </a:lnTo>
                                <a:lnTo>
                                  <a:pt x="6099" y="2167"/>
                                </a:lnTo>
                                <a:lnTo>
                                  <a:pt x="6099" y="2167"/>
                                </a:lnTo>
                                <a:lnTo>
                                  <a:pt x="5083" y="2167"/>
                                </a:lnTo>
                                <a:lnTo>
                                  <a:pt x="5083" y="1625"/>
                                </a:lnTo>
                                <a:lnTo>
                                  <a:pt x="3558" y="1625"/>
                                </a:lnTo>
                                <a:lnTo>
                                  <a:pt x="3558" y="1084"/>
                                </a:lnTo>
                                <a:lnTo>
                                  <a:pt x="2541" y="1084"/>
                                </a:lnTo>
                                <a:lnTo>
                                  <a:pt x="2541" y="542"/>
                                </a:lnTo>
                                <a:lnTo>
                                  <a:pt x="1525" y="542"/>
                                </a:lnTo>
                                <a:lnTo>
                                  <a:pt x="1525" y="542"/>
                                </a:lnTo>
                                <a:lnTo>
                                  <a:pt x="1017" y="0"/>
                                </a:lnTo>
                                <a:lnTo>
                                  <a:pt x="0" y="0"/>
                                </a:lnTo>
                              </a:path>
                            </a:pathLst>
                          </a:custGeom>
                          <a:ln w="13215" cap="flat">
                            <a:round/>
                          </a:ln>
                        </wps:spPr>
                        <wps:style>
                          <a:lnRef idx="1">
                            <a:srgbClr val="FF0000"/>
                          </a:lnRef>
                          <a:fillRef idx="0">
                            <a:srgbClr val="000000">
                              <a:alpha val="0"/>
                            </a:srgbClr>
                          </a:fillRef>
                          <a:effectRef idx="0">
                            <a:scrgbClr r="0" g="0" b="0"/>
                          </a:effectRef>
                          <a:fontRef idx="none"/>
                        </wps:style>
                        <wps:bodyPr/>
                      </wps:wsp>
                      <wps:wsp>
                        <wps:cNvPr id="134019" name="Shape 10466"/>
                        <wps:cNvSpPr/>
                        <wps:spPr>
                          <a:xfrm>
                            <a:off x="4028618" y="1412742"/>
                            <a:ext cx="234851" cy="128462"/>
                          </a:xfrm>
                          <a:custGeom>
                            <a:avLst/>
                            <a:gdLst/>
                            <a:ahLst/>
                            <a:cxnLst/>
                            <a:rect l="0" t="0" r="0" b="0"/>
                            <a:pathLst>
                              <a:path w="234851" h="128462">
                                <a:moveTo>
                                  <a:pt x="234851" y="128462"/>
                                </a:moveTo>
                                <a:lnTo>
                                  <a:pt x="234851" y="128462"/>
                                </a:lnTo>
                                <a:lnTo>
                                  <a:pt x="234343" y="127920"/>
                                </a:lnTo>
                                <a:lnTo>
                                  <a:pt x="233326" y="127920"/>
                                </a:lnTo>
                                <a:lnTo>
                                  <a:pt x="233326" y="127378"/>
                                </a:lnTo>
                                <a:lnTo>
                                  <a:pt x="231802" y="127378"/>
                                </a:lnTo>
                                <a:lnTo>
                                  <a:pt x="231802" y="126836"/>
                                </a:lnTo>
                                <a:lnTo>
                                  <a:pt x="230785" y="126836"/>
                                </a:lnTo>
                                <a:lnTo>
                                  <a:pt x="230785" y="126294"/>
                                </a:lnTo>
                                <a:lnTo>
                                  <a:pt x="229260" y="126294"/>
                                </a:lnTo>
                                <a:lnTo>
                                  <a:pt x="229260" y="125752"/>
                                </a:lnTo>
                                <a:lnTo>
                                  <a:pt x="228244" y="125752"/>
                                </a:lnTo>
                                <a:lnTo>
                                  <a:pt x="228244" y="125210"/>
                                </a:lnTo>
                                <a:lnTo>
                                  <a:pt x="226719" y="125210"/>
                                </a:lnTo>
                                <a:lnTo>
                                  <a:pt x="226719" y="124668"/>
                                </a:lnTo>
                                <a:lnTo>
                                  <a:pt x="225194" y="124668"/>
                                </a:lnTo>
                                <a:lnTo>
                                  <a:pt x="225194" y="124127"/>
                                </a:lnTo>
                                <a:lnTo>
                                  <a:pt x="223669" y="124127"/>
                                </a:lnTo>
                                <a:lnTo>
                                  <a:pt x="223669" y="123585"/>
                                </a:lnTo>
                                <a:lnTo>
                                  <a:pt x="222145" y="123585"/>
                                </a:lnTo>
                                <a:lnTo>
                                  <a:pt x="222145" y="123043"/>
                                </a:lnTo>
                                <a:lnTo>
                                  <a:pt x="220620" y="123043"/>
                                </a:lnTo>
                                <a:lnTo>
                                  <a:pt x="220620" y="122501"/>
                                </a:lnTo>
                                <a:lnTo>
                                  <a:pt x="219095" y="122501"/>
                                </a:lnTo>
                                <a:lnTo>
                                  <a:pt x="219095" y="121959"/>
                                </a:lnTo>
                                <a:lnTo>
                                  <a:pt x="217570" y="121959"/>
                                </a:lnTo>
                                <a:lnTo>
                                  <a:pt x="217570" y="121417"/>
                                </a:lnTo>
                                <a:lnTo>
                                  <a:pt x="216554" y="121417"/>
                                </a:lnTo>
                                <a:lnTo>
                                  <a:pt x="216554" y="120876"/>
                                </a:lnTo>
                                <a:lnTo>
                                  <a:pt x="215029" y="120876"/>
                                </a:lnTo>
                                <a:lnTo>
                                  <a:pt x="215029" y="120334"/>
                                </a:lnTo>
                                <a:lnTo>
                                  <a:pt x="214013" y="120334"/>
                                </a:lnTo>
                                <a:lnTo>
                                  <a:pt x="214013" y="119792"/>
                                </a:lnTo>
                                <a:lnTo>
                                  <a:pt x="212996" y="119792"/>
                                </a:lnTo>
                                <a:lnTo>
                                  <a:pt x="212487" y="119249"/>
                                </a:lnTo>
                                <a:lnTo>
                                  <a:pt x="212487" y="119249"/>
                                </a:lnTo>
                                <a:lnTo>
                                  <a:pt x="211471" y="119249"/>
                                </a:lnTo>
                                <a:lnTo>
                                  <a:pt x="211471" y="118707"/>
                                </a:lnTo>
                                <a:lnTo>
                                  <a:pt x="210455" y="118707"/>
                                </a:lnTo>
                                <a:lnTo>
                                  <a:pt x="210455" y="118166"/>
                                </a:lnTo>
                                <a:lnTo>
                                  <a:pt x="209438" y="118166"/>
                                </a:lnTo>
                                <a:lnTo>
                                  <a:pt x="209438" y="118166"/>
                                </a:lnTo>
                                <a:lnTo>
                                  <a:pt x="208930" y="117624"/>
                                </a:lnTo>
                                <a:lnTo>
                                  <a:pt x="207913" y="117624"/>
                                </a:lnTo>
                                <a:lnTo>
                                  <a:pt x="207913" y="117624"/>
                                </a:lnTo>
                                <a:lnTo>
                                  <a:pt x="207405" y="117082"/>
                                </a:lnTo>
                                <a:lnTo>
                                  <a:pt x="206389" y="117082"/>
                                </a:lnTo>
                                <a:lnTo>
                                  <a:pt x="206389" y="117082"/>
                                </a:lnTo>
                                <a:lnTo>
                                  <a:pt x="205880" y="116540"/>
                                </a:lnTo>
                                <a:lnTo>
                                  <a:pt x="204864" y="116540"/>
                                </a:lnTo>
                                <a:lnTo>
                                  <a:pt x="204864" y="115998"/>
                                </a:lnTo>
                                <a:lnTo>
                                  <a:pt x="203339" y="115998"/>
                                </a:lnTo>
                                <a:lnTo>
                                  <a:pt x="203339" y="115457"/>
                                </a:lnTo>
                                <a:lnTo>
                                  <a:pt x="202323" y="115457"/>
                                </a:lnTo>
                                <a:lnTo>
                                  <a:pt x="202323" y="114915"/>
                                </a:lnTo>
                                <a:lnTo>
                                  <a:pt x="200797" y="114915"/>
                                </a:lnTo>
                                <a:lnTo>
                                  <a:pt x="200797" y="114373"/>
                                </a:lnTo>
                                <a:lnTo>
                                  <a:pt x="199781" y="114373"/>
                                </a:lnTo>
                                <a:lnTo>
                                  <a:pt x="199781" y="113831"/>
                                </a:lnTo>
                                <a:lnTo>
                                  <a:pt x="198257" y="113831"/>
                                </a:lnTo>
                                <a:lnTo>
                                  <a:pt x="198257" y="113289"/>
                                </a:lnTo>
                                <a:lnTo>
                                  <a:pt x="196731" y="113289"/>
                                </a:lnTo>
                                <a:lnTo>
                                  <a:pt x="196731" y="112747"/>
                                </a:lnTo>
                                <a:lnTo>
                                  <a:pt x="195715" y="112747"/>
                                </a:lnTo>
                                <a:lnTo>
                                  <a:pt x="195207" y="112206"/>
                                </a:lnTo>
                                <a:lnTo>
                                  <a:pt x="195207" y="112206"/>
                                </a:lnTo>
                                <a:lnTo>
                                  <a:pt x="194190" y="112206"/>
                                </a:lnTo>
                                <a:lnTo>
                                  <a:pt x="193682" y="111664"/>
                                </a:lnTo>
                                <a:lnTo>
                                  <a:pt x="193682" y="111664"/>
                                </a:lnTo>
                                <a:lnTo>
                                  <a:pt x="192665" y="111664"/>
                                </a:lnTo>
                                <a:lnTo>
                                  <a:pt x="192665" y="111121"/>
                                </a:lnTo>
                                <a:lnTo>
                                  <a:pt x="191649" y="111121"/>
                                </a:lnTo>
                                <a:lnTo>
                                  <a:pt x="191649" y="110579"/>
                                </a:lnTo>
                                <a:lnTo>
                                  <a:pt x="190632" y="110579"/>
                                </a:lnTo>
                                <a:lnTo>
                                  <a:pt x="190632" y="110579"/>
                                </a:lnTo>
                                <a:lnTo>
                                  <a:pt x="190124" y="110037"/>
                                </a:lnTo>
                                <a:lnTo>
                                  <a:pt x="189107" y="110037"/>
                                </a:lnTo>
                                <a:lnTo>
                                  <a:pt x="189107" y="110037"/>
                                </a:lnTo>
                                <a:lnTo>
                                  <a:pt x="188599" y="109496"/>
                                </a:lnTo>
                                <a:lnTo>
                                  <a:pt x="187583" y="109496"/>
                                </a:lnTo>
                                <a:lnTo>
                                  <a:pt x="187583" y="109496"/>
                                </a:lnTo>
                                <a:lnTo>
                                  <a:pt x="187075" y="108954"/>
                                </a:lnTo>
                                <a:lnTo>
                                  <a:pt x="186058" y="108954"/>
                                </a:lnTo>
                                <a:lnTo>
                                  <a:pt x="186058" y="108412"/>
                                </a:lnTo>
                                <a:lnTo>
                                  <a:pt x="184533" y="108412"/>
                                </a:lnTo>
                                <a:lnTo>
                                  <a:pt x="184533" y="107870"/>
                                </a:lnTo>
                                <a:lnTo>
                                  <a:pt x="183517" y="107870"/>
                                </a:lnTo>
                                <a:lnTo>
                                  <a:pt x="183517" y="107328"/>
                                </a:lnTo>
                                <a:lnTo>
                                  <a:pt x="181992" y="107328"/>
                                </a:lnTo>
                                <a:lnTo>
                                  <a:pt x="181992" y="106787"/>
                                </a:lnTo>
                                <a:lnTo>
                                  <a:pt x="180975" y="106787"/>
                                </a:lnTo>
                                <a:lnTo>
                                  <a:pt x="180975" y="106245"/>
                                </a:lnTo>
                                <a:lnTo>
                                  <a:pt x="179959" y="106245"/>
                                </a:lnTo>
                                <a:lnTo>
                                  <a:pt x="179959" y="105703"/>
                                </a:lnTo>
                                <a:lnTo>
                                  <a:pt x="178942" y="105703"/>
                                </a:lnTo>
                                <a:lnTo>
                                  <a:pt x="178942" y="105161"/>
                                </a:lnTo>
                                <a:lnTo>
                                  <a:pt x="177417" y="105161"/>
                                </a:lnTo>
                                <a:lnTo>
                                  <a:pt x="177417" y="104619"/>
                                </a:lnTo>
                                <a:lnTo>
                                  <a:pt x="176401" y="104619"/>
                                </a:lnTo>
                                <a:lnTo>
                                  <a:pt x="176401" y="104077"/>
                                </a:lnTo>
                                <a:lnTo>
                                  <a:pt x="174876" y="104077"/>
                                </a:lnTo>
                                <a:lnTo>
                                  <a:pt x="174876" y="103536"/>
                                </a:lnTo>
                                <a:lnTo>
                                  <a:pt x="173351" y="103536"/>
                                </a:lnTo>
                                <a:lnTo>
                                  <a:pt x="173351" y="102993"/>
                                </a:lnTo>
                                <a:lnTo>
                                  <a:pt x="171827" y="102993"/>
                                </a:lnTo>
                                <a:lnTo>
                                  <a:pt x="171827" y="102451"/>
                                </a:lnTo>
                                <a:lnTo>
                                  <a:pt x="170810" y="102451"/>
                                </a:lnTo>
                                <a:lnTo>
                                  <a:pt x="170302" y="101909"/>
                                </a:lnTo>
                                <a:lnTo>
                                  <a:pt x="170302" y="101909"/>
                                </a:lnTo>
                                <a:lnTo>
                                  <a:pt x="169794" y="101909"/>
                                </a:lnTo>
                                <a:lnTo>
                                  <a:pt x="169285" y="101367"/>
                                </a:lnTo>
                                <a:lnTo>
                                  <a:pt x="169285" y="101367"/>
                                </a:lnTo>
                                <a:lnTo>
                                  <a:pt x="168777" y="101367"/>
                                </a:lnTo>
                                <a:lnTo>
                                  <a:pt x="168777" y="101367"/>
                                </a:lnTo>
                                <a:lnTo>
                                  <a:pt x="168269" y="100826"/>
                                </a:lnTo>
                                <a:lnTo>
                                  <a:pt x="167761" y="100826"/>
                                </a:lnTo>
                                <a:lnTo>
                                  <a:pt x="167761" y="100826"/>
                                </a:lnTo>
                                <a:lnTo>
                                  <a:pt x="167252" y="100284"/>
                                </a:lnTo>
                                <a:lnTo>
                                  <a:pt x="166744" y="100284"/>
                                </a:lnTo>
                                <a:lnTo>
                                  <a:pt x="166744" y="100284"/>
                                </a:lnTo>
                                <a:lnTo>
                                  <a:pt x="166236" y="99742"/>
                                </a:lnTo>
                                <a:lnTo>
                                  <a:pt x="165727" y="99742"/>
                                </a:lnTo>
                                <a:lnTo>
                                  <a:pt x="165727" y="99742"/>
                                </a:lnTo>
                                <a:lnTo>
                                  <a:pt x="165219" y="99200"/>
                                </a:lnTo>
                                <a:lnTo>
                                  <a:pt x="164203" y="99200"/>
                                </a:lnTo>
                                <a:lnTo>
                                  <a:pt x="164203" y="99200"/>
                                </a:lnTo>
                                <a:lnTo>
                                  <a:pt x="163694" y="98658"/>
                                </a:lnTo>
                                <a:lnTo>
                                  <a:pt x="162678" y="98658"/>
                                </a:lnTo>
                                <a:lnTo>
                                  <a:pt x="162678" y="98116"/>
                                </a:lnTo>
                                <a:lnTo>
                                  <a:pt x="161661" y="98116"/>
                                </a:lnTo>
                                <a:lnTo>
                                  <a:pt x="161153" y="97560"/>
                                </a:lnTo>
                                <a:lnTo>
                                  <a:pt x="161153" y="97560"/>
                                </a:lnTo>
                                <a:lnTo>
                                  <a:pt x="160645" y="97560"/>
                                </a:lnTo>
                                <a:lnTo>
                                  <a:pt x="160136" y="97018"/>
                                </a:lnTo>
                                <a:lnTo>
                                  <a:pt x="160136" y="97018"/>
                                </a:lnTo>
                                <a:lnTo>
                                  <a:pt x="159120" y="97018"/>
                                </a:lnTo>
                                <a:lnTo>
                                  <a:pt x="159120" y="96476"/>
                                </a:lnTo>
                                <a:lnTo>
                                  <a:pt x="158612" y="96476"/>
                                </a:lnTo>
                                <a:lnTo>
                                  <a:pt x="158612" y="96476"/>
                                </a:lnTo>
                                <a:lnTo>
                                  <a:pt x="158104" y="95934"/>
                                </a:lnTo>
                                <a:lnTo>
                                  <a:pt x="157595" y="95934"/>
                                </a:lnTo>
                                <a:lnTo>
                                  <a:pt x="157595" y="95934"/>
                                </a:lnTo>
                                <a:lnTo>
                                  <a:pt x="157087" y="95393"/>
                                </a:lnTo>
                                <a:lnTo>
                                  <a:pt x="156071" y="95393"/>
                                </a:lnTo>
                                <a:lnTo>
                                  <a:pt x="156071" y="94851"/>
                                </a:lnTo>
                                <a:lnTo>
                                  <a:pt x="154546" y="94851"/>
                                </a:lnTo>
                                <a:lnTo>
                                  <a:pt x="154546" y="94309"/>
                                </a:lnTo>
                                <a:lnTo>
                                  <a:pt x="153021" y="94309"/>
                                </a:lnTo>
                                <a:lnTo>
                                  <a:pt x="153021" y="93767"/>
                                </a:lnTo>
                                <a:lnTo>
                                  <a:pt x="152004" y="93767"/>
                                </a:lnTo>
                                <a:lnTo>
                                  <a:pt x="151496" y="93225"/>
                                </a:lnTo>
                                <a:lnTo>
                                  <a:pt x="151496" y="93225"/>
                                </a:lnTo>
                                <a:lnTo>
                                  <a:pt x="150988" y="93225"/>
                                </a:lnTo>
                                <a:lnTo>
                                  <a:pt x="150480" y="92683"/>
                                </a:lnTo>
                                <a:lnTo>
                                  <a:pt x="150480" y="92683"/>
                                </a:lnTo>
                                <a:lnTo>
                                  <a:pt x="149971" y="92683"/>
                                </a:lnTo>
                                <a:lnTo>
                                  <a:pt x="149971" y="92683"/>
                                </a:lnTo>
                                <a:lnTo>
                                  <a:pt x="149463" y="92142"/>
                                </a:lnTo>
                                <a:lnTo>
                                  <a:pt x="148955" y="92142"/>
                                </a:lnTo>
                                <a:lnTo>
                                  <a:pt x="148955" y="92142"/>
                                </a:lnTo>
                                <a:lnTo>
                                  <a:pt x="148446" y="91600"/>
                                </a:lnTo>
                                <a:lnTo>
                                  <a:pt x="147938" y="91600"/>
                                </a:lnTo>
                                <a:lnTo>
                                  <a:pt x="147938" y="91600"/>
                                </a:lnTo>
                                <a:lnTo>
                                  <a:pt x="147430" y="91057"/>
                                </a:lnTo>
                                <a:lnTo>
                                  <a:pt x="146922" y="91057"/>
                                </a:lnTo>
                                <a:lnTo>
                                  <a:pt x="146922" y="91057"/>
                                </a:lnTo>
                                <a:lnTo>
                                  <a:pt x="146414" y="90515"/>
                                </a:lnTo>
                                <a:lnTo>
                                  <a:pt x="145397" y="90515"/>
                                </a:lnTo>
                                <a:lnTo>
                                  <a:pt x="145397" y="90515"/>
                                </a:lnTo>
                                <a:lnTo>
                                  <a:pt x="144889" y="89974"/>
                                </a:lnTo>
                                <a:lnTo>
                                  <a:pt x="143872" y="89974"/>
                                </a:lnTo>
                                <a:lnTo>
                                  <a:pt x="143872" y="89432"/>
                                </a:lnTo>
                                <a:lnTo>
                                  <a:pt x="142856" y="89432"/>
                                </a:lnTo>
                                <a:lnTo>
                                  <a:pt x="142348" y="88890"/>
                                </a:lnTo>
                                <a:lnTo>
                                  <a:pt x="142348" y="88890"/>
                                </a:lnTo>
                                <a:lnTo>
                                  <a:pt x="141839" y="88890"/>
                                </a:lnTo>
                                <a:lnTo>
                                  <a:pt x="141331" y="88348"/>
                                </a:lnTo>
                                <a:lnTo>
                                  <a:pt x="141331" y="88348"/>
                                </a:lnTo>
                                <a:lnTo>
                                  <a:pt x="140314" y="88348"/>
                                </a:lnTo>
                                <a:lnTo>
                                  <a:pt x="140314" y="87806"/>
                                </a:lnTo>
                                <a:lnTo>
                                  <a:pt x="139806" y="87806"/>
                                </a:lnTo>
                                <a:lnTo>
                                  <a:pt x="139806" y="87806"/>
                                </a:lnTo>
                                <a:lnTo>
                                  <a:pt x="139298" y="87264"/>
                                </a:lnTo>
                                <a:lnTo>
                                  <a:pt x="138790" y="87264"/>
                                </a:lnTo>
                                <a:lnTo>
                                  <a:pt x="138790" y="87264"/>
                                </a:lnTo>
                                <a:lnTo>
                                  <a:pt x="138281" y="86723"/>
                                </a:lnTo>
                                <a:lnTo>
                                  <a:pt x="137265" y="86723"/>
                                </a:lnTo>
                                <a:lnTo>
                                  <a:pt x="137265" y="86181"/>
                                </a:lnTo>
                                <a:lnTo>
                                  <a:pt x="135740" y="86181"/>
                                </a:lnTo>
                                <a:lnTo>
                                  <a:pt x="135740" y="85639"/>
                                </a:lnTo>
                                <a:lnTo>
                                  <a:pt x="134215" y="85639"/>
                                </a:lnTo>
                                <a:lnTo>
                                  <a:pt x="134215" y="85097"/>
                                </a:lnTo>
                                <a:lnTo>
                                  <a:pt x="133198" y="85097"/>
                                </a:lnTo>
                                <a:lnTo>
                                  <a:pt x="132690" y="84555"/>
                                </a:lnTo>
                                <a:lnTo>
                                  <a:pt x="132690" y="84555"/>
                                </a:lnTo>
                                <a:lnTo>
                                  <a:pt x="132182" y="84555"/>
                                </a:lnTo>
                                <a:lnTo>
                                  <a:pt x="131674" y="84013"/>
                                </a:lnTo>
                                <a:lnTo>
                                  <a:pt x="131674" y="84013"/>
                                </a:lnTo>
                                <a:lnTo>
                                  <a:pt x="131152" y="84013"/>
                                </a:lnTo>
                                <a:lnTo>
                                  <a:pt x="131152" y="83472"/>
                                </a:lnTo>
                                <a:lnTo>
                                  <a:pt x="130135" y="83472"/>
                                </a:lnTo>
                                <a:lnTo>
                                  <a:pt x="130135" y="82929"/>
                                </a:lnTo>
                                <a:lnTo>
                                  <a:pt x="129119" y="82929"/>
                                </a:lnTo>
                                <a:lnTo>
                                  <a:pt x="129119" y="82387"/>
                                </a:lnTo>
                                <a:lnTo>
                                  <a:pt x="128103" y="82387"/>
                                </a:lnTo>
                                <a:lnTo>
                                  <a:pt x="128103" y="81845"/>
                                </a:lnTo>
                                <a:lnTo>
                                  <a:pt x="127086" y="81845"/>
                                </a:lnTo>
                                <a:lnTo>
                                  <a:pt x="127086" y="81845"/>
                                </a:lnTo>
                                <a:lnTo>
                                  <a:pt x="126578" y="81304"/>
                                </a:lnTo>
                                <a:lnTo>
                                  <a:pt x="125561" y="81304"/>
                                </a:lnTo>
                                <a:lnTo>
                                  <a:pt x="125561" y="80762"/>
                                </a:lnTo>
                                <a:lnTo>
                                  <a:pt x="124545" y="80762"/>
                                </a:lnTo>
                                <a:lnTo>
                                  <a:pt x="124545" y="80220"/>
                                </a:lnTo>
                                <a:lnTo>
                                  <a:pt x="123528" y="80220"/>
                                </a:lnTo>
                                <a:lnTo>
                                  <a:pt x="123528" y="79678"/>
                                </a:lnTo>
                                <a:lnTo>
                                  <a:pt x="122512" y="79678"/>
                                </a:lnTo>
                                <a:lnTo>
                                  <a:pt x="122512" y="79136"/>
                                </a:lnTo>
                                <a:lnTo>
                                  <a:pt x="120987" y="79136"/>
                                </a:lnTo>
                                <a:lnTo>
                                  <a:pt x="120987" y="78594"/>
                                </a:lnTo>
                                <a:lnTo>
                                  <a:pt x="119970" y="78594"/>
                                </a:lnTo>
                                <a:lnTo>
                                  <a:pt x="119970" y="78053"/>
                                </a:lnTo>
                                <a:lnTo>
                                  <a:pt x="118954" y="78053"/>
                                </a:lnTo>
                                <a:lnTo>
                                  <a:pt x="118445" y="77511"/>
                                </a:lnTo>
                                <a:lnTo>
                                  <a:pt x="118445" y="77511"/>
                                </a:lnTo>
                                <a:lnTo>
                                  <a:pt x="117429" y="77511"/>
                                </a:lnTo>
                                <a:lnTo>
                                  <a:pt x="117429" y="76969"/>
                                </a:lnTo>
                                <a:lnTo>
                                  <a:pt x="116413" y="76969"/>
                                </a:lnTo>
                                <a:lnTo>
                                  <a:pt x="116413" y="76427"/>
                                </a:lnTo>
                                <a:lnTo>
                                  <a:pt x="115396" y="76427"/>
                                </a:lnTo>
                                <a:lnTo>
                                  <a:pt x="115396" y="76427"/>
                                </a:lnTo>
                                <a:lnTo>
                                  <a:pt x="114888" y="75885"/>
                                </a:lnTo>
                                <a:lnTo>
                                  <a:pt x="113871" y="75885"/>
                                </a:lnTo>
                                <a:lnTo>
                                  <a:pt x="113871" y="75343"/>
                                </a:lnTo>
                                <a:lnTo>
                                  <a:pt x="112855" y="75343"/>
                                </a:lnTo>
                                <a:lnTo>
                                  <a:pt x="112855" y="74801"/>
                                </a:lnTo>
                                <a:lnTo>
                                  <a:pt x="111838" y="74801"/>
                                </a:lnTo>
                                <a:lnTo>
                                  <a:pt x="111330" y="74259"/>
                                </a:lnTo>
                                <a:lnTo>
                                  <a:pt x="111330" y="74259"/>
                                </a:lnTo>
                                <a:lnTo>
                                  <a:pt x="110313" y="74259"/>
                                </a:lnTo>
                                <a:lnTo>
                                  <a:pt x="110313" y="73717"/>
                                </a:lnTo>
                                <a:lnTo>
                                  <a:pt x="109297" y="73717"/>
                                </a:lnTo>
                                <a:lnTo>
                                  <a:pt x="109297" y="73175"/>
                                </a:lnTo>
                                <a:lnTo>
                                  <a:pt x="108280" y="73175"/>
                                </a:lnTo>
                                <a:lnTo>
                                  <a:pt x="108280" y="72634"/>
                                </a:lnTo>
                                <a:lnTo>
                                  <a:pt x="107772" y="72634"/>
                                </a:lnTo>
                                <a:lnTo>
                                  <a:pt x="107772" y="72634"/>
                                </a:lnTo>
                                <a:lnTo>
                                  <a:pt x="107264" y="72092"/>
                                </a:lnTo>
                                <a:lnTo>
                                  <a:pt x="106756" y="72092"/>
                                </a:lnTo>
                                <a:lnTo>
                                  <a:pt x="106756" y="72092"/>
                                </a:lnTo>
                                <a:lnTo>
                                  <a:pt x="106247" y="71550"/>
                                </a:lnTo>
                                <a:lnTo>
                                  <a:pt x="105739" y="71550"/>
                                </a:lnTo>
                                <a:lnTo>
                                  <a:pt x="105739" y="71550"/>
                                </a:lnTo>
                                <a:lnTo>
                                  <a:pt x="105231" y="71008"/>
                                </a:lnTo>
                                <a:lnTo>
                                  <a:pt x="104214" y="71008"/>
                                </a:lnTo>
                                <a:lnTo>
                                  <a:pt x="104214" y="70466"/>
                                </a:lnTo>
                                <a:lnTo>
                                  <a:pt x="102689" y="70466"/>
                                </a:lnTo>
                                <a:lnTo>
                                  <a:pt x="102689" y="69924"/>
                                </a:lnTo>
                                <a:lnTo>
                                  <a:pt x="101673" y="69924"/>
                                </a:lnTo>
                                <a:lnTo>
                                  <a:pt x="101165" y="69383"/>
                                </a:lnTo>
                                <a:lnTo>
                                  <a:pt x="101165" y="69383"/>
                                </a:lnTo>
                                <a:lnTo>
                                  <a:pt x="100656" y="69383"/>
                                </a:lnTo>
                                <a:lnTo>
                                  <a:pt x="100148" y="68841"/>
                                </a:lnTo>
                                <a:lnTo>
                                  <a:pt x="100148" y="68841"/>
                                </a:lnTo>
                                <a:lnTo>
                                  <a:pt x="99132" y="68841"/>
                                </a:lnTo>
                                <a:lnTo>
                                  <a:pt x="99132" y="68299"/>
                                </a:lnTo>
                                <a:lnTo>
                                  <a:pt x="98115" y="68299"/>
                                </a:lnTo>
                                <a:lnTo>
                                  <a:pt x="98115" y="67757"/>
                                </a:lnTo>
                                <a:lnTo>
                                  <a:pt x="97098" y="67757"/>
                                </a:lnTo>
                                <a:lnTo>
                                  <a:pt x="97098" y="67215"/>
                                </a:lnTo>
                                <a:lnTo>
                                  <a:pt x="96082" y="67215"/>
                                </a:lnTo>
                                <a:lnTo>
                                  <a:pt x="96082" y="66673"/>
                                </a:lnTo>
                                <a:lnTo>
                                  <a:pt x="95066" y="66673"/>
                                </a:lnTo>
                                <a:lnTo>
                                  <a:pt x="95066" y="66131"/>
                                </a:lnTo>
                                <a:lnTo>
                                  <a:pt x="94049" y="66131"/>
                                </a:lnTo>
                                <a:lnTo>
                                  <a:pt x="94049" y="65589"/>
                                </a:lnTo>
                                <a:lnTo>
                                  <a:pt x="93032" y="65589"/>
                                </a:lnTo>
                                <a:lnTo>
                                  <a:pt x="92524" y="65047"/>
                                </a:lnTo>
                                <a:lnTo>
                                  <a:pt x="92524" y="65047"/>
                                </a:lnTo>
                                <a:lnTo>
                                  <a:pt x="92016" y="65047"/>
                                </a:lnTo>
                                <a:lnTo>
                                  <a:pt x="91508" y="64505"/>
                                </a:lnTo>
                                <a:lnTo>
                                  <a:pt x="91508" y="64505"/>
                                </a:lnTo>
                                <a:lnTo>
                                  <a:pt x="90999" y="64505"/>
                                </a:lnTo>
                                <a:lnTo>
                                  <a:pt x="90491" y="63964"/>
                                </a:lnTo>
                                <a:lnTo>
                                  <a:pt x="90491" y="63964"/>
                                </a:lnTo>
                                <a:lnTo>
                                  <a:pt x="89983" y="63964"/>
                                </a:lnTo>
                                <a:lnTo>
                                  <a:pt x="89983" y="63422"/>
                                </a:lnTo>
                                <a:lnTo>
                                  <a:pt x="88966" y="63422"/>
                                </a:lnTo>
                                <a:lnTo>
                                  <a:pt x="88966" y="62880"/>
                                </a:lnTo>
                                <a:lnTo>
                                  <a:pt x="88458" y="62880"/>
                                </a:lnTo>
                                <a:lnTo>
                                  <a:pt x="88458" y="62338"/>
                                </a:lnTo>
                                <a:lnTo>
                                  <a:pt x="87442" y="62338"/>
                                </a:lnTo>
                                <a:lnTo>
                                  <a:pt x="87442" y="61796"/>
                                </a:lnTo>
                                <a:lnTo>
                                  <a:pt x="86933" y="61796"/>
                                </a:lnTo>
                                <a:lnTo>
                                  <a:pt x="86425" y="61254"/>
                                </a:lnTo>
                                <a:lnTo>
                                  <a:pt x="86425" y="61254"/>
                                </a:lnTo>
                                <a:lnTo>
                                  <a:pt x="85917" y="61254"/>
                                </a:lnTo>
                                <a:lnTo>
                                  <a:pt x="85917" y="60713"/>
                                </a:lnTo>
                                <a:lnTo>
                                  <a:pt x="84900" y="60713"/>
                                </a:lnTo>
                                <a:lnTo>
                                  <a:pt x="84900" y="60171"/>
                                </a:lnTo>
                                <a:lnTo>
                                  <a:pt x="84392" y="60171"/>
                                </a:lnTo>
                                <a:lnTo>
                                  <a:pt x="84392" y="59629"/>
                                </a:lnTo>
                                <a:lnTo>
                                  <a:pt x="83375" y="59629"/>
                                </a:lnTo>
                                <a:lnTo>
                                  <a:pt x="83375" y="59087"/>
                                </a:lnTo>
                                <a:lnTo>
                                  <a:pt x="82867" y="59087"/>
                                </a:lnTo>
                                <a:lnTo>
                                  <a:pt x="82867" y="59087"/>
                                </a:lnTo>
                                <a:lnTo>
                                  <a:pt x="82359" y="58544"/>
                                </a:lnTo>
                                <a:lnTo>
                                  <a:pt x="81850" y="58544"/>
                                </a:lnTo>
                                <a:lnTo>
                                  <a:pt x="81850" y="58544"/>
                                </a:lnTo>
                                <a:lnTo>
                                  <a:pt x="81342" y="58544"/>
                                </a:lnTo>
                                <a:lnTo>
                                  <a:pt x="80834" y="58003"/>
                                </a:lnTo>
                                <a:lnTo>
                                  <a:pt x="80834" y="58003"/>
                                </a:lnTo>
                                <a:lnTo>
                                  <a:pt x="80326" y="57461"/>
                                </a:lnTo>
                                <a:lnTo>
                                  <a:pt x="79309" y="57461"/>
                                </a:lnTo>
                                <a:lnTo>
                                  <a:pt x="79309" y="57461"/>
                                </a:lnTo>
                                <a:lnTo>
                                  <a:pt x="78801" y="56919"/>
                                </a:lnTo>
                                <a:lnTo>
                                  <a:pt x="77784" y="56919"/>
                                </a:lnTo>
                                <a:lnTo>
                                  <a:pt x="77784" y="56377"/>
                                </a:lnTo>
                                <a:lnTo>
                                  <a:pt x="76260" y="56377"/>
                                </a:lnTo>
                                <a:lnTo>
                                  <a:pt x="76260" y="55835"/>
                                </a:lnTo>
                                <a:lnTo>
                                  <a:pt x="75243" y="55835"/>
                                </a:lnTo>
                                <a:lnTo>
                                  <a:pt x="75243" y="55294"/>
                                </a:lnTo>
                                <a:lnTo>
                                  <a:pt x="74227" y="55294"/>
                                </a:lnTo>
                                <a:lnTo>
                                  <a:pt x="73718" y="54752"/>
                                </a:lnTo>
                                <a:lnTo>
                                  <a:pt x="73718" y="54752"/>
                                </a:lnTo>
                                <a:lnTo>
                                  <a:pt x="72702" y="54752"/>
                                </a:lnTo>
                                <a:lnTo>
                                  <a:pt x="72702" y="54210"/>
                                </a:lnTo>
                                <a:lnTo>
                                  <a:pt x="71685" y="54210"/>
                                </a:lnTo>
                                <a:lnTo>
                                  <a:pt x="71685" y="53668"/>
                                </a:lnTo>
                                <a:lnTo>
                                  <a:pt x="70669" y="53668"/>
                                </a:lnTo>
                                <a:lnTo>
                                  <a:pt x="70669" y="53126"/>
                                </a:lnTo>
                                <a:lnTo>
                                  <a:pt x="69652" y="53126"/>
                                </a:lnTo>
                                <a:lnTo>
                                  <a:pt x="69652" y="52584"/>
                                </a:lnTo>
                                <a:lnTo>
                                  <a:pt x="69144" y="52584"/>
                                </a:lnTo>
                                <a:lnTo>
                                  <a:pt x="69144" y="52584"/>
                                </a:lnTo>
                                <a:lnTo>
                                  <a:pt x="68636" y="52043"/>
                                </a:lnTo>
                                <a:lnTo>
                                  <a:pt x="68127" y="52043"/>
                                </a:lnTo>
                                <a:lnTo>
                                  <a:pt x="68127" y="52043"/>
                                </a:lnTo>
                                <a:lnTo>
                                  <a:pt x="67619" y="52043"/>
                                </a:lnTo>
                                <a:lnTo>
                                  <a:pt x="67111" y="51501"/>
                                </a:lnTo>
                                <a:lnTo>
                                  <a:pt x="66094" y="51501"/>
                                </a:lnTo>
                                <a:lnTo>
                                  <a:pt x="66094" y="50959"/>
                                </a:lnTo>
                                <a:lnTo>
                                  <a:pt x="64570" y="50959"/>
                                </a:lnTo>
                                <a:lnTo>
                                  <a:pt x="64062" y="50416"/>
                                </a:lnTo>
                                <a:lnTo>
                                  <a:pt x="64062" y="50416"/>
                                </a:lnTo>
                                <a:lnTo>
                                  <a:pt x="63553" y="50416"/>
                                </a:lnTo>
                                <a:lnTo>
                                  <a:pt x="63045" y="49874"/>
                                </a:lnTo>
                                <a:lnTo>
                                  <a:pt x="62536" y="49874"/>
                                </a:lnTo>
                                <a:lnTo>
                                  <a:pt x="62536" y="49874"/>
                                </a:lnTo>
                                <a:lnTo>
                                  <a:pt x="62028" y="49333"/>
                                </a:lnTo>
                                <a:lnTo>
                                  <a:pt x="62028" y="49333"/>
                                </a:lnTo>
                                <a:lnTo>
                                  <a:pt x="61520" y="49333"/>
                                </a:lnTo>
                                <a:lnTo>
                                  <a:pt x="61012" y="48791"/>
                                </a:lnTo>
                                <a:lnTo>
                                  <a:pt x="61012" y="48791"/>
                                </a:lnTo>
                                <a:lnTo>
                                  <a:pt x="60504" y="48791"/>
                                </a:lnTo>
                                <a:lnTo>
                                  <a:pt x="60504" y="48249"/>
                                </a:lnTo>
                                <a:lnTo>
                                  <a:pt x="59995" y="48249"/>
                                </a:lnTo>
                                <a:lnTo>
                                  <a:pt x="59995" y="47707"/>
                                </a:lnTo>
                                <a:lnTo>
                                  <a:pt x="59487" y="47707"/>
                                </a:lnTo>
                                <a:lnTo>
                                  <a:pt x="59487" y="47707"/>
                                </a:lnTo>
                                <a:lnTo>
                                  <a:pt x="58979" y="47165"/>
                                </a:lnTo>
                                <a:lnTo>
                                  <a:pt x="58979" y="47165"/>
                                </a:lnTo>
                                <a:lnTo>
                                  <a:pt x="58470" y="46624"/>
                                </a:lnTo>
                                <a:lnTo>
                                  <a:pt x="58470" y="46624"/>
                                </a:lnTo>
                                <a:lnTo>
                                  <a:pt x="57962" y="46624"/>
                                </a:lnTo>
                                <a:lnTo>
                                  <a:pt x="57454" y="46082"/>
                                </a:lnTo>
                                <a:lnTo>
                                  <a:pt x="57454" y="46082"/>
                                </a:lnTo>
                                <a:lnTo>
                                  <a:pt x="56946" y="45540"/>
                                </a:lnTo>
                                <a:lnTo>
                                  <a:pt x="56437" y="45540"/>
                                </a:lnTo>
                                <a:lnTo>
                                  <a:pt x="56437" y="44998"/>
                                </a:lnTo>
                                <a:lnTo>
                                  <a:pt x="55929" y="44998"/>
                                </a:lnTo>
                                <a:lnTo>
                                  <a:pt x="55929" y="44998"/>
                                </a:lnTo>
                                <a:lnTo>
                                  <a:pt x="55421" y="44456"/>
                                </a:lnTo>
                                <a:lnTo>
                                  <a:pt x="54913" y="44456"/>
                                </a:lnTo>
                                <a:lnTo>
                                  <a:pt x="54913" y="44456"/>
                                </a:lnTo>
                                <a:lnTo>
                                  <a:pt x="54404" y="43914"/>
                                </a:lnTo>
                                <a:lnTo>
                                  <a:pt x="53896" y="43914"/>
                                </a:lnTo>
                                <a:lnTo>
                                  <a:pt x="53896" y="43372"/>
                                </a:lnTo>
                                <a:lnTo>
                                  <a:pt x="52880" y="43372"/>
                                </a:lnTo>
                                <a:lnTo>
                                  <a:pt x="52880" y="42831"/>
                                </a:lnTo>
                                <a:lnTo>
                                  <a:pt x="51863" y="42831"/>
                                </a:lnTo>
                                <a:lnTo>
                                  <a:pt x="51863" y="42288"/>
                                </a:lnTo>
                                <a:lnTo>
                                  <a:pt x="50847" y="42288"/>
                                </a:lnTo>
                                <a:lnTo>
                                  <a:pt x="50338" y="41746"/>
                                </a:lnTo>
                                <a:lnTo>
                                  <a:pt x="50338" y="41746"/>
                                </a:lnTo>
                                <a:lnTo>
                                  <a:pt x="49830" y="41746"/>
                                </a:lnTo>
                                <a:lnTo>
                                  <a:pt x="49322" y="41204"/>
                                </a:lnTo>
                                <a:lnTo>
                                  <a:pt x="49322" y="41204"/>
                                </a:lnTo>
                                <a:lnTo>
                                  <a:pt x="48814" y="40663"/>
                                </a:lnTo>
                                <a:lnTo>
                                  <a:pt x="48305" y="40663"/>
                                </a:lnTo>
                                <a:lnTo>
                                  <a:pt x="48305" y="40663"/>
                                </a:lnTo>
                                <a:lnTo>
                                  <a:pt x="47797" y="40121"/>
                                </a:lnTo>
                                <a:lnTo>
                                  <a:pt x="47797" y="40121"/>
                                </a:lnTo>
                                <a:lnTo>
                                  <a:pt x="47289" y="39579"/>
                                </a:lnTo>
                                <a:lnTo>
                                  <a:pt x="47289" y="39579"/>
                                </a:lnTo>
                                <a:lnTo>
                                  <a:pt x="46780" y="39579"/>
                                </a:lnTo>
                                <a:lnTo>
                                  <a:pt x="46780" y="39037"/>
                                </a:lnTo>
                                <a:lnTo>
                                  <a:pt x="46272" y="39037"/>
                                </a:lnTo>
                                <a:lnTo>
                                  <a:pt x="45764" y="38495"/>
                                </a:lnTo>
                                <a:lnTo>
                                  <a:pt x="45764" y="38495"/>
                                </a:lnTo>
                                <a:lnTo>
                                  <a:pt x="45256" y="37953"/>
                                </a:lnTo>
                                <a:lnTo>
                                  <a:pt x="45256" y="37412"/>
                                </a:lnTo>
                                <a:lnTo>
                                  <a:pt x="44747" y="37412"/>
                                </a:lnTo>
                                <a:lnTo>
                                  <a:pt x="44747" y="36870"/>
                                </a:lnTo>
                                <a:lnTo>
                                  <a:pt x="44239" y="36328"/>
                                </a:lnTo>
                                <a:lnTo>
                                  <a:pt x="44239" y="36328"/>
                                </a:lnTo>
                                <a:lnTo>
                                  <a:pt x="43731" y="35786"/>
                                </a:lnTo>
                                <a:lnTo>
                                  <a:pt x="43731" y="35244"/>
                                </a:lnTo>
                                <a:lnTo>
                                  <a:pt x="43731" y="35244"/>
                                </a:lnTo>
                                <a:lnTo>
                                  <a:pt x="43223" y="34703"/>
                                </a:lnTo>
                                <a:lnTo>
                                  <a:pt x="43223" y="34703"/>
                                </a:lnTo>
                                <a:lnTo>
                                  <a:pt x="43223" y="34160"/>
                                </a:lnTo>
                                <a:lnTo>
                                  <a:pt x="42714" y="34160"/>
                                </a:lnTo>
                                <a:lnTo>
                                  <a:pt x="42714" y="33618"/>
                                </a:lnTo>
                                <a:lnTo>
                                  <a:pt x="42714" y="33618"/>
                                </a:lnTo>
                                <a:lnTo>
                                  <a:pt x="42206" y="33076"/>
                                </a:lnTo>
                                <a:lnTo>
                                  <a:pt x="42206" y="32534"/>
                                </a:lnTo>
                                <a:lnTo>
                                  <a:pt x="42206" y="32534"/>
                                </a:lnTo>
                                <a:lnTo>
                                  <a:pt x="41698" y="31993"/>
                                </a:lnTo>
                                <a:lnTo>
                                  <a:pt x="41698" y="31993"/>
                                </a:lnTo>
                                <a:lnTo>
                                  <a:pt x="41698" y="31451"/>
                                </a:lnTo>
                                <a:lnTo>
                                  <a:pt x="41698" y="31451"/>
                                </a:lnTo>
                                <a:lnTo>
                                  <a:pt x="41189" y="30909"/>
                                </a:lnTo>
                                <a:lnTo>
                                  <a:pt x="41189" y="30367"/>
                                </a:lnTo>
                                <a:lnTo>
                                  <a:pt x="41189" y="30367"/>
                                </a:lnTo>
                                <a:lnTo>
                                  <a:pt x="40681" y="29825"/>
                                </a:lnTo>
                                <a:lnTo>
                                  <a:pt x="40681" y="29825"/>
                                </a:lnTo>
                                <a:lnTo>
                                  <a:pt x="40681" y="29283"/>
                                </a:lnTo>
                                <a:lnTo>
                                  <a:pt x="40173" y="29283"/>
                                </a:lnTo>
                                <a:lnTo>
                                  <a:pt x="40173" y="28742"/>
                                </a:lnTo>
                                <a:lnTo>
                                  <a:pt x="40173" y="28742"/>
                                </a:lnTo>
                                <a:lnTo>
                                  <a:pt x="40173" y="28200"/>
                                </a:lnTo>
                                <a:lnTo>
                                  <a:pt x="39665" y="28200"/>
                                </a:lnTo>
                                <a:lnTo>
                                  <a:pt x="39665" y="27658"/>
                                </a:lnTo>
                                <a:lnTo>
                                  <a:pt x="39665" y="27658"/>
                                </a:lnTo>
                                <a:lnTo>
                                  <a:pt x="39157" y="27115"/>
                                </a:lnTo>
                                <a:lnTo>
                                  <a:pt x="39157" y="27115"/>
                                </a:lnTo>
                                <a:lnTo>
                                  <a:pt x="38648" y="26574"/>
                                </a:lnTo>
                                <a:lnTo>
                                  <a:pt x="38648" y="26032"/>
                                </a:lnTo>
                                <a:lnTo>
                                  <a:pt x="38140" y="26032"/>
                                </a:lnTo>
                                <a:lnTo>
                                  <a:pt x="37632" y="25490"/>
                                </a:lnTo>
                                <a:lnTo>
                                  <a:pt x="37123" y="24948"/>
                                </a:lnTo>
                                <a:lnTo>
                                  <a:pt x="37123" y="24948"/>
                                </a:lnTo>
                                <a:lnTo>
                                  <a:pt x="36615" y="24406"/>
                                </a:lnTo>
                                <a:lnTo>
                                  <a:pt x="35599" y="24406"/>
                                </a:lnTo>
                                <a:lnTo>
                                  <a:pt x="35599" y="23864"/>
                                </a:lnTo>
                                <a:lnTo>
                                  <a:pt x="34582" y="23864"/>
                                </a:lnTo>
                                <a:lnTo>
                                  <a:pt x="34074" y="23323"/>
                                </a:lnTo>
                                <a:lnTo>
                                  <a:pt x="34074" y="23323"/>
                                </a:lnTo>
                                <a:lnTo>
                                  <a:pt x="33566" y="23323"/>
                                </a:lnTo>
                                <a:lnTo>
                                  <a:pt x="33566" y="22781"/>
                                </a:lnTo>
                                <a:lnTo>
                                  <a:pt x="32549" y="22781"/>
                                </a:lnTo>
                                <a:lnTo>
                                  <a:pt x="32549" y="22239"/>
                                </a:lnTo>
                                <a:lnTo>
                                  <a:pt x="32041" y="22239"/>
                                </a:lnTo>
                                <a:lnTo>
                                  <a:pt x="32041" y="21697"/>
                                </a:lnTo>
                                <a:lnTo>
                                  <a:pt x="31024" y="21697"/>
                                </a:lnTo>
                                <a:lnTo>
                                  <a:pt x="31024" y="21155"/>
                                </a:lnTo>
                                <a:lnTo>
                                  <a:pt x="30008" y="21155"/>
                                </a:lnTo>
                                <a:lnTo>
                                  <a:pt x="30008" y="20613"/>
                                </a:lnTo>
                                <a:lnTo>
                                  <a:pt x="29499" y="20613"/>
                                </a:lnTo>
                                <a:lnTo>
                                  <a:pt x="29499" y="20072"/>
                                </a:lnTo>
                                <a:lnTo>
                                  <a:pt x="28483" y="20072"/>
                                </a:lnTo>
                                <a:lnTo>
                                  <a:pt x="28483" y="19530"/>
                                </a:lnTo>
                                <a:lnTo>
                                  <a:pt x="27467" y="19530"/>
                                </a:lnTo>
                                <a:lnTo>
                                  <a:pt x="27467" y="18987"/>
                                </a:lnTo>
                                <a:lnTo>
                                  <a:pt x="26450" y="18987"/>
                                </a:lnTo>
                                <a:lnTo>
                                  <a:pt x="26450" y="18446"/>
                                </a:lnTo>
                                <a:lnTo>
                                  <a:pt x="25433" y="18446"/>
                                </a:lnTo>
                                <a:lnTo>
                                  <a:pt x="25433" y="17904"/>
                                </a:lnTo>
                                <a:lnTo>
                                  <a:pt x="24925" y="17904"/>
                                </a:lnTo>
                                <a:lnTo>
                                  <a:pt x="24925" y="17362"/>
                                </a:lnTo>
                                <a:lnTo>
                                  <a:pt x="23909" y="17362"/>
                                </a:lnTo>
                                <a:lnTo>
                                  <a:pt x="23909" y="16820"/>
                                </a:lnTo>
                                <a:lnTo>
                                  <a:pt x="22892" y="16820"/>
                                </a:lnTo>
                                <a:lnTo>
                                  <a:pt x="22892" y="16278"/>
                                </a:lnTo>
                                <a:lnTo>
                                  <a:pt x="22384" y="16278"/>
                                </a:lnTo>
                                <a:lnTo>
                                  <a:pt x="22384" y="15736"/>
                                </a:lnTo>
                                <a:lnTo>
                                  <a:pt x="21367" y="15736"/>
                                </a:lnTo>
                                <a:lnTo>
                                  <a:pt x="21367" y="15194"/>
                                </a:lnTo>
                                <a:lnTo>
                                  <a:pt x="20859" y="15194"/>
                                </a:lnTo>
                                <a:lnTo>
                                  <a:pt x="20859" y="14631"/>
                                </a:lnTo>
                                <a:lnTo>
                                  <a:pt x="19843" y="14631"/>
                                </a:lnTo>
                                <a:lnTo>
                                  <a:pt x="19843" y="14089"/>
                                </a:lnTo>
                                <a:lnTo>
                                  <a:pt x="19334" y="14089"/>
                                </a:lnTo>
                                <a:lnTo>
                                  <a:pt x="19334" y="13547"/>
                                </a:lnTo>
                                <a:lnTo>
                                  <a:pt x="18318" y="13547"/>
                                </a:lnTo>
                                <a:lnTo>
                                  <a:pt x="18318" y="13005"/>
                                </a:lnTo>
                                <a:lnTo>
                                  <a:pt x="17809" y="13005"/>
                                </a:lnTo>
                                <a:lnTo>
                                  <a:pt x="17809" y="12464"/>
                                </a:lnTo>
                                <a:lnTo>
                                  <a:pt x="16773" y="12464"/>
                                </a:lnTo>
                                <a:lnTo>
                                  <a:pt x="16773" y="11922"/>
                                </a:lnTo>
                                <a:lnTo>
                                  <a:pt x="16265" y="11922"/>
                                </a:lnTo>
                                <a:lnTo>
                                  <a:pt x="16265" y="11380"/>
                                </a:lnTo>
                                <a:lnTo>
                                  <a:pt x="15248" y="11380"/>
                                </a:lnTo>
                                <a:lnTo>
                                  <a:pt x="15248" y="10837"/>
                                </a:lnTo>
                                <a:lnTo>
                                  <a:pt x="14739" y="10837"/>
                                </a:lnTo>
                                <a:lnTo>
                                  <a:pt x="14739" y="10296"/>
                                </a:lnTo>
                                <a:lnTo>
                                  <a:pt x="13723" y="10296"/>
                                </a:lnTo>
                                <a:lnTo>
                                  <a:pt x="13723" y="9754"/>
                                </a:lnTo>
                                <a:lnTo>
                                  <a:pt x="13215" y="9754"/>
                                </a:lnTo>
                                <a:lnTo>
                                  <a:pt x="13215" y="9212"/>
                                </a:lnTo>
                                <a:lnTo>
                                  <a:pt x="12198" y="9212"/>
                                </a:lnTo>
                                <a:lnTo>
                                  <a:pt x="12198" y="8670"/>
                                </a:lnTo>
                                <a:lnTo>
                                  <a:pt x="11690" y="8670"/>
                                </a:lnTo>
                                <a:lnTo>
                                  <a:pt x="11182" y="8128"/>
                                </a:lnTo>
                                <a:lnTo>
                                  <a:pt x="11182" y="8128"/>
                                </a:lnTo>
                                <a:lnTo>
                                  <a:pt x="10673" y="8128"/>
                                </a:lnTo>
                                <a:lnTo>
                                  <a:pt x="10673" y="7586"/>
                                </a:lnTo>
                                <a:lnTo>
                                  <a:pt x="9657" y="7586"/>
                                </a:lnTo>
                                <a:lnTo>
                                  <a:pt x="9657" y="7045"/>
                                </a:lnTo>
                                <a:lnTo>
                                  <a:pt x="9149" y="7045"/>
                                </a:lnTo>
                                <a:lnTo>
                                  <a:pt x="9149" y="6503"/>
                                </a:lnTo>
                                <a:lnTo>
                                  <a:pt x="8132" y="6503"/>
                                </a:lnTo>
                                <a:lnTo>
                                  <a:pt x="8132" y="5961"/>
                                </a:lnTo>
                                <a:lnTo>
                                  <a:pt x="7624" y="5961"/>
                                </a:lnTo>
                                <a:lnTo>
                                  <a:pt x="7624" y="5961"/>
                                </a:lnTo>
                                <a:lnTo>
                                  <a:pt x="7115" y="5419"/>
                                </a:lnTo>
                                <a:lnTo>
                                  <a:pt x="6607" y="5419"/>
                                </a:lnTo>
                                <a:lnTo>
                                  <a:pt x="6607" y="4877"/>
                                </a:lnTo>
                                <a:lnTo>
                                  <a:pt x="6099" y="4877"/>
                                </a:lnTo>
                                <a:lnTo>
                                  <a:pt x="6099" y="4877"/>
                                </a:lnTo>
                                <a:lnTo>
                                  <a:pt x="5591" y="4335"/>
                                </a:lnTo>
                                <a:lnTo>
                                  <a:pt x="5083" y="4335"/>
                                </a:lnTo>
                                <a:lnTo>
                                  <a:pt x="5083" y="3794"/>
                                </a:lnTo>
                                <a:lnTo>
                                  <a:pt x="4066" y="3794"/>
                                </a:lnTo>
                                <a:lnTo>
                                  <a:pt x="4066" y="3252"/>
                                </a:lnTo>
                                <a:lnTo>
                                  <a:pt x="3558" y="3252"/>
                                </a:lnTo>
                                <a:lnTo>
                                  <a:pt x="3558" y="2709"/>
                                </a:lnTo>
                                <a:lnTo>
                                  <a:pt x="2541" y="2709"/>
                                </a:lnTo>
                                <a:lnTo>
                                  <a:pt x="2541" y="2168"/>
                                </a:lnTo>
                                <a:lnTo>
                                  <a:pt x="2033" y="2168"/>
                                </a:lnTo>
                                <a:lnTo>
                                  <a:pt x="2033" y="1625"/>
                                </a:lnTo>
                                <a:lnTo>
                                  <a:pt x="1525" y="1625"/>
                                </a:lnTo>
                                <a:lnTo>
                                  <a:pt x="1017" y="1084"/>
                                </a:lnTo>
                                <a:lnTo>
                                  <a:pt x="1017" y="1084"/>
                                </a:lnTo>
                                <a:lnTo>
                                  <a:pt x="508" y="1084"/>
                                </a:lnTo>
                                <a:lnTo>
                                  <a:pt x="508" y="542"/>
                                </a:lnTo>
                                <a:lnTo>
                                  <a:pt x="0" y="542"/>
                                </a:lnTo>
                                <a:lnTo>
                                  <a:pt x="0" y="0"/>
                                </a:lnTo>
                              </a:path>
                            </a:pathLst>
                          </a:custGeom>
                          <a:ln w="13215" cap="flat">
                            <a:round/>
                          </a:ln>
                        </wps:spPr>
                        <wps:style>
                          <a:lnRef idx="1">
                            <a:srgbClr val="FF0000"/>
                          </a:lnRef>
                          <a:fillRef idx="0">
                            <a:srgbClr val="000000">
                              <a:alpha val="0"/>
                            </a:srgbClr>
                          </a:fillRef>
                          <a:effectRef idx="0">
                            <a:scrgbClr r="0" g="0" b="0"/>
                          </a:effectRef>
                          <a:fontRef idx="none"/>
                        </wps:style>
                        <wps:bodyPr/>
                      </wps:wsp>
                      <wps:wsp>
                        <wps:cNvPr id="134021" name="Shape 10467"/>
                        <wps:cNvSpPr/>
                        <wps:spPr>
                          <a:xfrm>
                            <a:off x="3843081" y="1231718"/>
                            <a:ext cx="185536" cy="181024"/>
                          </a:xfrm>
                          <a:custGeom>
                            <a:avLst/>
                            <a:gdLst/>
                            <a:ahLst/>
                            <a:cxnLst/>
                            <a:rect l="0" t="0" r="0" b="0"/>
                            <a:pathLst>
                              <a:path w="185536" h="181024">
                                <a:moveTo>
                                  <a:pt x="185536" y="181024"/>
                                </a:moveTo>
                                <a:lnTo>
                                  <a:pt x="185028" y="181024"/>
                                </a:lnTo>
                                <a:lnTo>
                                  <a:pt x="185028" y="181024"/>
                                </a:lnTo>
                                <a:lnTo>
                                  <a:pt x="184520" y="180482"/>
                                </a:lnTo>
                                <a:lnTo>
                                  <a:pt x="184011" y="180482"/>
                                </a:lnTo>
                                <a:lnTo>
                                  <a:pt x="184011" y="179940"/>
                                </a:lnTo>
                                <a:lnTo>
                                  <a:pt x="183503" y="179940"/>
                                </a:lnTo>
                                <a:lnTo>
                                  <a:pt x="183503" y="179398"/>
                                </a:lnTo>
                                <a:lnTo>
                                  <a:pt x="182995" y="179398"/>
                                </a:lnTo>
                                <a:lnTo>
                                  <a:pt x="182995" y="179398"/>
                                </a:lnTo>
                                <a:lnTo>
                                  <a:pt x="182487" y="178857"/>
                                </a:lnTo>
                                <a:lnTo>
                                  <a:pt x="181978" y="178857"/>
                                </a:lnTo>
                                <a:lnTo>
                                  <a:pt x="181978" y="178315"/>
                                </a:lnTo>
                                <a:lnTo>
                                  <a:pt x="181470" y="178315"/>
                                </a:lnTo>
                                <a:lnTo>
                                  <a:pt x="181470" y="177773"/>
                                </a:lnTo>
                                <a:lnTo>
                                  <a:pt x="180454" y="177773"/>
                                </a:lnTo>
                                <a:lnTo>
                                  <a:pt x="180454" y="177231"/>
                                </a:lnTo>
                                <a:lnTo>
                                  <a:pt x="179946" y="177231"/>
                                </a:lnTo>
                                <a:lnTo>
                                  <a:pt x="179946" y="176689"/>
                                </a:lnTo>
                                <a:lnTo>
                                  <a:pt x="178929" y="176689"/>
                                </a:lnTo>
                                <a:lnTo>
                                  <a:pt x="178929" y="176147"/>
                                </a:lnTo>
                                <a:lnTo>
                                  <a:pt x="178421" y="176147"/>
                                </a:lnTo>
                                <a:lnTo>
                                  <a:pt x="177912" y="175605"/>
                                </a:lnTo>
                                <a:lnTo>
                                  <a:pt x="177912" y="175605"/>
                                </a:lnTo>
                                <a:lnTo>
                                  <a:pt x="177404" y="175064"/>
                                </a:lnTo>
                                <a:lnTo>
                                  <a:pt x="177404" y="175064"/>
                                </a:lnTo>
                                <a:lnTo>
                                  <a:pt x="176896" y="175064"/>
                                </a:lnTo>
                                <a:lnTo>
                                  <a:pt x="176896" y="174521"/>
                                </a:lnTo>
                                <a:lnTo>
                                  <a:pt x="176388" y="174521"/>
                                </a:lnTo>
                                <a:lnTo>
                                  <a:pt x="175879" y="173979"/>
                                </a:lnTo>
                                <a:lnTo>
                                  <a:pt x="175879" y="173979"/>
                                </a:lnTo>
                                <a:lnTo>
                                  <a:pt x="175371" y="173979"/>
                                </a:lnTo>
                                <a:lnTo>
                                  <a:pt x="175371" y="173437"/>
                                </a:lnTo>
                                <a:lnTo>
                                  <a:pt x="174863" y="173437"/>
                                </a:lnTo>
                                <a:lnTo>
                                  <a:pt x="174863" y="173437"/>
                                </a:lnTo>
                                <a:lnTo>
                                  <a:pt x="174354" y="172896"/>
                                </a:lnTo>
                                <a:lnTo>
                                  <a:pt x="173846" y="172896"/>
                                </a:lnTo>
                                <a:lnTo>
                                  <a:pt x="173846" y="172354"/>
                                </a:lnTo>
                                <a:lnTo>
                                  <a:pt x="173338" y="172354"/>
                                </a:lnTo>
                                <a:lnTo>
                                  <a:pt x="173338" y="172354"/>
                                </a:lnTo>
                                <a:lnTo>
                                  <a:pt x="172830" y="171812"/>
                                </a:lnTo>
                                <a:lnTo>
                                  <a:pt x="172830" y="171812"/>
                                </a:lnTo>
                                <a:lnTo>
                                  <a:pt x="172321" y="171270"/>
                                </a:lnTo>
                                <a:lnTo>
                                  <a:pt x="171813" y="171270"/>
                                </a:lnTo>
                                <a:lnTo>
                                  <a:pt x="171813" y="170728"/>
                                </a:lnTo>
                                <a:lnTo>
                                  <a:pt x="170797" y="170728"/>
                                </a:lnTo>
                                <a:lnTo>
                                  <a:pt x="170797" y="170187"/>
                                </a:lnTo>
                                <a:lnTo>
                                  <a:pt x="170288" y="170187"/>
                                </a:lnTo>
                                <a:lnTo>
                                  <a:pt x="170288" y="169645"/>
                                </a:lnTo>
                                <a:lnTo>
                                  <a:pt x="169272" y="169645"/>
                                </a:lnTo>
                                <a:lnTo>
                                  <a:pt x="169272" y="169103"/>
                                </a:lnTo>
                                <a:lnTo>
                                  <a:pt x="168764" y="169103"/>
                                </a:lnTo>
                                <a:lnTo>
                                  <a:pt x="168764" y="168561"/>
                                </a:lnTo>
                                <a:lnTo>
                                  <a:pt x="168255" y="168561"/>
                                </a:lnTo>
                                <a:lnTo>
                                  <a:pt x="167747" y="168019"/>
                                </a:lnTo>
                                <a:lnTo>
                                  <a:pt x="167747" y="168019"/>
                                </a:lnTo>
                                <a:lnTo>
                                  <a:pt x="167239" y="168019"/>
                                </a:lnTo>
                                <a:lnTo>
                                  <a:pt x="167239" y="167477"/>
                                </a:lnTo>
                                <a:lnTo>
                                  <a:pt x="166731" y="167477"/>
                                </a:lnTo>
                                <a:lnTo>
                                  <a:pt x="166731" y="166936"/>
                                </a:lnTo>
                                <a:lnTo>
                                  <a:pt x="166222" y="166936"/>
                                </a:lnTo>
                                <a:lnTo>
                                  <a:pt x="166222" y="166393"/>
                                </a:lnTo>
                                <a:lnTo>
                                  <a:pt x="165206" y="166393"/>
                                </a:lnTo>
                                <a:lnTo>
                                  <a:pt x="165206" y="165851"/>
                                </a:lnTo>
                                <a:lnTo>
                                  <a:pt x="164698" y="165851"/>
                                </a:lnTo>
                                <a:lnTo>
                                  <a:pt x="164698" y="165309"/>
                                </a:lnTo>
                                <a:lnTo>
                                  <a:pt x="164189" y="165309"/>
                                </a:lnTo>
                                <a:lnTo>
                                  <a:pt x="164189" y="164767"/>
                                </a:lnTo>
                                <a:lnTo>
                                  <a:pt x="163173" y="164767"/>
                                </a:lnTo>
                                <a:lnTo>
                                  <a:pt x="163173" y="164226"/>
                                </a:lnTo>
                                <a:lnTo>
                                  <a:pt x="162664" y="164226"/>
                                </a:lnTo>
                                <a:lnTo>
                                  <a:pt x="162664" y="163684"/>
                                </a:lnTo>
                                <a:lnTo>
                                  <a:pt x="162156" y="163684"/>
                                </a:lnTo>
                                <a:lnTo>
                                  <a:pt x="162156" y="163142"/>
                                </a:lnTo>
                                <a:lnTo>
                                  <a:pt x="161140" y="163142"/>
                                </a:lnTo>
                                <a:lnTo>
                                  <a:pt x="161140" y="162600"/>
                                </a:lnTo>
                                <a:lnTo>
                                  <a:pt x="160631" y="162600"/>
                                </a:lnTo>
                                <a:lnTo>
                                  <a:pt x="160631" y="162058"/>
                                </a:lnTo>
                                <a:lnTo>
                                  <a:pt x="160123" y="162058"/>
                                </a:lnTo>
                                <a:lnTo>
                                  <a:pt x="160123" y="161517"/>
                                </a:lnTo>
                                <a:lnTo>
                                  <a:pt x="159615" y="161517"/>
                                </a:lnTo>
                                <a:lnTo>
                                  <a:pt x="159107" y="160975"/>
                                </a:lnTo>
                                <a:lnTo>
                                  <a:pt x="159107" y="160975"/>
                                </a:lnTo>
                                <a:lnTo>
                                  <a:pt x="158598" y="160975"/>
                                </a:lnTo>
                                <a:lnTo>
                                  <a:pt x="158598" y="160433"/>
                                </a:lnTo>
                                <a:lnTo>
                                  <a:pt x="158090" y="160433"/>
                                </a:lnTo>
                                <a:lnTo>
                                  <a:pt x="158090" y="159891"/>
                                </a:lnTo>
                                <a:lnTo>
                                  <a:pt x="157073" y="159891"/>
                                </a:lnTo>
                                <a:lnTo>
                                  <a:pt x="157073" y="159348"/>
                                </a:lnTo>
                                <a:lnTo>
                                  <a:pt x="156565" y="159348"/>
                                </a:lnTo>
                                <a:lnTo>
                                  <a:pt x="156565" y="158807"/>
                                </a:lnTo>
                                <a:lnTo>
                                  <a:pt x="156057" y="158807"/>
                                </a:lnTo>
                                <a:lnTo>
                                  <a:pt x="156057" y="158265"/>
                                </a:lnTo>
                                <a:lnTo>
                                  <a:pt x="155041" y="158265"/>
                                </a:lnTo>
                                <a:lnTo>
                                  <a:pt x="155041" y="157723"/>
                                </a:lnTo>
                                <a:lnTo>
                                  <a:pt x="154532" y="157723"/>
                                </a:lnTo>
                                <a:lnTo>
                                  <a:pt x="154532" y="157181"/>
                                </a:lnTo>
                                <a:lnTo>
                                  <a:pt x="154024" y="157181"/>
                                </a:lnTo>
                                <a:lnTo>
                                  <a:pt x="154024" y="157181"/>
                                </a:lnTo>
                                <a:lnTo>
                                  <a:pt x="153516" y="156639"/>
                                </a:lnTo>
                                <a:lnTo>
                                  <a:pt x="153007" y="156639"/>
                                </a:lnTo>
                                <a:lnTo>
                                  <a:pt x="153007" y="156097"/>
                                </a:lnTo>
                                <a:lnTo>
                                  <a:pt x="152499" y="156097"/>
                                </a:lnTo>
                                <a:lnTo>
                                  <a:pt x="152499" y="155556"/>
                                </a:lnTo>
                                <a:lnTo>
                                  <a:pt x="151991" y="155556"/>
                                </a:lnTo>
                                <a:lnTo>
                                  <a:pt x="151991" y="155014"/>
                                </a:lnTo>
                                <a:lnTo>
                                  <a:pt x="150975" y="155014"/>
                                </a:lnTo>
                                <a:lnTo>
                                  <a:pt x="150975" y="154472"/>
                                </a:lnTo>
                                <a:lnTo>
                                  <a:pt x="150466" y="154472"/>
                                </a:lnTo>
                                <a:lnTo>
                                  <a:pt x="150466" y="153930"/>
                                </a:lnTo>
                                <a:lnTo>
                                  <a:pt x="149958" y="153930"/>
                                </a:lnTo>
                                <a:lnTo>
                                  <a:pt x="149958" y="153388"/>
                                </a:lnTo>
                                <a:lnTo>
                                  <a:pt x="149450" y="153388"/>
                                </a:lnTo>
                                <a:lnTo>
                                  <a:pt x="148941" y="152846"/>
                                </a:lnTo>
                                <a:lnTo>
                                  <a:pt x="148941" y="152846"/>
                                </a:lnTo>
                                <a:lnTo>
                                  <a:pt x="148433" y="152305"/>
                                </a:lnTo>
                                <a:lnTo>
                                  <a:pt x="148433" y="152305"/>
                                </a:lnTo>
                                <a:lnTo>
                                  <a:pt x="147925" y="152305"/>
                                </a:lnTo>
                                <a:lnTo>
                                  <a:pt x="147925" y="151763"/>
                                </a:lnTo>
                                <a:lnTo>
                                  <a:pt x="147417" y="151763"/>
                                </a:lnTo>
                                <a:lnTo>
                                  <a:pt x="147417" y="151220"/>
                                </a:lnTo>
                                <a:lnTo>
                                  <a:pt x="146908" y="151220"/>
                                </a:lnTo>
                                <a:lnTo>
                                  <a:pt x="146908" y="150679"/>
                                </a:lnTo>
                                <a:lnTo>
                                  <a:pt x="146400" y="150679"/>
                                </a:lnTo>
                                <a:lnTo>
                                  <a:pt x="146400" y="150137"/>
                                </a:lnTo>
                                <a:lnTo>
                                  <a:pt x="145892" y="150137"/>
                                </a:lnTo>
                                <a:lnTo>
                                  <a:pt x="145383" y="149595"/>
                                </a:lnTo>
                                <a:lnTo>
                                  <a:pt x="145383" y="149595"/>
                                </a:lnTo>
                                <a:lnTo>
                                  <a:pt x="144875" y="149053"/>
                                </a:lnTo>
                                <a:lnTo>
                                  <a:pt x="144875" y="149053"/>
                                </a:lnTo>
                                <a:lnTo>
                                  <a:pt x="144367" y="149053"/>
                                </a:lnTo>
                                <a:lnTo>
                                  <a:pt x="144367" y="148511"/>
                                </a:lnTo>
                                <a:lnTo>
                                  <a:pt x="143859" y="148511"/>
                                </a:lnTo>
                                <a:lnTo>
                                  <a:pt x="143859" y="147969"/>
                                </a:lnTo>
                                <a:lnTo>
                                  <a:pt x="143351" y="147969"/>
                                </a:lnTo>
                                <a:lnTo>
                                  <a:pt x="143351" y="147427"/>
                                </a:lnTo>
                                <a:lnTo>
                                  <a:pt x="142842" y="147427"/>
                                </a:lnTo>
                                <a:lnTo>
                                  <a:pt x="142842" y="146886"/>
                                </a:lnTo>
                                <a:lnTo>
                                  <a:pt x="141825" y="146886"/>
                                </a:lnTo>
                                <a:lnTo>
                                  <a:pt x="141825" y="146344"/>
                                </a:lnTo>
                                <a:lnTo>
                                  <a:pt x="141317" y="146344"/>
                                </a:lnTo>
                                <a:lnTo>
                                  <a:pt x="141317" y="145802"/>
                                </a:lnTo>
                                <a:lnTo>
                                  <a:pt x="140809" y="145802"/>
                                </a:lnTo>
                                <a:lnTo>
                                  <a:pt x="140809" y="145802"/>
                                </a:lnTo>
                                <a:lnTo>
                                  <a:pt x="140301" y="145260"/>
                                </a:lnTo>
                                <a:lnTo>
                                  <a:pt x="140301" y="145260"/>
                                </a:lnTo>
                                <a:lnTo>
                                  <a:pt x="139793" y="144718"/>
                                </a:lnTo>
                                <a:lnTo>
                                  <a:pt x="139793" y="144718"/>
                                </a:lnTo>
                                <a:lnTo>
                                  <a:pt x="139285" y="144176"/>
                                </a:lnTo>
                                <a:lnTo>
                                  <a:pt x="138776" y="144176"/>
                                </a:lnTo>
                                <a:lnTo>
                                  <a:pt x="138776" y="144176"/>
                                </a:lnTo>
                                <a:lnTo>
                                  <a:pt x="138268" y="143635"/>
                                </a:lnTo>
                                <a:lnTo>
                                  <a:pt x="137760" y="143635"/>
                                </a:lnTo>
                                <a:lnTo>
                                  <a:pt x="137760" y="143092"/>
                                </a:lnTo>
                                <a:lnTo>
                                  <a:pt x="137251" y="143092"/>
                                </a:lnTo>
                                <a:lnTo>
                                  <a:pt x="137251" y="142551"/>
                                </a:lnTo>
                                <a:lnTo>
                                  <a:pt x="136743" y="142551"/>
                                </a:lnTo>
                                <a:lnTo>
                                  <a:pt x="136235" y="142008"/>
                                </a:lnTo>
                                <a:lnTo>
                                  <a:pt x="136235" y="142008"/>
                                </a:lnTo>
                                <a:lnTo>
                                  <a:pt x="135727" y="142008"/>
                                </a:lnTo>
                                <a:lnTo>
                                  <a:pt x="135727" y="141467"/>
                                </a:lnTo>
                                <a:lnTo>
                                  <a:pt x="135218" y="141467"/>
                                </a:lnTo>
                                <a:lnTo>
                                  <a:pt x="134710" y="140925"/>
                                </a:lnTo>
                                <a:lnTo>
                                  <a:pt x="134710" y="140925"/>
                                </a:lnTo>
                                <a:lnTo>
                                  <a:pt x="134202" y="140383"/>
                                </a:lnTo>
                                <a:lnTo>
                                  <a:pt x="134202" y="140383"/>
                                </a:lnTo>
                                <a:lnTo>
                                  <a:pt x="133693" y="140383"/>
                                </a:lnTo>
                                <a:lnTo>
                                  <a:pt x="133693" y="139841"/>
                                </a:lnTo>
                                <a:lnTo>
                                  <a:pt x="133185" y="139841"/>
                                </a:lnTo>
                                <a:lnTo>
                                  <a:pt x="133185" y="139299"/>
                                </a:lnTo>
                                <a:lnTo>
                                  <a:pt x="132677" y="139299"/>
                                </a:lnTo>
                                <a:lnTo>
                                  <a:pt x="132677" y="138757"/>
                                </a:lnTo>
                                <a:lnTo>
                                  <a:pt x="132169" y="138757"/>
                                </a:lnTo>
                                <a:lnTo>
                                  <a:pt x="132169" y="138216"/>
                                </a:lnTo>
                                <a:lnTo>
                                  <a:pt x="131661" y="138216"/>
                                </a:lnTo>
                                <a:lnTo>
                                  <a:pt x="131661" y="137674"/>
                                </a:lnTo>
                                <a:lnTo>
                                  <a:pt x="131152" y="137674"/>
                                </a:lnTo>
                                <a:lnTo>
                                  <a:pt x="131152" y="137132"/>
                                </a:lnTo>
                                <a:lnTo>
                                  <a:pt x="130644" y="137132"/>
                                </a:lnTo>
                                <a:lnTo>
                                  <a:pt x="130135" y="136590"/>
                                </a:lnTo>
                                <a:lnTo>
                                  <a:pt x="130135" y="136590"/>
                                </a:lnTo>
                                <a:lnTo>
                                  <a:pt x="129627" y="136048"/>
                                </a:lnTo>
                                <a:lnTo>
                                  <a:pt x="129627" y="136048"/>
                                </a:lnTo>
                                <a:lnTo>
                                  <a:pt x="129119" y="135506"/>
                                </a:lnTo>
                                <a:lnTo>
                                  <a:pt x="129119" y="135506"/>
                                </a:lnTo>
                                <a:lnTo>
                                  <a:pt x="128611" y="134964"/>
                                </a:lnTo>
                                <a:lnTo>
                                  <a:pt x="128611" y="134964"/>
                                </a:lnTo>
                                <a:lnTo>
                                  <a:pt x="128103" y="134964"/>
                                </a:lnTo>
                                <a:lnTo>
                                  <a:pt x="128103" y="134423"/>
                                </a:lnTo>
                                <a:lnTo>
                                  <a:pt x="127595" y="134423"/>
                                </a:lnTo>
                                <a:lnTo>
                                  <a:pt x="127595" y="133880"/>
                                </a:lnTo>
                                <a:lnTo>
                                  <a:pt x="127086" y="133880"/>
                                </a:lnTo>
                                <a:lnTo>
                                  <a:pt x="127086" y="133338"/>
                                </a:lnTo>
                                <a:lnTo>
                                  <a:pt x="126578" y="133338"/>
                                </a:lnTo>
                                <a:lnTo>
                                  <a:pt x="126578" y="132797"/>
                                </a:lnTo>
                                <a:lnTo>
                                  <a:pt x="126069" y="132797"/>
                                </a:lnTo>
                                <a:lnTo>
                                  <a:pt x="126069" y="132255"/>
                                </a:lnTo>
                                <a:lnTo>
                                  <a:pt x="125561" y="132255"/>
                                </a:lnTo>
                                <a:lnTo>
                                  <a:pt x="125561" y="131713"/>
                                </a:lnTo>
                                <a:lnTo>
                                  <a:pt x="125053" y="131713"/>
                                </a:lnTo>
                                <a:lnTo>
                                  <a:pt x="125053" y="131171"/>
                                </a:lnTo>
                                <a:lnTo>
                                  <a:pt x="124037" y="131171"/>
                                </a:lnTo>
                                <a:lnTo>
                                  <a:pt x="124037" y="130629"/>
                                </a:lnTo>
                                <a:lnTo>
                                  <a:pt x="123528" y="130629"/>
                                </a:lnTo>
                                <a:lnTo>
                                  <a:pt x="123528" y="130087"/>
                                </a:lnTo>
                                <a:lnTo>
                                  <a:pt x="123020" y="130087"/>
                                </a:lnTo>
                                <a:lnTo>
                                  <a:pt x="123020" y="129546"/>
                                </a:lnTo>
                                <a:lnTo>
                                  <a:pt x="122003" y="129546"/>
                                </a:lnTo>
                                <a:lnTo>
                                  <a:pt x="122003" y="129004"/>
                                </a:lnTo>
                                <a:lnTo>
                                  <a:pt x="121495" y="129004"/>
                                </a:lnTo>
                                <a:lnTo>
                                  <a:pt x="121495" y="128462"/>
                                </a:lnTo>
                                <a:lnTo>
                                  <a:pt x="120987" y="128462"/>
                                </a:lnTo>
                                <a:lnTo>
                                  <a:pt x="120987" y="127920"/>
                                </a:lnTo>
                                <a:lnTo>
                                  <a:pt x="120479" y="127920"/>
                                </a:lnTo>
                                <a:lnTo>
                                  <a:pt x="120479" y="127378"/>
                                </a:lnTo>
                                <a:lnTo>
                                  <a:pt x="119970" y="127378"/>
                                </a:lnTo>
                                <a:lnTo>
                                  <a:pt x="119970" y="126836"/>
                                </a:lnTo>
                                <a:lnTo>
                                  <a:pt x="119462" y="126836"/>
                                </a:lnTo>
                                <a:lnTo>
                                  <a:pt x="119462" y="126295"/>
                                </a:lnTo>
                                <a:lnTo>
                                  <a:pt x="118954" y="126295"/>
                                </a:lnTo>
                                <a:lnTo>
                                  <a:pt x="118954" y="125752"/>
                                </a:lnTo>
                                <a:lnTo>
                                  <a:pt x="118445" y="125752"/>
                                </a:lnTo>
                                <a:lnTo>
                                  <a:pt x="118445" y="125752"/>
                                </a:lnTo>
                                <a:lnTo>
                                  <a:pt x="117937" y="125210"/>
                                </a:lnTo>
                                <a:lnTo>
                                  <a:pt x="117937" y="125210"/>
                                </a:lnTo>
                                <a:lnTo>
                                  <a:pt x="117429" y="124668"/>
                                </a:lnTo>
                                <a:lnTo>
                                  <a:pt x="117429" y="124668"/>
                                </a:lnTo>
                                <a:lnTo>
                                  <a:pt x="116921" y="124127"/>
                                </a:lnTo>
                                <a:lnTo>
                                  <a:pt x="116921" y="124127"/>
                                </a:lnTo>
                                <a:lnTo>
                                  <a:pt x="116413" y="123585"/>
                                </a:lnTo>
                                <a:lnTo>
                                  <a:pt x="115904" y="123585"/>
                                </a:lnTo>
                                <a:lnTo>
                                  <a:pt x="115904" y="123043"/>
                                </a:lnTo>
                                <a:lnTo>
                                  <a:pt x="115396" y="123043"/>
                                </a:lnTo>
                                <a:lnTo>
                                  <a:pt x="115396" y="122501"/>
                                </a:lnTo>
                                <a:lnTo>
                                  <a:pt x="114888" y="122501"/>
                                </a:lnTo>
                                <a:lnTo>
                                  <a:pt x="114888" y="121959"/>
                                </a:lnTo>
                                <a:lnTo>
                                  <a:pt x="114379" y="121959"/>
                                </a:lnTo>
                                <a:lnTo>
                                  <a:pt x="114379" y="121417"/>
                                </a:lnTo>
                                <a:lnTo>
                                  <a:pt x="113871" y="121417"/>
                                </a:lnTo>
                                <a:lnTo>
                                  <a:pt x="113871" y="120876"/>
                                </a:lnTo>
                                <a:lnTo>
                                  <a:pt x="113363" y="120876"/>
                                </a:lnTo>
                                <a:lnTo>
                                  <a:pt x="113363" y="120334"/>
                                </a:lnTo>
                                <a:lnTo>
                                  <a:pt x="112855" y="120334"/>
                                </a:lnTo>
                                <a:lnTo>
                                  <a:pt x="112855" y="119792"/>
                                </a:lnTo>
                                <a:lnTo>
                                  <a:pt x="112347" y="119792"/>
                                </a:lnTo>
                                <a:lnTo>
                                  <a:pt x="112347" y="119250"/>
                                </a:lnTo>
                                <a:lnTo>
                                  <a:pt x="111838" y="119250"/>
                                </a:lnTo>
                                <a:lnTo>
                                  <a:pt x="111330" y="118707"/>
                                </a:lnTo>
                                <a:lnTo>
                                  <a:pt x="111330" y="118707"/>
                                </a:lnTo>
                                <a:lnTo>
                                  <a:pt x="110822" y="118166"/>
                                </a:lnTo>
                                <a:lnTo>
                                  <a:pt x="110822" y="118166"/>
                                </a:lnTo>
                                <a:lnTo>
                                  <a:pt x="110313" y="117624"/>
                                </a:lnTo>
                                <a:lnTo>
                                  <a:pt x="110313" y="117624"/>
                                </a:lnTo>
                                <a:lnTo>
                                  <a:pt x="109805" y="117082"/>
                                </a:lnTo>
                                <a:lnTo>
                                  <a:pt x="109805" y="117082"/>
                                </a:lnTo>
                                <a:lnTo>
                                  <a:pt x="109297" y="117082"/>
                                </a:lnTo>
                                <a:lnTo>
                                  <a:pt x="109297" y="116540"/>
                                </a:lnTo>
                                <a:lnTo>
                                  <a:pt x="108789" y="116540"/>
                                </a:lnTo>
                                <a:lnTo>
                                  <a:pt x="108789" y="115998"/>
                                </a:lnTo>
                                <a:lnTo>
                                  <a:pt x="108280" y="115998"/>
                                </a:lnTo>
                                <a:lnTo>
                                  <a:pt x="108280" y="115457"/>
                                </a:lnTo>
                                <a:lnTo>
                                  <a:pt x="107772" y="115457"/>
                                </a:lnTo>
                                <a:lnTo>
                                  <a:pt x="107772" y="114915"/>
                                </a:lnTo>
                                <a:lnTo>
                                  <a:pt x="107264" y="114915"/>
                                </a:lnTo>
                                <a:lnTo>
                                  <a:pt x="107264" y="114373"/>
                                </a:lnTo>
                                <a:lnTo>
                                  <a:pt x="106756" y="114373"/>
                                </a:lnTo>
                                <a:lnTo>
                                  <a:pt x="106756" y="113831"/>
                                </a:lnTo>
                                <a:lnTo>
                                  <a:pt x="106247" y="113831"/>
                                </a:lnTo>
                                <a:lnTo>
                                  <a:pt x="106247" y="113289"/>
                                </a:lnTo>
                                <a:lnTo>
                                  <a:pt x="105739" y="113289"/>
                                </a:lnTo>
                                <a:lnTo>
                                  <a:pt x="105739" y="112747"/>
                                </a:lnTo>
                                <a:lnTo>
                                  <a:pt x="105231" y="112747"/>
                                </a:lnTo>
                                <a:lnTo>
                                  <a:pt x="105231" y="112191"/>
                                </a:lnTo>
                                <a:lnTo>
                                  <a:pt x="104214" y="112191"/>
                                </a:lnTo>
                                <a:lnTo>
                                  <a:pt x="104214" y="111649"/>
                                </a:lnTo>
                                <a:lnTo>
                                  <a:pt x="103706" y="111649"/>
                                </a:lnTo>
                                <a:lnTo>
                                  <a:pt x="103706" y="111107"/>
                                </a:lnTo>
                                <a:lnTo>
                                  <a:pt x="103198" y="111107"/>
                                </a:lnTo>
                                <a:lnTo>
                                  <a:pt x="103198" y="110565"/>
                                </a:lnTo>
                                <a:lnTo>
                                  <a:pt x="102689" y="110565"/>
                                </a:lnTo>
                                <a:lnTo>
                                  <a:pt x="102689" y="110565"/>
                                </a:lnTo>
                                <a:lnTo>
                                  <a:pt x="102181" y="110024"/>
                                </a:lnTo>
                                <a:lnTo>
                                  <a:pt x="102181" y="110024"/>
                                </a:lnTo>
                                <a:lnTo>
                                  <a:pt x="101673" y="109482"/>
                                </a:lnTo>
                                <a:lnTo>
                                  <a:pt x="101165" y="109482"/>
                                </a:lnTo>
                                <a:lnTo>
                                  <a:pt x="101165" y="108940"/>
                                </a:lnTo>
                                <a:lnTo>
                                  <a:pt x="100656" y="108940"/>
                                </a:lnTo>
                                <a:lnTo>
                                  <a:pt x="100656" y="108398"/>
                                </a:lnTo>
                                <a:lnTo>
                                  <a:pt x="100148" y="108398"/>
                                </a:lnTo>
                                <a:lnTo>
                                  <a:pt x="100148" y="107855"/>
                                </a:lnTo>
                                <a:lnTo>
                                  <a:pt x="99132" y="107855"/>
                                </a:lnTo>
                                <a:lnTo>
                                  <a:pt x="99132" y="107314"/>
                                </a:lnTo>
                                <a:lnTo>
                                  <a:pt x="98623" y="107314"/>
                                </a:lnTo>
                                <a:lnTo>
                                  <a:pt x="98623" y="106772"/>
                                </a:lnTo>
                                <a:lnTo>
                                  <a:pt x="98115" y="106772"/>
                                </a:lnTo>
                                <a:lnTo>
                                  <a:pt x="98115" y="106230"/>
                                </a:lnTo>
                                <a:lnTo>
                                  <a:pt x="97607" y="106230"/>
                                </a:lnTo>
                                <a:lnTo>
                                  <a:pt x="97607" y="105688"/>
                                </a:lnTo>
                                <a:lnTo>
                                  <a:pt x="97099" y="105688"/>
                                </a:lnTo>
                                <a:lnTo>
                                  <a:pt x="97099" y="105146"/>
                                </a:lnTo>
                                <a:lnTo>
                                  <a:pt x="96590" y="105146"/>
                                </a:lnTo>
                                <a:lnTo>
                                  <a:pt x="96590" y="104604"/>
                                </a:lnTo>
                                <a:lnTo>
                                  <a:pt x="96082" y="104604"/>
                                </a:lnTo>
                                <a:lnTo>
                                  <a:pt x="96082" y="104063"/>
                                </a:lnTo>
                                <a:lnTo>
                                  <a:pt x="95574" y="104063"/>
                                </a:lnTo>
                                <a:lnTo>
                                  <a:pt x="95574" y="103521"/>
                                </a:lnTo>
                                <a:lnTo>
                                  <a:pt x="95066" y="103521"/>
                                </a:lnTo>
                                <a:lnTo>
                                  <a:pt x="95066" y="103521"/>
                                </a:lnTo>
                                <a:lnTo>
                                  <a:pt x="94557" y="102979"/>
                                </a:lnTo>
                                <a:lnTo>
                                  <a:pt x="94557" y="102979"/>
                                </a:lnTo>
                                <a:lnTo>
                                  <a:pt x="94049" y="102437"/>
                                </a:lnTo>
                                <a:lnTo>
                                  <a:pt x="94049" y="102437"/>
                                </a:lnTo>
                                <a:lnTo>
                                  <a:pt x="93541" y="101895"/>
                                </a:lnTo>
                                <a:lnTo>
                                  <a:pt x="93541" y="101895"/>
                                </a:lnTo>
                                <a:lnTo>
                                  <a:pt x="93032" y="101354"/>
                                </a:lnTo>
                                <a:lnTo>
                                  <a:pt x="92524" y="101354"/>
                                </a:lnTo>
                                <a:lnTo>
                                  <a:pt x="92524" y="100812"/>
                                </a:lnTo>
                                <a:lnTo>
                                  <a:pt x="92016" y="100812"/>
                                </a:lnTo>
                                <a:lnTo>
                                  <a:pt x="92016" y="100270"/>
                                </a:lnTo>
                                <a:lnTo>
                                  <a:pt x="91508" y="100270"/>
                                </a:lnTo>
                                <a:lnTo>
                                  <a:pt x="91508" y="99727"/>
                                </a:lnTo>
                                <a:lnTo>
                                  <a:pt x="90999" y="99727"/>
                                </a:lnTo>
                                <a:lnTo>
                                  <a:pt x="90999" y="99186"/>
                                </a:lnTo>
                                <a:lnTo>
                                  <a:pt x="90491" y="99186"/>
                                </a:lnTo>
                                <a:lnTo>
                                  <a:pt x="90491" y="98644"/>
                                </a:lnTo>
                                <a:lnTo>
                                  <a:pt x="89983" y="98644"/>
                                </a:lnTo>
                                <a:lnTo>
                                  <a:pt x="89983" y="98102"/>
                                </a:lnTo>
                                <a:lnTo>
                                  <a:pt x="89474" y="98102"/>
                                </a:lnTo>
                                <a:lnTo>
                                  <a:pt x="88966" y="97560"/>
                                </a:lnTo>
                                <a:lnTo>
                                  <a:pt x="88966" y="97560"/>
                                </a:lnTo>
                                <a:lnTo>
                                  <a:pt x="88438" y="97018"/>
                                </a:lnTo>
                                <a:lnTo>
                                  <a:pt x="88438" y="97018"/>
                                </a:lnTo>
                                <a:lnTo>
                                  <a:pt x="87930" y="97018"/>
                                </a:lnTo>
                                <a:lnTo>
                                  <a:pt x="87930" y="96476"/>
                                </a:lnTo>
                                <a:lnTo>
                                  <a:pt x="87421" y="96476"/>
                                </a:lnTo>
                                <a:lnTo>
                                  <a:pt x="87421" y="95934"/>
                                </a:lnTo>
                                <a:lnTo>
                                  <a:pt x="86913" y="95934"/>
                                </a:lnTo>
                                <a:lnTo>
                                  <a:pt x="86913" y="95393"/>
                                </a:lnTo>
                                <a:lnTo>
                                  <a:pt x="86405" y="95393"/>
                                </a:lnTo>
                                <a:lnTo>
                                  <a:pt x="86405" y="94851"/>
                                </a:lnTo>
                                <a:lnTo>
                                  <a:pt x="85388" y="94851"/>
                                </a:lnTo>
                                <a:lnTo>
                                  <a:pt x="85388" y="94309"/>
                                </a:lnTo>
                                <a:lnTo>
                                  <a:pt x="84880" y="94309"/>
                                </a:lnTo>
                                <a:lnTo>
                                  <a:pt x="84880" y="93767"/>
                                </a:lnTo>
                                <a:lnTo>
                                  <a:pt x="84372" y="93767"/>
                                </a:lnTo>
                                <a:lnTo>
                                  <a:pt x="84372" y="93225"/>
                                </a:lnTo>
                                <a:lnTo>
                                  <a:pt x="83863" y="93225"/>
                                </a:lnTo>
                                <a:lnTo>
                                  <a:pt x="83863" y="92683"/>
                                </a:lnTo>
                                <a:lnTo>
                                  <a:pt x="83355" y="92683"/>
                                </a:lnTo>
                                <a:lnTo>
                                  <a:pt x="83355" y="92142"/>
                                </a:lnTo>
                                <a:lnTo>
                                  <a:pt x="82847" y="92142"/>
                                </a:lnTo>
                                <a:lnTo>
                                  <a:pt x="82847" y="91599"/>
                                </a:lnTo>
                                <a:lnTo>
                                  <a:pt x="82338" y="91599"/>
                                </a:lnTo>
                                <a:lnTo>
                                  <a:pt x="82338" y="91058"/>
                                </a:lnTo>
                                <a:lnTo>
                                  <a:pt x="81830" y="91058"/>
                                </a:lnTo>
                                <a:lnTo>
                                  <a:pt x="81830" y="90515"/>
                                </a:lnTo>
                                <a:lnTo>
                                  <a:pt x="81322" y="90515"/>
                                </a:lnTo>
                                <a:lnTo>
                                  <a:pt x="81322" y="90515"/>
                                </a:lnTo>
                                <a:lnTo>
                                  <a:pt x="80814" y="89974"/>
                                </a:lnTo>
                                <a:lnTo>
                                  <a:pt x="80814" y="89974"/>
                                </a:lnTo>
                                <a:lnTo>
                                  <a:pt x="80306" y="89432"/>
                                </a:lnTo>
                                <a:lnTo>
                                  <a:pt x="80306" y="89432"/>
                                </a:lnTo>
                                <a:lnTo>
                                  <a:pt x="79797" y="88890"/>
                                </a:lnTo>
                                <a:lnTo>
                                  <a:pt x="79797" y="88890"/>
                                </a:lnTo>
                                <a:lnTo>
                                  <a:pt x="79289" y="88348"/>
                                </a:lnTo>
                                <a:lnTo>
                                  <a:pt x="79289" y="88348"/>
                                </a:lnTo>
                                <a:lnTo>
                                  <a:pt x="78781" y="87806"/>
                                </a:lnTo>
                                <a:lnTo>
                                  <a:pt x="78272" y="87806"/>
                                </a:lnTo>
                                <a:lnTo>
                                  <a:pt x="78272" y="87264"/>
                                </a:lnTo>
                                <a:lnTo>
                                  <a:pt x="77764" y="87264"/>
                                </a:lnTo>
                                <a:lnTo>
                                  <a:pt x="77764" y="86723"/>
                                </a:lnTo>
                                <a:lnTo>
                                  <a:pt x="77256" y="86723"/>
                                </a:lnTo>
                                <a:lnTo>
                                  <a:pt x="77256" y="86181"/>
                                </a:lnTo>
                                <a:lnTo>
                                  <a:pt x="76748" y="86181"/>
                                </a:lnTo>
                                <a:lnTo>
                                  <a:pt x="76748" y="86181"/>
                                </a:lnTo>
                                <a:lnTo>
                                  <a:pt x="76240" y="85639"/>
                                </a:lnTo>
                                <a:lnTo>
                                  <a:pt x="75731" y="85639"/>
                                </a:lnTo>
                                <a:lnTo>
                                  <a:pt x="75731" y="85097"/>
                                </a:lnTo>
                                <a:lnTo>
                                  <a:pt x="75223" y="85097"/>
                                </a:lnTo>
                                <a:lnTo>
                                  <a:pt x="75223" y="84555"/>
                                </a:lnTo>
                                <a:lnTo>
                                  <a:pt x="74715" y="84555"/>
                                </a:lnTo>
                                <a:lnTo>
                                  <a:pt x="74715" y="84013"/>
                                </a:lnTo>
                                <a:lnTo>
                                  <a:pt x="74206" y="84013"/>
                                </a:lnTo>
                                <a:lnTo>
                                  <a:pt x="73698" y="83471"/>
                                </a:lnTo>
                                <a:lnTo>
                                  <a:pt x="73698" y="83471"/>
                                </a:lnTo>
                                <a:lnTo>
                                  <a:pt x="73190" y="82930"/>
                                </a:lnTo>
                                <a:lnTo>
                                  <a:pt x="73190" y="82930"/>
                                </a:lnTo>
                                <a:lnTo>
                                  <a:pt x="72682" y="82930"/>
                                </a:lnTo>
                                <a:lnTo>
                                  <a:pt x="72682" y="82387"/>
                                </a:lnTo>
                                <a:lnTo>
                                  <a:pt x="72173" y="82387"/>
                                </a:lnTo>
                                <a:lnTo>
                                  <a:pt x="72173" y="81845"/>
                                </a:lnTo>
                                <a:lnTo>
                                  <a:pt x="71665" y="81845"/>
                                </a:lnTo>
                                <a:lnTo>
                                  <a:pt x="71665" y="81304"/>
                                </a:lnTo>
                                <a:lnTo>
                                  <a:pt x="71157" y="81304"/>
                                </a:lnTo>
                                <a:lnTo>
                                  <a:pt x="71157" y="80762"/>
                                </a:lnTo>
                                <a:lnTo>
                                  <a:pt x="70648" y="80762"/>
                                </a:lnTo>
                                <a:lnTo>
                                  <a:pt x="70140" y="80220"/>
                                </a:lnTo>
                                <a:lnTo>
                                  <a:pt x="70140" y="80220"/>
                                </a:lnTo>
                                <a:lnTo>
                                  <a:pt x="69632" y="79678"/>
                                </a:lnTo>
                                <a:lnTo>
                                  <a:pt x="69632" y="79678"/>
                                </a:lnTo>
                                <a:lnTo>
                                  <a:pt x="69124" y="79136"/>
                                </a:lnTo>
                                <a:lnTo>
                                  <a:pt x="69124" y="79136"/>
                                </a:lnTo>
                                <a:lnTo>
                                  <a:pt x="68616" y="78594"/>
                                </a:lnTo>
                                <a:lnTo>
                                  <a:pt x="68616" y="78594"/>
                                </a:lnTo>
                                <a:lnTo>
                                  <a:pt x="68107" y="78053"/>
                                </a:lnTo>
                                <a:lnTo>
                                  <a:pt x="68107" y="78053"/>
                                </a:lnTo>
                                <a:lnTo>
                                  <a:pt x="67599" y="77511"/>
                                </a:lnTo>
                                <a:lnTo>
                                  <a:pt x="67599" y="77511"/>
                                </a:lnTo>
                                <a:lnTo>
                                  <a:pt x="67090" y="76969"/>
                                </a:lnTo>
                                <a:lnTo>
                                  <a:pt x="67090" y="76969"/>
                                </a:lnTo>
                                <a:lnTo>
                                  <a:pt x="67090" y="76969"/>
                                </a:lnTo>
                                <a:lnTo>
                                  <a:pt x="66582" y="76427"/>
                                </a:lnTo>
                                <a:lnTo>
                                  <a:pt x="66582" y="76427"/>
                                </a:lnTo>
                                <a:lnTo>
                                  <a:pt x="66074" y="75885"/>
                                </a:lnTo>
                                <a:lnTo>
                                  <a:pt x="66074" y="75885"/>
                                </a:lnTo>
                                <a:lnTo>
                                  <a:pt x="65566" y="75343"/>
                                </a:lnTo>
                                <a:lnTo>
                                  <a:pt x="65566" y="75343"/>
                                </a:lnTo>
                                <a:lnTo>
                                  <a:pt x="65058" y="74802"/>
                                </a:lnTo>
                                <a:lnTo>
                                  <a:pt x="65058" y="74802"/>
                                </a:lnTo>
                                <a:lnTo>
                                  <a:pt x="64550" y="74259"/>
                                </a:lnTo>
                                <a:lnTo>
                                  <a:pt x="64550" y="74259"/>
                                </a:lnTo>
                                <a:lnTo>
                                  <a:pt x="64041" y="73717"/>
                                </a:lnTo>
                                <a:lnTo>
                                  <a:pt x="64041" y="73717"/>
                                </a:lnTo>
                                <a:lnTo>
                                  <a:pt x="63533" y="73175"/>
                                </a:lnTo>
                                <a:lnTo>
                                  <a:pt x="63025" y="73175"/>
                                </a:lnTo>
                                <a:lnTo>
                                  <a:pt x="63025" y="72634"/>
                                </a:lnTo>
                                <a:lnTo>
                                  <a:pt x="62516" y="72634"/>
                                </a:lnTo>
                                <a:lnTo>
                                  <a:pt x="62516" y="72092"/>
                                </a:lnTo>
                                <a:lnTo>
                                  <a:pt x="62008" y="72092"/>
                                </a:lnTo>
                                <a:lnTo>
                                  <a:pt x="62008" y="71550"/>
                                </a:lnTo>
                                <a:lnTo>
                                  <a:pt x="61500" y="71550"/>
                                </a:lnTo>
                                <a:lnTo>
                                  <a:pt x="61500" y="71008"/>
                                </a:lnTo>
                                <a:lnTo>
                                  <a:pt x="60992" y="71008"/>
                                </a:lnTo>
                                <a:lnTo>
                                  <a:pt x="60992" y="70466"/>
                                </a:lnTo>
                                <a:lnTo>
                                  <a:pt x="60483" y="70466"/>
                                </a:lnTo>
                                <a:lnTo>
                                  <a:pt x="60483" y="69924"/>
                                </a:lnTo>
                                <a:lnTo>
                                  <a:pt x="59975" y="69924"/>
                                </a:lnTo>
                                <a:lnTo>
                                  <a:pt x="59975" y="69383"/>
                                </a:lnTo>
                                <a:lnTo>
                                  <a:pt x="59467" y="69383"/>
                                </a:lnTo>
                                <a:lnTo>
                                  <a:pt x="59467" y="68841"/>
                                </a:lnTo>
                                <a:lnTo>
                                  <a:pt x="58958" y="68841"/>
                                </a:lnTo>
                                <a:lnTo>
                                  <a:pt x="58958" y="68299"/>
                                </a:lnTo>
                                <a:lnTo>
                                  <a:pt x="58450" y="68299"/>
                                </a:lnTo>
                                <a:lnTo>
                                  <a:pt x="58450" y="67757"/>
                                </a:lnTo>
                                <a:lnTo>
                                  <a:pt x="57942" y="67757"/>
                                </a:lnTo>
                                <a:lnTo>
                                  <a:pt x="57942" y="67215"/>
                                </a:lnTo>
                                <a:lnTo>
                                  <a:pt x="57434" y="67215"/>
                                </a:lnTo>
                                <a:lnTo>
                                  <a:pt x="57434" y="66673"/>
                                </a:lnTo>
                                <a:lnTo>
                                  <a:pt x="56926" y="66673"/>
                                </a:lnTo>
                                <a:lnTo>
                                  <a:pt x="56926" y="66131"/>
                                </a:lnTo>
                                <a:lnTo>
                                  <a:pt x="56417" y="66131"/>
                                </a:lnTo>
                                <a:lnTo>
                                  <a:pt x="56417" y="65589"/>
                                </a:lnTo>
                                <a:lnTo>
                                  <a:pt x="55909" y="65589"/>
                                </a:lnTo>
                                <a:lnTo>
                                  <a:pt x="55909" y="65047"/>
                                </a:lnTo>
                                <a:lnTo>
                                  <a:pt x="55400" y="65047"/>
                                </a:lnTo>
                                <a:lnTo>
                                  <a:pt x="55400" y="64505"/>
                                </a:lnTo>
                                <a:lnTo>
                                  <a:pt x="54892" y="64505"/>
                                </a:lnTo>
                                <a:lnTo>
                                  <a:pt x="54892" y="63964"/>
                                </a:lnTo>
                                <a:lnTo>
                                  <a:pt x="54384" y="63964"/>
                                </a:lnTo>
                                <a:lnTo>
                                  <a:pt x="54384" y="63422"/>
                                </a:lnTo>
                                <a:lnTo>
                                  <a:pt x="53876" y="63422"/>
                                </a:lnTo>
                                <a:lnTo>
                                  <a:pt x="53876" y="62880"/>
                                </a:lnTo>
                                <a:lnTo>
                                  <a:pt x="53368" y="62880"/>
                                </a:lnTo>
                                <a:lnTo>
                                  <a:pt x="53368" y="62338"/>
                                </a:lnTo>
                                <a:lnTo>
                                  <a:pt x="52860" y="62338"/>
                                </a:lnTo>
                                <a:lnTo>
                                  <a:pt x="52860" y="61796"/>
                                </a:lnTo>
                                <a:lnTo>
                                  <a:pt x="52351" y="61254"/>
                                </a:lnTo>
                                <a:lnTo>
                                  <a:pt x="52351" y="61254"/>
                                </a:lnTo>
                                <a:lnTo>
                                  <a:pt x="51843" y="60713"/>
                                </a:lnTo>
                                <a:lnTo>
                                  <a:pt x="51843" y="60713"/>
                                </a:lnTo>
                                <a:lnTo>
                                  <a:pt x="51334" y="60171"/>
                                </a:lnTo>
                                <a:lnTo>
                                  <a:pt x="51334" y="60171"/>
                                </a:lnTo>
                                <a:lnTo>
                                  <a:pt x="50826" y="59629"/>
                                </a:lnTo>
                                <a:lnTo>
                                  <a:pt x="50826" y="59629"/>
                                </a:lnTo>
                                <a:lnTo>
                                  <a:pt x="50318" y="59086"/>
                                </a:lnTo>
                                <a:lnTo>
                                  <a:pt x="50318" y="59086"/>
                                </a:lnTo>
                                <a:lnTo>
                                  <a:pt x="49810" y="58544"/>
                                </a:lnTo>
                                <a:lnTo>
                                  <a:pt x="49810" y="58544"/>
                                </a:lnTo>
                                <a:lnTo>
                                  <a:pt x="49302" y="58003"/>
                                </a:lnTo>
                                <a:lnTo>
                                  <a:pt x="49302" y="58003"/>
                                </a:lnTo>
                                <a:lnTo>
                                  <a:pt x="48793" y="57461"/>
                                </a:lnTo>
                                <a:lnTo>
                                  <a:pt x="48793" y="57461"/>
                                </a:lnTo>
                                <a:lnTo>
                                  <a:pt x="48285" y="56919"/>
                                </a:lnTo>
                                <a:lnTo>
                                  <a:pt x="48285" y="56919"/>
                                </a:lnTo>
                                <a:lnTo>
                                  <a:pt x="48285" y="56919"/>
                                </a:lnTo>
                                <a:lnTo>
                                  <a:pt x="47777" y="56377"/>
                                </a:lnTo>
                                <a:lnTo>
                                  <a:pt x="47777" y="56377"/>
                                </a:lnTo>
                                <a:lnTo>
                                  <a:pt x="47268" y="55835"/>
                                </a:lnTo>
                                <a:lnTo>
                                  <a:pt x="47268" y="55835"/>
                                </a:lnTo>
                                <a:lnTo>
                                  <a:pt x="46760" y="55294"/>
                                </a:lnTo>
                                <a:lnTo>
                                  <a:pt x="46760" y="55294"/>
                                </a:lnTo>
                                <a:lnTo>
                                  <a:pt x="46252" y="54752"/>
                                </a:lnTo>
                                <a:lnTo>
                                  <a:pt x="46252" y="54752"/>
                                </a:lnTo>
                                <a:lnTo>
                                  <a:pt x="45744" y="54210"/>
                                </a:lnTo>
                                <a:lnTo>
                                  <a:pt x="45744" y="54210"/>
                                </a:lnTo>
                                <a:lnTo>
                                  <a:pt x="45235" y="53668"/>
                                </a:lnTo>
                                <a:lnTo>
                                  <a:pt x="45235" y="53668"/>
                                </a:lnTo>
                                <a:lnTo>
                                  <a:pt x="44727" y="53126"/>
                                </a:lnTo>
                                <a:lnTo>
                                  <a:pt x="44727" y="53126"/>
                                </a:lnTo>
                                <a:lnTo>
                                  <a:pt x="44219" y="52584"/>
                                </a:lnTo>
                                <a:lnTo>
                                  <a:pt x="44219" y="52584"/>
                                </a:lnTo>
                                <a:lnTo>
                                  <a:pt x="43711" y="52043"/>
                                </a:lnTo>
                                <a:lnTo>
                                  <a:pt x="43711" y="51501"/>
                                </a:lnTo>
                                <a:lnTo>
                                  <a:pt x="43202" y="51501"/>
                                </a:lnTo>
                                <a:lnTo>
                                  <a:pt x="43202" y="50958"/>
                                </a:lnTo>
                                <a:lnTo>
                                  <a:pt x="42694" y="50958"/>
                                </a:lnTo>
                                <a:lnTo>
                                  <a:pt x="42694" y="50416"/>
                                </a:lnTo>
                                <a:lnTo>
                                  <a:pt x="42186" y="50416"/>
                                </a:lnTo>
                                <a:lnTo>
                                  <a:pt x="42186" y="49874"/>
                                </a:lnTo>
                                <a:lnTo>
                                  <a:pt x="41678" y="49874"/>
                                </a:lnTo>
                                <a:lnTo>
                                  <a:pt x="41678" y="49333"/>
                                </a:lnTo>
                                <a:lnTo>
                                  <a:pt x="41169" y="49333"/>
                                </a:lnTo>
                                <a:lnTo>
                                  <a:pt x="41169" y="48791"/>
                                </a:lnTo>
                                <a:lnTo>
                                  <a:pt x="40661" y="48791"/>
                                </a:lnTo>
                                <a:lnTo>
                                  <a:pt x="40661" y="48249"/>
                                </a:lnTo>
                                <a:lnTo>
                                  <a:pt x="40153" y="48249"/>
                                </a:lnTo>
                                <a:lnTo>
                                  <a:pt x="40153" y="47707"/>
                                </a:lnTo>
                                <a:lnTo>
                                  <a:pt x="39644" y="47707"/>
                                </a:lnTo>
                                <a:lnTo>
                                  <a:pt x="39644" y="47165"/>
                                </a:lnTo>
                                <a:lnTo>
                                  <a:pt x="39136" y="47165"/>
                                </a:lnTo>
                                <a:lnTo>
                                  <a:pt x="39136" y="46624"/>
                                </a:lnTo>
                                <a:lnTo>
                                  <a:pt x="39136" y="46624"/>
                                </a:lnTo>
                                <a:lnTo>
                                  <a:pt x="38628" y="46082"/>
                                </a:lnTo>
                                <a:lnTo>
                                  <a:pt x="38628" y="45540"/>
                                </a:lnTo>
                                <a:lnTo>
                                  <a:pt x="38120" y="45540"/>
                                </a:lnTo>
                                <a:lnTo>
                                  <a:pt x="38120" y="44998"/>
                                </a:lnTo>
                                <a:lnTo>
                                  <a:pt x="37612" y="44998"/>
                                </a:lnTo>
                                <a:lnTo>
                                  <a:pt x="37612" y="44456"/>
                                </a:lnTo>
                                <a:lnTo>
                                  <a:pt x="37103" y="44456"/>
                                </a:lnTo>
                                <a:lnTo>
                                  <a:pt x="37103" y="43914"/>
                                </a:lnTo>
                                <a:lnTo>
                                  <a:pt x="36595" y="43914"/>
                                </a:lnTo>
                                <a:lnTo>
                                  <a:pt x="36595" y="43373"/>
                                </a:lnTo>
                                <a:lnTo>
                                  <a:pt x="36087" y="43373"/>
                                </a:lnTo>
                                <a:lnTo>
                                  <a:pt x="36087" y="42830"/>
                                </a:lnTo>
                                <a:lnTo>
                                  <a:pt x="35578" y="42830"/>
                                </a:lnTo>
                                <a:lnTo>
                                  <a:pt x="35578" y="42288"/>
                                </a:lnTo>
                                <a:lnTo>
                                  <a:pt x="35070" y="42288"/>
                                </a:lnTo>
                                <a:lnTo>
                                  <a:pt x="35070" y="41746"/>
                                </a:lnTo>
                                <a:lnTo>
                                  <a:pt x="34562" y="41746"/>
                                </a:lnTo>
                                <a:lnTo>
                                  <a:pt x="34562" y="41204"/>
                                </a:lnTo>
                                <a:lnTo>
                                  <a:pt x="34054" y="41204"/>
                                </a:lnTo>
                                <a:lnTo>
                                  <a:pt x="34054" y="40663"/>
                                </a:lnTo>
                                <a:lnTo>
                                  <a:pt x="33545" y="40121"/>
                                </a:lnTo>
                                <a:lnTo>
                                  <a:pt x="33545" y="40121"/>
                                </a:lnTo>
                                <a:lnTo>
                                  <a:pt x="33037" y="39579"/>
                                </a:lnTo>
                                <a:lnTo>
                                  <a:pt x="33037" y="39579"/>
                                </a:lnTo>
                                <a:lnTo>
                                  <a:pt x="32529" y="39037"/>
                                </a:lnTo>
                                <a:lnTo>
                                  <a:pt x="32529" y="39037"/>
                                </a:lnTo>
                                <a:lnTo>
                                  <a:pt x="32021" y="38495"/>
                                </a:lnTo>
                                <a:lnTo>
                                  <a:pt x="32021" y="38495"/>
                                </a:lnTo>
                                <a:lnTo>
                                  <a:pt x="31512" y="37953"/>
                                </a:lnTo>
                                <a:lnTo>
                                  <a:pt x="31512" y="37953"/>
                                </a:lnTo>
                                <a:lnTo>
                                  <a:pt x="31004" y="37412"/>
                                </a:lnTo>
                                <a:lnTo>
                                  <a:pt x="31004" y="37412"/>
                                </a:lnTo>
                                <a:lnTo>
                                  <a:pt x="30496" y="36870"/>
                                </a:lnTo>
                                <a:lnTo>
                                  <a:pt x="30496" y="36870"/>
                                </a:lnTo>
                                <a:lnTo>
                                  <a:pt x="29987" y="36328"/>
                                </a:lnTo>
                                <a:lnTo>
                                  <a:pt x="29987" y="36328"/>
                                </a:lnTo>
                                <a:lnTo>
                                  <a:pt x="29479" y="35786"/>
                                </a:lnTo>
                                <a:lnTo>
                                  <a:pt x="29479" y="35786"/>
                                </a:lnTo>
                                <a:lnTo>
                                  <a:pt x="29479" y="35244"/>
                                </a:lnTo>
                                <a:lnTo>
                                  <a:pt x="28971" y="35244"/>
                                </a:lnTo>
                                <a:lnTo>
                                  <a:pt x="28971" y="34702"/>
                                </a:lnTo>
                                <a:lnTo>
                                  <a:pt x="28463" y="34702"/>
                                </a:lnTo>
                                <a:lnTo>
                                  <a:pt x="28463" y="34160"/>
                                </a:lnTo>
                                <a:lnTo>
                                  <a:pt x="27954" y="34160"/>
                                </a:lnTo>
                                <a:lnTo>
                                  <a:pt x="27954" y="33618"/>
                                </a:lnTo>
                                <a:lnTo>
                                  <a:pt x="27446" y="33618"/>
                                </a:lnTo>
                                <a:lnTo>
                                  <a:pt x="27446" y="33076"/>
                                </a:lnTo>
                                <a:lnTo>
                                  <a:pt x="26938" y="33076"/>
                                </a:lnTo>
                                <a:lnTo>
                                  <a:pt x="26938" y="32534"/>
                                </a:lnTo>
                                <a:lnTo>
                                  <a:pt x="26430" y="32534"/>
                                </a:lnTo>
                                <a:lnTo>
                                  <a:pt x="26430" y="31993"/>
                                </a:lnTo>
                                <a:lnTo>
                                  <a:pt x="25922" y="31993"/>
                                </a:lnTo>
                                <a:lnTo>
                                  <a:pt x="25922" y="31451"/>
                                </a:lnTo>
                                <a:lnTo>
                                  <a:pt x="25413" y="31451"/>
                                </a:lnTo>
                                <a:lnTo>
                                  <a:pt x="25413" y="30909"/>
                                </a:lnTo>
                                <a:lnTo>
                                  <a:pt x="24905" y="30909"/>
                                </a:lnTo>
                                <a:lnTo>
                                  <a:pt x="24905" y="29825"/>
                                </a:lnTo>
                                <a:lnTo>
                                  <a:pt x="24397" y="29825"/>
                                </a:lnTo>
                                <a:lnTo>
                                  <a:pt x="24397" y="29283"/>
                                </a:lnTo>
                                <a:lnTo>
                                  <a:pt x="23888" y="29283"/>
                                </a:lnTo>
                                <a:lnTo>
                                  <a:pt x="23888" y="28720"/>
                                </a:lnTo>
                                <a:lnTo>
                                  <a:pt x="23380" y="28720"/>
                                </a:lnTo>
                                <a:lnTo>
                                  <a:pt x="23380" y="28178"/>
                                </a:lnTo>
                                <a:lnTo>
                                  <a:pt x="22872" y="28178"/>
                                </a:lnTo>
                                <a:lnTo>
                                  <a:pt x="22872" y="27636"/>
                                </a:lnTo>
                                <a:lnTo>
                                  <a:pt x="22364" y="27636"/>
                                </a:lnTo>
                                <a:lnTo>
                                  <a:pt x="22364" y="26552"/>
                                </a:lnTo>
                                <a:lnTo>
                                  <a:pt x="21855" y="26552"/>
                                </a:lnTo>
                                <a:lnTo>
                                  <a:pt x="21855" y="26010"/>
                                </a:lnTo>
                                <a:lnTo>
                                  <a:pt x="21347" y="26010"/>
                                </a:lnTo>
                                <a:lnTo>
                                  <a:pt x="21347" y="25468"/>
                                </a:lnTo>
                                <a:lnTo>
                                  <a:pt x="20839" y="25468"/>
                                </a:lnTo>
                                <a:lnTo>
                                  <a:pt x="20839" y="24926"/>
                                </a:lnTo>
                                <a:lnTo>
                                  <a:pt x="20331" y="24926"/>
                                </a:lnTo>
                                <a:lnTo>
                                  <a:pt x="20331" y="24385"/>
                                </a:lnTo>
                                <a:lnTo>
                                  <a:pt x="19822" y="24385"/>
                                </a:lnTo>
                                <a:lnTo>
                                  <a:pt x="19822" y="23301"/>
                                </a:lnTo>
                                <a:lnTo>
                                  <a:pt x="19314" y="23301"/>
                                </a:lnTo>
                                <a:lnTo>
                                  <a:pt x="19314" y="22759"/>
                                </a:lnTo>
                                <a:lnTo>
                                  <a:pt x="18806" y="22759"/>
                                </a:lnTo>
                                <a:lnTo>
                                  <a:pt x="18806" y="22217"/>
                                </a:lnTo>
                                <a:lnTo>
                                  <a:pt x="18297" y="22217"/>
                                </a:lnTo>
                                <a:lnTo>
                                  <a:pt x="18297" y="21675"/>
                                </a:lnTo>
                                <a:lnTo>
                                  <a:pt x="17789" y="21675"/>
                                </a:lnTo>
                                <a:lnTo>
                                  <a:pt x="17789" y="21134"/>
                                </a:lnTo>
                                <a:lnTo>
                                  <a:pt x="17281" y="20592"/>
                                </a:lnTo>
                                <a:lnTo>
                                  <a:pt x="17281" y="20592"/>
                                </a:lnTo>
                                <a:lnTo>
                                  <a:pt x="16773" y="20050"/>
                                </a:lnTo>
                                <a:lnTo>
                                  <a:pt x="16773" y="20050"/>
                                </a:lnTo>
                                <a:lnTo>
                                  <a:pt x="16773" y="19508"/>
                                </a:lnTo>
                                <a:lnTo>
                                  <a:pt x="16265" y="19508"/>
                                </a:lnTo>
                                <a:lnTo>
                                  <a:pt x="16265" y="18966"/>
                                </a:lnTo>
                                <a:lnTo>
                                  <a:pt x="15756" y="18966"/>
                                </a:lnTo>
                                <a:lnTo>
                                  <a:pt x="15756" y="18424"/>
                                </a:lnTo>
                                <a:lnTo>
                                  <a:pt x="15248" y="18424"/>
                                </a:lnTo>
                                <a:lnTo>
                                  <a:pt x="15248" y="17882"/>
                                </a:lnTo>
                                <a:lnTo>
                                  <a:pt x="14740" y="17882"/>
                                </a:lnTo>
                                <a:lnTo>
                                  <a:pt x="14740" y="17340"/>
                                </a:lnTo>
                                <a:lnTo>
                                  <a:pt x="14231" y="17340"/>
                                </a:lnTo>
                                <a:lnTo>
                                  <a:pt x="14231" y="16798"/>
                                </a:lnTo>
                                <a:lnTo>
                                  <a:pt x="13723" y="16798"/>
                                </a:lnTo>
                                <a:lnTo>
                                  <a:pt x="13723" y="16256"/>
                                </a:lnTo>
                                <a:lnTo>
                                  <a:pt x="13723" y="16256"/>
                                </a:lnTo>
                                <a:lnTo>
                                  <a:pt x="13215" y="15715"/>
                                </a:lnTo>
                                <a:lnTo>
                                  <a:pt x="13215" y="15715"/>
                                </a:lnTo>
                                <a:lnTo>
                                  <a:pt x="12707" y="15173"/>
                                </a:lnTo>
                                <a:lnTo>
                                  <a:pt x="12707" y="14631"/>
                                </a:lnTo>
                                <a:lnTo>
                                  <a:pt x="12198" y="14631"/>
                                </a:lnTo>
                                <a:lnTo>
                                  <a:pt x="12198" y="14089"/>
                                </a:lnTo>
                                <a:lnTo>
                                  <a:pt x="11690" y="14089"/>
                                </a:lnTo>
                                <a:lnTo>
                                  <a:pt x="11690" y="13547"/>
                                </a:lnTo>
                                <a:lnTo>
                                  <a:pt x="11182" y="13547"/>
                                </a:lnTo>
                                <a:lnTo>
                                  <a:pt x="11182" y="13005"/>
                                </a:lnTo>
                                <a:lnTo>
                                  <a:pt x="10674" y="13005"/>
                                </a:lnTo>
                                <a:lnTo>
                                  <a:pt x="10674" y="12464"/>
                                </a:lnTo>
                                <a:lnTo>
                                  <a:pt x="10674" y="12464"/>
                                </a:lnTo>
                                <a:lnTo>
                                  <a:pt x="10165" y="11922"/>
                                </a:lnTo>
                                <a:lnTo>
                                  <a:pt x="10165" y="11380"/>
                                </a:lnTo>
                                <a:lnTo>
                                  <a:pt x="9657" y="11380"/>
                                </a:lnTo>
                                <a:lnTo>
                                  <a:pt x="9657" y="10838"/>
                                </a:lnTo>
                                <a:lnTo>
                                  <a:pt x="9149" y="10838"/>
                                </a:lnTo>
                                <a:lnTo>
                                  <a:pt x="9149" y="10295"/>
                                </a:lnTo>
                                <a:lnTo>
                                  <a:pt x="8641" y="10295"/>
                                </a:lnTo>
                                <a:lnTo>
                                  <a:pt x="8641" y="9754"/>
                                </a:lnTo>
                                <a:lnTo>
                                  <a:pt x="8132" y="9754"/>
                                </a:lnTo>
                                <a:lnTo>
                                  <a:pt x="8132" y="9212"/>
                                </a:lnTo>
                                <a:lnTo>
                                  <a:pt x="8132" y="9212"/>
                                </a:lnTo>
                                <a:lnTo>
                                  <a:pt x="7624" y="8670"/>
                                </a:lnTo>
                                <a:lnTo>
                                  <a:pt x="7624" y="8670"/>
                                </a:lnTo>
                                <a:lnTo>
                                  <a:pt x="7116" y="8128"/>
                                </a:lnTo>
                                <a:lnTo>
                                  <a:pt x="7116" y="8128"/>
                                </a:lnTo>
                                <a:lnTo>
                                  <a:pt x="6607" y="7586"/>
                                </a:lnTo>
                                <a:lnTo>
                                  <a:pt x="6607" y="7586"/>
                                </a:lnTo>
                                <a:lnTo>
                                  <a:pt x="6099" y="7045"/>
                                </a:lnTo>
                                <a:lnTo>
                                  <a:pt x="6099" y="7045"/>
                                </a:lnTo>
                                <a:lnTo>
                                  <a:pt x="5591" y="6503"/>
                                </a:lnTo>
                                <a:lnTo>
                                  <a:pt x="5591" y="5961"/>
                                </a:lnTo>
                                <a:lnTo>
                                  <a:pt x="5083" y="5961"/>
                                </a:lnTo>
                                <a:lnTo>
                                  <a:pt x="5083" y="5419"/>
                                </a:lnTo>
                                <a:lnTo>
                                  <a:pt x="4575" y="5419"/>
                                </a:lnTo>
                                <a:lnTo>
                                  <a:pt x="4575" y="4877"/>
                                </a:lnTo>
                                <a:lnTo>
                                  <a:pt x="4066" y="4877"/>
                                </a:lnTo>
                                <a:lnTo>
                                  <a:pt x="4066" y="4335"/>
                                </a:lnTo>
                                <a:lnTo>
                                  <a:pt x="3558" y="4335"/>
                                </a:lnTo>
                                <a:lnTo>
                                  <a:pt x="3558" y="3794"/>
                                </a:lnTo>
                                <a:lnTo>
                                  <a:pt x="3049" y="3794"/>
                                </a:lnTo>
                                <a:lnTo>
                                  <a:pt x="3049" y="3252"/>
                                </a:lnTo>
                                <a:lnTo>
                                  <a:pt x="2541" y="3252"/>
                                </a:lnTo>
                                <a:lnTo>
                                  <a:pt x="2541" y="2710"/>
                                </a:lnTo>
                                <a:lnTo>
                                  <a:pt x="2033" y="2710"/>
                                </a:lnTo>
                                <a:lnTo>
                                  <a:pt x="2033" y="2167"/>
                                </a:lnTo>
                                <a:lnTo>
                                  <a:pt x="1525" y="2167"/>
                                </a:lnTo>
                                <a:lnTo>
                                  <a:pt x="1525" y="1625"/>
                                </a:lnTo>
                                <a:lnTo>
                                  <a:pt x="1017" y="1625"/>
                                </a:lnTo>
                                <a:lnTo>
                                  <a:pt x="1017" y="1084"/>
                                </a:lnTo>
                                <a:lnTo>
                                  <a:pt x="508" y="1084"/>
                                </a:lnTo>
                                <a:lnTo>
                                  <a:pt x="508" y="542"/>
                                </a:lnTo>
                                <a:lnTo>
                                  <a:pt x="0" y="542"/>
                                </a:lnTo>
                                <a:lnTo>
                                  <a:pt x="0" y="0"/>
                                </a:lnTo>
                              </a:path>
                            </a:pathLst>
                          </a:custGeom>
                          <a:ln w="13215" cap="flat">
                            <a:round/>
                          </a:ln>
                        </wps:spPr>
                        <wps:style>
                          <a:lnRef idx="1">
                            <a:srgbClr val="FF0000"/>
                          </a:lnRef>
                          <a:fillRef idx="0">
                            <a:srgbClr val="000000">
                              <a:alpha val="0"/>
                            </a:srgbClr>
                          </a:fillRef>
                          <a:effectRef idx="0">
                            <a:scrgbClr r="0" g="0" b="0"/>
                          </a:effectRef>
                          <a:fontRef idx="none"/>
                        </wps:style>
                        <wps:bodyPr/>
                      </wps:wsp>
                      <wps:wsp>
                        <wps:cNvPr id="134023" name="Shape 10468"/>
                        <wps:cNvSpPr/>
                        <wps:spPr>
                          <a:xfrm>
                            <a:off x="3651948" y="1051236"/>
                            <a:ext cx="191134" cy="180482"/>
                          </a:xfrm>
                          <a:custGeom>
                            <a:avLst/>
                            <a:gdLst/>
                            <a:ahLst/>
                            <a:cxnLst/>
                            <a:rect l="0" t="0" r="0" b="0"/>
                            <a:pathLst>
                              <a:path w="191134" h="180482">
                                <a:moveTo>
                                  <a:pt x="191134" y="180482"/>
                                </a:moveTo>
                                <a:lnTo>
                                  <a:pt x="190626" y="180482"/>
                                </a:lnTo>
                                <a:lnTo>
                                  <a:pt x="190626" y="179940"/>
                                </a:lnTo>
                                <a:lnTo>
                                  <a:pt x="190117" y="179940"/>
                                </a:lnTo>
                                <a:lnTo>
                                  <a:pt x="190117" y="179940"/>
                                </a:lnTo>
                                <a:lnTo>
                                  <a:pt x="189609" y="179398"/>
                                </a:lnTo>
                                <a:lnTo>
                                  <a:pt x="189609" y="179398"/>
                                </a:lnTo>
                                <a:lnTo>
                                  <a:pt x="189100" y="178856"/>
                                </a:lnTo>
                                <a:lnTo>
                                  <a:pt x="189100" y="178856"/>
                                </a:lnTo>
                                <a:lnTo>
                                  <a:pt x="188592" y="178314"/>
                                </a:lnTo>
                                <a:lnTo>
                                  <a:pt x="188084" y="178314"/>
                                </a:lnTo>
                                <a:lnTo>
                                  <a:pt x="188084" y="177772"/>
                                </a:lnTo>
                                <a:lnTo>
                                  <a:pt x="187576" y="177772"/>
                                </a:lnTo>
                                <a:lnTo>
                                  <a:pt x="187576" y="177231"/>
                                </a:lnTo>
                                <a:lnTo>
                                  <a:pt x="187068" y="177231"/>
                                </a:lnTo>
                                <a:lnTo>
                                  <a:pt x="187068" y="177231"/>
                                </a:lnTo>
                                <a:lnTo>
                                  <a:pt x="186560" y="176689"/>
                                </a:lnTo>
                                <a:lnTo>
                                  <a:pt x="186051" y="176689"/>
                                </a:lnTo>
                                <a:lnTo>
                                  <a:pt x="186051" y="176689"/>
                                </a:lnTo>
                                <a:lnTo>
                                  <a:pt x="185543" y="176147"/>
                                </a:lnTo>
                                <a:lnTo>
                                  <a:pt x="185543" y="176147"/>
                                </a:lnTo>
                                <a:lnTo>
                                  <a:pt x="185034" y="176147"/>
                                </a:lnTo>
                                <a:lnTo>
                                  <a:pt x="184526" y="175605"/>
                                </a:lnTo>
                                <a:lnTo>
                                  <a:pt x="184526" y="175605"/>
                                </a:lnTo>
                                <a:lnTo>
                                  <a:pt x="184018" y="175063"/>
                                </a:lnTo>
                                <a:lnTo>
                                  <a:pt x="183510" y="175063"/>
                                </a:lnTo>
                                <a:lnTo>
                                  <a:pt x="183510" y="175063"/>
                                </a:lnTo>
                                <a:lnTo>
                                  <a:pt x="183002" y="174521"/>
                                </a:lnTo>
                                <a:lnTo>
                                  <a:pt x="182493" y="174521"/>
                                </a:lnTo>
                                <a:lnTo>
                                  <a:pt x="181985" y="173979"/>
                                </a:lnTo>
                                <a:lnTo>
                                  <a:pt x="181985" y="173979"/>
                                </a:lnTo>
                                <a:lnTo>
                                  <a:pt x="181477" y="173979"/>
                                </a:lnTo>
                                <a:lnTo>
                                  <a:pt x="180968" y="173437"/>
                                </a:lnTo>
                                <a:lnTo>
                                  <a:pt x="180968" y="173437"/>
                                </a:lnTo>
                                <a:lnTo>
                                  <a:pt x="180460" y="173437"/>
                                </a:lnTo>
                                <a:lnTo>
                                  <a:pt x="179952" y="172895"/>
                                </a:lnTo>
                                <a:lnTo>
                                  <a:pt x="179952" y="172895"/>
                                </a:lnTo>
                                <a:lnTo>
                                  <a:pt x="179444" y="172895"/>
                                </a:lnTo>
                                <a:lnTo>
                                  <a:pt x="179444" y="172353"/>
                                </a:lnTo>
                                <a:lnTo>
                                  <a:pt x="178427" y="172353"/>
                                </a:lnTo>
                                <a:lnTo>
                                  <a:pt x="178427" y="171812"/>
                                </a:lnTo>
                                <a:lnTo>
                                  <a:pt x="177919" y="171812"/>
                                </a:lnTo>
                                <a:lnTo>
                                  <a:pt x="177919" y="171270"/>
                                </a:lnTo>
                                <a:lnTo>
                                  <a:pt x="176902" y="171270"/>
                                </a:lnTo>
                                <a:lnTo>
                                  <a:pt x="176902" y="170728"/>
                                </a:lnTo>
                                <a:lnTo>
                                  <a:pt x="176394" y="170728"/>
                                </a:lnTo>
                                <a:lnTo>
                                  <a:pt x="176394" y="170728"/>
                                </a:lnTo>
                                <a:lnTo>
                                  <a:pt x="175886" y="170186"/>
                                </a:lnTo>
                                <a:lnTo>
                                  <a:pt x="175378" y="170186"/>
                                </a:lnTo>
                                <a:lnTo>
                                  <a:pt x="175378" y="169644"/>
                                </a:lnTo>
                                <a:lnTo>
                                  <a:pt x="174361" y="169644"/>
                                </a:lnTo>
                                <a:lnTo>
                                  <a:pt x="174361" y="169102"/>
                                </a:lnTo>
                                <a:lnTo>
                                  <a:pt x="173853" y="169102"/>
                                </a:lnTo>
                                <a:lnTo>
                                  <a:pt x="173344" y="168561"/>
                                </a:lnTo>
                                <a:lnTo>
                                  <a:pt x="173344" y="168561"/>
                                </a:lnTo>
                                <a:lnTo>
                                  <a:pt x="172836" y="168561"/>
                                </a:lnTo>
                                <a:lnTo>
                                  <a:pt x="172836" y="168019"/>
                                </a:lnTo>
                                <a:lnTo>
                                  <a:pt x="172328" y="168019"/>
                                </a:lnTo>
                                <a:lnTo>
                                  <a:pt x="171820" y="167477"/>
                                </a:lnTo>
                                <a:lnTo>
                                  <a:pt x="171820" y="167477"/>
                                </a:lnTo>
                                <a:lnTo>
                                  <a:pt x="171312" y="167477"/>
                                </a:lnTo>
                                <a:lnTo>
                                  <a:pt x="170803" y="166935"/>
                                </a:lnTo>
                                <a:lnTo>
                                  <a:pt x="170803" y="166935"/>
                                </a:lnTo>
                                <a:lnTo>
                                  <a:pt x="170295" y="166393"/>
                                </a:lnTo>
                                <a:lnTo>
                                  <a:pt x="170295" y="166393"/>
                                </a:lnTo>
                                <a:lnTo>
                                  <a:pt x="169787" y="166393"/>
                                </a:lnTo>
                                <a:lnTo>
                                  <a:pt x="169787" y="165851"/>
                                </a:lnTo>
                                <a:lnTo>
                                  <a:pt x="169278" y="165851"/>
                                </a:lnTo>
                                <a:lnTo>
                                  <a:pt x="169278" y="165309"/>
                                </a:lnTo>
                                <a:lnTo>
                                  <a:pt x="168262" y="165309"/>
                                </a:lnTo>
                                <a:lnTo>
                                  <a:pt x="168262" y="164767"/>
                                </a:lnTo>
                                <a:lnTo>
                                  <a:pt x="167754" y="164767"/>
                                </a:lnTo>
                                <a:lnTo>
                                  <a:pt x="167754" y="164225"/>
                                </a:lnTo>
                                <a:lnTo>
                                  <a:pt x="167245" y="164225"/>
                                </a:lnTo>
                                <a:lnTo>
                                  <a:pt x="167245" y="164225"/>
                                </a:lnTo>
                                <a:lnTo>
                                  <a:pt x="166737" y="163683"/>
                                </a:lnTo>
                                <a:lnTo>
                                  <a:pt x="166737" y="163683"/>
                                </a:lnTo>
                                <a:lnTo>
                                  <a:pt x="166229" y="163683"/>
                                </a:lnTo>
                                <a:lnTo>
                                  <a:pt x="165721" y="163142"/>
                                </a:lnTo>
                                <a:lnTo>
                                  <a:pt x="165721" y="163142"/>
                                </a:lnTo>
                                <a:lnTo>
                                  <a:pt x="165199" y="162600"/>
                                </a:lnTo>
                                <a:lnTo>
                                  <a:pt x="164690" y="162600"/>
                                </a:lnTo>
                                <a:lnTo>
                                  <a:pt x="164690" y="162058"/>
                                </a:lnTo>
                                <a:lnTo>
                                  <a:pt x="164182" y="162058"/>
                                </a:lnTo>
                                <a:lnTo>
                                  <a:pt x="164182" y="162058"/>
                                </a:lnTo>
                                <a:lnTo>
                                  <a:pt x="163674" y="161516"/>
                                </a:lnTo>
                                <a:lnTo>
                                  <a:pt x="163166" y="161516"/>
                                </a:lnTo>
                                <a:lnTo>
                                  <a:pt x="163166" y="160974"/>
                                </a:lnTo>
                                <a:lnTo>
                                  <a:pt x="162149" y="160974"/>
                                </a:lnTo>
                                <a:lnTo>
                                  <a:pt x="162149" y="160432"/>
                                </a:lnTo>
                                <a:lnTo>
                                  <a:pt x="161641" y="160432"/>
                                </a:lnTo>
                                <a:lnTo>
                                  <a:pt x="161133" y="159891"/>
                                </a:lnTo>
                                <a:lnTo>
                                  <a:pt x="161133" y="159891"/>
                                </a:lnTo>
                                <a:lnTo>
                                  <a:pt x="160624" y="159891"/>
                                </a:lnTo>
                                <a:lnTo>
                                  <a:pt x="160624" y="159349"/>
                                </a:lnTo>
                                <a:lnTo>
                                  <a:pt x="159608" y="159349"/>
                                </a:lnTo>
                                <a:lnTo>
                                  <a:pt x="159608" y="158807"/>
                                </a:lnTo>
                                <a:lnTo>
                                  <a:pt x="159100" y="158807"/>
                                </a:lnTo>
                                <a:lnTo>
                                  <a:pt x="159100" y="158264"/>
                                </a:lnTo>
                                <a:lnTo>
                                  <a:pt x="158083" y="158264"/>
                                </a:lnTo>
                                <a:lnTo>
                                  <a:pt x="158083" y="157723"/>
                                </a:lnTo>
                                <a:lnTo>
                                  <a:pt x="157575" y="157723"/>
                                </a:lnTo>
                                <a:lnTo>
                                  <a:pt x="157575" y="157723"/>
                                </a:lnTo>
                                <a:lnTo>
                                  <a:pt x="157067" y="157181"/>
                                </a:lnTo>
                                <a:lnTo>
                                  <a:pt x="156558" y="157181"/>
                                </a:lnTo>
                                <a:lnTo>
                                  <a:pt x="156558" y="157181"/>
                                </a:lnTo>
                                <a:lnTo>
                                  <a:pt x="156050" y="156639"/>
                                </a:lnTo>
                                <a:lnTo>
                                  <a:pt x="155542" y="156639"/>
                                </a:lnTo>
                                <a:lnTo>
                                  <a:pt x="155542" y="156639"/>
                                </a:lnTo>
                                <a:lnTo>
                                  <a:pt x="155034" y="156097"/>
                                </a:lnTo>
                                <a:lnTo>
                                  <a:pt x="154017" y="156097"/>
                                </a:lnTo>
                                <a:lnTo>
                                  <a:pt x="154017" y="155555"/>
                                </a:lnTo>
                                <a:lnTo>
                                  <a:pt x="153000" y="155555"/>
                                </a:lnTo>
                                <a:lnTo>
                                  <a:pt x="153000" y="155013"/>
                                </a:lnTo>
                                <a:lnTo>
                                  <a:pt x="151984" y="155013"/>
                                </a:lnTo>
                                <a:lnTo>
                                  <a:pt x="151984" y="154472"/>
                                </a:lnTo>
                                <a:lnTo>
                                  <a:pt x="150968" y="154472"/>
                                </a:lnTo>
                                <a:lnTo>
                                  <a:pt x="150968" y="153930"/>
                                </a:lnTo>
                                <a:lnTo>
                                  <a:pt x="149951" y="153930"/>
                                </a:lnTo>
                                <a:lnTo>
                                  <a:pt x="149951" y="153388"/>
                                </a:lnTo>
                                <a:lnTo>
                                  <a:pt x="148934" y="153388"/>
                                </a:lnTo>
                                <a:lnTo>
                                  <a:pt x="148934" y="153388"/>
                                </a:lnTo>
                                <a:lnTo>
                                  <a:pt x="148426" y="152846"/>
                                </a:lnTo>
                                <a:lnTo>
                                  <a:pt x="147918" y="152846"/>
                                </a:lnTo>
                                <a:lnTo>
                                  <a:pt x="147918" y="152846"/>
                                </a:lnTo>
                                <a:lnTo>
                                  <a:pt x="147410" y="152846"/>
                                </a:lnTo>
                                <a:lnTo>
                                  <a:pt x="146902" y="152304"/>
                                </a:lnTo>
                                <a:lnTo>
                                  <a:pt x="146393" y="152304"/>
                                </a:lnTo>
                                <a:lnTo>
                                  <a:pt x="146393" y="152304"/>
                                </a:lnTo>
                                <a:lnTo>
                                  <a:pt x="145885" y="151762"/>
                                </a:lnTo>
                                <a:lnTo>
                                  <a:pt x="144360" y="151762"/>
                                </a:lnTo>
                                <a:lnTo>
                                  <a:pt x="143852" y="151221"/>
                                </a:lnTo>
                                <a:lnTo>
                                  <a:pt x="143852" y="151221"/>
                                </a:lnTo>
                                <a:lnTo>
                                  <a:pt x="142327" y="151221"/>
                                </a:lnTo>
                                <a:lnTo>
                                  <a:pt x="142327" y="150679"/>
                                </a:lnTo>
                                <a:lnTo>
                                  <a:pt x="140802" y="150679"/>
                                </a:lnTo>
                                <a:lnTo>
                                  <a:pt x="140802" y="150136"/>
                                </a:lnTo>
                                <a:lnTo>
                                  <a:pt x="139277" y="150136"/>
                                </a:lnTo>
                                <a:lnTo>
                                  <a:pt x="139277" y="149594"/>
                                </a:lnTo>
                                <a:lnTo>
                                  <a:pt x="137752" y="149594"/>
                                </a:lnTo>
                                <a:lnTo>
                                  <a:pt x="137752" y="149053"/>
                                </a:lnTo>
                                <a:lnTo>
                                  <a:pt x="136736" y="149053"/>
                                </a:lnTo>
                                <a:lnTo>
                                  <a:pt x="136736" y="148511"/>
                                </a:lnTo>
                                <a:lnTo>
                                  <a:pt x="135211" y="148511"/>
                                </a:lnTo>
                                <a:lnTo>
                                  <a:pt x="135211" y="147969"/>
                                </a:lnTo>
                                <a:lnTo>
                                  <a:pt x="134195" y="147969"/>
                                </a:lnTo>
                                <a:lnTo>
                                  <a:pt x="134195" y="147427"/>
                                </a:lnTo>
                                <a:lnTo>
                                  <a:pt x="132670" y="147427"/>
                                </a:lnTo>
                                <a:lnTo>
                                  <a:pt x="132670" y="146885"/>
                                </a:lnTo>
                                <a:lnTo>
                                  <a:pt x="131145" y="146885"/>
                                </a:lnTo>
                                <a:lnTo>
                                  <a:pt x="131145" y="146343"/>
                                </a:lnTo>
                                <a:lnTo>
                                  <a:pt x="129620" y="146343"/>
                                </a:lnTo>
                                <a:lnTo>
                                  <a:pt x="129620" y="145802"/>
                                </a:lnTo>
                                <a:lnTo>
                                  <a:pt x="128096" y="145802"/>
                                </a:lnTo>
                                <a:lnTo>
                                  <a:pt x="128096" y="145260"/>
                                </a:lnTo>
                                <a:lnTo>
                                  <a:pt x="127079" y="145260"/>
                                </a:lnTo>
                                <a:lnTo>
                                  <a:pt x="127079" y="144718"/>
                                </a:lnTo>
                                <a:lnTo>
                                  <a:pt x="125554" y="144718"/>
                                </a:lnTo>
                                <a:lnTo>
                                  <a:pt x="125554" y="144176"/>
                                </a:lnTo>
                                <a:lnTo>
                                  <a:pt x="124538" y="144176"/>
                                </a:lnTo>
                                <a:lnTo>
                                  <a:pt x="124538" y="144176"/>
                                </a:lnTo>
                                <a:lnTo>
                                  <a:pt x="124029" y="143634"/>
                                </a:lnTo>
                                <a:lnTo>
                                  <a:pt x="123013" y="143634"/>
                                </a:lnTo>
                                <a:lnTo>
                                  <a:pt x="123013" y="143634"/>
                                </a:lnTo>
                                <a:lnTo>
                                  <a:pt x="122505" y="143092"/>
                                </a:lnTo>
                                <a:lnTo>
                                  <a:pt x="120980" y="143092"/>
                                </a:lnTo>
                                <a:lnTo>
                                  <a:pt x="120472" y="142551"/>
                                </a:lnTo>
                                <a:lnTo>
                                  <a:pt x="120472" y="142551"/>
                                </a:lnTo>
                                <a:lnTo>
                                  <a:pt x="119455" y="142551"/>
                                </a:lnTo>
                                <a:lnTo>
                                  <a:pt x="118947" y="142008"/>
                                </a:lnTo>
                                <a:lnTo>
                                  <a:pt x="118947" y="142008"/>
                                </a:lnTo>
                                <a:lnTo>
                                  <a:pt x="117930" y="142008"/>
                                </a:lnTo>
                                <a:lnTo>
                                  <a:pt x="117930" y="141466"/>
                                </a:lnTo>
                                <a:lnTo>
                                  <a:pt x="116406" y="141466"/>
                                </a:lnTo>
                                <a:lnTo>
                                  <a:pt x="116406" y="140924"/>
                                </a:lnTo>
                                <a:lnTo>
                                  <a:pt x="115389" y="140924"/>
                                </a:lnTo>
                                <a:lnTo>
                                  <a:pt x="115389" y="140383"/>
                                </a:lnTo>
                                <a:lnTo>
                                  <a:pt x="114372" y="140383"/>
                                </a:lnTo>
                                <a:lnTo>
                                  <a:pt x="113864" y="139841"/>
                                </a:lnTo>
                                <a:lnTo>
                                  <a:pt x="113864" y="139841"/>
                                </a:lnTo>
                                <a:lnTo>
                                  <a:pt x="112848" y="139841"/>
                                </a:lnTo>
                                <a:lnTo>
                                  <a:pt x="112848" y="139299"/>
                                </a:lnTo>
                                <a:lnTo>
                                  <a:pt x="111831" y="139299"/>
                                </a:lnTo>
                                <a:lnTo>
                                  <a:pt x="111831" y="138757"/>
                                </a:lnTo>
                                <a:lnTo>
                                  <a:pt x="110815" y="138757"/>
                                </a:lnTo>
                                <a:lnTo>
                                  <a:pt x="110815" y="138757"/>
                                </a:lnTo>
                                <a:lnTo>
                                  <a:pt x="110306" y="138215"/>
                                </a:lnTo>
                                <a:lnTo>
                                  <a:pt x="109290" y="138215"/>
                                </a:lnTo>
                                <a:lnTo>
                                  <a:pt x="109290" y="137673"/>
                                </a:lnTo>
                                <a:lnTo>
                                  <a:pt x="108273" y="137673"/>
                                </a:lnTo>
                                <a:lnTo>
                                  <a:pt x="108273" y="137132"/>
                                </a:lnTo>
                                <a:lnTo>
                                  <a:pt x="106749" y="137132"/>
                                </a:lnTo>
                                <a:lnTo>
                                  <a:pt x="106749" y="136590"/>
                                </a:lnTo>
                                <a:lnTo>
                                  <a:pt x="105732" y="136590"/>
                                </a:lnTo>
                                <a:lnTo>
                                  <a:pt x="105732" y="136048"/>
                                </a:lnTo>
                                <a:lnTo>
                                  <a:pt x="104716" y="136048"/>
                                </a:lnTo>
                                <a:lnTo>
                                  <a:pt x="104716" y="135506"/>
                                </a:lnTo>
                                <a:lnTo>
                                  <a:pt x="103699" y="135506"/>
                                </a:lnTo>
                                <a:lnTo>
                                  <a:pt x="103699" y="134964"/>
                                </a:lnTo>
                                <a:lnTo>
                                  <a:pt x="102174" y="134964"/>
                                </a:lnTo>
                                <a:lnTo>
                                  <a:pt x="102174" y="134422"/>
                                </a:lnTo>
                                <a:lnTo>
                                  <a:pt x="101158" y="134422"/>
                                </a:lnTo>
                                <a:lnTo>
                                  <a:pt x="101158" y="133880"/>
                                </a:lnTo>
                                <a:lnTo>
                                  <a:pt x="100141" y="133880"/>
                                </a:lnTo>
                                <a:lnTo>
                                  <a:pt x="100141" y="133338"/>
                                </a:lnTo>
                                <a:lnTo>
                                  <a:pt x="99125" y="133338"/>
                                </a:lnTo>
                                <a:lnTo>
                                  <a:pt x="99125" y="132796"/>
                                </a:lnTo>
                                <a:lnTo>
                                  <a:pt x="98108" y="132796"/>
                                </a:lnTo>
                                <a:lnTo>
                                  <a:pt x="97600" y="132254"/>
                                </a:lnTo>
                                <a:lnTo>
                                  <a:pt x="97600" y="132254"/>
                                </a:lnTo>
                                <a:lnTo>
                                  <a:pt x="96583" y="132254"/>
                                </a:lnTo>
                                <a:lnTo>
                                  <a:pt x="96583" y="131713"/>
                                </a:lnTo>
                                <a:lnTo>
                                  <a:pt x="95567" y="131713"/>
                                </a:lnTo>
                                <a:lnTo>
                                  <a:pt x="95567" y="131171"/>
                                </a:lnTo>
                                <a:lnTo>
                                  <a:pt x="94550" y="131171"/>
                                </a:lnTo>
                                <a:lnTo>
                                  <a:pt x="94550" y="130629"/>
                                </a:lnTo>
                                <a:lnTo>
                                  <a:pt x="93534" y="130629"/>
                                </a:lnTo>
                                <a:lnTo>
                                  <a:pt x="93534" y="130087"/>
                                </a:lnTo>
                                <a:lnTo>
                                  <a:pt x="92517" y="130087"/>
                                </a:lnTo>
                                <a:lnTo>
                                  <a:pt x="92517" y="129545"/>
                                </a:lnTo>
                                <a:lnTo>
                                  <a:pt x="91501" y="129545"/>
                                </a:lnTo>
                                <a:lnTo>
                                  <a:pt x="91501" y="129003"/>
                                </a:lnTo>
                                <a:lnTo>
                                  <a:pt x="90484" y="129003"/>
                                </a:lnTo>
                                <a:lnTo>
                                  <a:pt x="90484" y="128462"/>
                                </a:lnTo>
                                <a:lnTo>
                                  <a:pt x="89468" y="128462"/>
                                </a:lnTo>
                                <a:lnTo>
                                  <a:pt x="89468" y="127920"/>
                                </a:lnTo>
                                <a:lnTo>
                                  <a:pt x="88959" y="127920"/>
                                </a:lnTo>
                                <a:lnTo>
                                  <a:pt x="88959" y="127378"/>
                                </a:lnTo>
                                <a:lnTo>
                                  <a:pt x="87943" y="127378"/>
                                </a:lnTo>
                                <a:lnTo>
                                  <a:pt x="87943" y="126836"/>
                                </a:lnTo>
                                <a:lnTo>
                                  <a:pt x="86926" y="126836"/>
                                </a:lnTo>
                                <a:lnTo>
                                  <a:pt x="86926" y="126294"/>
                                </a:lnTo>
                                <a:lnTo>
                                  <a:pt x="86418" y="126294"/>
                                </a:lnTo>
                                <a:lnTo>
                                  <a:pt x="85910" y="125738"/>
                                </a:lnTo>
                                <a:lnTo>
                                  <a:pt x="85910" y="125738"/>
                                </a:lnTo>
                                <a:lnTo>
                                  <a:pt x="85401" y="125738"/>
                                </a:lnTo>
                                <a:lnTo>
                                  <a:pt x="85401" y="125196"/>
                                </a:lnTo>
                                <a:lnTo>
                                  <a:pt x="84385" y="125196"/>
                                </a:lnTo>
                                <a:lnTo>
                                  <a:pt x="84385" y="124654"/>
                                </a:lnTo>
                                <a:lnTo>
                                  <a:pt x="83877" y="124654"/>
                                </a:lnTo>
                                <a:lnTo>
                                  <a:pt x="83877" y="124112"/>
                                </a:lnTo>
                                <a:lnTo>
                                  <a:pt x="82860" y="124112"/>
                                </a:lnTo>
                                <a:lnTo>
                                  <a:pt x="82860" y="123570"/>
                                </a:lnTo>
                                <a:lnTo>
                                  <a:pt x="82352" y="123570"/>
                                </a:lnTo>
                                <a:lnTo>
                                  <a:pt x="82352" y="123028"/>
                                </a:lnTo>
                                <a:lnTo>
                                  <a:pt x="81335" y="123028"/>
                                </a:lnTo>
                                <a:lnTo>
                                  <a:pt x="81335" y="122486"/>
                                </a:lnTo>
                                <a:lnTo>
                                  <a:pt x="80827" y="122486"/>
                                </a:lnTo>
                                <a:lnTo>
                                  <a:pt x="80827" y="121944"/>
                                </a:lnTo>
                                <a:lnTo>
                                  <a:pt x="79811" y="121944"/>
                                </a:lnTo>
                                <a:lnTo>
                                  <a:pt x="79811" y="121402"/>
                                </a:lnTo>
                                <a:lnTo>
                                  <a:pt x="79303" y="121402"/>
                                </a:lnTo>
                                <a:lnTo>
                                  <a:pt x="79303" y="120860"/>
                                </a:lnTo>
                                <a:lnTo>
                                  <a:pt x="78286" y="120860"/>
                                </a:lnTo>
                                <a:lnTo>
                                  <a:pt x="78286" y="120319"/>
                                </a:lnTo>
                                <a:lnTo>
                                  <a:pt x="77778" y="120319"/>
                                </a:lnTo>
                                <a:lnTo>
                                  <a:pt x="77269" y="119777"/>
                                </a:lnTo>
                                <a:lnTo>
                                  <a:pt x="77269" y="119777"/>
                                </a:lnTo>
                                <a:lnTo>
                                  <a:pt x="76761" y="119777"/>
                                </a:lnTo>
                                <a:lnTo>
                                  <a:pt x="76761" y="119235"/>
                                </a:lnTo>
                                <a:lnTo>
                                  <a:pt x="76253" y="119235"/>
                                </a:lnTo>
                                <a:lnTo>
                                  <a:pt x="75745" y="118693"/>
                                </a:lnTo>
                                <a:lnTo>
                                  <a:pt x="75745" y="118693"/>
                                </a:lnTo>
                                <a:lnTo>
                                  <a:pt x="75236" y="118693"/>
                                </a:lnTo>
                                <a:lnTo>
                                  <a:pt x="75236" y="118151"/>
                                </a:lnTo>
                                <a:lnTo>
                                  <a:pt x="74220" y="118151"/>
                                </a:lnTo>
                                <a:lnTo>
                                  <a:pt x="74220" y="117609"/>
                                </a:lnTo>
                                <a:lnTo>
                                  <a:pt x="73711" y="117609"/>
                                </a:lnTo>
                                <a:lnTo>
                                  <a:pt x="73711" y="117068"/>
                                </a:lnTo>
                                <a:lnTo>
                                  <a:pt x="72695" y="117068"/>
                                </a:lnTo>
                                <a:lnTo>
                                  <a:pt x="72695" y="116526"/>
                                </a:lnTo>
                                <a:lnTo>
                                  <a:pt x="72187" y="116526"/>
                                </a:lnTo>
                                <a:lnTo>
                                  <a:pt x="72187" y="115984"/>
                                </a:lnTo>
                                <a:lnTo>
                                  <a:pt x="71170" y="115984"/>
                                </a:lnTo>
                                <a:lnTo>
                                  <a:pt x="71170" y="115442"/>
                                </a:lnTo>
                                <a:lnTo>
                                  <a:pt x="70662" y="115442"/>
                                </a:lnTo>
                                <a:lnTo>
                                  <a:pt x="70662" y="114900"/>
                                </a:lnTo>
                                <a:lnTo>
                                  <a:pt x="70153" y="114900"/>
                                </a:lnTo>
                                <a:lnTo>
                                  <a:pt x="70153" y="114900"/>
                                </a:lnTo>
                                <a:lnTo>
                                  <a:pt x="69645" y="114358"/>
                                </a:lnTo>
                                <a:lnTo>
                                  <a:pt x="69137" y="114358"/>
                                </a:lnTo>
                                <a:lnTo>
                                  <a:pt x="69137" y="113816"/>
                                </a:lnTo>
                                <a:lnTo>
                                  <a:pt x="68629" y="113816"/>
                                </a:lnTo>
                                <a:lnTo>
                                  <a:pt x="68629" y="113274"/>
                                </a:lnTo>
                                <a:lnTo>
                                  <a:pt x="68121" y="113274"/>
                                </a:lnTo>
                                <a:lnTo>
                                  <a:pt x="68121" y="113274"/>
                                </a:lnTo>
                                <a:lnTo>
                                  <a:pt x="67613" y="112732"/>
                                </a:lnTo>
                                <a:lnTo>
                                  <a:pt x="67104" y="112732"/>
                                </a:lnTo>
                                <a:lnTo>
                                  <a:pt x="67104" y="112190"/>
                                </a:lnTo>
                                <a:lnTo>
                                  <a:pt x="66596" y="112190"/>
                                </a:lnTo>
                                <a:lnTo>
                                  <a:pt x="66596" y="111649"/>
                                </a:lnTo>
                                <a:lnTo>
                                  <a:pt x="65579" y="111649"/>
                                </a:lnTo>
                                <a:lnTo>
                                  <a:pt x="65579" y="111107"/>
                                </a:lnTo>
                                <a:lnTo>
                                  <a:pt x="65071" y="111107"/>
                                </a:lnTo>
                                <a:lnTo>
                                  <a:pt x="65071" y="110565"/>
                                </a:lnTo>
                                <a:lnTo>
                                  <a:pt x="64563" y="110565"/>
                                </a:lnTo>
                                <a:lnTo>
                                  <a:pt x="64055" y="110023"/>
                                </a:lnTo>
                                <a:lnTo>
                                  <a:pt x="64055" y="110023"/>
                                </a:lnTo>
                                <a:lnTo>
                                  <a:pt x="63546" y="109481"/>
                                </a:lnTo>
                                <a:lnTo>
                                  <a:pt x="63038" y="109481"/>
                                </a:lnTo>
                                <a:lnTo>
                                  <a:pt x="63038" y="109481"/>
                                </a:lnTo>
                                <a:lnTo>
                                  <a:pt x="62530" y="108939"/>
                                </a:lnTo>
                                <a:lnTo>
                                  <a:pt x="62530" y="108939"/>
                                </a:lnTo>
                                <a:lnTo>
                                  <a:pt x="62021" y="108398"/>
                                </a:lnTo>
                                <a:lnTo>
                                  <a:pt x="62021" y="108398"/>
                                </a:lnTo>
                                <a:lnTo>
                                  <a:pt x="61513" y="107856"/>
                                </a:lnTo>
                                <a:lnTo>
                                  <a:pt x="61513" y="107856"/>
                                </a:lnTo>
                                <a:lnTo>
                                  <a:pt x="61005" y="107856"/>
                                </a:lnTo>
                                <a:lnTo>
                                  <a:pt x="61005" y="107314"/>
                                </a:lnTo>
                                <a:lnTo>
                                  <a:pt x="60497" y="107314"/>
                                </a:lnTo>
                                <a:lnTo>
                                  <a:pt x="60497" y="106771"/>
                                </a:lnTo>
                                <a:lnTo>
                                  <a:pt x="59988" y="106771"/>
                                </a:lnTo>
                                <a:lnTo>
                                  <a:pt x="59988" y="106230"/>
                                </a:lnTo>
                                <a:lnTo>
                                  <a:pt x="59480" y="106230"/>
                                </a:lnTo>
                                <a:lnTo>
                                  <a:pt x="59480" y="105688"/>
                                </a:lnTo>
                                <a:lnTo>
                                  <a:pt x="58972" y="105688"/>
                                </a:lnTo>
                                <a:lnTo>
                                  <a:pt x="58972" y="105146"/>
                                </a:lnTo>
                                <a:lnTo>
                                  <a:pt x="58463" y="105146"/>
                                </a:lnTo>
                                <a:lnTo>
                                  <a:pt x="58463" y="104604"/>
                                </a:lnTo>
                                <a:lnTo>
                                  <a:pt x="57955" y="104604"/>
                                </a:lnTo>
                                <a:lnTo>
                                  <a:pt x="57955" y="104062"/>
                                </a:lnTo>
                                <a:lnTo>
                                  <a:pt x="57447" y="104062"/>
                                </a:lnTo>
                                <a:lnTo>
                                  <a:pt x="57447" y="103520"/>
                                </a:lnTo>
                                <a:lnTo>
                                  <a:pt x="56939" y="103520"/>
                                </a:lnTo>
                                <a:lnTo>
                                  <a:pt x="56939" y="102979"/>
                                </a:lnTo>
                                <a:lnTo>
                                  <a:pt x="56431" y="102979"/>
                                </a:lnTo>
                                <a:lnTo>
                                  <a:pt x="56431" y="102437"/>
                                </a:lnTo>
                                <a:lnTo>
                                  <a:pt x="55922" y="102437"/>
                                </a:lnTo>
                                <a:lnTo>
                                  <a:pt x="55922" y="101895"/>
                                </a:lnTo>
                                <a:lnTo>
                                  <a:pt x="55414" y="101895"/>
                                </a:lnTo>
                                <a:lnTo>
                                  <a:pt x="55414" y="101353"/>
                                </a:lnTo>
                                <a:lnTo>
                                  <a:pt x="54906" y="101353"/>
                                </a:lnTo>
                                <a:lnTo>
                                  <a:pt x="54906" y="100811"/>
                                </a:lnTo>
                                <a:lnTo>
                                  <a:pt x="54397" y="100811"/>
                                </a:lnTo>
                                <a:lnTo>
                                  <a:pt x="54397" y="100269"/>
                                </a:lnTo>
                                <a:lnTo>
                                  <a:pt x="53889" y="100269"/>
                                </a:lnTo>
                                <a:lnTo>
                                  <a:pt x="53889" y="99728"/>
                                </a:lnTo>
                                <a:lnTo>
                                  <a:pt x="53381" y="99728"/>
                                </a:lnTo>
                                <a:lnTo>
                                  <a:pt x="53381" y="99186"/>
                                </a:lnTo>
                                <a:lnTo>
                                  <a:pt x="52873" y="98643"/>
                                </a:lnTo>
                                <a:lnTo>
                                  <a:pt x="52873" y="98643"/>
                                </a:lnTo>
                                <a:lnTo>
                                  <a:pt x="52365" y="98101"/>
                                </a:lnTo>
                                <a:lnTo>
                                  <a:pt x="52365" y="98101"/>
                                </a:lnTo>
                                <a:lnTo>
                                  <a:pt x="51856" y="97560"/>
                                </a:lnTo>
                                <a:lnTo>
                                  <a:pt x="51856" y="97560"/>
                                </a:lnTo>
                                <a:lnTo>
                                  <a:pt x="51856" y="97018"/>
                                </a:lnTo>
                                <a:lnTo>
                                  <a:pt x="51348" y="97018"/>
                                </a:lnTo>
                                <a:lnTo>
                                  <a:pt x="51348" y="96476"/>
                                </a:lnTo>
                                <a:lnTo>
                                  <a:pt x="50826" y="96476"/>
                                </a:lnTo>
                                <a:lnTo>
                                  <a:pt x="50826" y="95934"/>
                                </a:lnTo>
                                <a:lnTo>
                                  <a:pt x="50318" y="95934"/>
                                </a:lnTo>
                                <a:lnTo>
                                  <a:pt x="50318" y="95392"/>
                                </a:lnTo>
                                <a:lnTo>
                                  <a:pt x="50318" y="95392"/>
                                </a:lnTo>
                                <a:lnTo>
                                  <a:pt x="49810" y="94850"/>
                                </a:lnTo>
                                <a:lnTo>
                                  <a:pt x="49810" y="94850"/>
                                </a:lnTo>
                                <a:lnTo>
                                  <a:pt x="49301" y="94309"/>
                                </a:lnTo>
                                <a:lnTo>
                                  <a:pt x="49301" y="94309"/>
                                </a:lnTo>
                                <a:lnTo>
                                  <a:pt x="48793" y="93767"/>
                                </a:lnTo>
                                <a:lnTo>
                                  <a:pt x="48793" y="93767"/>
                                </a:lnTo>
                                <a:lnTo>
                                  <a:pt x="48285" y="93225"/>
                                </a:lnTo>
                                <a:lnTo>
                                  <a:pt x="48285" y="92683"/>
                                </a:lnTo>
                                <a:lnTo>
                                  <a:pt x="47777" y="92683"/>
                                </a:lnTo>
                                <a:lnTo>
                                  <a:pt x="47777" y="92141"/>
                                </a:lnTo>
                                <a:lnTo>
                                  <a:pt x="47268" y="92141"/>
                                </a:lnTo>
                                <a:lnTo>
                                  <a:pt x="47268" y="91599"/>
                                </a:lnTo>
                                <a:lnTo>
                                  <a:pt x="46760" y="91599"/>
                                </a:lnTo>
                                <a:lnTo>
                                  <a:pt x="46760" y="91058"/>
                                </a:lnTo>
                                <a:lnTo>
                                  <a:pt x="46252" y="91058"/>
                                </a:lnTo>
                                <a:lnTo>
                                  <a:pt x="46252" y="90515"/>
                                </a:lnTo>
                                <a:lnTo>
                                  <a:pt x="45743" y="89973"/>
                                </a:lnTo>
                                <a:lnTo>
                                  <a:pt x="45743" y="89973"/>
                                </a:lnTo>
                                <a:lnTo>
                                  <a:pt x="45235" y="89431"/>
                                </a:lnTo>
                                <a:lnTo>
                                  <a:pt x="45235" y="89431"/>
                                </a:lnTo>
                                <a:lnTo>
                                  <a:pt x="44727" y="88890"/>
                                </a:lnTo>
                                <a:lnTo>
                                  <a:pt x="44727" y="88890"/>
                                </a:lnTo>
                                <a:lnTo>
                                  <a:pt x="44219" y="88348"/>
                                </a:lnTo>
                                <a:lnTo>
                                  <a:pt x="44219" y="88348"/>
                                </a:lnTo>
                                <a:lnTo>
                                  <a:pt x="43711" y="87806"/>
                                </a:lnTo>
                                <a:lnTo>
                                  <a:pt x="43711" y="87806"/>
                                </a:lnTo>
                                <a:lnTo>
                                  <a:pt x="43711" y="87264"/>
                                </a:lnTo>
                                <a:lnTo>
                                  <a:pt x="43202" y="87264"/>
                                </a:lnTo>
                                <a:lnTo>
                                  <a:pt x="43202" y="86722"/>
                                </a:lnTo>
                                <a:lnTo>
                                  <a:pt x="42694" y="86722"/>
                                </a:lnTo>
                                <a:lnTo>
                                  <a:pt x="42694" y="86180"/>
                                </a:lnTo>
                                <a:lnTo>
                                  <a:pt x="42186" y="86180"/>
                                </a:lnTo>
                                <a:lnTo>
                                  <a:pt x="42186" y="85639"/>
                                </a:lnTo>
                                <a:lnTo>
                                  <a:pt x="41677" y="85097"/>
                                </a:lnTo>
                                <a:lnTo>
                                  <a:pt x="41677" y="85097"/>
                                </a:lnTo>
                                <a:lnTo>
                                  <a:pt x="41677" y="84555"/>
                                </a:lnTo>
                                <a:lnTo>
                                  <a:pt x="41169" y="84555"/>
                                </a:lnTo>
                                <a:lnTo>
                                  <a:pt x="41169" y="84013"/>
                                </a:lnTo>
                                <a:lnTo>
                                  <a:pt x="40661" y="84013"/>
                                </a:lnTo>
                                <a:lnTo>
                                  <a:pt x="40661" y="83471"/>
                                </a:lnTo>
                                <a:lnTo>
                                  <a:pt x="40153" y="83471"/>
                                </a:lnTo>
                                <a:lnTo>
                                  <a:pt x="40153" y="82929"/>
                                </a:lnTo>
                                <a:lnTo>
                                  <a:pt x="39644" y="82929"/>
                                </a:lnTo>
                                <a:lnTo>
                                  <a:pt x="39644" y="82387"/>
                                </a:lnTo>
                                <a:lnTo>
                                  <a:pt x="39644" y="82387"/>
                                </a:lnTo>
                                <a:lnTo>
                                  <a:pt x="39136" y="81845"/>
                                </a:lnTo>
                                <a:lnTo>
                                  <a:pt x="39136" y="81303"/>
                                </a:lnTo>
                                <a:lnTo>
                                  <a:pt x="38628" y="81303"/>
                                </a:lnTo>
                                <a:lnTo>
                                  <a:pt x="38628" y="80761"/>
                                </a:lnTo>
                                <a:lnTo>
                                  <a:pt x="38120" y="80761"/>
                                </a:lnTo>
                                <a:lnTo>
                                  <a:pt x="38120" y="80220"/>
                                </a:lnTo>
                                <a:lnTo>
                                  <a:pt x="37611" y="80220"/>
                                </a:lnTo>
                                <a:lnTo>
                                  <a:pt x="37611" y="79136"/>
                                </a:lnTo>
                                <a:lnTo>
                                  <a:pt x="37103" y="79136"/>
                                </a:lnTo>
                                <a:lnTo>
                                  <a:pt x="37103" y="78594"/>
                                </a:lnTo>
                                <a:lnTo>
                                  <a:pt x="36595" y="78594"/>
                                </a:lnTo>
                                <a:lnTo>
                                  <a:pt x="36595" y="78052"/>
                                </a:lnTo>
                                <a:lnTo>
                                  <a:pt x="36087" y="78052"/>
                                </a:lnTo>
                                <a:lnTo>
                                  <a:pt x="36087" y="76969"/>
                                </a:lnTo>
                                <a:lnTo>
                                  <a:pt x="35578" y="76969"/>
                                </a:lnTo>
                                <a:lnTo>
                                  <a:pt x="35578" y="76427"/>
                                </a:lnTo>
                                <a:lnTo>
                                  <a:pt x="35070" y="76427"/>
                                </a:lnTo>
                                <a:lnTo>
                                  <a:pt x="35070" y="75885"/>
                                </a:lnTo>
                                <a:lnTo>
                                  <a:pt x="34562" y="75343"/>
                                </a:lnTo>
                                <a:lnTo>
                                  <a:pt x="34562" y="75343"/>
                                </a:lnTo>
                                <a:lnTo>
                                  <a:pt x="34562" y="74801"/>
                                </a:lnTo>
                                <a:lnTo>
                                  <a:pt x="34053" y="74801"/>
                                </a:lnTo>
                                <a:lnTo>
                                  <a:pt x="34053" y="74259"/>
                                </a:lnTo>
                                <a:lnTo>
                                  <a:pt x="33545" y="74259"/>
                                </a:lnTo>
                                <a:lnTo>
                                  <a:pt x="33545" y="73175"/>
                                </a:lnTo>
                                <a:lnTo>
                                  <a:pt x="33037" y="73175"/>
                                </a:lnTo>
                                <a:lnTo>
                                  <a:pt x="33037" y="72633"/>
                                </a:lnTo>
                                <a:lnTo>
                                  <a:pt x="32529" y="72633"/>
                                </a:lnTo>
                                <a:lnTo>
                                  <a:pt x="32529" y="71550"/>
                                </a:lnTo>
                                <a:lnTo>
                                  <a:pt x="32021" y="71550"/>
                                </a:lnTo>
                                <a:lnTo>
                                  <a:pt x="32021" y="71008"/>
                                </a:lnTo>
                                <a:lnTo>
                                  <a:pt x="31512" y="71008"/>
                                </a:lnTo>
                                <a:lnTo>
                                  <a:pt x="31512" y="70466"/>
                                </a:lnTo>
                                <a:lnTo>
                                  <a:pt x="31004" y="69924"/>
                                </a:lnTo>
                                <a:lnTo>
                                  <a:pt x="31004" y="69924"/>
                                </a:lnTo>
                                <a:lnTo>
                                  <a:pt x="31004" y="69382"/>
                                </a:lnTo>
                                <a:lnTo>
                                  <a:pt x="30495" y="69382"/>
                                </a:lnTo>
                                <a:lnTo>
                                  <a:pt x="30495" y="68840"/>
                                </a:lnTo>
                                <a:lnTo>
                                  <a:pt x="29987" y="68299"/>
                                </a:lnTo>
                                <a:lnTo>
                                  <a:pt x="29987" y="68299"/>
                                </a:lnTo>
                                <a:lnTo>
                                  <a:pt x="29987" y="67756"/>
                                </a:lnTo>
                                <a:lnTo>
                                  <a:pt x="29479" y="67756"/>
                                </a:lnTo>
                                <a:lnTo>
                                  <a:pt x="29479" y="67215"/>
                                </a:lnTo>
                                <a:lnTo>
                                  <a:pt x="28971" y="66673"/>
                                </a:lnTo>
                                <a:lnTo>
                                  <a:pt x="28971" y="66673"/>
                                </a:lnTo>
                                <a:lnTo>
                                  <a:pt x="28971" y="66131"/>
                                </a:lnTo>
                                <a:lnTo>
                                  <a:pt x="28463" y="66131"/>
                                </a:lnTo>
                                <a:lnTo>
                                  <a:pt x="28463" y="65589"/>
                                </a:lnTo>
                                <a:lnTo>
                                  <a:pt x="27954" y="65047"/>
                                </a:lnTo>
                                <a:lnTo>
                                  <a:pt x="27954" y="65047"/>
                                </a:lnTo>
                                <a:lnTo>
                                  <a:pt x="27954" y="64505"/>
                                </a:lnTo>
                                <a:lnTo>
                                  <a:pt x="27446" y="64505"/>
                                </a:lnTo>
                                <a:lnTo>
                                  <a:pt x="27446" y="63963"/>
                                </a:lnTo>
                                <a:lnTo>
                                  <a:pt x="26938" y="63421"/>
                                </a:lnTo>
                                <a:lnTo>
                                  <a:pt x="26938" y="63421"/>
                                </a:lnTo>
                                <a:lnTo>
                                  <a:pt x="26938" y="62879"/>
                                </a:lnTo>
                                <a:lnTo>
                                  <a:pt x="26430" y="62338"/>
                                </a:lnTo>
                                <a:lnTo>
                                  <a:pt x="26430" y="62338"/>
                                </a:lnTo>
                                <a:lnTo>
                                  <a:pt x="25921" y="61796"/>
                                </a:lnTo>
                                <a:lnTo>
                                  <a:pt x="25921" y="61254"/>
                                </a:lnTo>
                                <a:lnTo>
                                  <a:pt x="25921" y="61254"/>
                                </a:lnTo>
                                <a:lnTo>
                                  <a:pt x="25413" y="60712"/>
                                </a:lnTo>
                                <a:lnTo>
                                  <a:pt x="25413" y="60712"/>
                                </a:lnTo>
                                <a:lnTo>
                                  <a:pt x="24905" y="60170"/>
                                </a:lnTo>
                                <a:lnTo>
                                  <a:pt x="24905" y="59628"/>
                                </a:lnTo>
                                <a:lnTo>
                                  <a:pt x="24905" y="59628"/>
                                </a:lnTo>
                                <a:lnTo>
                                  <a:pt x="24397" y="59086"/>
                                </a:lnTo>
                                <a:lnTo>
                                  <a:pt x="24397" y="59086"/>
                                </a:lnTo>
                                <a:lnTo>
                                  <a:pt x="24397" y="58544"/>
                                </a:lnTo>
                                <a:lnTo>
                                  <a:pt x="23888" y="58003"/>
                                </a:lnTo>
                                <a:lnTo>
                                  <a:pt x="23888" y="58003"/>
                                </a:lnTo>
                                <a:lnTo>
                                  <a:pt x="23888" y="57461"/>
                                </a:lnTo>
                                <a:lnTo>
                                  <a:pt x="23380" y="57461"/>
                                </a:lnTo>
                                <a:lnTo>
                                  <a:pt x="23380" y="56377"/>
                                </a:lnTo>
                                <a:lnTo>
                                  <a:pt x="22872" y="56377"/>
                                </a:lnTo>
                                <a:lnTo>
                                  <a:pt x="22872" y="55835"/>
                                </a:lnTo>
                                <a:lnTo>
                                  <a:pt x="22363" y="55835"/>
                                </a:lnTo>
                                <a:lnTo>
                                  <a:pt x="22363" y="54751"/>
                                </a:lnTo>
                                <a:lnTo>
                                  <a:pt x="21855" y="54751"/>
                                </a:lnTo>
                                <a:lnTo>
                                  <a:pt x="21855" y="53668"/>
                                </a:lnTo>
                                <a:lnTo>
                                  <a:pt x="21347" y="53668"/>
                                </a:lnTo>
                                <a:lnTo>
                                  <a:pt x="21347" y="53126"/>
                                </a:lnTo>
                                <a:lnTo>
                                  <a:pt x="21347" y="53126"/>
                                </a:lnTo>
                                <a:lnTo>
                                  <a:pt x="20839" y="52584"/>
                                </a:lnTo>
                                <a:lnTo>
                                  <a:pt x="20839" y="52042"/>
                                </a:lnTo>
                                <a:lnTo>
                                  <a:pt x="20839" y="52042"/>
                                </a:lnTo>
                                <a:lnTo>
                                  <a:pt x="20331" y="51500"/>
                                </a:lnTo>
                                <a:lnTo>
                                  <a:pt x="20331" y="50958"/>
                                </a:lnTo>
                                <a:lnTo>
                                  <a:pt x="19822" y="50958"/>
                                </a:lnTo>
                                <a:lnTo>
                                  <a:pt x="19822" y="49874"/>
                                </a:lnTo>
                                <a:lnTo>
                                  <a:pt x="19314" y="49874"/>
                                </a:lnTo>
                                <a:lnTo>
                                  <a:pt x="19314" y="48790"/>
                                </a:lnTo>
                                <a:lnTo>
                                  <a:pt x="18805" y="48790"/>
                                </a:lnTo>
                                <a:lnTo>
                                  <a:pt x="18805" y="47707"/>
                                </a:lnTo>
                                <a:lnTo>
                                  <a:pt x="18297" y="47707"/>
                                </a:lnTo>
                                <a:lnTo>
                                  <a:pt x="18297" y="46623"/>
                                </a:lnTo>
                                <a:lnTo>
                                  <a:pt x="17789" y="46623"/>
                                </a:lnTo>
                                <a:lnTo>
                                  <a:pt x="17789" y="46081"/>
                                </a:lnTo>
                                <a:lnTo>
                                  <a:pt x="17281" y="45539"/>
                                </a:lnTo>
                                <a:lnTo>
                                  <a:pt x="17281" y="45539"/>
                                </a:lnTo>
                                <a:lnTo>
                                  <a:pt x="17281" y="44998"/>
                                </a:lnTo>
                                <a:lnTo>
                                  <a:pt x="16773" y="44456"/>
                                </a:lnTo>
                                <a:lnTo>
                                  <a:pt x="16773" y="44456"/>
                                </a:lnTo>
                                <a:lnTo>
                                  <a:pt x="16773" y="43914"/>
                                </a:lnTo>
                                <a:lnTo>
                                  <a:pt x="16265" y="43372"/>
                                </a:lnTo>
                                <a:lnTo>
                                  <a:pt x="16265" y="43372"/>
                                </a:lnTo>
                                <a:lnTo>
                                  <a:pt x="16265" y="42808"/>
                                </a:lnTo>
                                <a:lnTo>
                                  <a:pt x="15756" y="42266"/>
                                </a:lnTo>
                                <a:lnTo>
                                  <a:pt x="15756" y="42266"/>
                                </a:lnTo>
                                <a:lnTo>
                                  <a:pt x="15756" y="41725"/>
                                </a:lnTo>
                                <a:lnTo>
                                  <a:pt x="15248" y="41183"/>
                                </a:lnTo>
                                <a:lnTo>
                                  <a:pt x="15248" y="41183"/>
                                </a:lnTo>
                                <a:lnTo>
                                  <a:pt x="15248" y="40641"/>
                                </a:lnTo>
                                <a:lnTo>
                                  <a:pt x="14739" y="40099"/>
                                </a:lnTo>
                                <a:lnTo>
                                  <a:pt x="14739" y="40099"/>
                                </a:lnTo>
                                <a:lnTo>
                                  <a:pt x="14739" y="39015"/>
                                </a:lnTo>
                                <a:lnTo>
                                  <a:pt x="14231" y="39015"/>
                                </a:lnTo>
                                <a:lnTo>
                                  <a:pt x="14231" y="37931"/>
                                </a:lnTo>
                                <a:lnTo>
                                  <a:pt x="13723" y="37931"/>
                                </a:lnTo>
                                <a:lnTo>
                                  <a:pt x="13723" y="36848"/>
                                </a:lnTo>
                                <a:lnTo>
                                  <a:pt x="13215" y="36848"/>
                                </a:lnTo>
                                <a:lnTo>
                                  <a:pt x="13215" y="35764"/>
                                </a:lnTo>
                                <a:lnTo>
                                  <a:pt x="12707" y="35222"/>
                                </a:lnTo>
                                <a:lnTo>
                                  <a:pt x="12707" y="35222"/>
                                </a:lnTo>
                                <a:lnTo>
                                  <a:pt x="12707" y="34680"/>
                                </a:lnTo>
                                <a:lnTo>
                                  <a:pt x="12198" y="34138"/>
                                </a:lnTo>
                                <a:lnTo>
                                  <a:pt x="12198" y="34138"/>
                                </a:lnTo>
                                <a:lnTo>
                                  <a:pt x="12198" y="33055"/>
                                </a:lnTo>
                                <a:lnTo>
                                  <a:pt x="11690" y="33055"/>
                                </a:lnTo>
                                <a:lnTo>
                                  <a:pt x="11690" y="31971"/>
                                </a:lnTo>
                                <a:lnTo>
                                  <a:pt x="11182" y="31429"/>
                                </a:lnTo>
                                <a:lnTo>
                                  <a:pt x="11182" y="31429"/>
                                </a:lnTo>
                                <a:lnTo>
                                  <a:pt x="11182" y="30887"/>
                                </a:lnTo>
                                <a:lnTo>
                                  <a:pt x="10673" y="30345"/>
                                </a:lnTo>
                                <a:lnTo>
                                  <a:pt x="10673" y="30345"/>
                                </a:lnTo>
                                <a:lnTo>
                                  <a:pt x="10673" y="29803"/>
                                </a:lnTo>
                                <a:lnTo>
                                  <a:pt x="10165" y="29261"/>
                                </a:lnTo>
                                <a:lnTo>
                                  <a:pt x="10165" y="28720"/>
                                </a:lnTo>
                                <a:lnTo>
                                  <a:pt x="10165" y="28720"/>
                                </a:lnTo>
                                <a:lnTo>
                                  <a:pt x="10165" y="28178"/>
                                </a:lnTo>
                                <a:lnTo>
                                  <a:pt x="9657" y="27636"/>
                                </a:lnTo>
                                <a:lnTo>
                                  <a:pt x="9657" y="27636"/>
                                </a:lnTo>
                                <a:lnTo>
                                  <a:pt x="9657" y="27094"/>
                                </a:lnTo>
                                <a:lnTo>
                                  <a:pt x="9149" y="26552"/>
                                </a:lnTo>
                                <a:lnTo>
                                  <a:pt x="9149" y="26010"/>
                                </a:lnTo>
                                <a:lnTo>
                                  <a:pt x="9149" y="26010"/>
                                </a:lnTo>
                                <a:lnTo>
                                  <a:pt x="8640" y="25468"/>
                                </a:lnTo>
                                <a:lnTo>
                                  <a:pt x="8640" y="24385"/>
                                </a:lnTo>
                                <a:lnTo>
                                  <a:pt x="8640" y="24385"/>
                                </a:lnTo>
                                <a:lnTo>
                                  <a:pt x="8132" y="23843"/>
                                </a:lnTo>
                                <a:lnTo>
                                  <a:pt x="8132" y="22759"/>
                                </a:lnTo>
                                <a:lnTo>
                                  <a:pt x="7624" y="22759"/>
                                </a:lnTo>
                                <a:lnTo>
                                  <a:pt x="7624" y="21675"/>
                                </a:lnTo>
                                <a:lnTo>
                                  <a:pt x="7115" y="21133"/>
                                </a:lnTo>
                                <a:lnTo>
                                  <a:pt x="7115" y="20591"/>
                                </a:lnTo>
                                <a:lnTo>
                                  <a:pt x="7115" y="20591"/>
                                </a:lnTo>
                                <a:lnTo>
                                  <a:pt x="6607" y="20050"/>
                                </a:lnTo>
                                <a:lnTo>
                                  <a:pt x="6607" y="18424"/>
                                </a:lnTo>
                                <a:lnTo>
                                  <a:pt x="6099" y="18424"/>
                                </a:lnTo>
                                <a:lnTo>
                                  <a:pt x="6099" y="17340"/>
                                </a:lnTo>
                                <a:lnTo>
                                  <a:pt x="5591" y="16798"/>
                                </a:lnTo>
                                <a:lnTo>
                                  <a:pt x="5591" y="15715"/>
                                </a:lnTo>
                                <a:lnTo>
                                  <a:pt x="5083" y="15172"/>
                                </a:lnTo>
                                <a:lnTo>
                                  <a:pt x="5083" y="15172"/>
                                </a:lnTo>
                                <a:lnTo>
                                  <a:pt x="5083" y="14631"/>
                                </a:lnTo>
                                <a:lnTo>
                                  <a:pt x="4574" y="14089"/>
                                </a:lnTo>
                                <a:lnTo>
                                  <a:pt x="4574" y="13005"/>
                                </a:lnTo>
                                <a:lnTo>
                                  <a:pt x="4066" y="12463"/>
                                </a:lnTo>
                                <a:lnTo>
                                  <a:pt x="4066" y="11380"/>
                                </a:lnTo>
                                <a:lnTo>
                                  <a:pt x="3558" y="11380"/>
                                </a:lnTo>
                                <a:lnTo>
                                  <a:pt x="3558" y="10295"/>
                                </a:lnTo>
                                <a:lnTo>
                                  <a:pt x="3049" y="9754"/>
                                </a:lnTo>
                                <a:lnTo>
                                  <a:pt x="3049" y="8670"/>
                                </a:lnTo>
                                <a:lnTo>
                                  <a:pt x="2541" y="8128"/>
                                </a:lnTo>
                                <a:lnTo>
                                  <a:pt x="2541" y="7044"/>
                                </a:lnTo>
                                <a:lnTo>
                                  <a:pt x="2033" y="6502"/>
                                </a:lnTo>
                                <a:lnTo>
                                  <a:pt x="2033" y="6502"/>
                                </a:lnTo>
                                <a:lnTo>
                                  <a:pt x="2033" y="5960"/>
                                </a:lnTo>
                                <a:lnTo>
                                  <a:pt x="1525" y="5419"/>
                                </a:lnTo>
                                <a:lnTo>
                                  <a:pt x="1525" y="3793"/>
                                </a:lnTo>
                                <a:lnTo>
                                  <a:pt x="1017" y="3251"/>
                                </a:lnTo>
                                <a:lnTo>
                                  <a:pt x="1017" y="2167"/>
                                </a:lnTo>
                                <a:lnTo>
                                  <a:pt x="508" y="1625"/>
                                </a:lnTo>
                                <a:lnTo>
                                  <a:pt x="508" y="542"/>
                                </a:lnTo>
                                <a:lnTo>
                                  <a:pt x="0" y="542"/>
                                </a:lnTo>
                                <a:lnTo>
                                  <a:pt x="0" y="0"/>
                                </a:lnTo>
                              </a:path>
                            </a:pathLst>
                          </a:custGeom>
                          <a:ln w="13215" cap="flat">
                            <a:round/>
                          </a:ln>
                        </wps:spPr>
                        <wps:style>
                          <a:lnRef idx="1">
                            <a:srgbClr val="FF0000"/>
                          </a:lnRef>
                          <a:fillRef idx="0">
                            <a:srgbClr val="000000">
                              <a:alpha val="0"/>
                            </a:srgbClr>
                          </a:fillRef>
                          <a:effectRef idx="0">
                            <a:scrgbClr r="0" g="0" b="0"/>
                          </a:effectRef>
                          <a:fontRef idx="none"/>
                        </wps:style>
                        <wps:bodyPr/>
                      </wps:wsp>
                      <wps:wsp>
                        <wps:cNvPr id="134024" name="Shape 10469"/>
                        <wps:cNvSpPr/>
                        <wps:spPr>
                          <a:xfrm>
                            <a:off x="3542142" y="250700"/>
                            <a:ext cx="109805" cy="800536"/>
                          </a:xfrm>
                          <a:custGeom>
                            <a:avLst/>
                            <a:gdLst/>
                            <a:ahLst/>
                            <a:cxnLst/>
                            <a:rect l="0" t="0" r="0" b="0"/>
                            <a:pathLst>
                              <a:path w="109805" h="800536">
                                <a:moveTo>
                                  <a:pt x="109805" y="800536"/>
                                </a:moveTo>
                                <a:lnTo>
                                  <a:pt x="109805" y="799995"/>
                                </a:lnTo>
                                <a:lnTo>
                                  <a:pt x="109297" y="799452"/>
                                </a:lnTo>
                                <a:lnTo>
                                  <a:pt x="109297" y="797827"/>
                                </a:lnTo>
                                <a:lnTo>
                                  <a:pt x="108789" y="797285"/>
                                </a:lnTo>
                                <a:lnTo>
                                  <a:pt x="108789" y="796201"/>
                                </a:lnTo>
                                <a:lnTo>
                                  <a:pt x="108280" y="795660"/>
                                </a:lnTo>
                                <a:lnTo>
                                  <a:pt x="108280" y="794576"/>
                                </a:lnTo>
                                <a:lnTo>
                                  <a:pt x="107772" y="794034"/>
                                </a:lnTo>
                                <a:lnTo>
                                  <a:pt x="107772" y="792408"/>
                                </a:lnTo>
                                <a:lnTo>
                                  <a:pt x="107264" y="791866"/>
                                </a:lnTo>
                                <a:lnTo>
                                  <a:pt x="107264" y="790782"/>
                                </a:lnTo>
                                <a:lnTo>
                                  <a:pt x="106756" y="790241"/>
                                </a:lnTo>
                                <a:lnTo>
                                  <a:pt x="106756" y="789157"/>
                                </a:lnTo>
                                <a:lnTo>
                                  <a:pt x="106247" y="788615"/>
                                </a:lnTo>
                                <a:lnTo>
                                  <a:pt x="106247" y="786447"/>
                                </a:lnTo>
                                <a:lnTo>
                                  <a:pt x="105739" y="785906"/>
                                </a:lnTo>
                                <a:lnTo>
                                  <a:pt x="105739" y="784822"/>
                                </a:lnTo>
                                <a:lnTo>
                                  <a:pt x="105231" y="784280"/>
                                </a:lnTo>
                                <a:lnTo>
                                  <a:pt x="105231" y="783196"/>
                                </a:lnTo>
                                <a:lnTo>
                                  <a:pt x="104723" y="782654"/>
                                </a:lnTo>
                                <a:lnTo>
                                  <a:pt x="104723" y="780487"/>
                                </a:lnTo>
                                <a:lnTo>
                                  <a:pt x="104214" y="779945"/>
                                </a:lnTo>
                                <a:lnTo>
                                  <a:pt x="104214" y="778861"/>
                                </a:lnTo>
                                <a:lnTo>
                                  <a:pt x="103706" y="778319"/>
                                </a:lnTo>
                                <a:lnTo>
                                  <a:pt x="103706" y="776694"/>
                                </a:lnTo>
                                <a:lnTo>
                                  <a:pt x="103198" y="776152"/>
                                </a:lnTo>
                                <a:lnTo>
                                  <a:pt x="103198" y="774526"/>
                                </a:lnTo>
                                <a:lnTo>
                                  <a:pt x="102689" y="773442"/>
                                </a:lnTo>
                                <a:lnTo>
                                  <a:pt x="102689" y="772359"/>
                                </a:lnTo>
                                <a:lnTo>
                                  <a:pt x="102181" y="771817"/>
                                </a:lnTo>
                                <a:lnTo>
                                  <a:pt x="102181" y="770191"/>
                                </a:lnTo>
                                <a:lnTo>
                                  <a:pt x="101673" y="769649"/>
                                </a:lnTo>
                                <a:lnTo>
                                  <a:pt x="101673" y="768566"/>
                                </a:lnTo>
                                <a:lnTo>
                                  <a:pt x="101165" y="767481"/>
                                </a:lnTo>
                                <a:lnTo>
                                  <a:pt x="101165" y="765856"/>
                                </a:lnTo>
                                <a:lnTo>
                                  <a:pt x="100657" y="764772"/>
                                </a:lnTo>
                                <a:lnTo>
                                  <a:pt x="100657" y="763689"/>
                                </a:lnTo>
                                <a:lnTo>
                                  <a:pt x="100148" y="763147"/>
                                </a:lnTo>
                                <a:lnTo>
                                  <a:pt x="100148" y="761521"/>
                                </a:lnTo>
                                <a:lnTo>
                                  <a:pt x="99640" y="760979"/>
                                </a:lnTo>
                                <a:lnTo>
                                  <a:pt x="99640" y="758797"/>
                                </a:lnTo>
                                <a:lnTo>
                                  <a:pt x="99132" y="758255"/>
                                </a:lnTo>
                                <a:lnTo>
                                  <a:pt x="99132" y="756629"/>
                                </a:lnTo>
                                <a:lnTo>
                                  <a:pt x="98623" y="756088"/>
                                </a:lnTo>
                                <a:lnTo>
                                  <a:pt x="98623" y="754462"/>
                                </a:lnTo>
                                <a:lnTo>
                                  <a:pt x="98115" y="753378"/>
                                </a:lnTo>
                                <a:lnTo>
                                  <a:pt x="98115" y="752295"/>
                                </a:lnTo>
                                <a:lnTo>
                                  <a:pt x="97607" y="751211"/>
                                </a:lnTo>
                                <a:lnTo>
                                  <a:pt x="97607" y="749043"/>
                                </a:lnTo>
                                <a:lnTo>
                                  <a:pt x="97099" y="748501"/>
                                </a:lnTo>
                                <a:lnTo>
                                  <a:pt x="97099" y="746876"/>
                                </a:lnTo>
                                <a:lnTo>
                                  <a:pt x="96590" y="745792"/>
                                </a:lnTo>
                                <a:lnTo>
                                  <a:pt x="96590" y="744167"/>
                                </a:lnTo>
                                <a:lnTo>
                                  <a:pt x="96082" y="743625"/>
                                </a:lnTo>
                                <a:lnTo>
                                  <a:pt x="96082" y="741999"/>
                                </a:lnTo>
                                <a:lnTo>
                                  <a:pt x="95574" y="740915"/>
                                </a:lnTo>
                                <a:lnTo>
                                  <a:pt x="95574" y="739289"/>
                                </a:lnTo>
                                <a:lnTo>
                                  <a:pt x="95066" y="738748"/>
                                </a:lnTo>
                                <a:lnTo>
                                  <a:pt x="95066" y="737122"/>
                                </a:lnTo>
                                <a:lnTo>
                                  <a:pt x="94557" y="736038"/>
                                </a:lnTo>
                                <a:lnTo>
                                  <a:pt x="94557" y="734413"/>
                                </a:lnTo>
                                <a:lnTo>
                                  <a:pt x="94049" y="733329"/>
                                </a:lnTo>
                                <a:lnTo>
                                  <a:pt x="94049" y="731703"/>
                                </a:lnTo>
                                <a:lnTo>
                                  <a:pt x="93541" y="731161"/>
                                </a:lnTo>
                                <a:lnTo>
                                  <a:pt x="93541" y="729536"/>
                                </a:lnTo>
                                <a:lnTo>
                                  <a:pt x="93033" y="728452"/>
                                </a:lnTo>
                                <a:lnTo>
                                  <a:pt x="93033" y="726826"/>
                                </a:lnTo>
                                <a:lnTo>
                                  <a:pt x="92524" y="725743"/>
                                </a:lnTo>
                                <a:lnTo>
                                  <a:pt x="92524" y="723033"/>
                                </a:lnTo>
                                <a:lnTo>
                                  <a:pt x="92016" y="722491"/>
                                </a:lnTo>
                                <a:lnTo>
                                  <a:pt x="92016" y="720324"/>
                                </a:lnTo>
                                <a:lnTo>
                                  <a:pt x="91508" y="719782"/>
                                </a:lnTo>
                                <a:lnTo>
                                  <a:pt x="91508" y="717614"/>
                                </a:lnTo>
                                <a:lnTo>
                                  <a:pt x="90999" y="717073"/>
                                </a:lnTo>
                                <a:lnTo>
                                  <a:pt x="90999" y="714905"/>
                                </a:lnTo>
                                <a:lnTo>
                                  <a:pt x="90491" y="714363"/>
                                </a:lnTo>
                                <a:lnTo>
                                  <a:pt x="90491" y="711654"/>
                                </a:lnTo>
                                <a:lnTo>
                                  <a:pt x="89983" y="710570"/>
                                </a:lnTo>
                                <a:lnTo>
                                  <a:pt x="89983" y="708944"/>
                                </a:lnTo>
                                <a:lnTo>
                                  <a:pt x="89475" y="707860"/>
                                </a:lnTo>
                                <a:lnTo>
                                  <a:pt x="89475" y="706235"/>
                                </a:lnTo>
                                <a:lnTo>
                                  <a:pt x="88966" y="705151"/>
                                </a:lnTo>
                                <a:lnTo>
                                  <a:pt x="88966" y="702442"/>
                                </a:lnTo>
                                <a:lnTo>
                                  <a:pt x="88458" y="701358"/>
                                </a:lnTo>
                                <a:lnTo>
                                  <a:pt x="88458" y="699732"/>
                                </a:lnTo>
                                <a:lnTo>
                                  <a:pt x="87950" y="698648"/>
                                </a:lnTo>
                                <a:lnTo>
                                  <a:pt x="87950" y="696481"/>
                                </a:lnTo>
                                <a:lnTo>
                                  <a:pt x="87442" y="695398"/>
                                </a:lnTo>
                                <a:lnTo>
                                  <a:pt x="87442" y="692688"/>
                                </a:lnTo>
                                <a:lnTo>
                                  <a:pt x="86933" y="691604"/>
                                </a:lnTo>
                                <a:lnTo>
                                  <a:pt x="86933" y="689978"/>
                                </a:lnTo>
                                <a:lnTo>
                                  <a:pt x="86425" y="688895"/>
                                </a:lnTo>
                                <a:lnTo>
                                  <a:pt x="86425" y="686727"/>
                                </a:lnTo>
                                <a:lnTo>
                                  <a:pt x="85917" y="685643"/>
                                </a:lnTo>
                                <a:lnTo>
                                  <a:pt x="85917" y="682934"/>
                                </a:lnTo>
                                <a:lnTo>
                                  <a:pt x="85409" y="681850"/>
                                </a:lnTo>
                                <a:lnTo>
                                  <a:pt x="85409" y="679683"/>
                                </a:lnTo>
                                <a:lnTo>
                                  <a:pt x="84900" y="679141"/>
                                </a:lnTo>
                                <a:lnTo>
                                  <a:pt x="84900" y="676973"/>
                                </a:lnTo>
                                <a:lnTo>
                                  <a:pt x="84392" y="675868"/>
                                </a:lnTo>
                                <a:lnTo>
                                  <a:pt x="84392" y="673159"/>
                                </a:lnTo>
                                <a:lnTo>
                                  <a:pt x="83884" y="672075"/>
                                </a:lnTo>
                                <a:lnTo>
                                  <a:pt x="83884" y="669907"/>
                                </a:lnTo>
                                <a:lnTo>
                                  <a:pt x="83376" y="668824"/>
                                </a:lnTo>
                                <a:lnTo>
                                  <a:pt x="83376" y="667198"/>
                                </a:lnTo>
                                <a:lnTo>
                                  <a:pt x="82867" y="666114"/>
                                </a:lnTo>
                                <a:lnTo>
                                  <a:pt x="82867" y="663947"/>
                                </a:lnTo>
                                <a:lnTo>
                                  <a:pt x="82359" y="662863"/>
                                </a:lnTo>
                                <a:lnTo>
                                  <a:pt x="82359" y="660154"/>
                                </a:lnTo>
                                <a:lnTo>
                                  <a:pt x="81851" y="659069"/>
                                </a:lnTo>
                                <a:lnTo>
                                  <a:pt x="81851" y="657444"/>
                                </a:lnTo>
                                <a:lnTo>
                                  <a:pt x="81342" y="656360"/>
                                </a:lnTo>
                                <a:lnTo>
                                  <a:pt x="81342" y="654193"/>
                                </a:lnTo>
                                <a:lnTo>
                                  <a:pt x="80834" y="653109"/>
                                </a:lnTo>
                                <a:lnTo>
                                  <a:pt x="80834" y="650399"/>
                                </a:lnTo>
                                <a:lnTo>
                                  <a:pt x="80326" y="649316"/>
                                </a:lnTo>
                                <a:lnTo>
                                  <a:pt x="80326" y="647690"/>
                                </a:lnTo>
                                <a:lnTo>
                                  <a:pt x="79818" y="646607"/>
                                </a:lnTo>
                                <a:lnTo>
                                  <a:pt x="79818" y="644439"/>
                                </a:lnTo>
                                <a:lnTo>
                                  <a:pt x="79310" y="643355"/>
                                </a:lnTo>
                                <a:lnTo>
                                  <a:pt x="79310" y="641729"/>
                                </a:lnTo>
                                <a:lnTo>
                                  <a:pt x="78801" y="640646"/>
                                </a:lnTo>
                                <a:lnTo>
                                  <a:pt x="78801" y="637394"/>
                                </a:lnTo>
                                <a:lnTo>
                                  <a:pt x="78293" y="636853"/>
                                </a:lnTo>
                                <a:lnTo>
                                  <a:pt x="78293" y="634685"/>
                                </a:lnTo>
                                <a:lnTo>
                                  <a:pt x="77785" y="633601"/>
                                </a:lnTo>
                                <a:lnTo>
                                  <a:pt x="77785" y="631434"/>
                                </a:lnTo>
                                <a:lnTo>
                                  <a:pt x="77276" y="630892"/>
                                </a:lnTo>
                                <a:lnTo>
                                  <a:pt x="77276" y="628724"/>
                                </a:lnTo>
                                <a:lnTo>
                                  <a:pt x="76768" y="627641"/>
                                </a:lnTo>
                                <a:lnTo>
                                  <a:pt x="76768" y="625473"/>
                                </a:lnTo>
                                <a:lnTo>
                                  <a:pt x="76260" y="624389"/>
                                </a:lnTo>
                                <a:lnTo>
                                  <a:pt x="76260" y="622222"/>
                                </a:lnTo>
                                <a:lnTo>
                                  <a:pt x="75752" y="621138"/>
                                </a:lnTo>
                                <a:lnTo>
                                  <a:pt x="75752" y="619513"/>
                                </a:lnTo>
                                <a:lnTo>
                                  <a:pt x="75243" y="618429"/>
                                </a:lnTo>
                                <a:lnTo>
                                  <a:pt x="75243" y="616261"/>
                                </a:lnTo>
                                <a:lnTo>
                                  <a:pt x="74735" y="615178"/>
                                </a:lnTo>
                                <a:lnTo>
                                  <a:pt x="74735" y="613010"/>
                                </a:lnTo>
                                <a:lnTo>
                                  <a:pt x="74227" y="611926"/>
                                </a:lnTo>
                                <a:lnTo>
                                  <a:pt x="74227" y="609759"/>
                                </a:lnTo>
                                <a:lnTo>
                                  <a:pt x="73719" y="608675"/>
                                </a:lnTo>
                                <a:lnTo>
                                  <a:pt x="73719" y="605424"/>
                                </a:lnTo>
                                <a:lnTo>
                                  <a:pt x="73210" y="604340"/>
                                </a:lnTo>
                                <a:lnTo>
                                  <a:pt x="73210" y="602172"/>
                                </a:lnTo>
                                <a:lnTo>
                                  <a:pt x="72702" y="601089"/>
                                </a:lnTo>
                                <a:lnTo>
                                  <a:pt x="72702" y="598921"/>
                                </a:lnTo>
                                <a:lnTo>
                                  <a:pt x="72194" y="597838"/>
                                </a:lnTo>
                                <a:lnTo>
                                  <a:pt x="72194" y="595670"/>
                                </a:lnTo>
                                <a:lnTo>
                                  <a:pt x="71686" y="594044"/>
                                </a:lnTo>
                                <a:lnTo>
                                  <a:pt x="71686" y="590778"/>
                                </a:lnTo>
                                <a:lnTo>
                                  <a:pt x="71177" y="589695"/>
                                </a:lnTo>
                                <a:lnTo>
                                  <a:pt x="71177" y="587527"/>
                                </a:lnTo>
                                <a:lnTo>
                                  <a:pt x="70669" y="586443"/>
                                </a:lnTo>
                                <a:lnTo>
                                  <a:pt x="70669" y="583734"/>
                                </a:lnTo>
                                <a:lnTo>
                                  <a:pt x="70161" y="582650"/>
                                </a:lnTo>
                                <a:lnTo>
                                  <a:pt x="70161" y="579399"/>
                                </a:lnTo>
                                <a:lnTo>
                                  <a:pt x="69652" y="578315"/>
                                </a:lnTo>
                                <a:lnTo>
                                  <a:pt x="69652" y="575606"/>
                                </a:lnTo>
                                <a:lnTo>
                                  <a:pt x="69144" y="574522"/>
                                </a:lnTo>
                                <a:lnTo>
                                  <a:pt x="69144" y="571813"/>
                                </a:lnTo>
                                <a:lnTo>
                                  <a:pt x="68636" y="570729"/>
                                </a:lnTo>
                                <a:lnTo>
                                  <a:pt x="68636" y="566936"/>
                                </a:lnTo>
                                <a:lnTo>
                                  <a:pt x="68128" y="565852"/>
                                </a:lnTo>
                                <a:lnTo>
                                  <a:pt x="68128" y="563685"/>
                                </a:lnTo>
                                <a:lnTo>
                                  <a:pt x="67620" y="562059"/>
                                </a:lnTo>
                                <a:lnTo>
                                  <a:pt x="67620" y="559891"/>
                                </a:lnTo>
                                <a:lnTo>
                                  <a:pt x="67111" y="558266"/>
                                </a:lnTo>
                                <a:lnTo>
                                  <a:pt x="67111" y="554473"/>
                                </a:lnTo>
                                <a:lnTo>
                                  <a:pt x="66603" y="553389"/>
                                </a:lnTo>
                                <a:lnTo>
                                  <a:pt x="66603" y="551221"/>
                                </a:lnTo>
                                <a:lnTo>
                                  <a:pt x="66094" y="549596"/>
                                </a:lnTo>
                                <a:lnTo>
                                  <a:pt x="66094" y="547428"/>
                                </a:lnTo>
                                <a:lnTo>
                                  <a:pt x="65586" y="545803"/>
                                </a:lnTo>
                                <a:lnTo>
                                  <a:pt x="65586" y="542009"/>
                                </a:lnTo>
                                <a:lnTo>
                                  <a:pt x="65078" y="540926"/>
                                </a:lnTo>
                                <a:lnTo>
                                  <a:pt x="65078" y="538758"/>
                                </a:lnTo>
                                <a:lnTo>
                                  <a:pt x="64570" y="537132"/>
                                </a:lnTo>
                                <a:lnTo>
                                  <a:pt x="64570" y="534965"/>
                                </a:lnTo>
                                <a:lnTo>
                                  <a:pt x="64062" y="533339"/>
                                </a:lnTo>
                                <a:lnTo>
                                  <a:pt x="64062" y="531172"/>
                                </a:lnTo>
                                <a:lnTo>
                                  <a:pt x="63553" y="530088"/>
                                </a:lnTo>
                                <a:lnTo>
                                  <a:pt x="63553" y="526295"/>
                                </a:lnTo>
                                <a:lnTo>
                                  <a:pt x="63045" y="525211"/>
                                </a:lnTo>
                                <a:lnTo>
                                  <a:pt x="63045" y="522502"/>
                                </a:lnTo>
                                <a:lnTo>
                                  <a:pt x="62537" y="521418"/>
                                </a:lnTo>
                                <a:lnTo>
                                  <a:pt x="62537" y="519250"/>
                                </a:lnTo>
                                <a:lnTo>
                                  <a:pt x="62028" y="517625"/>
                                </a:lnTo>
                                <a:lnTo>
                                  <a:pt x="62028" y="514374"/>
                                </a:lnTo>
                                <a:lnTo>
                                  <a:pt x="61520" y="512748"/>
                                </a:lnTo>
                                <a:lnTo>
                                  <a:pt x="61520" y="510580"/>
                                </a:lnTo>
                                <a:lnTo>
                                  <a:pt x="61012" y="509475"/>
                                </a:lnTo>
                                <a:lnTo>
                                  <a:pt x="61012" y="506766"/>
                                </a:lnTo>
                                <a:lnTo>
                                  <a:pt x="60504" y="505682"/>
                                </a:lnTo>
                                <a:lnTo>
                                  <a:pt x="60504" y="502972"/>
                                </a:lnTo>
                                <a:lnTo>
                                  <a:pt x="59996" y="501889"/>
                                </a:lnTo>
                                <a:lnTo>
                                  <a:pt x="59996" y="498096"/>
                                </a:lnTo>
                                <a:lnTo>
                                  <a:pt x="59487" y="497012"/>
                                </a:lnTo>
                                <a:lnTo>
                                  <a:pt x="59487" y="494302"/>
                                </a:lnTo>
                                <a:lnTo>
                                  <a:pt x="58979" y="493218"/>
                                </a:lnTo>
                                <a:lnTo>
                                  <a:pt x="58979" y="490509"/>
                                </a:lnTo>
                                <a:lnTo>
                                  <a:pt x="58471" y="488884"/>
                                </a:lnTo>
                                <a:lnTo>
                                  <a:pt x="58471" y="486716"/>
                                </a:lnTo>
                                <a:lnTo>
                                  <a:pt x="57962" y="485090"/>
                                </a:lnTo>
                                <a:lnTo>
                                  <a:pt x="57962" y="482381"/>
                                </a:lnTo>
                                <a:lnTo>
                                  <a:pt x="57454" y="481297"/>
                                </a:lnTo>
                                <a:lnTo>
                                  <a:pt x="57454" y="478588"/>
                                </a:lnTo>
                                <a:lnTo>
                                  <a:pt x="56946" y="476962"/>
                                </a:lnTo>
                                <a:lnTo>
                                  <a:pt x="56946" y="474795"/>
                                </a:lnTo>
                                <a:lnTo>
                                  <a:pt x="56438" y="473169"/>
                                </a:lnTo>
                                <a:lnTo>
                                  <a:pt x="56438" y="470460"/>
                                </a:lnTo>
                                <a:lnTo>
                                  <a:pt x="55930" y="469376"/>
                                </a:lnTo>
                                <a:lnTo>
                                  <a:pt x="55930" y="466666"/>
                                </a:lnTo>
                                <a:lnTo>
                                  <a:pt x="55421" y="465041"/>
                                </a:lnTo>
                                <a:lnTo>
                                  <a:pt x="55421" y="462873"/>
                                </a:lnTo>
                                <a:lnTo>
                                  <a:pt x="54913" y="461247"/>
                                </a:lnTo>
                                <a:lnTo>
                                  <a:pt x="54913" y="457455"/>
                                </a:lnTo>
                                <a:lnTo>
                                  <a:pt x="54404" y="455829"/>
                                </a:lnTo>
                                <a:lnTo>
                                  <a:pt x="54404" y="453661"/>
                                </a:lnTo>
                                <a:lnTo>
                                  <a:pt x="53896" y="452036"/>
                                </a:lnTo>
                                <a:lnTo>
                                  <a:pt x="53896" y="449326"/>
                                </a:lnTo>
                                <a:lnTo>
                                  <a:pt x="53388" y="448243"/>
                                </a:lnTo>
                                <a:lnTo>
                                  <a:pt x="53388" y="445533"/>
                                </a:lnTo>
                                <a:lnTo>
                                  <a:pt x="52880" y="444449"/>
                                </a:lnTo>
                                <a:lnTo>
                                  <a:pt x="52880" y="440656"/>
                                </a:lnTo>
                                <a:lnTo>
                                  <a:pt x="52372" y="439031"/>
                                </a:lnTo>
                                <a:lnTo>
                                  <a:pt x="52372" y="436321"/>
                                </a:lnTo>
                                <a:lnTo>
                                  <a:pt x="51863" y="435237"/>
                                </a:lnTo>
                                <a:lnTo>
                                  <a:pt x="51863" y="432528"/>
                                </a:lnTo>
                                <a:lnTo>
                                  <a:pt x="51355" y="431444"/>
                                </a:lnTo>
                                <a:lnTo>
                                  <a:pt x="51355" y="427651"/>
                                </a:lnTo>
                                <a:lnTo>
                                  <a:pt x="50847" y="426011"/>
                                </a:lnTo>
                                <a:lnTo>
                                  <a:pt x="50847" y="423302"/>
                                </a:lnTo>
                                <a:lnTo>
                                  <a:pt x="50338" y="422218"/>
                                </a:lnTo>
                                <a:lnTo>
                                  <a:pt x="50338" y="419509"/>
                                </a:lnTo>
                                <a:lnTo>
                                  <a:pt x="49830" y="418424"/>
                                </a:lnTo>
                                <a:lnTo>
                                  <a:pt x="49830" y="415715"/>
                                </a:lnTo>
                                <a:lnTo>
                                  <a:pt x="49322" y="414090"/>
                                </a:lnTo>
                                <a:lnTo>
                                  <a:pt x="49322" y="410296"/>
                                </a:lnTo>
                                <a:lnTo>
                                  <a:pt x="48814" y="409213"/>
                                </a:lnTo>
                                <a:lnTo>
                                  <a:pt x="48814" y="406503"/>
                                </a:lnTo>
                                <a:lnTo>
                                  <a:pt x="48306" y="404878"/>
                                </a:lnTo>
                                <a:lnTo>
                                  <a:pt x="48306" y="402168"/>
                                </a:lnTo>
                                <a:lnTo>
                                  <a:pt x="47797" y="401084"/>
                                </a:lnTo>
                                <a:lnTo>
                                  <a:pt x="47797" y="397292"/>
                                </a:lnTo>
                                <a:lnTo>
                                  <a:pt x="47289" y="395666"/>
                                </a:lnTo>
                                <a:lnTo>
                                  <a:pt x="47289" y="392956"/>
                                </a:lnTo>
                                <a:lnTo>
                                  <a:pt x="46780" y="391873"/>
                                </a:lnTo>
                                <a:lnTo>
                                  <a:pt x="46780" y="389163"/>
                                </a:lnTo>
                                <a:lnTo>
                                  <a:pt x="46252" y="387538"/>
                                </a:lnTo>
                                <a:lnTo>
                                  <a:pt x="46252" y="385370"/>
                                </a:lnTo>
                                <a:lnTo>
                                  <a:pt x="45744" y="383744"/>
                                </a:lnTo>
                                <a:lnTo>
                                  <a:pt x="45744" y="379951"/>
                                </a:lnTo>
                                <a:lnTo>
                                  <a:pt x="45236" y="378326"/>
                                </a:lnTo>
                                <a:lnTo>
                                  <a:pt x="45236" y="375616"/>
                                </a:lnTo>
                                <a:lnTo>
                                  <a:pt x="44727" y="374533"/>
                                </a:lnTo>
                                <a:lnTo>
                                  <a:pt x="44727" y="371823"/>
                                </a:lnTo>
                                <a:lnTo>
                                  <a:pt x="44219" y="370739"/>
                                </a:lnTo>
                                <a:lnTo>
                                  <a:pt x="44219" y="368030"/>
                                </a:lnTo>
                                <a:lnTo>
                                  <a:pt x="43711" y="366404"/>
                                </a:lnTo>
                                <a:lnTo>
                                  <a:pt x="43711" y="363695"/>
                                </a:lnTo>
                                <a:lnTo>
                                  <a:pt x="43202" y="362611"/>
                                </a:lnTo>
                                <a:lnTo>
                                  <a:pt x="43202" y="359902"/>
                                </a:lnTo>
                                <a:lnTo>
                                  <a:pt x="42694" y="358818"/>
                                </a:lnTo>
                                <a:lnTo>
                                  <a:pt x="42694" y="356109"/>
                                </a:lnTo>
                                <a:lnTo>
                                  <a:pt x="42186" y="354483"/>
                                </a:lnTo>
                                <a:lnTo>
                                  <a:pt x="42186" y="352315"/>
                                </a:lnTo>
                                <a:lnTo>
                                  <a:pt x="41678" y="350690"/>
                                </a:lnTo>
                                <a:lnTo>
                                  <a:pt x="41678" y="347981"/>
                                </a:lnTo>
                                <a:lnTo>
                                  <a:pt x="41170" y="346897"/>
                                </a:lnTo>
                                <a:lnTo>
                                  <a:pt x="41170" y="344187"/>
                                </a:lnTo>
                                <a:lnTo>
                                  <a:pt x="40661" y="343082"/>
                                </a:lnTo>
                                <a:lnTo>
                                  <a:pt x="40661" y="339289"/>
                                </a:lnTo>
                                <a:lnTo>
                                  <a:pt x="40153" y="337663"/>
                                </a:lnTo>
                                <a:lnTo>
                                  <a:pt x="40153" y="334954"/>
                                </a:lnTo>
                                <a:lnTo>
                                  <a:pt x="39644" y="333870"/>
                                </a:lnTo>
                                <a:lnTo>
                                  <a:pt x="39644" y="331160"/>
                                </a:lnTo>
                                <a:lnTo>
                                  <a:pt x="39136" y="330077"/>
                                </a:lnTo>
                                <a:lnTo>
                                  <a:pt x="39136" y="327367"/>
                                </a:lnTo>
                                <a:lnTo>
                                  <a:pt x="38628" y="326284"/>
                                </a:lnTo>
                                <a:lnTo>
                                  <a:pt x="38628" y="321949"/>
                                </a:lnTo>
                                <a:lnTo>
                                  <a:pt x="38120" y="320865"/>
                                </a:lnTo>
                                <a:lnTo>
                                  <a:pt x="38120" y="318155"/>
                                </a:lnTo>
                                <a:lnTo>
                                  <a:pt x="37612" y="317072"/>
                                </a:lnTo>
                                <a:lnTo>
                                  <a:pt x="37612" y="314362"/>
                                </a:lnTo>
                                <a:lnTo>
                                  <a:pt x="37103" y="312736"/>
                                </a:lnTo>
                                <a:lnTo>
                                  <a:pt x="37103" y="308944"/>
                                </a:lnTo>
                                <a:lnTo>
                                  <a:pt x="36595" y="307318"/>
                                </a:lnTo>
                                <a:lnTo>
                                  <a:pt x="36595" y="305150"/>
                                </a:lnTo>
                                <a:lnTo>
                                  <a:pt x="36087" y="303525"/>
                                </a:lnTo>
                                <a:lnTo>
                                  <a:pt x="36087" y="300815"/>
                                </a:lnTo>
                                <a:lnTo>
                                  <a:pt x="35578" y="299190"/>
                                </a:lnTo>
                                <a:lnTo>
                                  <a:pt x="35578" y="295396"/>
                                </a:lnTo>
                                <a:lnTo>
                                  <a:pt x="35070" y="293771"/>
                                </a:lnTo>
                                <a:lnTo>
                                  <a:pt x="35070" y="291062"/>
                                </a:lnTo>
                                <a:lnTo>
                                  <a:pt x="34562" y="289436"/>
                                </a:lnTo>
                                <a:lnTo>
                                  <a:pt x="34562" y="286726"/>
                                </a:lnTo>
                                <a:lnTo>
                                  <a:pt x="34054" y="285643"/>
                                </a:lnTo>
                                <a:lnTo>
                                  <a:pt x="34054" y="281308"/>
                                </a:lnTo>
                                <a:lnTo>
                                  <a:pt x="33545" y="279682"/>
                                </a:lnTo>
                                <a:lnTo>
                                  <a:pt x="33545" y="276973"/>
                                </a:lnTo>
                                <a:lnTo>
                                  <a:pt x="33037" y="275347"/>
                                </a:lnTo>
                                <a:lnTo>
                                  <a:pt x="33037" y="272637"/>
                                </a:lnTo>
                                <a:lnTo>
                                  <a:pt x="32529" y="271012"/>
                                </a:lnTo>
                                <a:lnTo>
                                  <a:pt x="32529" y="266677"/>
                                </a:lnTo>
                                <a:lnTo>
                                  <a:pt x="32021" y="265593"/>
                                </a:lnTo>
                                <a:lnTo>
                                  <a:pt x="32021" y="262342"/>
                                </a:lnTo>
                                <a:lnTo>
                                  <a:pt x="31512" y="261258"/>
                                </a:lnTo>
                                <a:lnTo>
                                  <a:pt x="31512" y="257992"/>
                                </a:lnTo>
                                <a:lnTo>
                                  <a:pt x="31004" y="256367"/>
                                </a:lnTo>
                                <a:lnTo>
                                  <a:pt x="31004" y="253657"/>
                                </a:lnTo>
                                <a:lnTo>
                                  <a:pt x="30496" y="252032"/>
                                </a:lnTo>
                                <a:lnTo>
                                  <a:pt x="30496" y="247697"/>
                                </a:lnTo>
                                <a:lnTo>
                                  <a:pt x="29988" y="246613"/>
                                </a:lnTo>
                                <a:lnTo>
                                  <a:pt x="29988" y="243362"/>
                                </a:lnTo>
                                <a:lnTo>
                                  <a:pt x="29479" y="242278"/>
                                </a:lnTo>
                                <a:lnTo>
                                  <a:pt x="29479" y="239027"/>
                                </a:lnTo>
                                <a:lnTo>
                                  <a:pt x="28971" y="237943"/>
                                </a:lnTo>
                                <a:lnTo>
                                  <a:pt x="28971" y="233608"/>
                                </a:lnTo>
                                <a:lnTo>
                                  <a:pt x="28463" y="231982"/>
                                </a:lnTo>
                                <a:lnTo>
                                  <a:pt x="28463" y="229272"/>
                                </a:lnTo>
                                <a:lnTo>
                                  <a:pt x="27954" y="227647"/>
                                </a:lnTo>
                                <a:lnTo>
                                  <a:pt x="27954" y="224938"/>
                                </a:lnTo>
                                <a:lnTo>
                                  <a:pt x="27446" y="223854"/>
                                </a:lnTo>
                                <a:lnTo>
                                  <a:pt x="27446" y="221144"/>
                                </a:lnTo>
                                <a:lnTo>
                                  <a:pt x="26938" y="219519"/>
                                </a:lnTo>
                                <a:lnTo>
                                  <a:pt x="26938" y="215726"/>
                                </a:lnTo>
                                <a:lnTo>
                                  <a:pt x="26430" y="214100"/>
                                </a:lnTo>
                                <a:lnTo>
                                  <a:pt x="26430" y="211391"/>
                                </a:lnTo>
                                <a:lnTo>
                                  <a:pt x="25922" y="210307"/>
                                </a:lnTo>
                                <a:lnTo>
                                  <a:pt x="25922" y="207598"/>
                                </a:lnTo>
                                <a:lnTo>
                                  <a:pt x="25413" y="205972"/>
                                </a:lnTo>
                                <a:lnTo>
                                  <a:pt x="25413" y="203804"/>
                                </a:lnTo>
                                <a:lnTo>
                                  <a:pt x="24905" y="202179"/>
                                </a:lnTo>
                                <a:lnTo>
                                  <a:pt x="24905" y="199470"/>
                                </a:lnTo>
                                <a:lnTo>
                                  <a:pt x="24397" y="198386"/>
                                </a:lnTo>
                                <a:lnTo>
                                  <a:pt x="24397" y="195676"/>
                                </a:lnTo>
                                <a:lnTo>
                                  <a:pt x="23888" y="194592"/>
                                </a:lnTo>
                                <a:lnTo>
                                  <a:pt x="23888" y="191883"/>
                                </a:lnTo>
                                <a:lnTo>
                                  <a:pt x="23380" y="190799"/>
                                </a:lnTo>
                                <a:lnTo>
                                  <a:pt x="23380" y="188090"/>
                                </a:lnTo>
                                <a:lnTo>
                                  <a:pt x="22872" y="187006"/>
                                </a:lnTo>
                                <a:lnTo>
                                  <a:pt x="22872" y="184297"/>
                                </a:lnTo>
                                <a:lnTo>
                                  <a:pt x="22364" y="183213"/>
                                </a:lnTo>
                                <a:lnTo>
                                  <a:pt x="22364" y="180503"/>
                                </a:lnTo>
                                <a:lnTo>
                                  <a:pt x="21855" y="179420"/>
                                </a:lnTo>
                                <a:lnTo>
                                  <a:pt x="21855" y="175605"/>
                                </a:lnTo>
                                <a:lnTo>
                                  <a:pt x="21347" y="173979"/>
                                </a:lnTo>
                                <a:lnTo>
                                  <a:pt x="21347" y="171270"/>
                                </a:lnTo>
                                <a:lnTo>
                                  <a:pt x="20839" y="170186"/>
                                </a:lnTo>
                                <a:lnTo>
                                  <a:pt x="20839" y="167477"/>
                                </a:lnTo>
                                <a:lnTo>
                                  <a:pt x="20331" y="166393"/>
                                </a:lnTo>
                                <a:lnTo>
                                  <a:pt x="20331" y="163683"/>
                                </a:lnTo>
                                <a:lnTo>
                                  <a:pt x="19822" y="162600"/>
                                </a:lnTo>
                                <a:lnTo>
                                  <a:pt x="19822" y="158265"/>
                                </a:lnTo>
                                <a:lnTo>
                                  <a:pt x="19314" y="157181"/>
                                </a:lnTo>
                                <a:lnTo>
                                  <a:pt x="19314" y="154472"/>
                                </a:lnTo>
                                <a:lnTo>
                                  <a:pt x="18806" y="152846"/>
                                </a:lnTo>
                                <a:lnTo>
                                  <a:pt x="18806" y="150137"/>
                                </a:lnTo>
                                <a:lnTo>
                                  <a:pt x="18298" y="149053"/>
                                </a:lnTo>
                                <a:lnTo>
                                  <a:pt x="18298" y="144718"/>
                                </a:lnTo>
                                <a:lnTo>
                                  <a:pt x="17789" y="143634"/>
                                </a:lnTo>
                                <a:lnTo>
                                  <a:pt x="17789" y="140925"/>
                                </a:lnTo>
                                <a:lnTo>
                                  <a:pt x="17281" y="139299"/>
                                </a:lnTo>
                                <a:lnTo>
                                  <a:pt x="17281" y="136590"/>
                                </a:lnTo>
                                <a:lnTo>
                                  <a:pt x="16773" y="135506"/>
                                </a:lnTo>
                                <a:lnTo>
                                  <a:pt x="16773" y="131171"/>
                                </a:lnTo>
                                <a:lnTo>
                                  <a:pt x="16265" y="129545"/>
                                </a:lnTo>
                                <a:lnTo>
                                  <a:pt x="16265" y="126836"/>
                                </a:lnTo>
                                <a:lnTo>
                                  <a:pt x="15756" y="125210"/>
                                </a:lnTo>
                                <a:lnTo>
                                  <a:pt x="15756" y="122501"/>
                                </a:lnTo>
                                <a:lnTo>
                                  <a:pt x="15248" y="120875"/>
                                </a:lnTo>
                                <a:lnTo>
                                  <a:pt x="15248" y="116540"/>
                                </a:lnTo>
                                <a:lnTo>
                                  <a:pt x="14740" y="115456"/>
                                </a:lnTo>
                                <a:lnTo>
                                  <a:pt x="14740" y="112747"/>
                                </a:lnTo>
                                <a:lnTo>
                                  <a:pt x="14232" y="111122"/>
                                </a:lnTo>
                                <a:lnTo>
                                  <a:pt x="14232" y="108412"/>
                                </a:lnTo>
                                <a:lnTo>
                                  <a:pt x="13723" y="106786"/>
                                </a:lnTo>
                                <a:lnTo>
                                  <a:pt x="13723" y="102452"/>
                                </a:lnTo>
                                <a:lnTo>
                                  <a:pt x="13215" y="101367"/>
                                </a:lnTo>
                                <a:lnTo>
                                  <a:pt x="13215" y="98116"/>
                                </a:lnTo>
                                <a:lnTo>
                                  <a:pt x="12707" y="97032"/>
                                </a:lnTo>
                                <a:lnTo>
                                  <a:pt x="12707" y="94323"/>
                                </a:lnTo>
                                <a:lnTo>
                                  <a:pt x="12198" y="92683"/>
                                </a:lnTo>
                                <a:lnTo>
                                  <a:pt x="12198" y="89974"/>
                                </a:lnTo>
                                <a:lnTo>
                                  <a:pt x="11690" y="88348"/>
                                </a:lnTo>
                                <a:lnTo>
                                  <a:pt x="11690" y="84555"/>
                                </a:lnTo>
                                <a:lnTo>
                                  <a:pt x="11182" y="82929"/>
                                </a:lnTo>
                                <a:lnTo>
                                  <a:pt x="11182" y="80220"/>
                                </a:lnTo>
                                <a:lnTo>
                                  <a:pt x="10674" y="79136"/>
                                </a:lnTo>
                                <a:lnTo>
                                  <a:pt x="10674" y="76427"/>
                                </a:lnTo>
                                <a:lnTo>
                                  <a:pt x="10165" y="74801"/>
                                </a:lnTo>
                                <a:lnTo>
                                  <a:pt x="10165" y="71008"/>
                                </a:lnTo>
                                <a:lnTo>
                                  <a:pt x="9657" y="69924"/>
                                </a:lnTo>
                                <a:lnTo>
                                  <a:pt x="9657" y="67215"/>
                                </a:lnTo>
                                <a:lnTo>
                                  <a:pt x="9149" y="65589"/>
                                </a:lnTo>
                                <a:lnTo>
                                  <a:pt x="9149" y="63421"/>
                                </a:lnTo>
                                <a:lnTo>
                                  <a:pt x="8641" y="61796"/>
                                </a:lnTo>
                                <a:lnTo>
                                  <a:pt x="8641" y="59629"/>
                                </a:lnTo>
                                <a:lnTo>
                                  <a:pt x="8132" y="58003"/>
                                </a:lnTo>
                                <a:lnTo>
                                  <a:pt x="8132" y="54209"/>
                                </a:lnTo>
                                <a:lnTo>
                                  <a:pt x="7624" y="53126"/>
                                </a:lnTo>
                                <a:lnTo>
                                  <a:pt x="7624" y="50959"/>
                                </a:lnTo>
                                <a:lnTo>
                                  <a:pt x="7116" y="49333"/>
                                </a:lnTo>
                                <a:lnTo>
                                  <a:pt x="7116" y="47165"/>
                                </a:lnTo>
                                <a:lnTo>
                                  <a:pt x="6607" y="46081"/>
                                </a:lnTo>
                                <a:lnTo>
                                  <a:pt x="6607" y="43372"/>
                                </a:lnTo>
                                <a:lnTo>
                                  <a:pt x="6099" y="42288"/>
                                </a:lnTo>
                                <a:lnTo>
                                  <a:pt x="6099" y="40120"/>
                                </a:lnTo>
                                <a:lnTo>
                                  <a:pt x="5591" y="38495"/>
                                </a:lnTo>
                                <a:lnTo>
                                  <a:pt x="5591" y="36328"/>
                                </a:lnTo>
                                <a:lnTo>
                                  <a:pt x="5083" y="35244"/>
                                </a:lnTo>
                                <a:lnTo>
                                  <a:pt x="5083" y="33076"/>
                                </a:lnTo>
                                <a:lnTo>
                                  <a:pt x="4575" y="31992"/>
                                </a:lnTo>
                                <a:lnTo>
                                  <a:pt x="4575" y="29283"/>
                                </a:lnTo>
                                <a:lnTo>
                                  <a:pt x="4066" y="28199"/>
                                </a:lnTo>
                                <a:lnTo>
                                  <a:pt x="4066" y="26032"/>
                                </a:lnTo>
                                <a:lnTo>
                                  <a:pt x="3558" y="24948"/>
                                </a:lnTo>
                                <a:lnTo>
                                  <a:pt x="3558" y="22780"/>
                                </a:lnTo>
                                <a:lnTo>
                                  <a:pt x="3050" y="21697"/>
                                </a:lnTo>
                                <a:lnTo>
                                  <a:pt x="3050" y="18446"/>
                                </a:lnTo>
                                <a:lnTo>
                                  <a:pt x="2541" y="17362"/>
                                </a:lnTo>
                                <a:lnTo>
                                  <a:pt x="2541" y="15194"/>
                                </a:lnTo>
                                <a:lnTo>
                                  <a:pt x="2033" y="14110"/>
                                </a:lnTo>
                                <a:lnTo>
                                  <a:pt x="2033" y="11943"/>
                                </a:lnTo>
                                <a:lnTo>
                                  <a:pt x="1525" y="10859"/>
                                </a:lnTo>
                                <a:lnTo>
                                  <a:pt x="1525" y="8670"/>
                                </a:lnTo>
                                <a:lnTo>
                                  <a:pt x="1017" y="7586"/>
                                </a:lnTo>
                                <a:lnTo>
                                  <a:pt x="1017" y="4335"/>
                                </a:lnTo>
                                <a:lnTo>
                                  <a:pt x="508" y="3251"/>
                                </a:lnTo>
                                <a:lnTo>
                                  <a:pt x="508" y="1084"/>
                                </a:lnTo>
                                <a:lnTo>
                                  <a:pt x="0" y="0"/>
                                </a:lnTo>
                              </a:path>
                            </a:pathLst>
                          </a:custGeom>
                          <a:ln w="13215" cap="flat">
                            <a:round/>
                          </a:ln>
                        </wps:spPr>
                        <wps:style>
                          <a:lnRef idx="1">
                            <a:srgbClr val="FF0000"/>
                          </a:lnRef>
                          <a:fillRef idx="0">
                            <a:srgbClr val="000000">
                              <a:alpha val="0"/>
                            </a:srgbClr>
                          </a:fillRef>
                          <a:effectRef idx="0">
                            <a:scrgbClr r="0" g="0" b="0"/>
                          </a:effectRef>
                          <a:fontRef idx="none"/>
                        </wps:style>
                        <wps:bodyPr/>
                      </wps:wsp>
                      <wps:wsp>
                        <wps:cNvPr id="134025" name="Shape 10470"/>
                        <wps:cNvSpPr/>
                        <wps:spPr>
                          <a:xfrm>
                            <a:off x="3475052" y="48001"/>
                            <a:ext cx="67090" cy="202699"/>
                          </a:xfrm>
                          <a:custGeom>
                            <a:avLst/>
                            <a:gdLst/>
                            <a:ahLst/>
                            <a:cxnLst/>
                            <a:rect l="0" t="0" r="0" b="0"/>
                            <a:pathLst>
                              <a:path w="67090" h="202699">
                                <a:moveTo>
                                  <a:pt x="67090" y="202699"/>
                                </a:moveTo>
                                <a:lnTo>
                                  <a:pt x="67090" y="200531"/>
                                </a:lnTo>
                                <a:lnTo>
                                  <a:pt x="66582" y="199448"/>
                                </a:lnTo>
                                <a:lnTo>
                                  <a:pt x="66582" y="196196"/>
                                </a:lnTo>
                                <a:lnTo>
                                  <a:pt x="66074" y="195113"/>
                                </a:lnTo>
                                <a:lnTo>
                                  <a:pt x="66074" y="192945"/>
                                </a:lnTo>
                                <a:lnTo>
                                  <a:pt x="65566" y="191861"/>
                                </a:lnTo>
                                <a:lnTo>
                                  <a:pt x="65566" y="189694"/>
                                </a:lnTo>
                                <a:lnTo>
                                  <a:pt x="65058" y="188610"/>
                                </a:lnTo>
                                <a:lnTo>
                                  <a:pt x="65058" y="185358"/>
                                </a:lnTo>
                                <a:lnTo>
                                  <a:pt x="64549" y="184275"/>
                                </a:lnTo>
                                <a:lnTo>
                                  <a:pt x="64549" y="182107"/>
                                </a:lnTo>
                                <a:lnTo>
                                  <a:pt x="64041" y="181024"/>
                                </a:lnTo>
                                <a:lnTo>
                                  <a:pt x="64041" y="178856"/>
                                </a:lnTo>
                                <a:lnTo>
                                  <a:pt x="63533" y="177772"/>
                                </a:lnTo>
                                <a:lnTo>
                                  <a:pt x="63533" y="175063"/>
                                </a:lnTo>
                                <a:lnTo>
                                  <a:pt x="63024" y="173979"/>
                                </a:lnTo>
                                <a:lnTo>
                                  <a:pt x="63024" y="171812"/>
                                </a:lnTo>
                                <a:lnTo>
                                  <a:pt x="62516" y="170728"/>
                                </a:lnTo>
                                <a:lnTo>
                                  <a:pt x="62516" y="168560"/>
                                </a:lnTo>
                                <a:lnTo>
                                  <a:pt x="62008" y="167477"/>
                                </a:lnTo>
                                <a:lnTo>
                                  <a:pt x="62008" y="164226"/>
                                </a:lnTo>
                                <a:lnTo>
                                  <a:pt x="61500" y="163142"/>
                                </a:lnTo>
                                <a:lnTo>
                                  <a:pt x="61500" y="160974"/>
                                </a:lnTo>
                                <a:lnTo>
                                  <a:pt x="60992" y="159890"/>
                                </a:lnTo>
                                <a:lnTo>
                                  <a:pt x="60992" y="157723"/>
                                </a:lnTo>
                                <a:lnTo>
                                  <a:pt x="60483" y="156639"/>
                                </a:lnTo>
                                <a:lnTo>
                                  <a:pt x="60483" y="154472"/>
                                </a:lnTo>
                                <a:lnTo>
                                  <a:pt x="59975" y="153388"/>
                                </a:lnTo>
                                <a:lnTo>
                                  <a:pt x="59975" y="150137"/>
                                </a:lnTo>
                                <a:lnTo>
                                  <a:pt x="59467" y="149053"/>
                                </a:lnTo>
                                <a:lnTo>
                                  <a:pt x="59467" y="147427"/>
                                </a:lnTo>
                                <a:lnTo>
                                  <a:pt x="58958" y="146343"/>
                                </a:lnTo>
                                <a:lnTo>
                                  <a:pt x="58958" y="144176"/>
                                </a:lnTo>
                                <a:lnTo>
                                  <a:pt x="58450" y="143092"/>
                                </a:lnTo>
                                <a:lnTo>
                                  <a:pt x="58450" y="140383"/>
                                </a:lnTo>
                                <a:lnTo>
                                  <a:pt x="57942" y="139299"/>
                                </a:lnTo>
                                <a:lnTo>
                                  <a:pt x="57942" y="137673"/>
                                </a:lnTo>
                                <a:lnTo>
                                  <a:pt x="57434" y="136589"/>
                                </a:lnTo>
                                <a:lnTo>
                                  <a:pt x="57434" y="134964"/>
                                </a:lnTo>
                                <a:lnTo>
                                  <a:pt x="56925" y="133880"/>
                                </a:lnTo>
                                <a:lnTo>
                                  <a:pt x="56925" y="132255"/>
                                </a:lnTo>
                                <a:lnTo>
                                  <a:pt x="56417" y="131171"/>
                                </a:lnTo>
                                <a:lnTo>
                                  <a:pt x="56417" y="128989"/>
                                </a:lnTo>
                                <a:lnTo>
                                  <a:pt x="55909" y="128447"/>
                                </a:lnTo>
                                <a:lnTo>
                                  <a:pt x="55909" y="126821"/>
                                </a:lnTo>
                                <a:lnTo>
                                  <a:pt x="55400" y="126279"/>
                                </a:lnTo>
                                <a:lnTo>
                                  <a:pt x="55400" y="124654"/>
                                </a:lnTo>
                                <a:lnTo>
                                  <a:pt x="54892" y="124112"/>
                                </a:lnTo>
                                <a:lnTo>
                                  <a:pt x="54892" y="123028"/>
                                </a:lnTo>
                                <a:lnTo>
                                  <a:pt x="54384" y="122486"/>
                                </a:lnTo>
                                <a:lnTo>
                                  <a:pt x="54384" y="120861"/>
                                </a:lnTo>
                                <a:lnTo>
                                  <a:pt x="53876" y="120319"/>
                                </a:lnTo>
                                <a:lnTo>
                                  <a:pt x="53876" y="119235"/>
                                </a:lnTo>
                                <a:lnTo>
                                  <a:pt x="53368" y="118151"/>
                                </a:lnTo>
                                <a:lnTo>
                                  <a:pt x="53368" y="117067"/>
                                </a:lnTo>
                                <a:lnTo>
                                  <a:pt x="52859" y="116525"/>
                                </a:lnTo>
                                <a:lnTo>
                                  <a:pt x="52859" y="114900"/>
                                </a:lnTo>
                                <a:lnTo>
                                  <a:pt x="52351" y="114358"/>
                                </a:lnTo>
                                <a:lnTo>
                                  <a:pt x="52351" y="112733"/>
                                </a:lnTo>
                                <a:lnTo>
                                  <a:pt x="51843" y="112190"/>
                                </a:lnTo>
                                <a:lnTo>
                                  <a:pt x="51843" y="110565"/>
                                </a:lnTo>
                                <a:lnTo>
                                  <a:pt x="51334" y="110023"/>
                                </a:lnTo>
                                <a:lnTo>
                                  <a:pt x="51334" y="107314"/>
                                </a:lnTo>
                                <a:lnTo>
                                  <a:pt x="50826" y="106230"/>
                                </a:lnTo>
                                <a:lnTo>
                                  <a:pt x="50826" y="104604"/>
                                </a:lnTo>
                                <a:lnTo>
                                  <a:pt x="50318" y="103520"/>
                                </a:lnTo>
                                <a:lnTo>
                                  <a:pt x="50318" y="101353"/>
                                </a:lnTo>
                                <a:lnTo>
                                  <a:pt x="49810" y="100269"/>
                                </a:lnTo>
                                <a:lnTo>
                                  <a:pt x="49810" y="98644"/>
                                </a:lnTo>
                                <a:lnTo>
                                  <a:pt x="49301" y="97560"/>
                                </a:lnTo>
                                <a:lnTo>
                                  <a:pt x="49301" y="94308"/>
                                </a:lnTo>
                                <a:lnTo>
                                  <a:pt x="48793" y="93766"/>
                                </a:lnTo>
                                <a:lnTo>
                                  <a:pt x="48793" y="91599"/>
                                </a:lnTo>
                                <a:lnTo>
                                  <a:pt x="48285" y="90515"/>
                                </a:lnTo>
                                <a:lnTo>
                                  <a:pt x="48285" y="88890"/>
                                </a:lnTo>
                                <a:lnTo>
                                  <a:pt x="47777" y="87806"/>
                                </a:lnTo>
                                <a:lnTo>
                                  <a:pt x="47777" y="85096"/>
                                </a:lnTo>
                                <a:lnTo>
                                  <a:pt x="47268" y="84555"/>
                                </a:lnTo>
                                <a:lnTo>
                                  <a:pt x="47268" y="82929"/>
                                </a:lnTo>
                                <a:lnTo>
                                  <a:pt x="46760" y="82387"/>
                                </a:lnTo>
                                <a:lnTo>
                                  <a:pt x="46760" y="81845"/>
                                </a:lnTo>
                                <a:lnTo>
                                  <a:pt x="46252" y="80220"/>
                                </a:lnTo>
                                <a:lnTo>
                                  <a:pt x="46252" y="79136"/>
                                </a:lnTo>
                                <a:lnTo>
                                  <a:pt x="45744" y="78052"/>
                                </a:lnTo>
                                <a:lnTo>
                                  <a:pt x="45235" y="76968"/>
                                </a:lnTo>
                                <a:lnTo>
                                  <a:pt x="45235" y="76426"/>
                                </a:lnTo>
                                <a:lnTo>
                                  <a:pt x="44727" y="75343"/>
                                </a:lnTo>
                                <a:lnTo>
                                  <a:pt x="44727" y="74801"/>
                                </a:lnTo>
                                <a:lnTo>
                                  <a:pt x="44219" y="74259"/>
                                </a:lnTo>
                                <a:lnTo>
                                  <a:pt x="43711" y="73717"/>
                                </a:lnTo>
                                <a:lnTo>
                                  <a:pt x="43711" y="73175"/>
                                </a:lnTo>
                                <a:lnTo>
                                  <a:pt x="43202" y="72091"/>
                                </a:lnTo>
                                <a:lnTo>
                                  <a:pt x="42694" y="71550"/>
                                </a:lnTo>
                                <a:lnTo>
                                  <a:pt x="42694" y="71008"/>
                                </a:lnTo>
                                <a:lnTo>
                                  <a:pt x="42186" y="69924"/>
                                </a:lnTo>
                                <a:lnTo>
                                  <a:pt x="42186" y="69382"/>
                                </a:lnTo>
                                <a:lnTo>
                                  <a:pt x="41677" y="69382"/>
                                </a:lnTo>
                                <a:lnTo>
                                  <a:pt x="41677" y="68298"/>
                                </a:lnTo>
                                <a:lnTo>
                                  <a:pt x="41169" y="67756"/>
                                </a:lnTo>
                                <a:lnTo>
                                  <a:pt x="41169" y="66131"/>
                                </a:lnTo>
                                <a:lnTo>
                                  <a:pt x="40661" y="65589"/>
                                </a:lnTo>
                                <a:lnTo>
                                  <a:pt x="40661" y="64505"/>
                                </a:lnTo>
                                <a:lnTo>
                                  <a:pt x="40153" y="63963"/>
                                </a:lnTo>
                                <a:lnTo>
                                  <a:pt x="40153" y="62879"/>
                                </a:lnTo>
                                <a:lnTo>
                                  <a:pt x="39644" y="61795"/>
                                </a:lnTo>
                                <a:lnTo>
                                  <a:pt x="39644" y="60170"/>
                                </a:lnTo>
                                <a:lnTo>
                                  <a:pt x="39136" y="59628"/>
                                </a:lnTo>
                                <a:lnTo>
                                  <a:pt x="39136" y="58003"/>
                                </a:lnTo>
                                <a:lnTo>
                                  <a:pt x="38628" y="57461"/>
                                </a:lnTo>
                                <a:lnTo>
                                  <a:pt x="38628" y="55835"/>
                                </a:lnTo>
                                <a:lnTo>
                                  <a:pt x="38120" y="55293"/>
                                </a:lnTo>
                                <a:lnTo>
                                  <a:pt x="38120" y="53667"/>
                                </a:lnTo>
                                <a:lnTo>
                                  <a:pt x="37611" y="53125"/>
                                </a:lnTo>
                                <a:lnTo>
                                  <a:pt x="37611" y="50958"/>
                                </a:lnTo>
                                <a:lnTo>
                                  <a:pt x="37103" y="50416"/>
                                </a:lnTo>
                                <a:lnTo>
                                  <a:pt x="37103" y="49333"/>
                                </a:lnTo>
                                <a:lnTo>
                                  <a:pt x="36595" y="48249"/>
                                </a:lnTo>
                                <a:lnTo>
                                  <a:pt x="36595" y="47165"/>
                                </a:lnTo>
                                <a:lnTo>
                                  <a:pt x="36087" y="46623"/>
                                </a:lnTo>
                                <a:lnTo>
                                  <a:pt x="36087" y="44976"/>
                                </a:lnTo>
                                <a:lnTo>
                                  <a:pt x="35578" y="44434"/>
                                </a:lnTo>
                                <a:lnTo>
                                  <a:pt x="35578" y="43350"/>
                                </a:lnTo>
                                <a:lnTo>
                                  <a:pt x="35070" y="42808"/>
                                </a:lnTo>
                                <a:lnTo>
                                  <a:pt x="35070" y="41183"/>
                                </a:lnTo>
                                <a:lnTo>
                                  <a:pt x="34562" y="40641"/>
                                </a:lnTo>
                                <a:lnTo>
                                  <a:pt x="34562" y="39557"/>
                                </a:lnTo>
                                <a:lnTo>
                                  <a:pt x="34054" y="39015"/>
                                </a:lnTo>
                                <a:lnTo>
                                  <a:pt x="34054" y="37932"/>
                                </a:lnTo>
                                <a:lnTo>
                                  <a:pt x="33545" y="37390"/>
                                </a:lnTo>
                                <a:lnTo>
                                  <a:pt x="33545" y="36306"/>
                                </a:lnTo>
                                <a:lnTo>
                                  <a:pt x="33037" y="35764"/>
                                </a:lnTo>
                                <a:lnTo>
                                  <a:pt x="33037" y="34680"/>
                                </a:lnTo>
                                <a:lnTo>
                                  <a:pt x="32529" y="34138"/>
                                </a:lnTo>
                                <a:lnTo>
                                  <a:pt x="32529" y="32513"/>
                                </a:lnTo>
                                <a:lnTo>
                                  <a:pt x="32021" y="31971"/>
                                </a:lnTo>
                                <a:lnTo>
                                  <a:pt x="32021" y="30887"/>
                                </a:lnTo>
                                <a:lnTo>
                                  <a:pt x="31512" y="30345"/>
                                </a:lnTo>
                                <a:lnTo>
                                  <a:pt x="31512" y="29261"/>
                                </a:lnTo>
                                <a:lnTo>
                                  <a:pt x="31004" y="29261"/>
                                </a:lnTo>
                                <a:lnTo>
                                  <a:pt x="31004" y="28178"/>
                                </a:lnTo>
                                <a:lnTo>
                                  <a:pt x="30496" y="27636"/>
                                </a:lnTo>
                                <a:lnTo>
                                  <a:pt x="30496" y="27094"/>
                                </a:lnTo>
                                <a:lnTo>
                                  <a:pt x="30496" y="27094"/>
                                </a:lnTo>
                                <a:lnTo>
                                  <a:pt x="29987" y="26552"/>
                                </a:lnTo>
                                <a:lnTo>
                                  <a:pt x="29987" y="25468"/>
                                </a:lnTo>
                                <a:lnTo>
                                  <a:pt x="29479" y="25468"/>
                                </a:lnTo>
                                <a:lnTo>
                                  <a:pt x="29479" y="24385"/>
                                </a:lnTo>
                                <a:lnTo>
                                  <a:pt x="28971" y="23843"/>
                                </a:lnTo>
                                <a:lnTo>
                                  <a:pt x="28971" y="23843"/>
                                </a:lnTo>
                                <a:lnTo>
                                  <a:pt x="28971" y="22759"/>
                                </a:lnTo>
                                <a:lnTo>
                                  <a:pt x="28463" y="22217"/>
                                </a:lnTo>
                                <a:lnTo>
                                  <a:pt x="28463" y="21675"/>
                                </a:lnTo>
                                <a:lnTo>
                                  <a:pt x="28463" y="21675"/>
                                </a:lnTo>
                                <a:lnTo>
                                  <a:pt x="27954" y="21133"/>
                                </a:lnTo>
                                <a:lnTo>
                                  <a:pt x="27954" y="20050"/>
                                </a:lnTo>
                                <a:lnTo>
                                  <a:pt x="27446" y="20050"/>
                                </a:lnTo>
                                <a:lnTo>
                                  <a:pt x="27446" y="18424"/>
                                </a:lnTo>
                                <a:lnTo>
                                  <a:pt x="26938" y="18424"/>
                                </a:lnTo>
                                <a:lnTo>
                                  <a:pt x="26938" y="17340"/>
                                </a:lnTo>
                                <a:lnTo>
                                  <a:pt x="26429" y="16798"/>
                                </a:lnTo>
                                <a:lnTo>
                                  <a:pt x="26429" y="16798"/>
                                </a:lnTo>
                                <a:lnTo>
                                  <a:pt x="26429" y="16256"/>
                                </a:lnTo>
                                <a:lnTo>
                                  <a:pt x="25921" y="15715"/>
                                </a:lnTo>
                                <a:lnTo>
                                  <a:pt x="25921" y="15173"/>
                                </a:lnTo>
                                <a:lnTo>
                                  <a:pt x="25921" y="15173"/>
                                </a:lnTo>
                                <a:lnTo>
                                  <a:pt x="25921" y="14631"/>
                                </a:lnTo>
                                <a:lnTo>
                                  <a:pt x="25413" y="14089"/>
                                </a:lnTo>
                                <a:lnTo>
                                  <a:pt x="25413" y="14089"/>
                                </a:lnTo>
                                <a:lnTo>
                                  <a:pt x="25413" y="13547"/>
                                </a:lnTo>
                                <a:lnTo>
                                  <a:pt x="24905" y="13005"/>
                                </a:lnTo>
                                <a:lnTo>
                                  <a:pt x="24905" y="13005"/>
                                </a:lnTo>
                                <a:lnTo>
                                  <a:pt x="24905" y="12463"/>
                                </a:lnTo>
                                <a:lnTo>
                                  <a:pt x="24397" y="12463"/>
                                </a:lnTo>
                                <a:lnTo>
                                  <a:pt x="24397" y="11921"/>
                                </a:lnTo>
                                <a:lnTo>
                                  <a:pt x="24397" y="11921"/>
                                </a:lnTo>
                                <a:lnTo>
                                  <a:pt x="24397" y="11379"/>
                                </a:lnTo>
                                <a:lnTo>
                                  <a:pt x="23888" y="11379"/>
                                </a:lnTo>
                                <a:lnTo>
                                  <a:pt x="23888" y="10837"/>
                                </a:lnTo>
                                <a:lnTo>
                                  <a:pt x="23888" y="10837"/>
                                </a:lnTo>
                                <a:lnTo>
                                  <a:pt x="23380" y="10295"/>
                                </a:lnTo>
                                <a:lnTo>
                                  <a:pt x="23380" y="10295"/>
                                </a:lnTo>
                                <a:lnTo>
                                  <a:pt x="22872" y="9754"/>
                                </a:lnTo>
                                <a:lnTo>
                                  <a:pt x="22872" y="9754"/>
                                </a:lnTo>
                                <a:lnTo>
                                  <a:pt x="22363" y="9754"/>
                                </a:lnTo>
                                <a:lnTo>
                                  <a:pt x="21855" y="9212"/>
                                </a:lnTo>
                                <a:lnTo>
                                  <a:pt x="21855" y="9212"/>
                                </a:lnTo>
                                <a:lnTo>
                                  <a:pt x="21347" y="9212"/>
                                </a:lnTo>
                                <a:lnTo>
                                  <a:pt x="20839" y="9754"/>
                                </a:lnTo>
                                <a:lnTo>
                                  <a:pt x="20839" y="9754"/>
                                </a:lnTo>
                                <a:lnTo>
                                  <a:pt x="20331" y="10295"/>
                                </a:lnTo>
                                <a:lnTo>
                                  <a:pt x="20331" y="10295"/>
                                </a:lnTo>
                                <a:lnTo>
                                  <a:pt x="19822" y="10837"/>
                                </a:lnTo>
                                <a:lnTo>
                                  <a:pt x="19314" y="11379"/>
                                </a:lnTo>
                                <a:lnTo>
                                  <a:pt x="19314" y="11921"/>
                                </a:lnTo>
                                <a:lnTo>
                                  <a:pt x="18806" y="12463"/>
                                </a:lnTo>
                                <a:lnTo>
                                  <a:pt x="18806" y="13005"/>
                                </a:lnTo>
                                <a:lnTo>
                                  <a:pt x="18297" y="13005"/>
                                </a:lnTo>
                                <a:lnTo>
                                  <a:pt x="18297" y="14089"/>
                                </a:lnTo>
                                <a:lnTo>
                                  <a:pt x="17789" y="14089"/>
                                </a:lnTo>
                                <a:lnTo>
                                  <a:pt x="17789" y="15173"/>
                                </a:lnTo>
                                <a:lnTo>
                                  <a:pt x="17281" y="15173"/>
                                </a:lnTo>
                                <a:lnTo>
                                  <a:pt x="17281" y="16256"/>
                                </a:lnTo>
                                <a:lnTo>
                                  <a:pt x="16773" y="16256"/>
                                </a:lnTo>
                                <a:lnTo>
                                  <a:pt x="16773" y="17340"/>
                                </a:lnTo>
                                <a:lnTo>
                                  <a:pt x="16264" y="17340"/>
                                </a:lnTo>
                                <a:lnTo>
                                  <a:pt x="16264" y="17882"/>
                                </a:lnTo>
                                <a:lnTo>
                                  <a:pt x="16264" y="17882"/>
                                </a:lnTo>
                                <a:lnTo>
                                  <a:pt x="15756" y="18424"/>
                                </a:lnTo>
                                <a:lnTo>
                                  <a:pt x="15756" y="18424"/>
                                </a:lnTo>
                                <a:lnTo>
                                  <a:pt x="15756" y="18966"/>
                                </a:lnTo>
                                <a:lnTo>
                                  <a:pt x="15248" y="18966"/>
                                </a:lnTo>
                                <a:lnTo>
                                  <a:pt x="15248" y="18966"/>
                                </a:lnTo>
                                <a:lnTo>
                                  <a:pt x="15248" y="18966"/>
                                </a:lnTo>
                                <a:lnTo>
                                  <a:pt x="14739" y="19507"/>
                                </a:lnTo>
                                <a:lnTo>
                                  <a:pt x="14739" y="19507"/>
                                </a:lnTo>
                                <a:lnTo>
                                  <a:pt x="14739" y="19507"/>
                                </a:lnTo>
                                <a:lnTo>
                                  <a:pt x="14231" y="19507"/>
                                </a:lnTo>
                                <a:lnTo>
                                  <a:pt x="14231" y="18966"/>
                                </a:lnTo>
                                <a:lnTo>
                                  <a:pt x="14231" y="18966"/>
                                </a:lnTo>
                                <a:lnTo>
                                  <a:pt x="13723" y="18966"/>
                                </a:lnTo>
                                <a:lnTo>
                                  <a:pt x="13723" y="18966"/>
                                </a:lnTo>
                                <a:lnTo>
                                  <a:pt x="13723" y="17882"/>
                                </a:lnTo>
                                <a:lnTo>
                                  <a:pt x="13215" y="17882"/>
                                </a:lnTo>
                                <a:lnTo>
                                  <a:pt x="13215" y="16798"/>
                                </a:lnTo>
                                <a:lnTo>
                                  <a:pt x="12707" y="16256"/>
                                </a:lnTo>
                                <a:lnTo>
                                  <a:pt x="12707" y="15173"/>
                                </a:lnTo>
                                <a:lnTo>
                                  <a:pt x="12198" y="14631"/>
                                </a:lnTo>
                                <a:lnTo>
                                  <a:pt x="12198" y="13547"/>
                                </a:lnTo>
                                <a:lnTo>
                                  <a:pt x="11690" y="13005"/>
                                </a:lnTo>
                                <a:lnTo>
                                  <a:pt x="11690" y="10837"/>
                                </a:lnTo>
                                <a:lnTo>
                                  <a:pt x="11181" y="10295"/>
                                </a:lnTo>
                                <a:lnTo>
                                  <a:pt x="11181" y="8670"/>
                                </a:lnTo>
                                <a:lnTo>
                                  <a:pt x="10673" y="8128"/>
                                </a:lnTo>
                                <a:lnTo>
                                  <a:pt x="10673" y="7045"/>
                                </a:lnTo>
                                <a:lnTo>
                                  <a:pt x="10165" y="6503"/>
                                </a:lnTo>
                                <a:lnTo>
                                  <a:pt x="10165" y="4335"/>
                                </a:lnTo>
                                <a:lnTo>
                                  <a:pt x="9657" y="3793"/>
                                </a:lnTo>
                                <a:lnTo>
                                  <a:pt x="9657" y="2709"/>
                                </a:lnTo>
                                <a:lnTo>
                                  <a:pt x="9149" y="2167"/>
                                </a:lnTo>
                                <a:lnTo>
                                  <a:pt x="9149" y="2167"/>
                                </a:lnTo>
                                <a:lnTo>
                                  <a:pt x="9149" y="1625"/>
                                </a:lnTo>
                                <a:lnTo>
                                  <a:pt x="8641" y="1084"/>
                                </a:lnTo>
                                <a:lnTo>
                                  <a:pt x="8641" y="542"/>
                                </a:lnTo>
                                <a:lnTo>
                                  <a:pt x="8132" y="542"/>
                                </a:lnTo>
                                <a:lnTo>
                                  <a:pt x="8132" y="0"/>
                                </a:lnTo>
                                <a:lnTo>
                                  <a:pt x="8132" y="0"/>
                                </a:lnTo>
                                <a:lnTo>
                                  <a:pt x="7624" y="0"/>
                                </a:lnTo>
                                <a:lnTo>
                                  <a:pt x="7624" y="0"/>
                                </a:lnTo>
                                <a:lnTo>
                                  <a:pt x="7115" y="0"/>
                                </a:lnTo>
                                <a:lnTo>
                                  <a:pt x="7115" y="0"/>
                                </a:lnTo>
                                <a:lnTo>
                                  <a:pt x="7115" y="0"/>
                                </a:lnTo>
                                <a:lnTo>
                                  <a:pt x="6607" y="542"/>
                                </a:lnTo>
                                <a:lnTo>
                                  <a:pt x="6607" y="542"/>
                                </a:lnTo>
                                <a:lnTo>
                                  <a:pt x="6099" y="1084"/>
                                </a:lnTo>
                                <a:lnTo>
                                  <a:pt x="6099" y="1084"/>
                                </a:lnTo>
                                <a:lnTo>
                                  <a:pt x="5591" y="1625"/>
                                </a:lnTo>
                                <a:lnTo>
                                  <a:pt x="5591" y="2709"/>
                                </a:lnTo>
                                <a:lnTo>
                                  <a:pt x="5083" y="3251"/>
                                </a:lnTo>
                                <a:lnTo>
                                  <a:pt x="5083" y="3251"/>
                                </a:lnTo>
                                <a:lnTo>
                                  <a:pt x="4574" y="3793"/>
                                </a:lnTo>
                                <a:lnTo>
                                  <a:pt x="4574" y="4877"/>
                                </a:lnTo>
                                <a:lnTo>
                                  <a:pt x="4574" y="4877"/>
                                </a:lnTo>
                                <a:lnTo>
                                  <a:pt x="4066" y="5419"/>
                                </a:lnTo>
                                <a:lnTo>
                                  <a:pt x="4066" y="7045"/>
                                </a:lnTo>
                                <a:lnTo>
                                  <a:pt x="3558" y="7586"/>
                                </a:lnTo>
                                <a:lnTo>
                                  <a:pt x="3558" y="7586"/>
                                </a:lnTo>
                                <a:lnTo>
                                  <a:pt x="3558" y="8128"/>
                                </a:lnTo>
                                <a:lnTo>
                                  <a:pt x="3049" y="8670"/>
                                </a:lnTo>
                                <a:lnTo>
                                  <a:pt x="3049" y="9754"/>
                                </a:lnTo>
                                <a:lnTo>
                                  <a:pt x="2541" y="10295"/>
                                </a:lnTo>
                                <a:lnTo>
                                  <a:pt x="2541" y="11921"/>
                                </a:lnTo>
                                <a:lnTo>
                                  <a:pt x="2033" y="12463"/>
                                </a:lnTo>
                                <a:lnTo>
                                  <a:pt x="2033" y="13005"/>
                                </a:lnTo>
                                <a:lnTo>
                                  <a:pt x="2033" y="13005"/>
                                </a:lnTo>
                                <a:lnTo>
                                  <a:pt x="2033" y="13547"/>
                                </a:lnTo>
                                <a:lnTo>
                                  <a:pt x="1525" y="14089"/>
                                </a:lnTo>
                                <a:lnTo>
                                  <a:pt x="1525" y="15715"/>
                                </a:lnTo>
                                <a:lnTo>
                                  <a:pt x="1525" y="15715"/>
                                </a:lnTo>
                                <a:lnTo>
                                  <a:pt x="1017" y="16256"/>
                                </a:lnTo>
                                <a:lnTo>
                                  <a:pt x="1017" y="16798"/>
                                </a:lnTo>
                                <a:lnTo>
                                  <a:pt x="1017" y="16798"/>
                                </a:lnTo>
                                <a:lnTo>
                                  <a:pt x="1017" y="17882"/>
                                </a:lnTo>
                                <a:lnTo>
                                  <a:pt x="1017" y="17882"/>
                                </a:lnTo>
                                <a:lnTo>
                                  <a:pt x="0" y="21133"/>
                                </a:lnTo>
                              </a:path>
                            </a:pathLst>
                          </a:custGeom>
                          <a:ln w="13215" cap="flat">
                            <a:round/>
                          </a:ln>
                        </wps:spPr>
                        <wps:style>
                          <a:lnRef idx="1">
                            <a:srgbClr val="FF0000"/>
                          </a:lnRef>
                          <a:fillRef idx="0">
                            <a:srgbClr val="000000">
                              <a:alpha val="0"/>
                            </a:srgbClr>
                          </a:fillRef>
                          <a:effectRef idx="0">
                            <a:scrgbClr r="0" g="0" b="0"/>
                          </a:effectRef>
                          <a:fontRef idx="none"/>
                        </wps:style>
                        <wps:bodyPr/>
                      </wps:wsp>
                      <wps:wsp>
                        <wps:cNvPr id="134026" name="Shape 10471"/>
                        <wps:cNvSpPr/>
                        <wps:spPr>
                          <a:xfrm>
                            <a:off x="5482974" y="1743360"/>
                            <a:ext cx="345164" cy="7586"/>
                          </a:xfrm>
                          <a:custGeom>
                            <a:avLst/>
                            <a:gdLst/>
                            <a:ahLst/>
                            <a:cxnLst/>
                            <a:rect l="0" t="0" r="0" b="0"/>
                            <a:pathLst>
                              <a:path w="345164" h="7586">
                                <a:moveTo>
                                  <a:pt x="345164" y="7586"/>
                                </a:moveTo>
                                <a:lnTo>
                                  <a:pt x="343640" y="7586"/>
                                </a:lnTo>
                                <a:lnTo>
                                  <a:pt x="343640" y="7586"/>
                                </a:lnTo>
                                <a:lnTo>
                                  <a:pt x="323817" y="7586"/>
                                </a:lnTo>
                                <a:lnTo>
                                  <a:pt x="323817" y="7045"/>
                                </a:lnTo>
                                <a:lnTo>
                                  <a:pt x="305012" y="7045"/>
                                </a:lnTo>
                                <a:lnTo>
                                  <a:pt x="305012" y="6503"/>
                                </a:lnTo>
                                <a:lnTo>
                                  <a:pt x="295863" y="6503"/>
                                </a:lnTo>
                                <a:lnTo>
                                  <a:pt x="295863" y="6503"/>
                                </a:lnTo>
                                <a:lnTo>
                                  <a:pt x="295355" y="5961"/>
                                </a:lnTo>
                                <a:lnTo>
                                  <a:pt x="267888" y="5961"/>
                                </a:lnTo>
                                <a:lnTo>
                                  <a:pt x="267380" y="6503"/>
                                </a:lnTo>
                                <a:lnTo>
                                  <a:pt x="267380" y="6503"/>
                                </a:lnTo>
                                <a:lnTo>
                                  <a:pt x="258232" y="6503"/>
                                </a:lnTo>
                                <a:lnTo>
                                  <a:pt x="258232" y="6503"/>
                                </a:lnTo>
                                <a:lnTo>
                                  <a:pt x="257723" y="5961"/>
                                </a:lnTo>
                                <a:lnTo>
                                  <a:pt x="234852" y="5961"/>
                                </a:lnTo>
                                <a:lnTo>
                                  <a:pt x="234852" y="5961"/>
                                </a:lnTo>
                                <a:lnTo>
                                  <a:pt x="234343" y="5419"/>
                                </a:lnTo>
                                <a:lnTo>
                                  <a:pt x="215537" y="5419"/>
                                </a:lnTo>
                                <a:lnTo>
                                  <a:pt x="215537" y="4877"/>
                                </a:lnTo>
                                <a:lnTo>
                                  <a:pt x="154532" y="4877"/>
                                </a:lnTo>
                                <a:lnTo>
                                  <a:pt x="154532" y="4335"/>
                                </a:lnTo>
                                <a:lnTo>
                                  <a:pt x="140301" y="4335"/>
                                </a:lnTo>
                                <a:lnTo>
                                  <a:pt x="140301" y="3794"/>
                                </a:lnTo>
                                <a:lnTo>
                                  <a:pt x="135727" y="3794"/>
                                </a:lnTo>
                                <a:lnTo>
                                  <a:pt x="135727" y="4335"/>
                                </a:lnTo>
                                <a:lnTo>
                                  <a:pt x="121495" y="4335"/>
                                </a:lnTo>
                                <a:lnTo>
                                  <a:pt x="121495" y="3794"/>
                                </a:lnTo>
                                <a:lnTo>
                                  <a:pt x="112346" y="3794"/>
                                </a:lnTo>
                                <a:lnTo>
                                  <a:pt x="112346" y="3794"/>
                                </a:lnTo>
                                <a:lnTo>
                                  <a:pt x="111838" y="3252"/>
                                </a:lnTo>
                                <a:lnTo>
                                  <a:pt x="102689" y="3252"/>
                                </a:lnTo>
                                <a:lnTo>
                                  <a:pt x="102689" y="2710"/>
                                </a:lnTo>
                                <a:lnTo>
                                  <a:pt x="88458" y="2710"/>
                                </a:lnTo>
                                <a:lnTo>
                                  <a:pt x="88458" y="2168"/>
                                </a:lnTo>
                                <a:lnTo>
                                  <a:pt x="69652" y="2168"/>
                                </a:lnTo>
                                <a:lnTo>
                                  <a:pt x="69652" y="2710"/>
                                </a:lnTo>
                                <a:lnTo>
                                  <a:pt x="65078" y="2710"/>
                                </a:lnTo>
                                <a:lnTo>
                                  <a:pt x="65078" y="2168"/>
                                </a:lnTo>
                                <a:lnTo>
                                  <a:pt x="46252" y="2168"/>
                                </a:lnTo>
                                <a:lnTo>
                                  <a:pt x="46252" y="1625"/>
                                </a:lnTo>
                                <a:lnTo>
                                  <a:pt x="37103" y="1625"/>
                                </a:lnTo>
                                <a:lnTo>
                                  <a:pt x="37103" y="1084"/>
                                </a:lnTo>
                                <a:lnTo>
                                  <a:pt x="32021" y="1084"/>
                                </a:lnTo>
                                <a:lnTo>
                                  <a:pt x="32021" y="542"/>
                                </a:lnTo>
                                <a:lnTo>
                                  <a:pt x="8641" y="542"/>
                                </a:lnTo>
                                <a:lnTo>
                                  <a:pt x="8641" y="0"/>
                                </a:lnTo>
                                <a:lnTo>
                                  <a:pt x="0" y="0"/>
                                </a:lnTo>
                              </a:path>
                            </a:pathLst>
                          </a:custGeom>
                          <a:ln w="13215" cap="flat">
                            <a:round/>
                          </a:ln>
                        </wps:spPr>
                        <wps:style>
                          <a:lnRef idx="1">
                            <a:srgbClr val="00FF00"/>
                          </a:lnRef>
                          <a:fillRef idx="0">
                            <a:srgbClr val="000000">
                              <a:alpha val="0"/>
                            </a:srgbClr>
                          </a:fillRef>
                          <a:effectRef idx="0">
                            <a:scrgbClr r="0" g="0" b="0"/>
                          </a:effectRef>
                          <a:fontRef idx="none"/>
                        </wps:style>
                        <wps:bodyPr/>
                      </wps:wsp>
                      <wps:wsp>
                        <wps:cNvPr id="134027" name="Shape 10472"/>
                        <wps:cNvSpPr/>
                        <wps:spPr>
                          <a:xfrm>
                            <a:off x="5141374" y="1728729"/>
                            <a:ext cx="341600" cy="14631"/>
                          </a:xfrm>
                          <a:custGeom>
                            <a:avLst/>
                            <a:gdLst/>
                            <a:ahLst/>
                            <a:cxnLst/>
                            <a:rect l="0" t="0" r="0" b="0"/>
                            <a:pathLst>
                              <a:path w="341600" h="14631">
                                <a:moveTo>
                                  <a:pt x="341600" y="14631"/>
                                </a:moveTo>
                                <a:lnTo>
                                  <a:pt x="331435" y="14631"/>
                                </a:lnTo>
                                <a:lnTo>
                                  <a:pt x="331435" y="14089"/>
                                </a:lnTo>
                                <a:lnTo>
                                  <a:pt x="317203" y="14089"/>
                                </a:lnTo>
                                <a:lnTo>
                                  <a:pt x="317203" y="13547"/>
                                </a:lnTo>
                                <a:lnTo>
                                  <a:pt x="303480" y="13547"/>
                                </a:lnTo>
                                <a:lnTo>
                                  <a:pt x="303480" y="13547"/>
                                </a:lnTo>
                                <a:lnTo>
                                  <a:pt x="302972" y="13005"/>
                                </a:lnTo>
                                <a:lnTo>
                                  <a:pt x="293823" y="13005"/>
                                </a:lnTo>
                                <a:lnTo>
                                  <a:pt x="293823" y="12464"/>
                                </a:lnTo>
                                <a:lnTo>
                                  <a:pt x="284166" y="12464"/>
                                </a:lnTo>
                                <a:lnTo>
                                  <a:pt x="284166" y="11922"/>
                                </a:lnTo>
                                <a:lnTo>
                                  <a:pt x="275004" y="11922"/>
                                </a:lnTo>
                                <a:lnTo>
                                  <a:pt x="275004" y="11922"/>
                                </a:lnTo>
                                <a:lnTo>
                                  <a:pt x="274496" y="11380"/>
                                </a:lnTo>
                                <a:lnTo>
                                  <a:pt x="251624" y="11380"/>
                                </a:lnTo>
                                <a:lnTo>
                                  <a:pt x="251624" y="11380"/>
                                </a:lnTo>
                                <a:lnTo>
                                  <a:pt x="251116" y="10838"/>
                                </a:lnTo>
                                <a:lnTo>
                                  <a:pt x="241967" y="10838"/>
                                </a:lnTo>
                                <a:lnTo>
                                  <a:pt x="241967" y="10296"/>
                                </a:lnTo>
                                <a:lnTo>
                                  <a:pt x="227736" y="10296"/>
                                </a:lnTo>
                                <a:lnTo>
                                  <a:pt x="227736" y="9754"/>
                                </a:lnTo>
                                <a:lnTo>
                                  <a:pt x="214013" y="9754"/>
                                </a:lnTo>
                                <a:lnTo>
                                  <a:pt x="214013" y="9754"/>
                                </a:lnTo>
                                <a:lnTo>
                                  <a:pt x="213504" y="9213"/>
                                </a:lnTo>
                                <a:lnTo>
                                  <a:pt x="195207" y="9213"/>
                                </a:lnTo>
                                <a:lnTo>
                                  <a:pt x="195207" y="9213"/>
                                </a:lnTo>
                                <a:lnTo>
                                  <a:pt x="194698" y="8671"/>
                                </a:lnTo>
                                <a:lnTo>
                                  <a:pt x="180975" y="8671"/>
                                </a:lnTo>
                                <a:lnTo>
                                  <a:pt x="180975" y="8671"/>
                                </a:lnTo>
                                <a:lnTo>
                                  <a:pt x="180467" y="8128"/>
                                </a:lnTo>
                                <a:lnTo>
                                  <a:pt x="171318" y="8128"/>
                                </a:lnTo>
                                <a:lnTo>
                                  <a:pt x="171318" y="7586"/>
                                </a:lnTo>
                                <a:lnTo>
                                  <a:pt x="157073" y="7586"/>
                                </a:lnTo>
                                <a:lnTo>
                                  <a:pt x="157073" y="7045"/>
                                </a:lnTo>
                                <a:lnTo>
                                  <a:pt x="147925" y="7045"/>
                                </a:lnTo>
                                <a:lnTo>
                                  <a:pt x="147925" y="7045"/>
                                </a:lnTo>
                                <a:lnTo>
                                  <a:pt x="147417" y="6503"/>
                                </a:lnTo>
                                <a:lnTo>
                                  <a:pt x="129119" y="6503"/>
                                </a:lnTo>
                                <a:lnTo>
                                  <a:pt x="129119" y="6503"/>
                                </a:lnTo>
                                <a:lnTo>
                                  <a:pt x="128611" y="5961"/>
                                </a:lnTo>
                                <a:lnTo>
                                  <a:pt x="119462" y="5961"/>
                                </a:lnTo>
                                <a:lnTo>
                                  <a:pt x="119462" y="5419"/>
                                </a:lnTo>
                                <a:lnTo>
                                  <a:pt x="100656" y="5419"/>
                                </a:lnTo>
                                <a:lnTo>
                                  <a:pt x="100656" y="4877"/>
                                </a:lnTo>
                                <a:lnTo>
                                  <a:pt x="81851" y="4877"/>
                                </a:lnTo>
                                <a:lnTo>
                                  <a:pt x="81851" y="4335"/>
                                </a:lnTo>
                                <a:lnTo>
                                  <a:pt x="68128" y="4335"/>
                                </a:lnTo>
                                <a:lnTo>
                                  <a:pt x="68128" y="4335"/>
                                </a:lnTo>
                                <a:lnTo>
                                  <a:pt x="67619" y="3794"/>
                                </a:lnTo>
                                <a:lnTo>
                                  <a:pt x="53896" y="3794"/>
                                </a:lnTo>
                                <a:lnTo>
                                  <a:pt x="53896" y="3794"/>
                                </a:lnTo>
                                <a:lnTo>
                                  <a:pt x="53388" y="3252"/>
                                </a:lnTo>
                                <a:lnTo>
                                  <a:pt x="39644" y="3252"/>
                                </a:lnTo>
                                <a:lnTo>
                                  <a:pt x="39644" y="2710"/>
                                </a:lnTo>
                                <a:lnTo>
                                  <a:pt x="30496" y="2710"/>
                                </a:lnTo>
                                <a:lnTo>
                                  <a:pt x="29987" y="2168"/>
                                </a:lnTo>
                                <a:lnTo>
                                  <a:pt x="29987" y="2168"/>
                                </a:lnTo>
                                <a:lnTo>
                                  <a:pt x="25413" y="2168"/>
                                </a:lnTo>
                                <a:lnTo>
                                  <a:pt x="25413" y="1626"/>
                                </a:lnTo>
                                <a:lnTo>
                                  <a:pt x="16264" y="1626"/>
                                </a:lnTo>
                                <a:lnTo>
                                  <a:pt x="16264" y="1626"/>
                                </a:lnTo>
                                <a:lnTo>
                                  <a:pt x="15756" y="1084"/>
                                </a:lnTo>
                                <a:lnTo>
                                  <a:pt x="6607" y="1084"/>
                                </a:lnTo>
                                <a:lnTo>
                                  <a:pt x="6607" y="543"/>
                                </a:lnTo>
                                <a:lnTo>
                                  <a:pt x="2033" y="543"/>
                                </a:lnTo>
                                <a:lnTo>
                                  <a:pt x="2033" y="543"/>
                                </a:lnTo>
                                <a:lnTo>
                                  <a:pt x="1525" y="0"/>
                                </a:lnTo>
                                <a:lnTo>
                                  <a:pt x="0" y="0"/>
                                </a:lnTo>
                              </a:path>
                            </a:pathLst>
                          </a:custGeom>
                          <a:ln w="13215" cap="flat">
                            <a:round/>
                          </a:ln>
                        </wps:spPr>
                        <wps:style>
                          <a:lnRef idx="1">
                            <a:srgbClr val="00FF00"/>
                          </a:lnRef>
                          <a:fillRef idx="0">
                            <a:srgbClr val="000000">
                              <a:alpha val="0"/>
                            </a:srgbClr>
                          </a:fillRef>
                          <a:effectRef idx="0">
                            <a:scrgbClr r="0" g="0" b="0"/>
                          </a:effectRef>
                          <a:fontRef idx="none"/>
                        </wps:style>
                        <wps:bodyPr/>
                      </wps:wsp>
                      <wps:wsp>
                        <wps:cNvPr id="134028" name="Shape 10473"/>
                        <wps:cNvSpPr/>
                        <wps:spPr>
                          <a:xfrm>
                            <a:off x="4805358" y="1708138"/>
                            <a:ext cx="336016" cy="20591"/>
                          </a:xfrm>
                          <a:custGeom>
                            <a:avLst/>
                            <a:gdLst/>
                            <a:ahLst/>
                            <a:cxnLst/>
                            <a:rect l="0" t="0" r="0" b="0"/>
                            <a:pathLst>
                              <a:path w="336016" h="20591">
                                <a:moveTo>
                                  <a:pt x="336016" y="20591"/>
                                </a:moveTo>
                                <a:lnTo>
                                  <a:pt x="328392" y="20591"/>
                                </a:lnTo>
                                <a:lnTo>
                                  <a:pt x="328392" y="20049"/>
                                </a:lnTo>
                                <a:lnTo>
                                  <a:pt x="314669" y="20049"/>
                                </a:lnTo>
                                <a:lnTo>
                                  <a:pt x="314669" y="20049"/>
                                </a:lnTo>
                                <a:lnTo>
                                  <a:pt x="314161" y="19507"/>
                                </a:lnTo>
                                <a:lnTo>
                                  <a:pt x="305012" y="19507"/>
                                </a:lnTo>
                                <a:lnTo>
                                  <a:pt x="305012" y="18966"/>
                                </a:lnTo>
                                <a:lnTo>
                                  <a:pt x="295863" y="18966"/>
                                </a:lnTo>
                                <a:lnTo>
                                  <a:pt x="295863" y="18966"/>
                                </a:lnTo>
                                <a:lnTo>
                                  <a:pt x="295355" y="18424"/>
                                </a:lnTo>
                                <a:lnTo>
                                  <a:pt x="286206" y="18424"/>
                                </a:lnTo>
                                <a:lnTo>
                                  <a:pt x="286206" y="17882"/>
                                </a:lnTo>
                                <a:lnTo>
                                  <a:pt x="271975" y="17882"/>
                                </a:lnTo>
                                <a:lnTo>
                                  <a:pt x="271975" y="17340"/>
                                </a:lnTo>
                                <a:lnTo>
                                  <a:pt x="262806" y="17340"/>
                                </a:lnTo>
                                <a:lnTo>
                                  <a:pt x="262806" y="17340"/>
                                </a:lnTo>
                                <a:lnTo>
                                  <a:pt x="262297" y="16798"/>
                                </a:lnTo>
                                <a:lnTo>
                                  <a:pt x="253149" y="16798"/>
                                </a:lnTo>
                                <a:lnTo>
                                  <a:pt x="253149" y="16256"/>
                                </a:lnTo>
                                <a:lnTo>
                                  <a:pt x="244000" y="16256"/>
                                </a:lnTo>
                                <a:lnTo>
                                  <a:pt x="244000" y="16256"/>
                                </a:lnTo>
                                <a:lnTo>
                                  <a:pt x="243492" y="15715"/>
                                </a:lnTo>
                                <a:lnTo>
                                  <a:pt x="234343" y="15715"/>
                                </a:lnTo>
                                <a:lnTo>
                                  <a:pt x="234343" y="15173"/>
                                </a:lnTo>
                                <a:lnTo>
                                  <a:pt x="229769" y="15173"/>
                                </a:lnTo>
                                <a:lnTo>
                                  <a:pt x="229769" y="15173"/>
                                </a:lnTo>
                                <a:lnTo>
                                  <a:pt x="229260" y="14631"/>
                                </a:lnTo>
                                <a:lnTo>
                                  <a:pt x="215537" y="14631"/>
                                </a:lnTo>
                                <a:lnTo>
                                  <a:pt x="215537" y="14089"/>
                                </a:lnTo>
                                <a:lnTo>
                                  <a:pt x="206389" y="14089"/>
                                </a:lnTo>
                                <a:lnTo>
                                  <a:pt x="206389" y="14089"/>
                                </a:lnTo>
                                <a:lnTo>
                                  <a:pt x="205880" y="13547"/>
                                </a:lnTo>
                                <a:lnTo>
                                  <a:pt x="196731" y="13547"/>
                                </a:lnTo>
                                <a:lnTo>
                                  <a:pt x="196731" y="13005"/>
                                </a:lnTo>
                                <a:lnTo>
                                  <a:pt x="187583" y="13005"/>
                                </a:lnTo>
                                <a:lnTo>
                                  <a:pt x="187583" y="13005"/>
                                </a:lnTo>
                                <a:lnTo>
                                  <a:pt x="187075" y="12463"/>
                                </a:lnTo>
                                <a:lnTo>
                                  <a:pt x="177926" y="12463"/>
                                </a:lnTo>
                                <a:lnTo>
                                  <a:pt x="177926" y="11921"/>
                                </a:lnTo>
                                <a:lnTo>
                                  <a:pt x="173351" y="11921"/>
                                </a:lnTo>
                                <a:lnTo>
                                  <a:pt x="173351" y="11921"/>
                                </a:lnTo>
                                <a:lnTo>
                                  <a:pt x="172843" y="11379"/>
                                </a:lnTo>
                                <a:lnTo>
                                  <a:pt x="163695" y="11379"/>
                                </a:lnTo>
                                <a:lnTo>
                                  <a:pt x="163695" y="10837"/>
                                </a:lnTo>
                                <a:lnTo>
                                  <a:pt x="154532" y="10837"/>
                                </a:lnTo>
                                <a:lnTo>
                                  <a:pt x="154532" y="10837"/>
                                </a:lnTo>
                                <a:lnTo>
                                  <a:pt x="154024" y="10295"/>
                                </a:lnTo>
                                <a:lnTo>
                                  <a:pt x="144875" y="10295"/>
                                </a:lnTo>
                                <a:lnTo>
                                  <a:pt x="144875" y="9754"/>
                                </a:lnTo>
                                <a:lnTo>
                                  <a:pt x="135727" y="9754"/>
                                </a:lnTo>
                                <a:lnTo>
                                  <a:pt x="135727" y="9754"/>
                                </a:lnTo>
                                <a:lnTo>
                                  <a:pt x="135218" y="9212"/>
                                </a:lnTo>
                                <a:lnTo>
                                  <a:pt x="126069" y="9212"/>
                                </a:lnTo>
                                <a:lnTo>
                                  <a:pt x="126069" y="8670"/>
                                </a:lnTo>
                                <a:lnTo>
                                  <a:pt x="116921" y="8670"/>
                                </a:lnTo>
                                <a:lnTo>
                                  <a:pt x="116921" y="8128"/>
                                </a:lnTo>
                                <a:lnTo>
                                  <a:pt x="112346" y="8128"/>
                                </a:lnTo>
                                <a:lnTo>
                                  <a:pt x="112346" y="8128"/>
                                </a:lnTo>
                                <a:lnTo>
                                  <a:pt x="111838" y="7586"/>
                                </a:lnTo>
                                <a:lnTo>
                                  <a:pt x="102689" y="7586"/>
                                </a:lnTo>
                                <a:lnTo>
                                  <a:pt x="102689" y="7045"/>
                                </a:lnTo>
                                <a:lnTo>
                                  <a:pt x="93541" y="7045"/>
                                </a:lnTo>
                                <a:lnTo>
                                  <a:pt x="93032" y="6503"/>
                                </a:lnTo>
                                <a:lnTo>
                                  <a:pt x="93032" y="6503"/>
                                </a:lnTo>
                                <a:lnTo>
                                  <a:pt x="88458" y="6503"/>
                                </a:lnTo>
                                <a:lnTo>
                                  <a:pt x="88458" y="5961"/>
                                </a:lnTo>
                                <a:lnTo>
                                  <a:pt x="79309" y="5961"/>
                                </a:lnTo>
                                <a:lnTo>
                                  <a:pt x="79309" y="5419"/>
                                </a:lnTo>
                                <a:lnTo>
                                  <a:pt x="74226" y="5419"/>
                                </a:lnTo>
                                <a:lnTo>
                                  <a:pt x="74226" y="4877"/>
                                </a:lnTo>
                                <a:lnTo>
                                  <a:pt x="65078" y="4877"/>
                                </a:lnTo>
                                <a:lnTo>
                                  <a:pt x="65078" y="4335"/>
                                </a:lnTo>
                                <a:lnTo>
                                  <a:pt x="60503" y="4335"/>
                                </a:lnTo>
                                <a:lnTo>
                                  <a:pt x="60503" y="4335"/>
                                </a:lnTo>
                                <a:lnTo>
                                  <a:pt x="59995" y="3793"/>
                                </a:lnTo>
                                <a:lnTo>
                                  <a:pt x="50847" y="3793"/>
                                </a:lnTo>
                                <a:lnTo>
                                  <a:pt x="50847" y="3251"/>
                                </a:lnTo>
                                <a:lnTo>
                                  <a:pt x="41698" y="3251"/>
                                </a:lnTo>
                                <a:lnTo>
                                  <a:pt x="41698" y="3251"/>
                                </a:lnTo>
                                <a:lnTo>
                                  <a:pt x="41190" y="2709"/>
                                </a:lnTo>
                                <a:lnTo>
                                  <a:pt x="32021" y="2709"/>
                                </a:lnTo>
                                <a:lnTo>
                                  <a:pt x="32021" y="2167"/>
                                </a:lnTo>
                                <a:lnTo>
                                  <a:pt x="27446" y="2167"/>
                                </a:lnTo>
                                <a:lnTo>
                                  <a:pt x="27446" y="2167"/>
                                </a:lnTo>
                                <a:lnTo>
                                  <a:pt x="26938" y="1625"/>
                                </a:lnTo>
                                <a:lnTo>
                                  <a:pt x="18297" y="1625"/>
                                </a:lnTo>
                                <a:lnTo>
                                  <a:pt x="17789" y="1084"/>
                                </a:lnTo>
                                <a:lnTo>
                                  <a:pt x="17789" y="1084"/>
                                </a:lnTo>
                                <a:lnTo>
                                  <a:pt x="13215" y="1084"/>
                                </a:lnTo>
                                <a:lnTo>
                                  <a:pt x="13215" y="542"/>
                                </a:lnTo>
                                <a:lnTo>
                                  <a:pt x="4066" y="542"/>
                                </a:lnTo>
                                <a:lnTo>
                                  <a:pt x="4066" y="0"/>
                                </a:lnTo>
                                <a:lnTo>
                                  <a:pt x="0" y="0"/>
                                </a:lnTo>
                              </a:path>
                            </a:pathLst>
                          </a:custGeom>
                          <a:ln w="13215" cap="flat">
                            <a:round/>
                          </a:ln>
                        </wps:spPr>
                        <wps:style>
                          <a:lnRef idx="1">
                            <a:srgbClr val="00FF00"/>
                          </a:lnRef>
                          <a:fillRef idx="0">
                            <a:srgbClr val="000000">
                              <a:alpha val="0"/>
                            </a:srgbClr>
                          </a:fillRef>
                          <a:effectRef idx="0">
                            <a:scrgbClr r="0" g="0" b="0"/>
                          </a:effectRef>
                          <a:fontRef idx="none"/>
                        </wps:style>
                        <wps:bodyPr/>
                      </wps:wsp>
                      <wps:wsp>
                        <wps:cNvPr id="134029" name="Shape 10474"/>
                        <wps:cNvSpPr/>
                        <wps:spPr>
                          <a:xfrm>
                            <a:off x="4486630" y="1669108"/>
                            <a:ext cx="318728" cy="39030"/>
                          </a:xfrm>
                          <a:custGeom>
                            <a:avLst/>
                            <a:gdLst/>
                            <a:ahLst/>
                            <a:cxnLst/>
                            <a:rect l="0" t="0" r="0" b="0"/>
                            <a:pathLst>
                              <a:path w="318728" h="39030">
                                <a:moveTo>
                                  <a:pt x="318728" y="39030"/>
                                </a:moveTo>
                                <a:lnTo>
                                  <a:pt x="317712" y="39030"/>
                                </a:lnTo>
                                <a:lnTo>
                                  <a:pt x="317712" y="38488"/>
                                </a:lnTo>
                                <a:lnTo>
                                  <a:pt x="308563" y="38488"/>
                                </a:lnTo>
                                <a:lnTo>
                                  <a:pt x="308563" y="37947"/>
                                </a:lnTo>
                                <a:lnTo>
                                  <a:pt x="303988" y="37947"/>
                                </a:lnTo>
                                <a:lnTo>
                                  <a:pt x="303988" y="37947"/>
                                </a:lnTo>
                                <a:lnTo>
                                  <a:pt x="303480" y="37405"/>
                                </a:lnTo>
                                <a:lnTo>
                                  <a:pt x="298906" y="37405"/>
                                </a:lnTo>
                                <a:lnTo>
                                  <a:pt x="298906" y="36863"/>
                                </a:lnTo>
                                <a:lnTo>
                                  <a:pt x="289757" y="36863"/>
                                </a:lnTo>
                                <a:lnTo>
                                  <a:pt x="289757" y="36321"/>
                                </a:lnTo>
                                <a:lnTo>
                                  <a:pt x="284674" y="36321"/>
                                </a:lnTo>
                                <a:lnTo>
                                  <a:pt x="284674" y="35779"/>
                                </a:lnTo>
                                <a:lnTo>
                                  <a:pt x="280100" y="35779"/>
                                </a:lnTo>
                                <a:lnTo>
                                  <a:pt x="280100" y="35237"/>
                                </a:lnTo>
                                <a:lnTo>
                                  <a:pt x="275526" y="35237"/>
                                </a:lnTo>
                                <a:lnTo>
                                  <a:pt x="275526" y="35237"/>
                                </a:lnTo>
                                <a:lnTo>
                                  <a:pt x="275018" y="34695"/>
                                </a:lnTo>
                                <a:lnTo>
                                  <a:pt x="266377" y="34695"/>
                                </a:lnTo>
                                <a:lnTo>
                                  <a:pt x="265869" y="34153"/>
                                </a:lnTo>
                                <a:lnTo>
                                  <a:pt x="265869" y="34153"/>
                                </a:lnTo>
                                <a:lnTo>
                                  <a:pt x="261295" y="34153"/>
                                </a:lnTo>
                                <a:lnTo>
                                  <a:pt x="261295" y="33611"/>
                                </a:lnTo>
                                <a:lnTo>
                                  <a:pt x="256720" y="33611"/>
                                </a:lnTo>
                                <a:lnTo>
                                  <a:pt x="256720" y="33611"/>
                                </a:lnTo>
                                <a:lnTo>
                                  <a:pt x="256212" y="33069"/>
                                </a:lnTo>
                                <a:lnTo>
                                  <a:pt x="252145" y="33069"/>
                                </a:lnTo>
                                <a:lnTo>
                                  <a:pt x="252145" y="33069"/>
                                </a:lnTo>
                                <a:lnTo>
                                  <a:pt x="251637" y="32527"/>
                                </a:lnTo>
                                <a:lnTo>
                                  <a:pt x="247063" y="32527"/>
                                </a:lnTo>
                                <a:lnTo>
                                  <a:pt x="247063" y="31986"/>
                                </a:lnTo>
                                <a:lnTo>
                                  <a:pt x="237901" y="31986"/>
                                </a:lnTo>
                                <a:lnTo>
                                  <a:pt x="237901" y="31444"/>
                                </a:lnTo>
                                <a:lnTo>
                                  <a:pt x="233326" y="31444"/>
                                </a:lnTo>
                                <a:lnTo>
                                  <a:pt x="233326" y="31444"/>
                                </a:lnTo>
                                <a:lnTo>
                                  <a:pt x="232818" y="30902"/>
                                </a:lnTo>
                                <a:lnTo>
                                  <a:pt x="228244" y="30902"/>
                                </a:lnTo>
                                <a:lnTo>
                                  <a:pt x="228244" y="30360"/>
                                </a:lnTo>
                                <a:lnTo>
                                  <a:pt x="223670" y="30360"/>
                                </a:lnTo>
                                <a:lnTo>
                                  <a:pt x="223670" y="29818"/>
                                </a:lnTo>
                                <a:lnTo>
                                  <a:pt x="219095" y="29818"/>
                                </a:lnTo>
                                <a:lnTo>
                                  <a:pt x="219095" y="29818"/>
                                </a:lnTo>
                                <a:lnTo>
                                  <a:pt x="218587" y="29277"/>
                                </a:lnTo>
                                <a:lnTo>
                                  <a:pt x="214521" y="29277"/>
                                </a:lnTo>
                                <a:lnTo>
                                  <a:pt x="214521" y="29277"/>
                                </a:lnTo>
                                <a:lnTo>
                                  <a:pt x="214013" y="28735"/>
                                </a:lnTo>
                                <a:lnTo>
                                  <a:pt x="209438" y="28735"/>
                                </a:lnTo>
                                <a:lnTo>
                                  <a:pt x="209438" y="28193"/>
                                </a:lnTo>
                                <a:lnTo>
                                  <a:pt x="204864" y="28193"/>
                                </a:lnTo>
                                <a:lnTo>
                                  <a:pt x="204864" y="27651"/>
                                </a:lnTo>
                                <a:lnTo>
                                  <a:pt x="200289" y="27651"/>
                                </a:lnTo>
                                <a:lnTo>
                                  <a:pt x="200289" y="27651"/>
                                </a:lnTo>
                                <a:lnTo>
                                  <a:pt x="199781" y="27108"/>
                                </a:lnTo>
                                <a:lnTo>
                                  <a:pt x="195715" y="27108"/>
                                </a:lnTo>
                                <a:lnTo>
                                  <a:pt x="195715" y="27108"/>
                                </a:lnTo>
                                <a:lnTo>
                                  <a:pt x="195207" y="26567"/>
                                </a:lnTo>
                                <a:lnTo>
                                  <a:pt x="190632" y="26567"/>
                                </a:lnTo>
                                <a:lnTo>
                                  <a:pt x="190632" y="26025"/>
                                </a:lnTo>
                                <a:lnTo>
                                  <a:pt x="186058" y="26025"/>
                                </a:lnTo>
                                <a:lnTo>
                                  <a:pt x="186058" y="25483"/>
                                </a:lnTo>
                                <a:lnTo>
                                  <a:pt x="181484" y="25483"/>
                                </a:lnTo>
                                <a:lnTo>
                                  <a:pt x="181484" y="25483"/>
                                </a:lnTo>
                                <a:lnTo>
                                  <a:pt x="180975" y="24941"/>
                                </a:lnTo>
                                <a:lnTo>
                                  <a:pt x="176909" y="24941"/>
                                </a:lnTo>
                                <a:lnTo>
                                  <a:pt x="176909" y="24941"/>
                                </a:lnTo>
                                <a:lnTo>
                                  <a:pt x="176401" y="24399"/>
                                </a:lnTo>
                                <a:lnTo>
                                  <a:pt x="171827" y="24399"/>
                                </a:lnTo>
                                <a:lnTo>
                                  <a:pt x="171827" y="23857"/>
                                </a:lnTo>
                                <a:lnTo>
                                  <a:pt x="167252" y="23857"/>
                                </a:lnTo>
                                <a:lnTo>
                                  <a:pt x="167252" y="23316"/>
                                </a:lnTo>
                                <a:lnTo>
                                  <a:pt x="163694" y="23316"/>
                                </a:lnTo>
                                <a:lnTo>
                                  <a:pt x="163694" y="22774"/>
                                </a:lnTo>
                                <a:lnTo>
                                  <a:pt x="161153" y="22774"/>
                                </a:lnTo>
                                <a:lnTo>
                                  <a:pt x="161153" y="22232"/>
                                </a:lnTo>
                                <a:lnTo>
                                  <a:pt x="157595" y="22232"/>
                                </a:lnTo>
                                <a:lnTo>
                                  <a:pt x="157595" y="21690"/>
                                </a:lnTo>
                                <a:lnTo>
                                  <a:pt x="153021" y="21690"/>
                                </a:lnTo>
                                <a:lnTo>
                                  <a:pt x="153021" y="21148"/>
                                </a:lnTo>
                                <a:lnTo>
                                  <a:pt x="148446" y="21148"/>
                                </a:lnTo>
                                <a:lnTo>
                                  <a:pt x="148446" y="21148"/>
                                </a:lnTo>
                                <a:lnTo>
                                  <a:pt x="147938" y="20606"/>
                                </a:lnTo>
                                <a:lnTo>
                                  <a:pt x="143872" y="20606"/>
                                </a:lnTo>
                                <a:lnTo>
                                  <a:pt x="143872" y="20065"/>
                                </a:lnTo>
                                <a:lnTo>
                                  <a:pt x="140314" y="20065"/>
                                </a:lnTo>
                                <a:lnTo>
                                  <a:pt x="140314" y="19522"/>
                                </a:lnTo>
                                <a:lnTo>
                                  <a:pt x="137773" y="19522"/>
                                </a:lnTo>
                                <a:lnTo>
                                  <a:pt x="137773" y="18980"/>
                                </a:lnTo>
                                <a:lnTo>
                                  <a:pt x="134215" y="18980"/>
                                </a:lnTo>
                                <a:lnTo>
                                  <a:pt x="134215" y="18438"/>
                                </a:lnTo>
                                <a:lnTo>
                                  <a:pt x="129620" y="18438"/>
                                </a:lnTo>
                                <a:lnTo>
                                  <a:pt x="129620" y="18438"/>
                                </a:lnTo>
                                <a:lnTo>
                                  <a:pt x="129113" y="17897"/>
                                </a:lnTo>
                                <a:lnTo>
                                  <a:pt x="125046" y="17897"/>
                                </a:lnTo>
                                <a:lnTo>
                                  <a:pt x="125046" y="17897"/>
                                </a:lnTo>
                                <a:lnTo>
                                  <a:pt x="124538" y="17355"/>
                                </a:lnTo>
                                <a:lnTo>
                                  <a:pt x="119964" y="17355"/>
                                </a:lnTo>
                                <a:lnTo>
                                  <a:pt x="119964" y="16813"/>
                                </a:lnTo>
                                <a:lnTo>
                                  <a:pt x="115389" y="16813"/>
                                </a:lnTo>
                                <a:lnTo>
                                  <a:pt x="115389" y="16271"/>
                                </a:lnTo>
                                <a:lnTo>
                                  <a:pt x="110815" y="16271"/>
                                </a:lnTo>
                                <a:lnTo>
                                  <a:pt x="110815" y="16271"/>
                                </a:lnTo>
                                <a:lnTo>
                                  <a:pt x="110307" y="15729"/>
                                </a:lnTo>
                                <a:lnTo>
                                  <a:pt x="106240" y="15729"/>
                                </a:lnTo>
                                <a:lnTo>
                                  <a:pt x="106240" y="15187"/>
                                </a:lnTo>
                                <a:lnTo>
                                  <a:pt x="102682" y="15187"/>
                                </a:lnTo>
                                <a:lnTo>
                                  <a:pt x="102682" y="14646"/>
                                </a:lnTo>
                                <a:lnTo>
                                  <a:pt x="100142" y="14646"/>
                                </a:lnTo>
                                <a:lnTo>
                                  <a:pt x="100142" y="14104"/>
                                </a:lnTo>
                                <a:lnTo>
                                  <a:pt x="96584" y="14104"/>
                                </a:lnTo>
                                <a:lnTo>
                                  <a:pt x="96584" y="13562"/>
                                </a:lnTo>
                                <a:lnTo>
                                  <a:pt x="92009" y="13562"/>
                                </a:lnTo>
                                <a:lnTo>
                                  <a:pt x="92009" y="13020"/>
                                </a:lnTo>
                                <a:lnTo>
                                  <a:pt x="88452" y="13020"/>
                                </a:lnTo>
                                <a:lnTo>
                                  <a:pt x="88452" y="12478"/>
                                </a:lnTo>
                                <a:lnTo>
                                  <a:pt x="85910" y="12478"/>
                                </a:lnTo>
                                <a:lnTo>
                                  <a:pt x="85910" y="11936"/>
                                </a:lnTo>
                                <a:lnTo>
                                  <a:pt x="82352" y="11936"/>
                                </a:lnTo>
                                <a:lnTo>
                                  <a:pt x="82352" y="11394"/>
                                </a:lnTo>
                                <a:lnTo>
                                  <a:pt x="77778" y="11394"/>
                                </a:lnTo>
                                <a:lnTo>
                                  <a:pt x="77778" y="10852"/>
                                </a:lnTo>
                                <a:lnTo>
                                  <a:pt x="73204" y="10852"/>
                                </a:lnTo>
                                <a:lnTo>
                                  <a:pt x="73204" y="10852"/>
                                </a:lnTo>
                                <a:lnTo>
                                  <a:pt x="72695" y="10310"/>
                                </a:lnTo>
                                <a:lnTo>
                                  <a:pt x="68629" y="10310"/>
                                </a:lnTo>
                                <a:lnTo>
                                  <a:pt x="68629" y="9768"/>
                                </a:lnTo>
                                <a:lnTo>
                                  <a:pt x="65071" y="9768"/>
                                </a:lnTo>
                                <a:lnTo>
                                  <a:pt x="65071" y="9227"/>
                                </a:lnTo>
                                <a:lnTo>
                                  <a:pt x="62530" y="9227"/>
                                </a:lnTo>
                                <a:lnTo>
                                  <a:pt x="62530" y="8685"/>
                                </a:lnTo>
                                <a:lnTo>
                                  <a:pt x="58972" y="8685"/>
                                </a:lnTo>
                                <a:lnTo>
                                  <a:pt x="58972" y="8128"/>
                                </a:lnTo>
                                <a:lnTo>
                                  <a:pt x="54398" y="8128"/>
                                </a:lnTo>
                                <a:lnTo>
                                  <a:pt x="54398" y="7586"/>
                                </a:lnTo>
                                <a:lnTo>
                                  <a:pt x="50840" y="7586"/>
                                </a:lnTo>
                                <a:lnTo>
                                  <a:pt x="50840" y="7045"/>
                                </a:lnTo>
                                <a:lnTo>
                                  <a:pt x="48299" y="7045"/>
                                </a:lnTo>
                                <a:lnTo>
                                  <a:pt x="48299" y="6503"/>
                                </a:lnTo>
                                <a:lnTo>
                                  <a:pt x="44741" y="6503"/>
                                </a:lnTo>
                                <a:lnTo>
                                  <a:pt x="44741" y="5961"/>
                                </a:lnTo>
                                <a:lnTo>
                                  <a:pt x="40166" y="5961"/>
                                </a:lnTo>
                                <a:lnTo>
                                  <a:pt x="40166" y="5419"/>
                                </a:lnTo>
                                <a:lnTo>
                                  <a:pt x="36609" y="5419"/>
                                </a:lnTo>
                                <a:lnTo>
                                  <a:pt x="36609" y="4877"/>
                                </a:lnTo>
                                <a:lnTo>
                                  <a:pt x="34067" y="4877"/>
                                </a:lnTo>
                                <a:lnTo>
                                  <a:pt x="34067" y="4335"/>
                                </a:lnTo>
                                <a:lnTo>
                                  <a:pt x="30509" y="4335"/>
                                </a:lnTo>
                                <a:lnTo>
                                  <a:pt x="30509" y="3794"/>
                                </a:lnTo>
                                <a:lnTo>
                                  <a:pt x="22885" y="3794"/>
                                </a:lnTo>
                                <a:lnTo>
                                  <a:pt x="22377" y="3252"/>
                                </a:lnTo>
                                <a:lnTo>
                                  <a:pt x="22377" y="3252"/>
                                </a:lnTo>
                                <a:lnTo>
                                  <a:pt x="19836" y="3252"/>
                                </a:lnTo>
                                <a:lnTo>
                                  <a:pt x="19836" y="2710"/>
                                </a:lnTo>
                                <a:lnTo>
                                  <a:pt x="16786" y="2710"/>
                                </a:lnTo>
                                <a:lnTo>
                                  <a:pt x="16786" y="2710"/>
                                </a:lnTo>
                                <a:lnTo>
                                  <a:pt x="16265" y="2168"/>
                                </a:lnTo>
                                <a:lnTo>
                                  <a:pt x="11690" y="2168"/>
                                </a:lnTo>
                                <a:lnTo>
                                  <a:pt x="11690" y="1626"/>
                                </a:lnTo>
                                <a:lnTo>
                                  <a:pt x="7116" y="1626"/>
                                </a:lnTo>
                                <a:lnTo>
                                  <a:pt x="7116" y="1084"/>
                                </a:lnTo>
                                <a:lnTo>
                                  <a:pt x="3558" y="1084"/>
                                </a:lnTo>
                                <a:lnTo>
                                  <a:pt x="3558" y="542"/>
                                </a:lnTo>
                                <a:lnTo>
                                  <a:pt x="1017" y="542"/>
                                </a:lnTo>
                                <a:lnTo>
                                  <a:pt x="1017" y="0"/>
                                </a:lnTo>
                                <a:lnTo>
                                  <a:pt x="0" y="0"/>
                                </a:lnTo>
                              </a:path>
                            </a:pathLst>
                          </a:custGeom>
                          <a:ln w="13215" cap="flat">
                            <a:round/>
                          </a:ln>
                        </wps:spPr>
                        <wps:style>
                          <a:lnRef idx="1">
                            <a:srgbClr val="00FF00"/>
                          </a:lnRef>
                          <a:fillRef idx="0">
                            <a:srgbClr val="000000">
                              <a:alpha val="0"/>
                            </a:srgbClr>
                          </a:fillRef>
                          <a:effectRef idx="0">
                            <a:scrgbClr r="0" g="0" b="0"/>
                          </a:effectRef>
                          <a:fontRef idx="none"/>
                        </wps:style>
                        <wps:bodyPr/>
                      </wps:wsp>
                      <wps:wsp>
                        <wps:cNvPr id="134030" name="Shape 10475"/>
                        <wps:cNvSpPr/>
                        <wps:spPr>
                          <a:xfrm>
                            <a:off x="4197903" y="1598123"/>
                            <a:ext cx="288727" cy="70986"/>
                          </a:xfrm>
                          <a:custGeom>
                            <a:avLst/>
                            <a:gdLst/>
                            <a:ahLst/>
                            <a:cxnLst/>
                            <a:rect l="0" t="0" r="0" b="0"/>
                            <a:pathLst>
                              <a:path w="288727" h="70986">
                                <a:moveTo>
                                  <a:pt x="288727" y="70986"/>
                                </a:moveTo>
                                <a:lnTo>
                                  <a:pt x="286694" y="70986"/>
                                </a:lnTo>
                                <a:lnTo>
                                  <a:pt x="286694" y="70986"/>
                                </a:lnTo>
                                <a:lnTo>
                                  <a:pt x="286186" y="70444"/>
                                </a:lnTo>
                                <a:lnTo>
                                  <a:pt x="283136" y="70444"/>
                                </a:lnTo>
                                <a:lnTo>
                                  <a:pt x="283136" y="69902"/>
                                </a:lnTo>
                                <a:lnTo>
                                  <a:pt x="280595" y="69902"/>
                                </a:lnTo>
                                <a:lnTo>
                                  <a:pt x="280595" y="69360"/>
                                </a:lnTo>
                                <a:lnTo>
                                  <a:pt x="277037" y="69360"/>
                                </a:lnTo>
                                <a:lnTo>
                                  <a:pt x="277037" y="68818"/>
                                </a:lnTo>
                                <a:lnTo>
                                  <a:pt x="273479" y="68818"/>
                                </a:lnTo>
                                <a:lnTo>
                                  <a:pt x="273479" y="68276"/>
                                </a:lnTo>
                                <a:lnTo>
                                  <a:pt x="270938" y="68276"/>
                                </a:lnTo>
                                <a:lnTo>
                                  <a:pt x="270938" y="67735"/>
                                </a:lnTo>
                                <a:lnTo>
                                  <a:pt x="267888" y="67735"/>
                                </a:lnTo>
                                <a:lnTo>
                                  <a:pt x="267888" y="67735"/>
                                </a:lnTo>
                                <a:lnTo>
                                  <a:pt x="267380" y="67193"/>
                                </a:lnTo>
                                <a:lnTo>
                                  <a:pt x="262806" y="67193"/>
                                </a:lnTo>
                                <a:lnTo>
                                  <a:pt x="262806" y="66651"/>
                                </a:lnTo>
                                <a:lnTo>
                                  <a:pt x="258232" y="66651"/>
                                </a:lnTo>
                                <a:lnTo>
                                  <a:pt x="258232" y="66109"/>
                                </a:lnTo>
                                <a:lnTo>
                                  <a:pt x="254674" y="66109"/>
                                </a:lnTo>
                                <a:lnTo>
                                  <a:pt x="254674" y="65567"/>
                                </a:lnTo>
                                <a:lnTo>
                                  <a:pt x="252132" y="65567"/>
                                </a:lnTo>
                                <a:lnTo>
                                  <a:pt x="252132" y="65025"/>
                                </a:lnTo>
                                <a:lnTo>
                                  <a:pt x="249082" y="65025"/>
                                </a:lnTo>
                                <a:lnTo>
                                  <a:pt x="249082" y="65025"/>
                                </a:lnTo>
                                <a:lnTo>
                                  <a:pt x="248574" y="64484"/>
                                </a:lnTo>
                                <a:lnTo>
                                  <a:pt x="245525" y="64484"/>
                                </a:lnTo>
                                <a:lnTo>
                                  <a:pt x="245525" y="63941"/>
                                </a:lnTo>
                                <a:lnTo>
                                  <a:pt x="242984" y="63941"/>
                                </a:lnTo>
                                <a:lnTo>
                                  <a:pt x="242984" y="63399"/>
                                </a:lnTo>
                                <a:lnTo>
                                  <a:pt x="239426" y="63399"/>
                                </a:lnTo>
                                <a:lnTo>
                                  <a:pt x="239426" y="62857"/>
                                </a:lnTo>
                                <a:lnTo>
                                  <a:pt x="235868" y="62857"/>
                                </a:lnTo>
                                <a:lnTo>
                                  <a:pt x="235868" y="62316"/>
                                </a:lnTo>
                                <a:lnTo>
                                  <a:pt x="233326" y="62316"/>
                                </a:lnTo>
                                <a:lnTo>
                                  <a:pt x="233326" y="61774"/>
                                </a:lnTo>
                                <a:lnTo>
                                  <a:pt x="230277" y="61774"/>
                                </a:lnTo>
                                <a:lnTo>
                                  <a:pt x="230277" y="61774"/>
                                </a:lnTo>
                                <a:lnTo>
                                  <a:pt x="229769" y="61232"/>
                                </a:lnTo>
                                <a:lnTo>
                                  <a:pt x="225703" y="61232"/>
                                </a:lnTo>
                                <a:lnTo>
                                  <a:pt x="225194" y="60690"/>
                                </a:lnTo>
                                <a:lnTo>
                                  <a:pt x="225194" y="60690"/>
                                </a:lnTo>
                                <a:lnTo>
                                  <a:pt x="222145" y="60690"/>
                                </a:lnTo>
                                <a:lnTo>
                                  <a:pt x="221636" y="60148"/>
                                </a:lnTo>
                                <a:lnTo>
                                  <a:pt x="221636" y="60148"/>
                                </a:lnTo>
                                <a:lnTo>
                                  <a:pt x="219603" y="60148"/>
                                </a:lnTo>
                                <a:lnTo>
                                  <a:pt x="219603" y="60148"/>
                                </a:lnTo>
                                <a:lnTo>
                                  <a:pt x="219095" y="59606"/>
                                </a:lnTo>
                                <a:lnTo>
                                  <a:pt x="216045" y="59606"/>
                                </a:lnTo>
                                <a:lnTo>
                                  <a:pt x="216045" y="59606"/>
                                </a:lnTo>
                                <a:lnTo>
                                  <a:pt x="215537" y="59065"/>
                                </a:lnTo>
                                <a:lnTo>
                                  <a:pt x="212488" y="59065"/>
                                </a:lnTo>
                                <a:lnTo>
                                  <a:pt x="212488" y="58523"/>
                                </a:lnTo>
                                <a:lnTo>
                                  <a:pt x="209946" y="58523"/>
                                </a:lnTo>
                                <a:lnTo>
                                  <a:pt x="209946" y="57981"/>
                                </a:lnTo>
                                <a:lnTo>
                                  <a:pt x="206389" y="57981"/>
                                </a:lnTo>
                                <a:lnTo>
                                  <a:pt x="206389" y="57439"/>
                                </a:lnTo>
                                <a:lnTo>
                                  <a:pt x="203339" y="57439"/>
                                </a:lnTo>
                                <a:lnTo>
                                  <a:pt x="202831" y="56897"/>
                                </a:lnTo>
                                <a:lnTo>
                                  <a:pt x="202831" y="56897"/>
                                </a:lnTo>
                                <a:lnTo>
                                  <a:pt x="200798" y="56897"/>
                                </a:lnTo>
                                <a:lnTo>
                                  <a:pt x="200798" y="56897"/>
                                </a:lnTo>
                                <a:lnTo>
                                  <a:pt x="200289" y="56355"/>
                                </a:lnTo>
                                <a:lnTo>
                                  <a:pt x="197240" y="56355"/>
                                </a:lnTo>
                                <a:lnTo>
                                  <a:pt x="197240" y="56355"/>
                                </a:lnTo>
                                <a:lnTo>
                                  <a:pt x="196731" y="55813"/>
                                </a:lnTo>
                                <a:lnTo>
                                  <a:pt x="193682" y="55813"/>
                                </a:lnTo>
                                <a:lnTo>
                                  <a:pt x="193682" y="55271"/>
                                </a:lnTo>
                                <a:lnTo>
                                  <a:pt x="191141" y="55271"/>
                                </a:lnTo>
                                <a:lnTo>
                                  <a:pt x="191141" y="54729"/>
                                </a:lnTo>
                                <a:lnTo>
                                  <a:pt x="187562" y="54729"/>
                                </a:lnTo>
                                <a:lnTo>
                                  <a:pt x="187562" y="54187"/>
                                </a:lnTo>
                                <a:lnTo>
                                  <a:pt x="184005" y="54187"/>
                                </a:lnTo>
                                <a:lnTo>
                                  <a:pt x="184005" y="53646"/>
                                </a:lnTo>
                                <a:lnTo>
                                  <a:pt x="181463" y="53646"/>
                                </a:lnTo>
                                <a:lnTo>
                                  <a:pt x="181463" y="53104"/>
                                </a:lnTo>
                                <a:lnTo>
                                  <a:pt x="179430" y="53104"/>
                                </a:lnTo>
                                <a:lnTo>
                                  <a:pt x="179430" y="52562"/>
                                </a:lnTo>
                                <a:lnTo>
                                  <a:pt x="176889" y="52562"/>
                                </a:lnTo>
                                <a:lnTo>
                                  <a:pt x="176889" y="52020"/>
                                </a:lnTo>
                                <a:lnTo>
                                  <a:pt x="173331" y="52020"/>
                                </a:lnTo>
                                <a:lnTo>
                                  <a:pt x="173331" y="51478"/>
                                </a:lnTo>
                                <a:lnTo>
                                  <a:pt x="170281" y="51478"/>
                                </a:lnTo>
                                <a:lnTo>
                                  <a:pt x="169773" y="50936"/>
                                </a:lnTo>
                                <a:lnTo>
                                  <a:pt x="169773" y="50936"/>
                                </a:lnTo>
                                <a:lnTo>
                                  <a:pt x="167740" y="50936"/>
                                </a:lnTo>
                                <a:lnTo>
                                  <a:pt x="167740" y="50936"/>
                                </a:lnTo>
                                <a:lnTo>
                                  <a:pt x="167232" y="50395"/>
                                </a:lnTo>
                                <a:lnTo>
                                  <a:pt x="164182" y="50395"/>
                                </a:lnTo>
                                <a:lnTo>
                                  <a:pt x="164182" y="50395"/>
                                </a:lnTo>
                                <a:lnTo>
                                  <a:pt x="163674" y="49853"/>
                                </a:lnTo>
                                <a:lnTo>
                                  <a:pt x="160624" y="49853"/>
                                </a:lnTo>
                                <a:lnTo>
                                  <a:pt x="160624" y="49311"/>
                                </a:lnTo>
                                <a:lnTo>
                                  <a:pt x="158083" y="49311"/>
                                </a:lnTo>
                                <a:lnTo>
                                  <a:pt x="158083" y="48769"/>
                                </a:lnTo>
                                <a:lnTo>
                                  <a:pt x="154525" y="48769"/>
                                </a:lnTo>
                                <a:lnTo>
                                  <a:pt x="154525" y="48227"/>
                                </a:lnTo>
                                <a:lnTo>
                                  <a:pt x="151476" y="48227"/>
                                </a:lnTo>
                                <a:lnTo>
                                  <a:pt x="150968" y="47685"/>
                                </a:lnTo>
                                <a:lnTo>
                                  <a:pt x="150968" y="47685"/>
                                </a:lnTo>
                                <a:lnTo>
                                  <a:pt x="148934" y="47685"/>
                                </a:lnTo>
                                <a:lnTo>
                                  <a:pt x="148934" y="47685"/>
                                </a:lnTo>
                                <a:lnTo>
                                  <a:pt x="148426" y="47143"/>
                                </a:lnTo>
                                <a:lnTo>
                                  <a:pt x="145376" y="47143"/>
                                </a:lnTo>
                                <a:lnTo>
                                  <a:pt x="145376" y="46601"/>
                                </a:lnTo>
                                <a:lnTo>
                                  <a:pt x="143852" y="46601"/>
                                </a:lnTo>
                                <a:lnTo>
                                  <a:pt x="143344" y="46059"/>
                                </a:lnTo>
                                <a:lnTo>
                                  <a:pt x="142835" y="46059"/>
                                </a:lnTo>
                                <a:lnTo>
                                  <a:pt x="142835" y="45517"/>
                                </a:lnTo>
                                <a:lnTo>
                                  <a:pt x="142327" y="45517"/>
                                </a:lnTo>
                                <a:lnTo>
                                  <a:pt x="142327" y="45517"/>
                                </a:lnTo>
                                <a:lnTo>
                                  <a:pt x="141819" y="44976"/>
                                </a:lnTo>
                                <a:lnTo>
                                  <a:pt x="141819" y="44976"/>
                                </a:lnTo>
                                <a:lnTo>
                                  <a:pt x="141311" y="44976"/>
                                </a:lnTo>
                                <a:lnTo>
                                  <a:pt x="141311" y="44434"/>
                                </a:lnTo>
                                <a:lnTo>
                                  <a:pt x="140802" y="44434"/>
                                </a:lnTo>
                                <a:lnTo>
                                  <a:pt x="140802" y="43892"/>
                                </a:lnTo>
                                <a:lnTo>
                                  <a:pt x="140294" y="43892"/>
                                </a:lnTo>
                                <a:lnTo>
                                  <a:pt x="140294" y="43892"/>
                                </a:lnTo>
                                <a:lnTo>
                                  <a:pt x="139786" y="43350"/>
                                </a:lnTo>
                                <a:lnTo>
                                  <a:pt x="139786" y="43350"/>
                                </a:lnTo>
                                <a:lnTo>
                                  <a:pt x="139278" y="42808"/>
                                </a:lnTo>
                                <a:lnTo>
                                  <a:pt x="139278" y="42808"/>
                                </a:lnTo>
                                <a:lnTo>
                                  <a:pt x="138769" y="42266"/>
                                </a:lnTo>
                                <a:lnTo>
                                  <a:pt x="138769" y="42266"/>
                                </a:lnTo>
                                <a:lnTo>
                                  <a:pt x="138261" y="42266"/>
                                </a:lnTo>
                                <a:lnTo>
                                  <a:pt x="137753" y="41725"/>
                                </a:lnTo>
                                <a:lnTo>
                                  <a:pt x="137753" y="41725"/>
                                </a:lnTo>
                                <a:lnTo>
                                  <a:pt x="137244" y="41183"/>
                                </a:lnTo>
                                <a:lnTo>
                                  <a:pt x="137244" y="41183"/>
                                </a:lnTo>
                                <a:lnTo>
                                  <a:pt x="136736" y="40641"/>
                                </a:lnTo>
                                <a:lnTo>
                                  <a:pt x="136228" y="40641"/>
                                </a:lnTo>
                                <a:lnTo>
                                  <a:pt x="136228" y="40099"/>
                                </a:lnTo>
                                <a:lnTo>
                                  <a:pt x="135720" y="40099"/>
                                </a:lnTo>
                                <a:lnTo>
                                  <a:pt x="135720" y="40099"/>
                                </a:lnTo>
                                <a:lnTo>
                                  <a:pt x="135211" y="39557"/>
                                </a:lnTo>
                                <a:lnTo>
                                  <a:pt x="134703" y="39557"/>
                                </a:lnTo>
                                <a:lnTo>
                                  <a:pt x="134703" y="39557"/>
                                </a:lnTo>
                                <a:lnTo>
                                  <a:pt x="134195" y="39015"/>
                                </a:lnTo>
                                <a:lnTo>
                                  <a:pt x="133686" y="39015"/>
                                </a:lnTo>
                                <a:lnTo>
                                  <a:pt x="133686" y="39015"/>
                                </a:lnTo>
                                <a:lnTo>
                                  <a:pt x="133178" y="39015"/>
                                </a:lnTo>
                                <a:lnTo>
                                  <a:pt x="132670" y="38473"/>
                                </a:lnTo>
                                <a:lnTo>
                                  <a:pt x="131145" y="38473"/>
                                </a:lnTo>
                                <a:lnTo>
                                  <a:pt x="131145" y="37931"/>
                                </a:lnTo>
                                <a:lnTo>
                                  <a:pt x="128604" y="37931"/>
                                </a:lnTo>
                                <a:lnTo>
                                  <a:pt x="128096" y="37389"/>
                                </a:lnTo>
                                <a:lnTo>
                                  <a:pt x="128096" y="37389"/>
                                </a:lnTo>
                                <a:lnTo>
                                  <a:pt x="126571" y="37389"/>
                                </a:lnTo>
                                <a:lnTo>
                                  <a:pt x="126571" y="36847"/>
                                </a:lnTo>
                                <a:lnTo>
                                  <a:pt x="125046" y="36847"/>
                                </a:lnTo>
                                <a:lnTo>
                                  <a:pt x="125046" y="36847"/>
                                </a:lnTo>
                                <a:lnTo>
                                  <a:pt x="124538" y="36306"/>
                                </a:lnTo>
                                <a:lnTo>
                                  <a:pt x="123013" y="36306"/>
                                </a:lnTo>
                                <a:lnTo>
                                  <a:pt x="123013" y="36306"/>
                                </a:lnTo>
                                <a:lnTo>
                                  <a:pt x="122505" y="35764"/>
                                </a:lnTo>
                                <a:lnTo>
                                  <a:pt x="120980" y="35764"/>
                                </a:lnTo>
                                <a:lnTo>
                                  <a:pt x="120472" y="35222"/>
                                </a:lnTo>
                                <a:lnTo>
                                  <a:pt x="120472" y="35222"/>
                                </a:lnTo>
                                <a:lnTo>
                                  <a:pt x="118947" y="35222"/>
                                </a:lnTo>
                                <a:lnTo>
                                  <a:pt x="118439" y="34680"/>
                                </a:lnTo>
                                <a:lnTo>
                                  <a:pt x="118439" y="34680"/>
                                </a:lnTo>
                                <a:lnTo>
                                  <a:pt x="116914" y="34680"/>
                                </a:lnTo>
                                <a:lnTo>
                                  <a:pt x="116914" y="34138"/>
                                </a:lnTo>
                                <a:lnTo>
                                  <a:pt x="115389" y="34138"/>
                                </a:lnTo>
                                <a:lnTo>
                                  <a:pt x="115389" y="34138"/>
                                </a:lnTo>
                                <a:lnTo>
                                  <a:pt x="114881" y="33596"/>
                                </a:lnTo>
                                <a:lnTo>
                                  <a:pt x="112340" y="33596"/>
                                </a:lnTo>
                                <a:lnTo>
                                  <a:pt x="112340" y="33055"/>
                                </a:lnTo>
                                <a:lnTo>
                                  <a:pt x="109798" y="33055"/>
                                </a:lnTo>
                                <a:lnTo>
                                  <a:pt x="109290" y="32513"/>
                                </a:lnTo>
                                <a:lnTo>
                                  <a:pt x="109290" y="32513"/>
                                </a:lnTo>
                                <a:lnTo>
                                  <a:pt x="107765" y="32513"/>
                                </a:lnTo>
                                <a:lnTo>
                                  <a:pt x="107765" y="31971"/>
                                </a:lnTo>
                                <a:lnTo>
                                  <a:pt x="106240" y="31971"/>
                                </a:lnTo>
                                <a:lnTo>
                                  <a:pt x="106240" y="31971"/>
                                </a:lnTo>
                                <a:lnTo>
                                  <a:pt x="105732" y="31428"/>
                                </a:lnTo>
                                <a:lnTo>
                                  <a:pt x="104207" y="31428"/>
                                </a:lnTo>
                                <a:lnTo>
                                  <a:pt x="104207" y="31428"/>
                                </a:lnTo>
                                <a:lnTo>
                                  <a:pt x="103699" y="30886"/>
                                </a:lnTo>
                                <a:lnTo>
                                  <a:pt x="102174" y="30886"/>
                                </a:lnTo>
                                <a:lnTo>
                                  <a:pt x="101666" y="30345"/>
                                </a:lnTo>
                                <a:lnTo>
                                  <a:pt x="101666" y="30345"/>
                                </a:lnTo>
                                <a:lnTo>
                                  <a:pt x="100141" y="30345"/>
                                </a:lnTo>
                                <a:lnTo>
                                  <a:pt x="99633" y="29803"/>
                                </a:lnTo>
                                <a:lnTo>
                                  <a:pt x="99633" y="29803"/>
                                </a:lnTo>
                                <a:lnTo>
                                  <a:pt x="98616" y="29803"/>
                                </a:lnTo>
                                <a:lnTo>
                                  <a:pt x="98108" y="29261"/>
                                </a:lnTo>
                                <a:lnTo>
                                  <a:pt x="98108" y="29261"/>
                                </a:lnTo>
                                <a:lnTo>
                                  <a:pt x="97092" y="29261"/>
                                </a:lnTo>
                                <a:lnTo>
                                  <a:pt x="96583" y="28719"/>
                                </a:lnTo>
                                <a:lnTo>
                                  <a:pt x="96583" y="28719"/>
                                </a:lnTo>
                                <a:lnTo>
                                  <a:pt x="95059" y="28719"/>
                                </a:lnTo>
                                <a:lnTo>
                                  <a:pt x="95059" y="28177"/>
                                </a:lnTo>
                                <a:lnTo>
                                  <a:pt x="93534" y="28177"/>
                                </a:lnTo>
                                <a:lnTo>
                                  <a:pt x="93534" y="27636"/>
                                </a:lnTo>
                                <a:lnTo>
                                  <a:pt x="92009" y="27636"/>
                                </a:lnTo>
                                <a:lnTo>
                                  <a:pt x="92009" y="27636"/>
                                </a:lnTo>
                                <a:lnTo>
                                  <a:pt x="91501" y="27094"/>
                                </a:lnTo>
                                <a:lnTo>
                                  <a:pt x="89976" y="27094"/>
                                </a:lnTo>
                                <a:lnTo>
                                  <a:pt x="89976" y="27094"/>
                                </a:lnTo>
                                <a:lnTo>
                                  <a:pt x="89468" y="26552"/>
                                </a:lnTo>
                                <a:lnTo>
                                  <a:pt x="87435" y="26552"/>
                                </a:lnTo>
                                <a:lnTo>
                                  <a:pt x="87435" y="26010"/>
                                </a:lnTo>
                                <a:lnTo>
                                  <a:pt x="85402" y="26010"/>
                                </a:lnTo>
                                <a:lnTo>
                                  <a:pt x="85402" y="25468"/>
                                </a:lnTo>
                                <a:lnTo>
                                  <a:pt x="83369" y="25468"/>
                                </a:lnTo>
                                <a:lnTo>
                                  <a:pt x="82860" y="24926"/>
                                </a:lnTo>
                                <a:lnTo>
                                  <a:pt x="82860" y="24926"/>
                                </a:lnTo>
                                <a:lnTo>
                                  <a:pt x="81335" y="24926"/>
                                </a:lnTo>
                                <a:lnTo>
                                  <a:pt x="80827" y="24385"/>
                                </a:lnTo>
                                <a:lnTo>
                                  <a:pt x="80827" y="24385"/>
                                </a:lnTo>
                                <a:lnTo>
                                  <a:pt x="79303" y="24385"/>
                                </a:lnTo>
                                <a:lnTo>
                                  <a:pt x="79303" y="23843"/>
                                </a:lnTo>
                                <a:lnTo>
                                  <a:pt x="77778" y="23843"/>
                                </a:lnTo>
                                <a:lnTo>
                                  <a:pt x="77778" y="23300"/>
                                </a:lnTo>
                                <a:lnTo>
                                  <a:pt x="75731" y="23300"/>
                                </a:lnTo>
                                <a:lnTo>
                                  <a:pt x="75731" y="22758"/>
                                </a:lnTo>
                                <a:lnTo>
                                  <a:pt x="73698" y="22758"/>
                                </a:lnTo>
                                <a:lnTo>
                                  <a:pt x="73698" y="22216"/>
                                </a:lnTo>
                                <a:lnTo>
                                  <a:pt x="71665" y="22216"/>
                                </a:lnTo>
                                <a:lnTo>
                                  <a:pt x="71665" y="21675"/>
                                </a:lnTo>
                                <a:lnTo>
                                  <a:pt x="70140" y="21675"/>
                                </a:lnTo>
                                <a:lnTo>
                                  <a:pt x="70140" y="21675"/>
                                </a:lnTo>
                                <a:lnTo>
                                  <a:pt x="69632" y="21133"/>
                                </a:lnTo>
                                <a:lnTo>
                                  <a:pt x="68615" y="21133"/>
                                </a:lnTo>
                                <a:lnTo>
                                  <a:pt x="68615" y="21133"/>
                                </a:lnTo>
                                <a:lnTo>
                                  <a:pt x="68107" y="20591"/>
                                </a:lnTo>
                                <a:lnTo>
                                  <a:pt x="66582" y="20591"/>
                                </a:lnTo>
                                <a:lnTo>
                                  <a:pt x="66582" y="20591"/>
                                </a:lnTo>
                                <a:lnTo>
                                  <a:pt x="66074" y="20049"/>
                                </a:lnTo>
                                <a:lnTo>
                                  <a:pt x="64549" y="20049"/>
                                </a:lnTo>
                                <a:lnTo>
                                  <a:pt x="64041" y="19507"/>
                                </a:lnTo>
                                <a:lnTo>
                                  <a:pt x="64041" y="19507"/>
                                </a:lnTo>
                                <a:lnTo>
                                  <a:pt x="62516" y="19507"/>
                                </a:lnTo>
                                <a:lnTo>
                                  <a:pt x="62008" y="18966"/>
                                </a:lnTo>
                                <a:lnTo>
                                  <a:pt x="62008" y="18966"/>
                                </a:lnTo>
                                <a:lnTo>
                                  <a:pt x="60483" y="18966"/>
                                </a:lnTo>
                                <a:lnTo>
                                  <a:pt x="60483" y="18424"/>
                                </a:lnTo>
                                <a:lnTo>
                                  <a:pt x="58958" y="18424"/>
                                </a:lnTo>
                                <a:lnTo>
                                  <a:pt x="58958" y="17882"/>
                                </a:lnTo>
                                <a:lnTo>
                                  <a:pt x="56925" y="17882"/>
                                </a:lnTo>
                                <a:lnTo>
                                  <a:pt x="56925" y="17340"/>
                                </a:lnTo>
                                <a:lnTo>
                                  <a:pt x="54892" y="17340"/>
                                </a:lnTo>
                                <a:lnTo>
                                  <a:pt x="54892" y="17340"/>
                                </a:lnTo>
                                <a:lnTo>
                                  <a:pt x="54384" y="16798"/>
                                </a:lnTo>
                                <a:lnTo>
                                  <a:pt x="52351" y="16798"/>
                                </a:lnTo>
                                <a:lnTo>
                                  <a:pt x="52351" y="16256"/>
                                </a:lnTo>
                                <a:lnTo>
                                  <a:pt x="50318" y="16256"/>
                                </a:lnTo>
                                <a:lnTo>
                                  <a:pt x="49810" y="15715"/>
                                </a:lnTo>
                                <a:lnTo>
                                  <a:pt x="49810" y="15715"/>
                                </a:lnTo>
                                <a:lnTo>
                                  <a:pt x="48285" y="15715"/>
                                </a:lnTo>
                                <a:lnTo>
                                  <a:pt x="47777" y="15172"/>
                                </a:lnTo>
                                <a:lnTo>
                                  <a:pt x="47777" y="15172"/>
                                </a:lnTo>
                                <a:lnTo>
                                  <a:pt x="46252" y="15172"/>
                                </a:lnTo>
                                <a:lnTo>
                                  <a:pt x="46252" y="14630"/>
                                </a:lnTo>
                                <a:lnTo>
                                  <a:pt x="44727" y="14630"/>
                                </a:lnTo>
                                <a:lnTo>
                                  <a:pt x="44727" y="14088"/>
                                </a:lnTo>
                                <a:lnTo>
                                  <a:pt x="42694" y="14088"/>
                                </a:lnTo>
                                <a:lnTo>
                                  <a:pt x="42694" y="13546"/>
                                </a:lnTo>
                                <a:lnTo>
                                  <a:pt x="40661" y="13546"/>
                                </a:lnTo>
                                <a:lnTo>
                                  <a:pt x="40661" y="13005"/>
                                </a:lnTo>
                                <a:lnTo>
                                  <a:pt x="38628" y="13005"/>
                                </a:lnTo>
                                <a:lnTo>
                                  <a:pt x="38628" y="12463"/>
                                </a:lnTo>
                                <a:lnTo>
                                  <a:pt x="37103" y="12463"/>
                                </a:lnTo>
                                <a:lnTo>
                                  <a:pt x="37103" y="11921"/>
                                </a:lnTo>
                                <a:lnTo>
                                  <a:pt x="35578" y="11921"/>
                                </a:lnTo>
                                <a:lnTo>
                                  <a:pt x="35578" y="11379"/>
                                </a:lnTo>
                                <a:lnTo>
                                  <a:pt x="34054" y="11379"/>
                                </a:lnTo>
                                <a:lnTo>
                                  <a:pt x="34054" y="11379"/>
                                </a:lnTo>
                                <a:lnTo>
                                  <a:pt x="33545" y="10837"/>
                                </a:lnTo>
                                <a:lnTo>
                                  <a:pt x="32529" y="10837"/>
                                </a:lnTo>
                                <a:lnTo>
                                  <a:pt x="32529" y="10837"/>
                                </a:lnTo>
                                <a:lnTo>
                                  <a:pt x="32021" y="10295"/>
                                </a:lnTo>
                                <a:lnTo>
                                  <a:pt x="31004" y="10295"/>
                                </a:lnTo>
                                <a:lnTo>
                                  <a:pt x="31004" y="10295"/>
                                </a:lnTo>
                                <a:lnTo>
                                  <a:pt x="30496" y="9754"/>
                                </a:lnTo>
                                <a:lnTo>
                                  <a:pt x="28971" y="9754"/>
                                </a:lnTo>
                                <a:lnTo>
                                  <a:pt x="28971" y="9212"/>
                                </a:lnTo>
                                <a:lnTo>
                                  <a:pt x="27446" y="9212"/>
                                </a:lnTo>
                                <a:lnTo>
                                  <a:pt x="27446" y="8670"/>
                                </a:lnTo>
                                <a:lnTo>
                                  <a:pt x="25921" y="8670"/>
                                </a:lnTo>
                                <a:lnTo>
                                  <a:pt x="25921" y="8128"/>
                                </a:lnTo>
                                <a:lnTo>
                                  <a:pt x="23888" y="8128"/>
                                </a:lnTo>
                                <a:lnTo>
                                  <a:pt x="23888" y="7586"/>
                                </a:lnTo>
                                <a:lnTo>
                                  <a:pt x="21855" y="7586"/>
                                </a:lnTo>
                                <a:lnTo>
                                  <a:pt x="21855" y="7044"/>
                                </a:lnTo>
                                <a:lnTo>
                                  <a:pt x="19822" y="7044"/>
                                </a:lnTo>
                                <a:lnTo>
                                  <a:pt x="19822" y="6502"/>
                                </a:lnTo>
                                <a:lnTo>
                                  <a:pt x="18297" y="6502"/>
                                </a:lnTo>
                                <a:lnTo>
                                  <a:pt x="18297" y="5960"/>
                                </a:lnTo>
                                <a:lnTo>
                                  <a:pt x="16773" y="5960"/>
                                </a:lnTo>
                                <a:lnTo>
                                  <a:pt x="16773" y="5418"/>
                                </a:lnTo>
                                <a:lnTo>
                                  <a:pt x="15248" y="5418"/>
                                </a:lnTo>
                                <a:lnTo>
                                  <a:pt x="15248" y="5418"/>
                                </a:lnTo>
                                <a:lnTo>
                                  <a:pt x="14739" y="4876"/>
                                </a:lnTo>
                                <a:lnTo>
                                  <a:pt x="13723" y="4876"/>
                                </a:lnTo>
                                <a:lnTo>
                                  <a:pt x="13723" y="4876"/>
                                </a:lnTo>
                                <a:lnTo>
                                  <a:pt x="13215" y="4335"/>
                                </a:lnTo>
                                <a:lnTo>
                                  <a:pt x="12198" y="4335"/>
                                </a:lnTo>
                                <a:lnTo>
                                  <a:pt x="12198" y="4335"/>
                                </a:lnTo>
                                <a:lnTo>
                                  <a:pt x="11690" y="3793"/>
                                </a:lnTo>
                                <a:lnTo>
                                  <a:pt x="10165" y="3793"/>
                                </a:lnTo>
                                <a:lnTo>
                                  <a:pt x="10165" y="3251"/>
                                </a:lnTo>
                                <a:lnTo>
                                  <a:pt x="8641" y="3251"/>
                                </a:lnTo>
                                <a:lnTo>
                                  <a:pt x="8641" y="2709"/>
                                </a:lnTo>
                                <a:lnTo>
                                  <a:pt x="7115" y="2709"/>
                                </a:lnTo>
                                <a:lnTo>
                                  <a:pt x="7115" y="2167"/>
                                </a:lnTo>
                                <a:lnTo>
                                  <a:pt x="5083" y="2167"/>
                                </a:lnTo>
                                <a:lnTo>
                                  <a:pt x="5083" y="1625"/>
                                </a:lnTo>
                                <a:lnTo>
                                  <a:pt x="3049" y="1625"/>
                                </a:lnTo>
                                <a:lnTo>
                                  <a:pt x="3049" y="1084"/>
                                </a:lnTo>
                                <a:lnTo>
                                  <a:pt x="1525" y="1084"/>
                                </a:lnTo>
                                <a:lnTo>
                                  <a:pt x="1016" y="542"/>
                                </a:lnTo>
                                <a:lnTo>
                                  <a:pt x="1016" y="542"/>
                                </a:lnTo>
                                <a:lnTo>
                                  <a:pt x="0" y="542"/>
                                </a:lnTo>
                                <a:lnTo>
                                  <a:pt x="0" y="0"/>
                                </a:lnTo>
                              </a:path>
                            </a:pathLst>
                          </a:custGeom>
                          <a:ln w="13215" cap="flat">
                            <a:round/>
                          </a:ln>
                        </wps:spPr>
                        <wps:style>
                          <a:lnRef idx="1">
                            <a:srgbClr val="00FF00"/>
                          </a:lnRef>
                          <a:fillRef idx="0">
                            <a:srgbClr val="000000">
                              <a:alpha val="0"/>
                            </a:srgbClr>
                          </a:fillRef>
                          <a:effectRef idx="0">
                            <a:scrgbClr r="0" g="0" b="0"/>
                          </a:effectRef>
                          <a:fontRef idx="none"/>
                        </wps:style>
                        <wps:bodyPr/>
                      </wps:wsp>
                      <wps:wsp>
                        <wps:cNvPr id="134031" name="Shape 10476"/>
                        <wps:cNvSpPr/>
                        <wps:spPr>
                          <a:xfrm>
                            <a:off x="3948820" y="1484833"/>
                            <a:ext cx="249083" cy="113289"/>
                          </a:xfrm>
                          <a:custGeom>
                            <a:avLst/>
                            <a:gdLst/>
                            <a:ahLst/>
                            <a:cxnLst/>
                            <a:rect l="0" t="0" r="0" b="0"/>
                            <a:pathLst>
                              <a:path w="249083" h="113289">
                                <a:moveTo>
                                  <a:pt x="249083" y="113289"/>
                                </a:moveTo>
                                <a:lnTo>
                                  <a:pt x="247558" y="113289"/>
                                </a:lnTo>
                                <a:lnTo>
                                  <a:pt x="247558" y="112747"/>
                                </a:lnTo>
                                <a:lnTo>
                                  <a:pt x="246542" y="112747"/>
                                </a:lnTo>
                                <a:lnTo>
                                  <a:pt x="246542" y="112205"/>
                                </a:lnTo>
                                <a:lnTo>
                                  <a:pt x="245525" y="112205"/>
                                </a:lnTo>
                                <a:lnTo>
                                  <a:pt x="245525" y="112205"/>
                                </a:lnTo>
                                <a:lnTo>
                                  <a:pt x="245016" y="111663"/>
                                </a:lnTo>
                                <a:lnTo>
                                  <a:pt x="244000" y="111663"/>
                                </a:lnTo>
                                <a:lnTo>
                                  <a:pt x="244000" y="111663"/>
                                </a:lnTo>
                                <a:lnTo>
                                  <a:pt x="243492" y="111121"/>
                                </a:lnTo>
                                <a:lnTo>
                                  <a:pt x="242476" y="111121"/>
                                </a:lnTo>
                                <a:lnTo>
                                  <a:pt x="242476" y="111121"/>
                                </a:lnTo>
                                <a:lnTo>
                                  <a:pt x="241967" y="110579"/>
                                </a:lnTo>
                                <a:lnTo>
                                  <a:pt x="240442" y="110579"/>
                                </a:lnTo>
                                <a:lnTo>
                                  <a:pt x="240442" y="110037"/>
                                </a:lnTo>
                                <a:lnTo>
                                  <a:pt x="238918" y="110037"/>
                                </a:lnTo>
                                <a:lnTo>
                                  <a:pt x="238918" y="109496"/>
                                </a:lnTo>
                                <a:lnTo>
                                  <a:pt x="237393" y="109496"/>
                                </a:lnTo>
                                <a:lnTo>
                                  <a:pt x="237393" y="108932"/>
                                </a:lnTo>
                                <a:lnTo>
                                  <a:pt x="235360" y="108932"/>
                                </a:lnTo>
                                <a:lnTo>
                                  <a:pt x="235360" y="108390"/>
                                </a:lnTo>
                                <a:lnTo>
                                  <a:pt x="233326" y="108390"/>
                                </a:lnTo>
                                <a:lnTo>
                                  <a:pt x="233326" y="107848"/>
                                </a:lnTo>
                                <a:lnTo>
                                  <a:pt x="231294" y="107848"/>
                                </a:lnTo>
                                <a:lnTo>
                                  <a:pt x="231294" y="107307"/>
                                </a:lnTo>
                                <a:lnTo>
                                  <a:pt x="229769" y="107307"/>
                                </a:lnTo>
                                <a:lnTo>
                                  <a:pt x="229769" y="106765"/>
                                </a:lnTo>
                                <a:lnTo>
                                  <a:pt x="228244" y="106765"/>
                                </a:lnTo>
                                <a:lnTo>
                                  <a:pt x="228244" y="106223"/>
                                </a:lnTo>
                                <a:lnTo>
                                  <a:pt x="226719" y="106223"/>
                                </a:lnTo>
                                <a:lnTo>
                                  <a:pt x="226719" y="106223"/>
                                </a:lnTo>
                                <a:lnTo>
                                  <a:pt x="226211" y="105681"/>
                                </a:lnTo>
                                <a:lnTo>
                                  <a:pt x="225194" y="105681"/>
                                </a:lnTo>
                                <a:lnTo>
                                  <a:pt x="225194" y="105681"/>
                                </a:lnTo>
                                <a:lnTo>
                                  <a:pt x="224686" y="105139"/>
                                </a:lnTo>
                                <a:lnTo>
                                  <a:pt x="223670" y="105139"/>
                                </a:lnTo>
                                <a:lnTo>
                                  <a:pt x="223670" y="105139"/>
                                </a:lnTo>
                                <a:lnTo>
                                  <a:pt x="223161" y="104597"/>
                                </a:lnTo>
                                <a:lnTo>
                                  <a:pt x="221636" y="104597"/>
                                </a:lnTo>
                                <a:lnTo>
                                  <a:pt x="221636" y="104056"/>
                                </a:lnTo>
                                <a:lnTo>
                                  <a:pt x="220112" y="104056"/>
                                </a:lnTo>
                                <a:lnTo>
                                  <a:pt x="220112" y="103514"/>
                                </a:lnTo>
                                <a:lnTo>
                                  <a:pt x="218587" y="103514"/>
                                </a:lnTo>
                                <a:lnTo>
                                  <a:pt x="218587" y="102971"/>
                                </a:lnTo>
                                <a:lnTo>
                                  <a:pt x="217062" y="102971"/>
                                </a:lnTo>
                                <a:lnTo>
                                  <a:pt x="217062" y="102429"/>
                                </a:lnTo>
                                <a:lnTo>
                                  <a:pt x="215538" y="102429"/>
                                </a:lnTo>
                                <a:lnTo>
                                  <a:pt x="215538" y="101888"/>
                                </a:lnTo>
                                <a:lnTo>
                                  <a:pt x="214013" y="101888"/>
                                </a:lnTo>
                                <a:lnTo>
                                  <a:pt x="214013" y="101346"/>
                                </a:lnTo>
                                <a:lnTo>
                                  <a:pt x="212488" y="101346"/>
                                </a:lnTo>
                                <a:lnTo>
                                  <a:pt x="212488" y="101346"/>
                                </a:lnTo>
                                <a:lnTo>
                                  <a:pt x="211980" y="100804"/>
                                </a:lnTo>
                                <a:lnTo>
                                  <a:pt x="210950" y="100804"/>
                                </a:lnTo>
                                <a:lnTo>
                                  <a:pt x="210950" y="100804"/>
                                </a:lnTo>
                                <a:lnTo>
                                  <a:pt x="210441" y="100262"/>
                                </a:lnTo>
                                <a:lnTo>
                                  <a:pt x="209425" y="100262"/>
                                </a:lnTo>
                                <a:lnTo>
                                  <a:pt x="209425" y="100262"/>
                                </a:lnTo>
                                <a:lnTo>
                                  <a:pt x="208916" y="99720"/>
                                </a:lnTo>
                                <a:lnTo>
                                  <a:pt x="207900" y="99720"/>
                                </a:lnTo>
                                <a:lnTo>
                                  <a:pt x="207900" y="99720"/>
                                </a:lnTo>
                                <a:lnTo>
                                  <a:pt x="207392" y="99178"/>
                                </a:lnTo>
                                <a:lnTo>
                                  <a:pt x="206375" y="99178"/>
                                </a:lnTo>
                                <a:lnTo>
                                  <a:pt x="206375" y="99178"/>
                                </a:lnTo>
                                <a:lnTo>
                                  <a:pt x="205867" y="98637"/>
                                </a:lnTo>
                                <a:lnTo>
                                  <a:pt x="204850" y="98637"/>
                                </a:lnTo>
                                <a:lnTo>
                                  <a:pt x="204850" y="98637"/>
                                </a:lnTo>
                                <a:lnTo>
                                  <a:pt x="204342" y="98095"/>
                                </a:lnTo>
                                <a:lnTo>
                                  <a:pt x="202817" y="98095"/>
                                </a:lnTo>
                                <a:lnTo>
                                  <a:pt x="202817" y="98095"/>
                                </a:lnTo>
                                <a:lnTo>
                                  <a:pt x="202309" y="97553"/>
                                </a:lnTo>
                                <a:lnTo>
                                  <a:pt x="200784" y="97553"/>
                                </a:lnTo>
                                <a:lnTo>
                                  <a:pt x="200276" y="97011"/>
                                </a:lnTo>
                                <a:lnTo>
                                  <a:pt x="200276" y="97011"/>
                                </a:lnTo>
                                <a:lnTo>
                                  <a:pt x="199260" y="97011"/>
                                </a:lnTo>
                                <a:lnTo>
                                  <a:pt x="198751" y="96469"/>
                                </a:lnTo>
                                <a:lnTo>
                                  <a:pt x="198243" y="96469"/>
                                </a:lnTo>
                                <a:lnTo>
                                  <a:pt x="198243" y="96469"/>
                                </a:lnTo>
                                <a:lnTo>
                                  <a:pt x="197735" y="96469"/>
                                </a:lnTo>
                                <a:lnTo>
                                  <a:pt x="197226" y="95927"/>
                                </a:lnTo>
                                <a:lnTo>
                                  <a:pt x="197226" y="95927"/>
                                </a:lnTo>
                                <a:lnTo>
                                  <a:pt x="196210" y="95927"/>
                                </a:lnTo>
                                <a:lnTo>
                                  <a:pt x="196210" y="95927"/>
                                </a:lnTo>
                                <a:lnTo>
                                  <a:pt x="195702" y="95386"/>
                                </a:lnTo>
                                <a:lnTo>
                                  <a:pt x="195193" y="95386"/>
                                </a:lnTo>
                                <a:lnTo>
                                  <a:pt x="195193" y="95386"/>
                                </a:lnTo>
                                <a:lnTo>
                                  <a:pt x="194685" y="95386"/>
                                </a:lnTo>
                                <a:lnTo>
                                  <a:pt x="194177" y="94843"/>
                                </a:lnTo>
                                <a:lnTo>
                                  <a:pt x="193160" y="94843"/>
                                </a:lnTo>
                                <a:lnTo>
                                  <a:pt x="193160" y="94843"/>
                                </a:lnTo>
                                <a:lnTo>
                                  <a:pt x="192652" y="94301"/>
                                </a:lnTo>
                                <a:lnTo>
                                  <a:pt x="191127" y="94301"/>
                                </a:lnTo>
                                <a:lnTo>
                                  <a:pt x="190619" y="93759"/>
                                </a:lnTo>
                                <a:lnTo>
                                  <a:pt x="190619" y="93759"/>
                                </a:lnTo>
                                <a:lnTo>
                                  <a:pt x="189094" y="93759"/>
                                </a:lnTo>
                                <a:lnTo>
                                  <a:pt x="189094" y="93218"/>
                                </a:lnTo>
                                <a:lnTo>
                                  <a:pt x="187570" y="93218"/>
                                </a:lnTo>
                                <a:lnTo>
                                  <a:pt x="187570" y="93218"/>
                                </a:lnTo>
                                <a:lnTo>
                                  <a:pt x="187061" y="92676"/>
                                </a:lnTo>
                                <a:lnTo>
                                  <a:pt x="186045" y="92676"/>
                                </a:lnTo>
                                <a:lnTo>
                                  <a:pt x="186045" y="92676"/>
                                </a:lnTo>
                                <a:lnTo>
                                  <a:pt x="185536" y="92134"/>
                                </a:lnTo>
                                <a:lnTo>
                                  <a:pt x="184012" y="92134"/>
                                </a:lnTo>
                                <a:lnTo>
                                  <a:pt x="184012" y="92134"/>
                                </a:lnTo>
                                <a:lnTo>
                                  <a:pt x="183503" y="91592"/>
                                </a:lnTo>
                                <a:lnTo>
                                  <a:pt x="181978" y="91592"/>
                                </a:lnTo>
                                <a:lnTo>
                                  <a:pt x="181470" y="91050"/>
                                </a:lnTo>
                                <a:lnTo>
                                  <a:pt x="181470" y="91050"/>
                                </a:lnTo>
                                <a:lnTo>
                                  <a:pt x="180454" y="91050"/>
                                </a:lnTo>
                                <a:lnTo>
                                  <a:pt x="179946" y="90508"/>
                                </a:lnTo>
                                <a:lnTo>
                                  <a:pt x="179946" y="90508"/>
                                </a:lnTo>
                                <a:lnTo>
                                  <a:pt x="179437" y="90508"/>
                                </a:lnTo>
                                <a:lnTo>
                                  <a:pt x="178929" y="89967"/>
                                </a:lnTo>
                                <a:lnTo>
                                  <a:pt x="178929" y="89967"/>
                                </a:lnTo>
                                <a:lnTo>
                                  <a:pt x="177912" y="89967"/>
                                </a:lnTo>
                                <a:lnTo>
                                  <a:pt x="177912" y="89425"/>
                                </a:lnTo>
                                <a:lnTo>
                                  <a:pt x="176896" y="89425"/>
                                </a:lnTo>
                                <a:lnTo>
                                  <a:pt x="176896" y="89425"/>
                                </a:lnTo>
                                <a:lnTo>
                                  <a:pt x="176388" y="88883"/>
                                </a:lnTo>
                                <a:lnTo>
                                  <a:pt x="175880" y="88883"/>
                                </a:lnTo>
                                <a:lnTo>
                                  <a:pt x="175880" y="88883"/>
                                </a:lnTo>
                                <a:lnTo>
                                  <a:pt x="175371" y="88883"/>
                                </a:lnTo>
                                <a:lnTo>
                                  <a:pt x="174863" y="88341"/>
                                </a:lnTo>
                                <a:lnTo>
                                  <a:pt x="174354" y="88341"/>
                                </a:lnTo>
                                <a:lnTo>
                                  <a:pt x="174354" y="88341"/>
                                </a:lnTo>
                                <a:lnTo>
                                  <a:pt x="173846" y="87799"/>
                                </a:lnTo>
                                <a:lnTo>
                                  <a:pt x="171813" y="87799"/>
                                </a:lnTo>
                                <a:lnTo>
                                  <a:pt x="171813" y="87257"/>
                                </a:lnTo>
                                <a:lnTo>
                                  <a:pt x="169780" y="87257"/>
                                </a:lnTo>
                                <a:lnTo>
                                  <a:pt x="169780" y="86715"/>
                                </a:lnTo>
                                <a:lnTo>
                                  <a:pt x="167747" y="86715"/>
                                </a:lnTo>
                                <a:lnTo>
                                  <a:pt x="167239" y="86173"/>
                                </a:lnTo>
                                <a:lnTo>
                                  <a:pt x="167239" y="86173"/>
                                </a:lnTo>
                                <a:lnTo>
                                  <a:pt x="166222" y="86173"/>
                                </a:lnTo>
                                <a:lnTo>
                                  <a:pt x="165714" y="85631"/>
                                </a:lnTo>
                                <a:lnTo>
                                  <a:pt x="165714" y="85631"/>
                                </a:lnTo>
                                <a:lnTo>
                                  <a:pt x="165206" y="85631"/>
                                </a:lnTo>
                                <a:lnTo>
                                  <a:pt x="164698" y="85089"/>
                                </a:lnTo>
                                <a:lnTo>
                                  <a:pt x="164698" y="85089"/>
                                </a:lnTo>
                                <a:lnTo>
                                  <a:pt x="163681" y="85089"/>
                                </a:lnTo>
                                <a:lnTo>
                                  <a:pt x="163681" y="84548"/>
                                </a:lnTo>
                                <a:lnTo>
                                  <a:pt x="162664" y="84548"/>
                                </a:lnTo>
                                <a:lnTo>
                                  <a:pt x="162664" y="84548"/>
                                </a:lnTo>
                                <a:lnTo>
                                  <a:pt x="162156" y="84006"/>
                                </a:lnTo>
                                <a:lnTo>
                                  <a:pt x="161648" y="84006"/>
                                </a:lnTo>
                                <a:lnTo>
                                  <a:pt x="161648" y="84006"/>
                                </a:lnTo>
                                <a:lnTo>
                                  <a:pt x="161140" y="84006"/>
                                </a:lnTo>
                                <a:lnTo>
                                  <a:pt x="160632" y="83464"/>
                                </a:lnTo>
                                <a:lnTo>
                                  <a:pt x="160123" y="83464"/>
                                </a:lnTo>
                                <a:lnTo>
                                  <a:pt x="160123" y="83464"/>
                                </a:lnTo>
                                <a:lnTo>
                                  <a:pt x="159615" y="82922"/>
                                </a:lnTo>
                                <a:lnTo>
                                  <a:pt x="158090" y="82922"/>
                                </a:lnTo>
                                <a:lnTo>
                                  <a:pt x="157582" y="82380"/>
                                </a:lnTo>
                                <a:lnTo>
                                  <a:pt x="157582" y="82380"/>
                                </a:lnTo>
                                <a:lnTo>
                                  <a:pt x="156565" y="82380"/>
                                </a:lnTo>
                                <a:lnTo>
                                  <a:pt x="156057" y="81838"/>
                                </a:lnTo>
                                <a:lnTo>
                                  <a:pt x="156057" y="81838"/>
                                </a:lnTo>
                                <a:lnTo>
                                  <a:pt x="155041" y="81838"/>
                                </a:lnTo>
                                <a:lnTo>
                                  <a:pt x="155041" y="81297"/>
                                </a:lnTo>
                                <a:lnTo>
                                  <a:pt x="153516" y="81297"/>
                                </a:lnTo>
                                <a:lnTo>
                                  <a:pt x="153516" y="80755"/>
                                </a:lnTo>
                                <a:lnTo>
                                  <a:pt x="152499" y="80755"/>
                                </a:lnTo>
                                <a:lnTo>
                                  <a:pt x="152499" y="80755"/>
                                </a:lnTo>
                                <a:lnTo>
                                  <a:pt x="151991" y="80213"/>
                                </a:lnTo>
                                <a:lnTo>
                                  <a:pt x="150975" y="80213"/>
                                </a:lnTo>
                                <a:lnTo>
                                  <a:pt x="150975" y="80213"/>
                                </a:lnTo>
                                <a:lnTo>
                                  <a:pt x="150466" y="79671"/>
                                </a:lnTo>
                                <a:lnTo>
                                  <a:pt x="148433" y="79671"/>
                                </a:lnTo>
                                <a:lnTo>
                                  <a:pt x="148433" y="79129"/>
                                </a:lnTo>
                                <a:lnTo>
                                  <a:pt x="146400" y="79129"/>
                                </a:lnTo>
                                <a:lnTo>
                                  <a:pt x="145892" y="78587"/>
                                </a:lnTo>
                                <a:lnTo>
                                  <a:pt x="145892" y="78587"/>
                                </a:lnTo>
                                <a:lnTo>
                                  <a:pt x="143859" y="78587"/>
                                </a:lnTo>
                                <a:lnTo>
                                  <a:pt x="143859" y="78045"/>
                                </a:lnTo>
                                <a:lnTo>
                                  <a:pt x="142334" y="78045"/>
                                </a:lnTo>
                                <a:lnTo>
                                  <a:pt x="141826" y="77503"/>
                                </a:lnTo>
                                <a:lnTo>
                                  <a:pt x="141826" y="77503"/>
                                </a:lnTo>
                                <a:lnTo>
                                  <a:pt x="141317" y="77503"/>
                                </a:lnTo>
                                <a:lnTo>
                                  <a:pt x="140809" y="76961"/>
                                </a:lnTo>
                                <a:lnTo>
                                  <a:pt x="140809" y="76961"/>
                                </a:lnTo>
                                <a:lnTo>
                                  <a:pt x="140301" y="76961"/>
                                </a:lnTo>
                                <a:lnTo>
                                  <a:pt x="140301" y="76419"/>
                                </a:lnTo>
                                <a:lnTo>
                                  <a:pt x="139285" y="76419"/>
                                </a:lnTo>
                                <a:lnTo>
                                  <a:pt x="139285" y="76419"/>
                                </a:lnTo>
                                <a:lnTo>
                                  <a:pt x="138776" y="75878"/>
                                </a:lnTo>
                                <a:lnTo>
                                  <a:pt x="138268" y="75878"/>
                                </a:lnTo>
                                <a:lnTo>
                                  <a:pt x="138268" y="75878"/>
                                </a:lnTo>
                                <a:lnTo>
                                  <a:pt x="137760" y="75336"/>
                                </a:lnTo>
                                <a:lnTo>
                                  <a:pt x="137251" y="75336"/>
                                </a:lnTo>
                                <a:lnTo>
                                  <a:pt x="137251" y="75336"/>
                                </a:lnTo>
                                <a:lnTo>
                                  <a:pt x="136743" y="74794"/>
                                </a:lnTo>
                                <a:lnTo>
                                  <a:pt x="135727" y="74794"/>
                                </a:lnTo>
                                <a:lnTo>
                                  <a:pt x="135727" y="74794"/>
                                </a:lnTo>
                                <a:lnTo>
                                  <a:pt x="135218" y="74252"/>
                                </a:lnTo>
                                <a:lnTo>
                                  <a:pt x="134202" y="74252"/>
                                </a:lnTo>
                                <a:lnTo>
                                  <a:pt x="134202" y="74252"/>
                                </a:lnTo>
                                <a:lnTo>
                                  <a:pt x="133694" y="73710"/>
                                </a:lnTo>
                                <a:lnTo>
                                  <a:pt x="132677" y="73710"/>
                                </a:lnTo>
                                <a:lnTo>
                                  <a:pt x="132169" y="73168"/>
                                </a:lnTo>
                                <a:lnTo>
                                  <a:pt x="132169" y="73168"/>
                                </a:lnTo>
                                <a:lnTo>
                                  <a:pt x="131152" y="73168"/>
                                </a:lnTo>
                                <a:lnTo>
                                  <a:pt x="130644" y="72627"/>
                                </a:lnTo>
                                <a:lnTo>
                                  <a:pt x="130644" y="72627"/>
                                </a:lnTo>
                                <a:lnTo>
                                  <a:pt x="129627" y="72627"/>
                                </a:lnTo>
                                <a:lnTo>
                                  <a:pt x="129119" y="72085"/>
                                </a:lnTo>
                                <a:lnTo>
                                  <a:pt x="129119" y="72085"/>
                                </a:lnTo>
                                <a:lnTo>
                                  <a:pt x="128611" y="72085"/>
                                </a:lnTo>
                                <a:lnTo>
                                  <a:pt x="128103" y="71542"/>
                                </a:lnTo>
                                <a:lnTo>
                                  <a:pt x="128103" y="71542"/>
                                </a:lnTo>
                                <a:lnTo>
                                  <a:pt x="127595" y="71542"/>
                                </a:lnTo>
                                <a:lnTo>
                                  <a:pt x="127086" y="71000"/>
                                </a:lnTo>
                                <a:lnTo>
                                  <a:pt x="127086" y="71000"/>
                                </a:lnTo>
                                <a:lnTo>
                                  <a:pt x="126578" y="71000"/>
                                </a:lnTo>
                                <a:lnTo>
                                  <a:pt x="126578" y="70458"/>
                                </a:lnTo>
                                <a:lnTo>
                                  <a:pt x="126069" y="70458"/>
                                </a:lnTo>
                                <a:lnTo>
                                  <a:pt x="125561" y="69917"/>
                                </a:lnTo>
                                <a:lnTo>
                                  <a:pt x="125561" y="69917"/>
                                </a:lnTo>
                                <a:lnTo>
                                  <a:pt x="125053" y="69375"/>
                                </a:lnTo>
                                <a:lnTo>
                                  <a:pt x="125053" y="69375"/>
                                </a:lnTo>
                                <a:lnTo>
                                  <a:pt x="124545" y="68833"/>
                                </a:lnTo>
                                <a:lnTo>
                                  <a:pt x="124037" y="68833"/>
                                </a:lnTo>
                                <a:lnTo>
                                  <a:pt x="124037" y="68291"/>
                                </a:lnTo>
                                <a:lnTo>
                                  <a:pt x="123529" y="68291"/>
                                </a:lnTo>
                                <a:lnTo>
                                  <a:pt x="123529" y="67749"/>
                                </a:lnTo>
                                <a:lnTo>
                                  <a:pt x="123020" y="67749"/>
                                </a:lnTo>
                                <a:lnTo>
                                  <a:pt x="123020" y="67208"/>
                                </a:lnTo>
                                <a:lnTo>
                                  <a:pt x="123020" y="67208"/>
                                </a:lnTo>
                                <a:lnTo>
                                  <a:pt x="122512" y="66666"/>
                                </a:lnTo>
                                <a:lnTo>
                                  <a:pt x="122512" y="66666"/>
                                </a:lnTo>
                                <a:lnTo>
                                  <a:pt x="122003" y="66124"/>
                                </a:lnTo>
                                <a:lnTo>
                                  <a:pt x="122003" y="66124"/>
                                </a:lnTo>
                                <a:lnTo>
                                  <a:pt x="122003" y="65582"/>
                                </a:lnTo>
                                <a:lnTo>
                                  <a:pt x="121495" y="65582"/>
                                </a:lnTo>
                                <a:lnTo>
                                  <a:pt x="121495" y="65040"/>
                                </a:lnTo>
                                <a:lnTo>
                                  <a:pt x="121495" y="65040"/>
                                </a:lnTo>
                                <a:lnTo>
                                  <a:pt x="120987" y="64498"/>
                                </a:lnTo>
                                <a:lnTo>
                                  <a:pt x="120987" y="64498"/>
                                </a:lnTo>
                                <a:lnTo>
                                  <a:pt x="120479" y="63957"/>
                                </a:lnTo>
                                <a:lnTo>
                                  <a:pt x="120479" y="63957"/>
                                </a:lnTo>
                                <a:lnTo>
                                  <a:pt x="120479" y="63414"/>
                                </a:lnTo>
                                <a:lnTo>
                                  <a:pt x="119971" y="63414"/>
                                </a:lnTo>
                                <a:lnTo>
                                  <a:pt x="119971" y="62872"/>
                                </a:lnTo>
                                <a:lnTo>
                                  <a:pt x="119971" y="62872"/>
                                </a:lnTo>
                                <a:lnTo>
                                  <a:pt x="119462" y="62330"/>
                                </a:lnTo>
                                <a:lnTo>
                                  <a:pt x="119462" y="62330"/>
                                </a:lnTo>
                                <a:lnTo>
                                  <a:pt x="118954" y="61788"/>
                                </a:lnTo>
                                <a:lnTo>
                                  <a:pt x="118954" y="61788"/>
                                </a:lnTo>
                                <a:lnTo>
                                  <a:pt x="118446" y="61247"/>
                                </a:lnTo>
                                <a:lnTo>
                                  <a:pt x="118446" y="61247"/>
                                </a:lnTo>
                                <a:lnTo>
                                  <a:pt x="117937" y="60705"/>
                                </a:lnTo>
                                <a:lnTo>
                                  <a:pt x="117429" y="60705"/>
                                </a:lnTo>
                                <a:lnTo>
                                  <a:pt x="116921" y="60163"/>
                                </a:lnTo>
                                <a:lnTo>
                                  <a:pt x="116921" y="60163"/>
                                </a:lnTo>
                                <a:lnTo>
                                  <a:pt x="116413" y="59621"/>
                                </a:lnTo>
                                <a:lnTo>
                                  <a:pt x="115396" y="59621"/>
                                </a:lnTo>
                                <a:lnTo>
                                  <a:pt x="115396" y="59079"/>
                                </a:lnTo>
                                <a:lnTo>
                                  <a:pt x="113871" y="59079"/>
                                </a:lnTo>
                                <a:lnTo>
                                  <a:pt x="113871" y="58538"/>
                                </a:lnTo>
                                <a:lnTo>
                                  <a:pt x="112855" y="58538"/>
                                </a:lnTo>
                                <a:lnTo>
                                  <a:pt x="112855" y="57996"/>
                                </a:lnTo>
                                <a:lnTo>
                                  <a:pt x="111330" y="57996"/>
                                </a:lnTo>
                                <a:lnTo>
                                  <a:pt x="111330" y="57454"/>
                                </a:lnTo>
                                <a:lnTo>
                                  <a:pt x="110313" y="57454"/>
                                </a:lnTo>
                                <a:lnTo>
                                  <a:pt x="110313" y="56912"/>
                                </a:lnTo>
                                <a:lnTo>
                                  <a:pt x="109297" y="56912"/>
                                </a:lnTo>
                                <a:lnTo>
                                  <a:pt x="108789" y="56370"/>
                                </a:lnTo>
                                <a:lnTo>
                                  <a:pt x="108789" y="56370"/>
                                </a:lnTo>
                                <a:lnTo>
                                  <a:pt x="107772" y="56370"/>
                                </a:lnTo>
                                <a:lnTo>
                                  <a:pt x="107772" y="55828"/>
                                </a:lnTo>
                                <a:lnTo>
                                  <a:pt x="106756" y="55828"/>
                                </a:lnTo>
                                <a:lnTo>
                                  <a:pt x="106756" y="55286"/>
                                </a:lnTo>
                                <a:lnTo>
                                  <a:pt x="105739" y="55286"/>
                                </a:lnTo>
                                <a:lnTo>
                                  <a:pt x="105739" y="55286"/>
                                </a:lnTo>
                                <a:lnTo>
                                  <a:pt x="105231" y="54744"/>
                                </a:lnTo>
                                <a:lnTo>
                                  <a:pt x="104214" y="54744"/>
                                </a:lnTo>
                                <a:lnTo>
                                  <a:pt x="104214" y="54744"/>
                                </a:lnTo>
                                <a:lnTo>
                                  <a:pt x="103706" y="54202"/>
                                </a:lnTo>
                                <a:lnTo>
                                  <a:pt x="102689" y="54202"/>
                                </a:lnTo>
                                <a:lnTo>
                                  <a:pt x="102689" y="54202"/>
                                </a:lnTo>
                                <a:lnTo>
                                  <a:pt x="102181" y="53660"/>
                                </a:lnTo>
                                <a:lnTo>
                                  <a:pt x="101165" y="53660"/>
                                </a:lnTo>
                                <a:lnTo>
                                  <a:pt x="101165" y="53118"/>
                                </a:lnTo>
                                <a:lnTo>
                                  <a:pt x="99640" y="53118"/>
                                </a:lnTo>
                                <a:lnTo>
                                  <a:pt x="99640" y="52577"/>
                                </a:lnTo>
                                <a:lnTo>
                                  <a:pt x="98623" y="52577"/>
                                </a:lnTo>
                                <a:lnTo>
                                  <a:pt x="98623" y="52035"/>
                                </a:lnTo>
                                <a:lnTo>
                                  <a:pt x="97099" y="52035"/>
                                </a:lnTo>
                                <a:lnTo>
                                  <a:pt x="97099" y="51493"/>
                                </a:lnTo>
                                <a:lnTo>
                                  <a:pt x="96062" y="51493"/>
                                </a:lnTo>
                                <a:lnTo>
                                  <a:pt x="96062" y="50951"/>
                                </a:lnTo>
                                <a:lnTo>
                                  <a:pt x="95045" y="50951"/>
                                </a:lnTo>
                                <a:lnTo>
                                  <a:pt x="95045" y="50409"/>
                                </a:lnTo>
                                <a:lnTo>
                                  <a:pt x="94029" y="50409"/>
                                </a:lnTo>
                                <a:lnTo>
                                  <a:pt x="94029" y="49868"/>
                                </a:lnTo>
                                <a:lnTo>
                                  <a:pt x="92504" y="49868"/>
                                </a:lnTo>
                                <a:lnTo>
                                  <a:pt x="92504" y="49326"/>
                                </a:lnTo>
                                <a:lnTo>
                                  <a:pt x="91487" y="49326"/>
                                </a:lnTo>
                                <a:lnTo>
                                  <a:pt x="91487" y="48784"/>
                                </a:lnTo>
                                <a:lnTo>
                                  <a:pt x="89963" y="48784"/>
                                </a:lnTo>
                                <a:lnTo>
                                  <a:pt x="89963" y="48242"/>
                                </a:lnTo>
                                <a:lnTo>
                                  <a:pt x="88438" y="48242"/>
                                </a:lnTo>
                                <a:lnTo>
                                  <a:pt x="88438" y="47700"/>
                                </a:lnTo>
                                <a:lnTo>
                                  <a:pt x="86913" y="47700"/>
                                </a:lnTo>
                                <a:lnTo>
                                  <a:pt x="86913" y="47158"/>
                                </a:lnTo>
                                <a:lnTo>
                                  <a:pt x="85897" y="47158"/>
                                </a:lnTo>
                                <a:lnTo>
                                  <a:pt x="85388" y="46616"/>
                                </a:lnTo>
                                <a:lnTo>
                                  <a:pt x="85388" y="46616"/>
                                </a:lnTo>
                                <a:lnTo>
                                  <a:pt x="84880" y="46616"/>
                                </a:lnTo>
                                <a:lnTo>
                                  <a:pt x="84372" y="46074"/>
                                </a:lnTo>
                                <a:lnTo>
                                  <a:pt x="84372" y="46074"/>
                                </a:lnTo>
                                <a:lnTo>
                                  <a:pt x="83863" y="46074"/>
                                </a:lnTo>
                                <a:lnTo>
                                  <a:pt x="83863" y="45532"/>
                                </a:lnTo>
                                <a:lnTo>
                                  <a:pt x="82847" y="45532"/>
                                </a:lnTo>
                                <a:lnTo>
                                  <a:pt x="82847" y="44990"/>
                                </a:lnTo>
                                <a:lnTo>
                                  <a:pt x="81830" y="44990"/>
                                </a:lnTo>
                                <a:lnTo>
                                  <a:pt x="81830" y="44448"/>
                                </a:lnTo>
                                <a:lnTo>
                                  <a:pt x="80814" y="44448"/>
                                </a:lnTo>
                                <a:lnTo>
                                  <a:pt x="80814" y="43907"/>
                                </a:lnTo>
                                <a:lnTo>
                                  <a:pt x="79797" y="43907"/>
                                </a:lnTo>
                                <a:lnTo>
                                  <a:pt x="79797" y="43907"/>
                                </a:lnTo>
                                <a:lnTo>
                                  <a:pt x="79289" y="43365"/>
                                </a:lnTo>
                                <a:lnTo>
                                  <a:pt x="78272" y="43365"/>
                                </a:lnTo>
                                <a:lnTo>
                                  <a:pt x="78272" y="42823"/>
                                </a:lnTo>
                                <a:lnTo>
                                  <a:pt x="77256" y="42823"/>
                                </a:lnTo>
                                <a:lnTo>
                                  <a:pt x="77256" y="42281"/>
                                </a:lnTo>
                                <a:lnTo>
                                  <a:pt x="76240" y="42281"/>
                                </a:lnTo>
                                <a:lnTo>
                                  <a:pt x="76240" y="41739"/>
                                </a:lnTo>
                                <a:lnTo>
                                  <a:pt x="75223" y="41739"/>
                                </a:lnTo>
                                <a:lnTo>
                                  <a:pt x="75223" y="41197"/>
                                </a:lnTo>
                                <a:lnTo>
                                  <a:pt x="74207" y="41197"/>
                                </a:lnTo>
                                <a:lnTo>
                                  <a:pt x="73698" y="40656"/>
                                </a:lnTo>
                                <a:lnTo>
                                  <a:pt x="73698" y="40656"/>
                                </a:lnTo>
                                <a:lnTo>
                                  <a:pt x="72682" y="40656"/>
                                </a:lnTo>
                                <a:lnTo>
                                  <a:pt x="72682" y="40114"/>
                                </a:lnTo>
                                <a:lnTo>
                                  <a:pt x="71665" y="40114"/>
                                </a:lnTo>
                                <a:lnTo>
                                  <a:pt x="71665" y="39572"/>
                                </a:lnTo>
                                <a:lnTo>
                                  <a:pt x="70649" y="39572"/>
                                </a:lnTo>
                                <a:lnTo>
                                  <a:pt x="70649" y="39029"/>
                                </a:lnTo>
                                <a:lnTo>
                                  <a:pt x="69632" y="39029"/>
                                </a:lnTo>
                                <a:lnTo>
                                  <a:pt x="69632" y="38488"/>
                                </a:lnTo>
                                <a:lnTo>
                                  <a:pt x="68616" y="38488"/>
                                </a:lnTo>
                                <a:lnTo>
                                  <a:pt x="68616" y="37946"/>
                                </a:lnTo>
                                <a:lnTo>
                                  <a:pt x="67599" y="37946"/>
                                </a:lnTo>
                                <a:lnTo>
                                  <a:pt x="67599" y="37404"/>
                                </a:lnTo>
                                <a:lnTo>
                                  <a:pt x="66582" y="37404"/>
                                </a:lnTo>
                                <a:lnTo>
                                  <a:pt x="66582" y="36862"/>
                                </a:lnTo>
                                <a:lnTo>
                                  <a:pt x="65566" y="36862"/>
                                </a:lnTo>
                                <a:lnTo>
                                  <a:pt x="65566" y="36320"/>
                                </a:lnTo>
                                <a:lnTo>
                                  <a:pt x="65058" y="36320"/>
                                </a:lnTo>
                                <a:lnTo>
                                  <a:pt x="65058" y="36320"/>
                                </a:lnTo>
                                <a:lnTo>
                                  <a:pt x="64550" y="35778"/>
                                </a:lnTo>
                                <a:lnTo>
                                  <a:pt x="64041" y="35778"/>
                                </a:lnTo>
                                <a:lnTo>
                                  <a:pt x="64041" y="35237"/>
                                </a:lnTo>
                                <a:lnTo>
                                  <a:pt x="63025" y="35237"/>
                                </a:lnTo>
                                <a:lnTo>
                                  <a:pt x="63025" y="34695"/>
                                </a:lnTo>
                                <a:lnTo>
                                  <a:pt x="62008" y="34695"/>
                                </a:lnTo>
                                <a:lnTo>
                                  <a:pt x="62008" y="34153"/>
                                </a:lnTo>
                                <a:lnTo>
                                  <a:pt x="60992" y="34153"/>
                                </a:lnTo>
                                <a:lnTo>
                                  <a:pt x="60992" y="33611"/>
                                </a:lnTo>
                                <a:lnTo>
                                  <a:pt x="59467" y="33611"/>
                                </a:lnTo>
                                <a:lnTo>
                                  <a:pt x="59467" y="33069"/>
                                </a:lnTo>
                                <a:lnTo>
                                  <a:pt x="58450" y="33069"/>
                                </a:lnTo>
                                <a:lnTo>
                                  <a:pt x="58450" y="32527"/>
                                </a:lnTo>
                                <a:lnTo>
                                  <a:pt x="57434" y="32527"/>
                                </a:lnTo>
                                <a:lnTo>
                                  <a:pt x="57434" y="31986"/>
                                </a:lnTo>
                                <a:lnTo>
                                  <a:pt x="56417" y="31986"/>
                                </a:lnTo>
                                <a:lnTo>
                                  <a:pt x="56417" y="31444"/>
                                </a:lnTo>
                                <a:lnTo>
                                  <a:pt x="55401" y="31444"/>
                                </a:lnTo>
                                <a:lnTo>
                                  <a:pt x="55401" y="30901"/>
                                </a:lnTo>
                                <a:lnTo>
                                  <a:pt x="54892" y="30901"/>
                                </a:lnTo>
                                <a:lnTo>
                                  <a:pt x="54892" y="30359"/>
                                </a:lnTo>
                                <a:lnTo>
                                  <a:pt x="53876" y="30359"/>
                                </a:lnTo>
                                <a:lnTo>
                                  <a:pt x="53876" y="29818"/>
                                </a:lnTo>
                                <a:lnTo>
                                  <a:pt x="52351" y="29818"/>
                                </a:lnTo>
                                <a:lnTo>
                                  <a:pt x="52351" y="29276"/>
                                </a:lnTo>
                                <a:lnTo>
                                  <a:pt x="51334" y="29276"/>
                                </a:lnTo>
                                <a:lnTo>
                                  <a:pt x="51334" y="28734"/>
                                </a:lnTo>
                                <a:lnTo>
                                  <a:pt x="50318" y="28734"/>
                                </a:lnTo>
                                <a:lnTo>
                                  <a:pt x="50318" y="28192"/>
                                </a:lnTo>
                                <a:lnTo>
                                  <a:pt x="49302" y="28192"/>
                                </a:lnTo>
                                <a:lnTo>
                                  <a:pt x="49302" y="27650"/>
                                </a:lnTo>
                                <a:lnTo>
                                  <a:pt x="48285" y="27650"/>
                                </a:lnTo>
                                <a:lnTo>
                                  <a:pt x="48285" y="27108"/>
                                </a:lnTo>
                                <a:lnTo>
                                  <a:pt x="47268" y="27108"/>
                                </a:lnTo>
                                <a:lnTo>
                                  <a:pt x="47268" y="26567"/>
                                </a:lnTo>
                                <a:lnTo>
                                  <a:pt x="46252" y="26567"/>
                                </a:lnTo>
                                <a:lnTo>
                                  <a:pt x="46252" y="26025"/>
                                </a:lnTo>
                                <a:lnTo>
                                  <a:pt x="45744" y="26025"/>
                                </a:lnTo>
                                <a:lnTo>
                                  <a:pt x="45744" y="25468"/>
                                </a:lnTo>
                                <a:lnTo>
                                  <a:pt x="44727" y="25468"/>
                                </a:lnTo>
                                <a:lnTo>
                                  <a:pt x="44727" y="24926"/>
                                </a:lnTo>
                                <a:lnTo>
                                  <a:pt x="44219" y="24926"/>
                                </a:lnTo>
                                <a:lnTo>
                                  <a:pt x="44219" y="24926"/>
                                </a:lnTo>
                                <a:lnTo>
                                  <a:pt x="43711" y="24385"/>
                                </a:lnTo>
                                <a:lnTo>
                                  <a:pt x="43202" y="24385"/>
                                </a:lnTo>
                                <a:lnTo>
                                  <a:pt x="43202" y="23843"/>
                                </a:lnTo>
                                <a:lnTo>
                                  <a:pt x="42186" y="23843"/>
                                </a:lnTo>
                                <a:lnTo>
                                  <a:pt x="42186" y="23301"/>
                                </a:lnTo>
                                <a:lnTo>
                                  <a:pt x="41169" y="23301"/>
                                </a:lnTo>
                                <a:lnTo>
                                  <a:pt x="41169" y="22759"/>
                                </a:lnTo>
                                <a:lnTo>
                                  <a:pt x="40661" y="22759"/>
                                </a:lnTo>
                                <a:lnTo>
                                  <a:pt x="40661" y="22217"/>
                                </a:lnTo>
                                <a:lnTo>
                                  <a:pt x="39644" y="22217"/>
                                </a:lnTo>
                                <a:lnTo>
                                  <a:pt x="39644" y="21675"/>
                                </a:lnTo>
                                <a:lnTo>
                                  <a:pt x="38120" y="21675"/>
                                </a:lnTo>
                                <a:lnTo>
                                  <a:pt x="38120" y="21134"/>
                                </a:lnTo>
                                <a:lnTo>
                                  <a:pt x="37104" y="21134"/>
                                </a:lnTo>
                                <a:lnTo>
                                  <a:pt x="37104" y="20592"/>
                                </a:lnTo>
                                <a:lnTo>
                                  <a:pt x="36087" y="20592"/>
                                </a:lnTo>
                                <a:lnTo>
                                  <a:pt x="36087" y="20050"/>
                                </a:lnTo>
                                <a:lnTo>
                                  <a:pt x="35070" y="20050"/>
                                </a:lnTo>
                                <a:lnTo>
                                  <a:pt x="35070" y="19508"/>
                                </a:lnTo>
                                <a:lnTo>
                                  <a:pt x="33546" y="19508"/>
                                </a:lnTo>
                                <a:lnTo>
                                  <a:pt x="33546" y="18966"/>
                                </a:lnTo>
                                <a:lnTo>
                                  <a:pt x="32529" y="18966"/>
                                </a:lnTo>
                                <a:lnTo>
                                  <a:pt x="32529" y="18424"/>
                                </a:lnTo>
                                <a:lnTo>
                                  <a:pt x="32021" y="18424"/>
                                </a:lnTo>
                                <a:lnTo>
                                  <a:pt x="32021" y="17882"/>
                                </a:lnTo>
                                <a:lnTo>
                                  <a:pt x="31004" y="17882"/>
                                </a:lnTo>
                                <a:lnTo>
                                  <a:pt x="31004" y="17340"/>
                                </a:lnTo>
                                <a:lnTo>
                                  <a:pt x="29988" y="17340"/>
                                </a:lnTo>
                                <a:lnTo>
                                  <a:pt x="29988" y="16798"/>
                                </a:lnTo>
                                <a:lnTo>
                                  <a:pt x="28971" y="16798"/>
                                </a:lnTo>
                                <a:lnTo>
                                  <a:pt x="28971" y="16256"/>
                                </a:lnTo>
                                <a:lnTo>
                                  <a:pt x="27954" y="16256"/>
                                </a:lnTo>
                                <a:lnTo>
                                  <a:pt x="27954" y="15715"/>
                                </a:lnTo>
                                <a:lnTo>
                                  <a:pt x="27446" y="15715"/>
                                </a:lnTo>
                                <a:lnTo>
                                  <a:pt x="27446" y="15715"/>
                                </a:lnTo>
                                <a:lnTo>
                                  <a:pt x="26938" y="15173"/>
                                </a:lnTo>
                                <a:lnTo>
                                  <a:pt x="26430" y="15173"/>
                                </a:lnTo>
                                <a:lnTo>
                                  <a:pt x="26430" y="14631"/>
                                </a:lnTo>
                                <a:lnTo>
                                  <a:pt x="25413" y="14631"/>
                                </a:lnTo>
                                <a:lnTo>
                                  <a:pt x="25413" y="14089"/>
                                </a:lnTo>
                                <a:lnTo>
                                  <a:pt x="24397" y="14089"/>
                                </a:lnTo>
                                <a:lnTo>
                                  <a:pt x="24397" y="13547"/>
                                </a:lnTo>
                                <a:lnTo>
                                  <a:pt x="23380" y="13547"/>
                                </a:lnTo>
                                <a:lnTo>
                                  <a:pt x="23380" y="13005"/>
                                </a:lnTo>
                                <a:lnTo>
                                  <a:pt x="22364" y="13005"/>
                                </a:lnTo>
                                <a:lnTo>
                                  <a:pt x="22364" y="12464"/>
                                </a:lnTo>
                                <a:lnTo>
                                  <a:pt x="21856" y="12464"/>
                                </a:lnTo>
                                <a:lnTo>
                                  <a:pt x="21856" y="11922"/>
                                </a:lnTo>
                                <a:lnTo>
                                  <a:pt x="20839" y="11922"/>
                                </a:lnTo>
                                <a:lnTo>
                                  <a:pt x="20839" y="11380"/>
                                </a:lnTo>
                                <a:lnTo>
                                  <a:pt x="19822" y="11380"/>
                                </a:lnTo>
                                <a:lnTo>
                                  <a:pt x="19822" y="10837"/>
                                </a:lnTo>
                                <a:lnTo>
                                  <a:pt x="18806" y="10837"/>
                                </a:lnTo>
                                <a:lnTo>
                                  <a:pt x="18806" y="10295"/>
                                </a:lnTo>
                                <a:lnTo>
                                  <a:pt x="17789" y="10295"/>
                                </a:lnTo>
                                <a:lnTo>
                                  <a:pt x="17789" y="9754"/>
                                </a:lnTo>
                                <a:lnTo>
                                  <a:pt x="16773" y="9754"/>
                                </a:lnTo>
                                <a:lnTo>
                                  <a:pt x="16773" y="9212"/>
                                </a:lnTo>
                                <a:lnTo>
                                  <a:pt x="15756" y="9212"/>
                                </a:lnTo>
                                <a:lnTo>
                                  <a:pt x="15756" y="8670"/>
                                </a:lnTo>
                                <a:lnTo>
                                  <a:pt x="14740" y="8670"/>
                                </a:lnTo>
                                <a:lnTo>
                                  <a:pt x="14740" y="8128"/>
                                </a:lnTo>
                                <a:lnTo>
                                  <a:pt x="13723" y="8128"/>
                                </a:lnTo>
                                <a:lnTo>
                                  <a:pt x="13723" y="7586"/>
                                </a:lnTo>
                                <a:lnTo>
                                  <a:pt x="13215" y="7586"/>
                                </a:lnTo>
                                <a:lnTo>
                                  <a:pt x="13215" y="7586"/>
                                </a:lnTo>
                                <a:lnTo>
                                  <a:pt x="12707" y="7045"/>
                                </a:lnTo>
                                <a:lnTo>
                                  <a:pt x="12198" y="7045"/>
                                </a:lnTo>
                                <a:lnTo>
                                  <a:pt x="12198" y="6503"/>
                                </a:lnTo>
                                <a:lnTo>
                                  <a:pt x="11182" y="6503"/>
                                </a:lnTo>
                                <a:lnTo>
                                  <a:pt x="11182" y="5961"/>
                                </a:lnTo>
                                <a:lnTo>
                                  <a:pt x="10165" y="5961"/>
                                </a:lnTo>
                                <a:lnTo>
                                  <a:pt x="10165" y="5419"/>
                                </a:lnTo>
                                <a:lnTo>
                                  <a:pt x="9149" y="5419"/>
                                </a:lnTo>
                                <a:lnTo>
                                  <a:pt x="9149" y="4877"/>
                                </a:lnTo>
                                <a:lnTo>
                                  <a:pt x="8641" y="4877"/>
                                </a:lnTo>
                                <a:lnTo>
                                  <a:pt x="8641" y="4877"/>
                                </a:lnTo>
                                <a:lnTo>
                                  <a:pt x="8132" y="4335"/>
                                </a:lnTo>
                                <a:lnTo>
                                  <a:pt x="7624" y="4335"/>
                                </a:lnTo>
                                <a:lnTo>
                                  <a:pt x="7624" y="3794"/>
                                </a:lnTo>
                                <a:lnTo>
                                  <a:pt x="6608" y="3794"/>
                                </a:lnTo>
                                <a:lnTo>
                                  <a:pt x="6608" y="3252"/>
                                </a:lnTo>
                                <a:lnTo>
                                  <a:pt x="5591" y="3252"/>
                                </a:lnTo>
                                <a:lnTo>
                                  <a:pt x="5591" y="2709"/>
                                </a:lnTo>
                                <a:lnTo>
                                  <a:pt x="4575" y="2709"/>
                                </a:lnTo>
                                <a:lnTo>
                                  <a:pt x="4575" y="2167"/>
                                </a:lnTo>
                                <a:lnTo>
                                  <a:pt x="3558" y="2167"/>
                                </a:lnTo>
                                <a:lnTo>
                                  <a:pt x="3050" y="1625"/>
                                </a:lnTo>
                                <a:lnTo>
                                  <a:pt x="3050" y="1625"/>
                                </a:lnTo>
                                <a:lnTo>
                                  <a:pt x="2541" y="1625"/>
                                </a:lnTo>
                                <a:lnTo>
                                  <a:pt x="2033" y="1084"/>
                                </a:lnTo>
                                <a:lnTo>
                                  <a:pt x="2033" y="1084"/>
                                </a:lnTo>
                                <a:lnTo>
                                  <a:pt x="1525" y="1084"/>
                                </a:lnTo>
                                <a:lnTo>
                                  <a:pt x="1017" y="542"/>
                                </a:lnTo>
                                <a:lnTo>
                                  <a:pt x="1017" y="542"/>
                                </a:lnTo>
                                <a:lnTo>
                                  <a:pt x="508" y="542"/>
                                </a:lnTo>
                                <a:lnTo>
                                  <a:pt x="0" y="0"/>
                                </a:lnTo>
                                <a:lnTo>
                                  <a:pt x="0" y="0"/>
                                </a:lnTo>
                              </a:path>
                            </a:pathLst>
                          </a:custGeom>
                          <a:ln w="13215" cap="flat">
                            <a:round/>
                          </a:ln>
                        </wps:spPr>
                        <wps:style>
                          <a:lnRef idx="1">
                            <a:srgbClr val="00FF00"/>
                          </a:lnRef>
                          <a:fillRef idx="0">
                            <a:srgbClr val="000000">
                              <a:alpha val="0"/>
                            </a:srgbClr>
                          </a:fillRef>
                          <a:effectRef idx="0">
                            <a:scrgbClr r="0" g="0" b="0"/>
                          </a:effectRef>
                          <a:fontRef idx="none"/>
                        </wps:style>
                        <wps:bodyPr/>
                      </wps:wsp>
                      <wps:wsp>
                        <wps:cNvPr id="134032" name="Shape 10477"/>
                        <wps:cNvSpPr/>
                        <wps:spPr>
                          <a:xfrm>
                            <a:off x="3707362" y="1367224"/>
                            <a:ext cx="241459" cy="117609"/>
                          </a:xfrm>
                          <a:custGeom>
                            <a:avLst/>
                            <a:gdLst/>
                            <a:ahLst/>
                            <a:cxnLst/>
                            <a:rect l="0" t="0" r="0" b="0"/>
                            <a:pathLst>
                              <a:path w="241459" h="117609">
                                <a:moveTo>
                                  <a:pt x="241459" y="117609"/>
                                </a:moveTo>
                                <a:lnTo>
                                  <a:pt x="240950" y="117609"/>
                                </a:lnTo>
                                <a:lnTo>
                                  <a:pt x="240950" y="117067"/>
                                </a:lnTo>
                                <a:lnTo>
                                  <a:pt x="239934" y="117067"/>
                                </a:lnTo>
                                <a:lnTo>
                                  <a:pt x="239934" y="116525"/>
                                </a:lnTo>
                                <a:lnTo>
                                  <a:pt x="239426" y="116525"/>
                                </a:lnTo>
                                <a:lnTo>
                                  <a:pt x="239426" y="116525"/>
                                </a:lnTo>
                                <a:lnTo>
                                  <a:pt x="238917" y="115984"/>
                                </a:lnTo>
                                <a:lnTo>
                                  <a:pt x="238409" y="115984"/>
                                </a:lnTo>
                                <a:lnTo>
                                  <a:pt x="238409" y="115984"/>
                                </a:lnTo>
                                <a:lnTo>
                                  <a:pt x="237901" y="115442"/>
                                </a:lnTo>
                                <a:lnTo>
                                  <a:pt x="237392" y="115442"/>
                                </a:lnTo>
                                <a:lnTo>
                                  <a:pt x="237392" y="115442"/>
                                </a:lnTo>
                                <a:lnTo>
                                  <a:pt x="236884" y="114900"/>
                                </a:lnTo>
                                <a:lnTo>
                                  <a:pt x="236376" y="114900"/>
                                </a:lnTo>
                                <a:lnTo>
                                  <a:pt x="236376" y="114900"/>
                                </a:lnTo>
                                <a:lnTo>
                                  <a:pt x="235868" y="114358"/>
                                </a:lnTo>
                                <a:lnTo>
                                  <a:pt x="234851" y="114358"/>
                                </a:lnTo>
                                <a:lnTo>
                                  <a:pt x="234851" y="113816"/>
                                </a:lnTo>
                                <a:lnTo>
                                  <a:pt x="233835" y="113816"/>
                                </a:lnTo>
                                <a:lnTo>
                                  <a:pt x="233835" y="113274"/>
                                </a:lnTo>
                                <a:lnTo>
                                  <a:pt x="232818" y="113274"/>
                                </a:lnTo>
                                <a:lnTo>
                                  <a:pt x="232818" y="112733"/>
                                </a:lnTo>
                                <a:lnTo>
                                  <a:pt x="231802" y="112733"/>
                                </a:lnTo>
                                <a:lnTo>
                                  <a:pt x="231802" y="112190"/>
                                </a:lnTo>
                                <a:lnTo>
                                  <a:pt x="231294" y="112190"/>
                                </a:lnTo>
                                <a:lnTo>
                                  <a:pt x="231294" y="112190"/>
                                </a:lnTo>
                                <a:lnTo>
                                  <a:pt x="230785" y="111648"/>
                                </a:lnTo>
                                <a:lnTo>
                                  <a:pt x="230277" y="111648"/>
                                </a:lnTo>
                                <a:lnTo>
                                  <a:pt x="230277" y="111106"/>
                                </a:lnTo>
                                <a:lnTo>
                                  <a:pt x="229260" y="111106"/>
                                </a:lnTo>
                                <a:lnTo>
                                  <a:pt x="229260" y="110565"/>
                                </a:lnTo>
                                <a:lnTo>
                                  <a:pt x="228244" y="110565"/>
                                </a:lnTo>
                                <a:lnTo>
                                  <a:pt x="228244" y="110023"/>
                                </a:lnTo>
                                <a:lnTo>
                                  <a:pt x="227227" y="110023"/>
                                </a:lnTo>
                                <a:lnTo>
                                  <a:pt x="227227" y="109481"/>
                                </a:lnTo>
                                <a:lnTo>
                                  <a:pt x="225703" y="109481"/>
                                </a:lnTo>
                                <a:lnTo>
                                  <a:pt x="225703" y="108939"/>
                                </a:lnTo>
                                <a:lnTo>
                                  <a:pt x="224686" y="108939"/>
                                </a:lnTo>
                                <a:lnTo>
                                  <a:pt x="224686" y="108397"/>
                                </a:lnTo>
                                <a:lnTo>
                                  <a:pt x="223649" y="108397"/>
                                </a:lnTo>
                                <a:lnTo>
                                  <a:pt x="223649" y="107855"/>
                                </a:lnTo>
                                <a:lnTo>
                                  <a:pt x="222633" y="107855"/>
                                </a:lnTo>
                                <a:lnTo>
                                  <a:pt x="222633" y="107314"/>
                                </a:lnTo>
                                <a:lnTo>
                                  <a:pt x="221616" y="107314"/>
                                </a:lnTo>
                                <a:lnTo>
                                  <a:pt x="221616" y="106772"/>
                                </a:lnTo>
                                <a:lnTo>
                                  <a:pt x="220600" y="106772"/>
                                </a:lnTo>
                                <a:lnTo>
                                  <a:pt x="220600" y="106230"/>
                                </a:lnTo>
                                <a:lnTo>
                                  <a:pt x="219583" y="106230"/>
                                </a:lnTo>
                                <a:lnTo>
                                  <a:pt x="219583" y="105688"/>
                                </a:lnTo>
                                <a:lnTo>
                                  <a:pt x="218567" y="105688"/>
                                </a:lnTo>
                                <a:lnTo>
                                  <a:pt x="218567" y="105146"/>
                                </a:lnTo>
                                <a:lnTo>
                                  <a:pt x="217550" y="105146"/>
                                </a:lnTo>
                                <a:lnTo>
                                  <a:pt x="217550" y="104604"/>
                                </a:lnTo>
                                <a:lnTo>
                                  <a:pt x="217042" y="104604"/>
                                </a:lnTo>
                                <a:lnTo>
                                  <a:pt x="217042" y="104604"/>
                                </a:lnTo>
                                <a:lnTo>
                                  <a:pt x="216533" y="104062"/>
                                </a:lnTo>
                                <a:lnTo>
                                  <a:pt x="216025" y="104062"/>
                                </a:lnTo>
                                <a:lnTo>
                                  <a:pt x="216025" y="103520"/>
                                </a:lnTo>
                                <a:lnTo>
                                  <a:pt x="215009" y="103520"/>
                                </a:lnTo>
                                <a:lnTo>
                                  <a:pt x="215009" y="102978"/>
                                </a:lnTo>
                                <a:lnTo>
                                  <a:pt x="213992" y="102978"/>
                                </a:lnTo>
                                <a:lnTo>
                                  <a:pt x="213992" y="102436"/>
                                </a:lnTo>
                                <a:lnTo>
                                  <a:pt x="212975" y="102436"/>
                                </a:lnTo>
                                <a:lnTo>
                                  <a:pt x="212975" y="101895"/>
                                </a:lnTo>
                                <a:lnTo>
                                  <a:pt x="211451" y="101895"/>
                                </a:lnTo>
                                <a:lnTo>
                                  <a:pt x="211451" y="101353"/>
                                </a:lnTo>
                                <a:lnTo>
                                  <a:pt x="210434" y="101353"/>
                                </a:lnTo>
                                <a:lnTo>
                                  <a:pt x="210434" y="100811"/>
                                </a:lnTo>
                                <a:lnTo>
                                  <a:pt x="209418" y="100811"/>
                                </a:lnTo>
                                <a:lnTo>
                                  <a:pt x="209418" y="100269"/>
                                </a:lnTo>
                                <a:lnTo>
                                  <a:pt x="208401" y="100269"/>
                                </a:lnTo>
                                <a:lnTo>
                                  <a:pt x="208401" y="99727"/>
                                </a:lnTo>
                                <a:lnTo>
                                  <a:pt x="207893" y="99727"/>
                                </a:lnTo>
                                <a:lnTo>
                                  <a:pt x="207385" y="99185"/>
                                </a:lnTo>
                                <a:lnTo>
                                  <a:pt x="207385" y="99185"/>
                                </a:lnTo>
                                <a:lnTo>
                                  <a:pt x="206877" y="99185"/>
                                </a:lnTo>
                                <a:lnTo>
                                  <a:pt x="206877" y="98644"/>
                                </a:lnTo>
                                <a:lnTo>
                                  <a:pt x="205860" y="98644"/>
                                </a:lnTo>
                                <a:lnTo>
                                  <a:pt x="205860" y="98102"/>
                                </a:lnTo>
                                <a:lnTo>
                                  <a:pt x="204843" y="98102"/>
                                </a:lnTo>
                                <a:lnTo>
                                  <a:pt x="204843" y="97560"/>
                                </a:lnTo>
                                <a:lnTo>
                                  <a:pt x="203827" y="97560"/>
                                </a:lnTo>
                                <a:lnTo>
                                  <a:pt x="203827" y="97018"/>
                                </a:lnTo>
                                <a:lnTo>
                                  <a:pt x="202810" y="97018"/>
                                </a:lnTo>
                                <a:lnTo>
                                  <a:pt x="202810" y="96476"/>
                                </a:lnTo>
                                <a:lnTo>
                                  <a:pt x="201794" y="96476"/>
                                </a:lnTo>
                                <a:lnTo>
                                  <a:pt x="201794" y="95934"/>
                                </a:lnTo>
                                <a:lnTo>
                                  <a:pt x="200777" y="95934"/>
                                </a:lnTo>
                                <a:lnTo>
                                  <a:pt x="200777" y="95392"/>
                                </a:lnTo>
                                <a:lnTo>
                                  <a:pt x="199761" y="95392"/>
                                </a:lnTo>
                                <a:lnTo>
                                  <a:pt x="199761" y="94850"/>
                                </a:lnTo>
                                <a:lnTo>
                                  <a:pt x="198744" y="94850"/>
                                </a:lnTo>
                                <a:lnTo>
                                  <a:pt x="198744" y="94308"/>
                                </a:lnTo>
                                <a:lnTo>
                                  <a:pt x="198236" y="94308"/>
                                </a:lnTo>
                                <a:lnTo>
                                  <a:pt x="198236" y="94308"/>
                                </a:lnTo>
                                <a:lnTo>
                                  <a:pt x="197728" y="93766"/>
                                </a:lnTo>
                                <a:lnTo>
                                  <a:pt x="197219" y="93766"/>
                                </a:lnTo>
                                <a:lnTo>
                                  <a:pt x="197219" y="93225"/>
                                </a:lnTo>
                                <a:lnTo>
                                  <a:pt x="196203" y="93225"/>
                                </a:lnTo>
                                <a:lnTo>
                                  <a:pt x="196203" y="92683"/>
                                </a:lnTo>
                                <a:lnTo>
                                  <a:pt x="195187" y="92683"/>
                                </a:lnTo>
                                <a:lnTo>
                                  <a:pt x="195187" y="92141"/>
                                </a:lnTo>
                                <a:lnTo>
                                  <a:pt x="194170" y="92141"/>
                                </a:lnTo>
                                <a:lnTo>
                                  <a:pt x="194170" y="91599"/>
                                </a:lnTo>
                                <a:lnTo>
                                  <a:pt x="193662" y="91599"/>
                                </a:lnTo>
                                <a:lnTo>
                                  <a:pt x="193662" y="91057"/>
                                </a:lnTo>
                                <a:lnTo>
                                  <a:pt x="192645" y="91057"/>
                                </a:lnTo>
                                <a:lnTo>
                                  <a:pt x="192645" y="90515"/>
                                </a:lnTo>
                                <a:lnTo>
                                  <a:pt x="191629" y="90515"/>
                                </a:lnTo>
                                <a:lnTo>
                                  <a:pt x="191629" y="89974"/>
                                </a:lnTo>
                                <a:lnTo>
                                  <a:pt x="191120" y="89974"/>
                                </a:lnTo>
                                <a:lnTo>
                                  <a:pt x="190612" y="89432"/>
                                </a:lnTo>
                                <a:lnTo>
                                  <a:pt x="190612" y="89432"/>
                                </a:lnTo>
                                <a:lnTo>
                                  <a:pt x="190104" y="89432"/>
                                </a:lnTo>
                                <a:lnTo>
                                  <a:pt x="190104" y="88889"/>
                                </a:lnTo>
                                <a:lnTo>
                                  <a:pt x="189087" y="88889"/>
                                </a:lnTo>
                                <a:lnTo>
                                  <a:pt x="189087" y="88348"/>
                                </a:lnTo>
                                <a:lnTo>
                                  <a:pt x="188579" y="88348"/>
                                </a:lnTo>
                                <a:lnTo>
                                  <a:pt x="188579" y="87805"/>
                                </a:lnTo>
                                <a:lnTo>
                                  <a:pt x="187563" y="87805"/>
                                </a:lnTo>
                                <a:lnTo>
                                  <a:pt x="187563" y="87264"/>
                                </a:lnTo>
                                <a:lnTo>
                                  <a:pt x="187054" y="87264"/>
                                </a:lnTo>
                                <a:lnTo>
                                  <a:pt x="186546" y="86722"/>
                                </a:lnTo>
                                <a:lnTo>
                                  <a:pt x="186546" y="86722"/>
                                </a:lnTo>
                                <a:lnTo>
                                  <a:pt x="186037" y="86722"/>
                                </a:lnTo>
                                <a:lnTo>
                                  <a:pt x="186037" y="86180"/>
                                </a:lnTo>
                                <a:lnTo>
                                  <a:pt x="185021" y="86180"/>
                                </a:lnTo>
                                <a:lnTo>
                                  <a:pt x="185021" y="85638"/>
                                </a:lnTo>
                                <a:lnTo>
                                  <a:pt x="184513" y="85638"/>
                                </a:lnTo>
                                <a:lnTo>
                                  <a:pt x="184513" y="85096"/>
                                </a:lnTo>
                                <a:lnTo>
                                  <a:pt x="183497" y="85096"/>
                                </a:lnTo>
                                <a:lnTo>
                                  <a:pt x="183497" y="84555"/>
                                </a:lnTo>
                                <a:lnTo>
                                  <a:pt x="182988" y="84555"/>
                                </a:lnTo>
                                <a:lnTo>
                                  <a:pt x="182988" y="84555"/>
                                </a:lnTo>
                                <a:lnTo>
                                  <a:pt x="182480" y="84013"/>
                                </a:lnTo>
                                <a:lnTo>
                                  <a:pt x="181971" y="84013"/>
                                </a:lnTo>
                                <a:lnTo>
                                  <a:pt x="181971" y="83471"/>
                                </a:lnTo>
                                <a:lnTo>
                                  <a:pt x="181463" y="83471"/>
                                </a:lnTo>
                                <a:lnTo>
                                  <a:pt x="181463" y="83471"/>
                                </a:lnTo>
                                <a:lnTo>
                                  <a:pt x="180955" y="82929"/>
                                </a:lnTo>
                                <a:lnTo>
                                  <a:pt x="180447" y="82929"/>
                                </a:lnTo>
                                <a:lnTo>
                                  <a:pt x="180447" y="82387"/>
                                </a:lnTo>
                                <a:lnTo>
                                  <a:pt x="179430" y="82387"/>
                                </a:lnTo>
                                <a:lnTo>
                                  <a:pt x="179430" y="81845"/>
                                </a:lnTo>
                                <a:lnTo>
                                  <a:pt x="178922" y="81845"/>
                                </a:lnTo>
                                <a:lnTo>
                                  <a:pt x="178922" y="81304"/>
                                </a:lnTo>
                                <a:lnTo>
                                  <a:pt x="177905" y="81304"/>
                                </a:lnTo>
                                <a:lnTo>
                                  <a:pt x="177905" y="80761"/>
                                </a:lnTo>
                                <a:lnTo>
                                  <a:pt x="177397" y="80761"/>
                                </a:lnTo>
                                <a:lnTo>
                                  <a:pt x="177397" y="80220"/>
                                </a:lnTo>
                                <a:lnTo>
                                  <a:pt x="176381" y="80220"/>
                                </a:lnTo>
                                <a:lnTo>
                                  <a:pt x="176381" y="79677"/>
                                </a:lnTo>
                                <a:lnTo>
                                  <a:pt x="175872" y="79677"/>
                                </a:lnTo>
                                <a:lnTo>
                                  <a:pt x="175872" y="79135"/>
                                </a:lnTo>
                                <a:lnTo>
                                  <a:pt x="174856" y="79135"/>
                                </a:lnTo>
                                <a:lnTo>
                                  <a:pt x="174856" y="78594"/>
                                </a:lnTo>
                                <a:lnTo>
                                  <a:pt x="174348" y="78594"/>
                                </a:lnTo>
                                <a:lnTo>
                                  <a:pt x="174348" y="78052"/>
                                </a:lnTo>
                                <a:lnTo>
                                  <a:pt x="173839" y="78052"/>
                                </a:lnTo>
                                <a:lnTo>
                                  <a:pt x="173331" y="77510"/>
                                </a:lnTo>
                                <a:lnTo>
                                  <a:pt x="173331" y="77510"/>
                                </a:lnTo>
                                <a:lnTo>
                                  <a:pt x="172823" y="76968"/>
                                </a:lnTo>
                                <a:lnTo>
                                  <a:pt x="172823" y="76968"/>
                                </a:lnTo>
                                <a:lnTo>
                                  <a:pt x="172315" y="76968"/>
                                </a:lnTo>
                                <a:lnTo>
                                  <a:pt x="171806" y="76426"/>
                                </a:lnTo>
                                <a:lnTo>
                                  <a:pt x="171806" y="76426"/>
                                </a:lnTo>
                                <a:lnTo>
                                  <a:pt x="171298" y="75885"/>
                                </a:lnTo>
                                <a:lnTo>
                                  <a:pt x="171298" y="75885"/>
                                </a:lnTo>
                                <a:lnTo>
                                  <a:pt x="170790" y="75343"/>
                                </a:lnTo>
                                <a:lnTo>
                                  <a:pt x="170790" y="75343"/>
                                </a:lnTo>
                                <a:lnTo>
                                  <a:pt x="170281" y="74801"/>
                                </a:lnTo>
                                <a:lnTo>
                                  <a:pt x="170281" y="74801"/>
                                </a:lnTo>
                                <a:lnTo>
                                  <a:pt x="169773" y="74259"/>
                                </a:lnTo>
                                <a:lnTo>
                                  <a:pt x="169773" y="74259"/>
                                </a:lnTo>
                                <a:lnTo>
                                  <a:pt x="169265" y="74259"/>
                                </a:lnTo>
                                <a:lnTo>
                                  <a:pt x="169265" y="73717"/>
                                </a:lnTo>
                                <a:lnTo>
                                  <a:pt x="168757" y="73717"/>
                                </a:lnTo>
                                <a:lnTo>
                                  <a:pt x="168757" y="73175"/>
                                </a:lnTo>
                                <a:lnTo>
                                  <a:pt x="168249" y="73175"/>
                                </a:lnTo>
                                <a:lnTo>
                                  <a:pt x="168249" y="72633"/>
                                </a:lnTo>
                                <a:lnTo>
                                  <a:pt x="167740" y="72633"/>
                                </a:lnTo>
                                <a:lnTo>
                                  <a:pt x="167740" y="72092"/>
                                </a:lnTo>
                                <a:lnTo>
                                  <a:pt x="167232" y="72092"/>
                                </a:lnTo>
                                <a:lnTo>
                                  <a:pt x="167232" y="71549"/>
                                </a:lnTo>
                                <a:lnTo>
                                  <a:pt x="166724" y="71549"/>
                                </a:lnTo>
                                <a:lnTo>
                                  <a:pt x="166724" y="71007"/>
                                </a:lnTo>
                                <a:lnTo>
                                  <a:pt x="165707" y="71007"/>
                                </a:lnTo>
                                <a:lnTo>
                                  <a:pt x="165707" y="70465"/>
                                </a:lnTo>
                                <a:lnTo>
                                  <a:pt x="165199" y="70465"/>
                                </a:lnTo>
                                <a:lnTo>
                                  <a:pt x="165199" y="69924"/>
                                </a:lnTo>
                                <a:lnTo>
                                  <a:pt x="164691" y="69924"/>
                                </a:lnTo>
                                <a:lnTo>
                                  <a:pt x="164691" y="69382"/>
                                </a:lnTo>
                                <a:lnTo>
                                  <a:pt x="164182" y="69382"/>
                                </a:lnTo>
                                <a:lnTo>
                                  <a:pt x="163674" y="68840"/>
                                </a:lnTo>
                                <a:lnTo>
                                  <a:pt x="163674" y="68840"/>
                                </a:lnTo>
                                <a:lnTo>
                                  <a:pt x="163166" y="68298"/>
                                </a:lnTo>
                                <a:lnTo>
                                  <a:pt x="163166" y="68298"/>
                                </a:lnTo>
                                <a:lnTo>
                                  <a:pt x="162658" y="68298"/>
                                </a:lnTo>
                                <a:lnTo>
                                  <a:pt x="162658" y="67756"/>
                                </a:lnTo>
                                <a:lnTo>
                                  <a:pt x="162149" y="67756"/>
                                </a:lnTo>
                                <a:lnTo>
                                  <a:pt x="162149" y="67215"/>
                                </a:lnTo>
                                <a:lnTo>
                                  <a:pt x="161641" y="67215"/>
                                </a:lnTo>
                                <a:lnTo>
                                  <a:pt x="161641" y="66673"/>
                                </a:lnTo>
                                <a:lnTo>
                                  <a:pt x="161133" y="66673"/>
                                </a:lnTo>
                                <a:lnTo>
                                  <a:pt x="161133" y="66131"/>
                                </a:lnTo>
                                <a:lnTo>
                                  <a:pt x="160624" y="66131"/>
                                </a:lnTo>
                                <a:lnTo>
                                  <a:pt x="160624" y="65589"/>
                                </a:lnTo>
                                <a:lnTo>
                                  <a:pt x="160116" y="65589"/>
                                </a:lnTo>
                                <a:lnTo>
                                  <a:pt x="160116" y="65047"/>
                                </a:lnTo>
                                <a:lnTo>
                                  <a:pt x="159608" y="65047"/>
                                </a:lnTo>
                                <a:lnTo>
                                  <a:pt x="159608" y="64505"/>
                                </a:lnTo>
                                <a:lnTo>
                                  <a:pt x="159100" y="64505"/>
                                </a:lnTo>
                                <a:lnTo>
                                  <a:pt x="159100" y="63964"/>
                                </a:lnTo>
                                <a:lnTo>
                                  <a:pt x="158591" y="63421"/>
                                </a:lnTo>
                                <a:lnTo>
                                  <a:pt x="158591" y="63421"/>
                                </a:lnTo>
                                <a:lnTo>
                                  <a:pt x="158083" y="62879"/>
                                </a:lnTo>
                                <a:lnTo>
                                  <a:pt x="158083" y="62879"/>
                                </a:lnTo>
                                <a:lnTo>
                                  <a:pt x="158083" y="62337"/>
                                </a:lnTo>
                                <a:lnTo>
                                  <a:pt x="157575" y="62337"/>
                                </a:lnTo>
                                <a:lnTo>
                                  <a:pt x="157575" y="61795"/>
                                </a:lnTo>
                                <a:lnTo>
                                  <a:pt x="157067" y="61795"/>
                                </a:lnTo>
                                <a:lnTo>
                                  <a:pt x="157067" y="61254"/>
                                </a:lnTo>
                                <a:lnTo>
                                  <a:pt x="156559" y="61254"/>
                                </a:lnTo>
                                <a:lnTo>
                                  <a:pt x="156559" y="60712"/>
                                </a:lnTo>
                                <a:lnTo>
                                  <a:pt x="156050" y="60712"/>
                                </a:lnTo>
                                <a:lnTo>
                                  <a:pt x="156050" y="60148"/>
                                </a:lnTo>
                                <a:lnTo>
                                  <a:pt x="155542" y="59606"/>
                                </a:lnTo>
                                <a:lnTo>
                                  <a:pt x="155542" y="59606"/>
                                </a:lnTo>
                                <a:lnTo>
                                  <a:pt x="155542" y="59065"/>
                                </a:lnTo>
                                <a:lnTo>
                                  <a:pt x="155034" y="59065"/>
                                </a:lnTo>
                                <a:lnTo>
                                  <a:pt x="155034" y="58523"/>
                                </a:lnTo>
                                <a:lnTo>
                                  <a:pt x="154525" y="58523"/>
                                </a:lnTo>
                                <a:lnTo>
                                  <a:pt x="154525" y="57981"/>
                                </a:lnTo>
                                <a:lnTo>
                                  <a:pt x="154017" y="57981"/>
                                </a:lnTo>
                                <a:lnTo>
                                  <a:pt x="154017" y="57439"/>
                                </a:lnTo>
                                <a:lnTo>
                                  <a:pt x="153509" y="57439"/>
                                </a:lnTo>
                                <a:lnTo>
                                  <a:pt x="153509" y="56897"/>
                                </a:lnTo>
                                <a:lnTo>
                                  <a:pt x="153001" y="56355"/>
                                </a:lnTo>
                                <a:lnTo>
                                  <a:pt x="153001" y="56355"/>
                                </a:lnTo>
                                <a:lnTo>
                                  <a:pt x="152492" y="55814"/>
                                </a:lnTo>
                                <a:lnTo>
                                  <a:pt x="152492" y="55814"/>
                                </a:lnTo>
                                <a:lnTo>
                                  <a:pt x="152492" y="55271"/>
                                </a:lnTo>
                                <a:lnTo>
                                  <a:pt x="151984" y="55271"/>
                                </a:lnTo>
                                <a:lnTo>
                                  <a:pt x="151984" y="54729"/>
                                </a:lnTo>
                                <a:lnTo>
                                  <a:pt x="151476" y="54729"/>
                                </a:lnTo>
                                <a:lnTo>
                                  <a:pt x="151476" y="54187"/>
                                </a:lnTo>
                                <a:lnTo>
                                  <a:pt x="150968" y="54187"/>
                                </a:lnTo>
                                <a:lnTo>
                                  <a:pt x="150968" y="53646"/>
                                </a:lnTo>
                                <a:lnTo>
                                  <a:pt x="150459" y="53646"/>
                                </a:lnTo>
                                <a:lnTo>
                                  <a:pt x="150459" y="53104"/>
                                </a:lnTo>
                                <a:lnTo>
                                  <a:pt x="149951" y="53104"/>
                                </a:lnTo>
                                <a:lnTo>
                                  <a:pt x="149951" y="52562"/>
                                </a:lnTo>
                                <a:lnTo>
                                  <a:pt x="149443" y="52562"/>
                                </a:lnTo>
                                <a:lnTo>
                                  <a:pt x="149443" y="52020"/>
                                </a:lnTo>
                                <a:lnTo>
                                  <a:pt x="149443" y="52020"/>
                                </a:lnTo>
                                <a:lnTo>
                                  <a:pt x="148934" y="51478"/>
                                </a:lnTo>
                                <a:lnTo>
                                  <a:pt x="148934" y="51478"/>
                                </a:lnTo>
                                <a:lnTo>
                                  <a:pt x="148426" y="50936"/>
                                </a:lnTo>
                                <a:lnTo>
                                  <a:pt x="148426" y="50936"/>
                                </a:lnTo>
                                <a:lnTo>
                                  <a:pt x="147918" y="50395"/>
                                </a:lnTo>
                                <a:lnTo>
                                  <a:pt x="147918" y="50395"/>
                                </a:lnTo>
                                <a:lnTo>
                                  <a:pt x="147410" y="49853"/>
                                </a:lnTo>
                                <a:lnTo>
                                  <a:pt x="147410" y="49311"/>
                                </a:lnTo>
                                <a:lnTo>
                                  <a:pt x="146902" y="49311"/>
                                </a:lnTo>
                                <a:lnTo>
                                  <a:pt x="146902" y="48769"/>
                                </a:lnTo>
                                <a:lnTo>
                                  <a:pt x="146393" y="48769"/>
                                </a:lnTo>
                                <a:lnTo>
                                  <a:pt x="146393" y="48227"/>
                                </a:lnTo>
                                <a:lnTo>
                                  <a:pt x="145885" y="48227"/>
                                </a:lnTo>
                                <a:lnTo>
                                  <a:pt x="145885" y="47685"/>
                                </a:lnTo>
                                <a:lnTo>
                                  <a:pt x="145377" y="47685"/>
                                </a:lnTo>
                                <a:lnTo>
                                  <a:pt x="145377" y="47143"/>
                                </a:lnTo>
                                <a:lnTo>
                                  <a:pt x="144868" y="47143"/>
                                </a:lnTo>
                                <a:lnTo>
                                  <a:pt x="144868" y="46601"/>
                                </a:lnTo>
                                <a:lnTo>
                                  <a:pt x="144360" y="46601"/>
                                </a:lnTo>
                                <a:lnTo>
                                  <a:pt x="144360" y="46059"/>
                                </a:lnTo>
                                <a:lnTo>
                                  <a:pt x="143852" y="46059"/>
                                </a:lnTo>
                                <a:lnTo>
                                  <a:pt x="143852" y="45517"/>
                                </a:lnTo>
                                <a:lnTo>
                                  <a:pt x="143852" y="45517"/>
                                </a:lnTo>
                                <a:lnTo>
                                  <a:pt x="143344" y="44976"/>
                                </a:lnTo>
                                <a:lnTo>
                                  <a:pt x="143344" y="44976"/>
                                </a:lnTo>
                                <a:lnTo>
                                  <a:pt x="142835" y="44434"/>
                                </a:lnTo>
                                <a:lnTo>
                                  <a:pt x="142835" y="44434"/>
                                </a:lnTo>
                                <a:lnTo>
                                  <a:pt x="142327" y="43892"/>
                                </a:lnTo>
                                <a:lnTo>
                                  <a:pt x="142327" y="43892"/>
                                </a:lnTo>
                                <a:lnTo>
                                  <a:pt x="141819" y="43350"/>
                                </a:lnTo>
                                <a:lnTo>
                                  <a:pt x="141819" y="43350"/>
                                </a:lnTo>
                                <a:lnTo>
                                  <a:pt x="141311" y="42808"/>
                                </a:lnTo>
                                <a:lnTo>
                                  <a:pt x="141311" y="42808"/>
                                </a:lnTo>
                                <a:lnTo>
                                  <a:pt x="140802" y="42266"/>
                                </a:lnTo>
                                <a:lnTo>
                                  <a:pt x="140802" y="42266"/>
                                </a:lnTo>
                                <a:lnTo>
                                  <a:pt x="140294" y="41725"/>
                                </a:lnTo>
                                <a:lnTo>
                                  <a:pt x="140294" y="41725"/>
                                </a:lnTo>
                                <a:lnTo>
                                  <a:pt x="139786" y="41183"/>
                                </a:lnTo>
                                <a:lnTo>
                                  <a:pt x="139786" y="41183"/>
                                </a:lnTo>
                                <a:lnTo>
                                  <a:pt x="139278" y="40641"/>
                                </a:lnTo>
                                <a:lnTo>
                                  <a:pt x="138769" y="40641"/>
                                </a:lnTo>
                                <a:lnTo>
                                  <a:pt x="138769" y="40098"/>
                                </a:lnTo>
                                <a:lnTo>
                                  <a:pt x="138261" y="40098"/>
                                </a:lnTo>
                                <a:lnTo>
                                  <a:pt x="138261" y="39557"/>
                                </a:lnTo>
                                <a:lnTo>
                                  <a:pt x="137753" y="39557"/>
                                </a:lnTo>
                                <a:lnTo>
                                  <a:pt x="137753" y="39015"/>
                                </a:lnTo>
                                <a:lnTo>
                                  <a:pt x="136736" y="39015"/>
                                </a:lnTo>
                                <a:lnTo>
                                  <a:pt x="136736" y="38473"/>
                                </a:lnTo>
                                <a:lnTo>
                                  <a:pt x="136228" y="38473"/>
                                </a:lnTo>
                                <a:lnTo>
                                  <a:pt x="136228" y="37931"/>
                                </a:lnTo>
                                <a:lnTo>
                                  <a:pt x="135720" y="37931"/>
                                </a:lnTo>
                                <a:lnTo>
                                  <a:pt x="135720" y="37931"/>
                                </a:lnTo>
                                <a:lnTo>
                                  <a:pt x="135212" y="37389"/>
                                </a:lnTo>
                                <a:lnTo>
                                  <a:pt x="134703" y="37389"/>
                                </a:lnTo>
                                <a:lnTo>
                                  <a:pt x="134703" y="37389"/>
                                </a:lnTo>
                                <a:lnTo>
                                  <a:pt x="134195" y="36847"/>
                                </a:lnTo>
                                <a:lnTo>
                                  <a:pt x="133686" y="36847"/>
                                </a:lnTo>
                                <a:lnTo>
                                  <a:pt x="133686" y="36306"/>
                                </a:lnTo>
                                <a:lnTo>
                                  <a:pt x="132670" y="36306"/>
                                </a:lnTo>
                                <a:lnTo>
                                  <a:pt x="132670" y="35764"/>
                                </a:lnTo>
                                <a:lnTo>
                                  <a:pt x="131654" y="35764"/>
                                </a:lnTo>
                                <a:lnTo>
                                  <a:pt x="131654" y="35764"/>
                                </a:lnTo>
                                <a:lnTo>
                                  <a:pt x="131145" y="35222"/>
                                </a:lnTo>
                                <a:lnTo>
                                  <a:pt x="130637" y="35222"/>
                                </a:lnTo>
                                <a:lnTo>
                                  <a:pt x="130637" y="35222"/>
                                </a:lnTo>
                                <a:lnTo>
                                  <a:pt x="129620" y="35222"/>
                                </a:lnTo>
                                <a:lnTo>
                                  <a:pt x="129112" y="34680"/>
                                </a:lnTo>
                                <a:lnTo>
                                  <a:pt x="127588" y="34680"/>
                                </a:lnTo>
                                <a:lnTo>
                                  <a:pt x="127588" y="34680"/>
                                </a:lnTo>
                                <a:lnTo>
                                  <a:pt x="127079" y="34138"/>
                                </a:lnTo>
                                <a:lnTo>
                                  <a:pt x="124030" y="34138"/>
                                </a:lnTo>
                                <a:lnTo>
                                  <a:pt x="124030" y="33596"/>
                                </a:lnTo>
                                <a:lnTo>
                                  <a:pt x="121996" y="33596"/>
                                </a:lnTo>
                                <a:lnTo>
                                  <a:pt x="121488" y="33055"/>
                                </a:lnTo>
                                <a:lnTo>
                                  <a:pt x="121488" y="33055"/>
                                </a:lnTo>
                                <a:lnTo>
                                  <a:pt x="119964" y="33055"/>
                                </a:lnTo>
                                <a:lnTo>
                                  <a:pt x="119455" y="32513"/>
                                </a:lnTo>
                                <a:lnTo>
                                  <a:pt x="119455" y="32513"/>
                                </a:lnTo>
                                <a:lnTo>
                                  <a:pt x="118439" y="32513"/>
                                </a:lnTo>
                                <a:lnTo>
                                  <a:pt x="117930" y="31970"/>
                                </a:lnTo>
                                <a:lnTo>
                                  <a:pt x="117930" y="31970"/>
                                </a:lnTo>
                                <a:lnTo>
                                  <a:pt x="116914" y="31970"/>
                                </a:lnTo>
                                <a:lnTo>
                                  <a:pt x="116406" y="31429"/>
                                </a:lnTo>
                                <a:lnTo>
                                  <a:pt x="116406" y="31429"/>
                                </a:lnTo>
                                <a:lnTo>
                                  <a:pt x="115389" y="31429"/>
                                </a:lnTo>
                                <a:lnTo>
                                  <a:pt x="114881" y="30886"/>
                                </a:lnTo>
                                <a:lnTo>
                                  <a:pt x="114881" y="30886"/>
                                </a:lnTo>
                                <a:lnTo>
                                  <a:pt x="113864" y="30886"/>
                                </a:lnTo>
                                <a:lnTo>
                                  <a:pt x="113864" y="30345"/>
                                </a:lnTo>
                                <a:lnTo>
                                  <a:pt x="112848" y="30345"/>
                                </a:lnTo>
                                <a:lnTo>
                                  <a:pt x="112848" y="29803"/>
                                </a:lnTo>
                                <a:lnTo>
                                  <a:pt x="111831" y="29803"/>
                                </a:lnTo>
                                <a:lnTo>
                                  <a:pt x="111831" y="29261"/>
                                </a:lnTo>
                                <a:lnTo>
                                  <a:pt x="110306" y="29261"/>
                                </a:lnTo>
                                <a:lnTo>
                                  <a:pt x="110306" y="28719"/>
                                </a:lnTo>
                                <a:lnTo>
                                  <a:pt x="109276" y="28719"/>
                                </a:lnTo>
                                <a:lnTo>
                                  <a:pt x="109276" y="28177"/>
                                </a:lnTo>
                                <a:lnTo>
                                  <a:pt x="108768" y="28177"/>
                                </a:lnTo>
                                <a:lnTo>
                                  <a:pt x="108768" y="28177"/>
                                </a:lnTo>
                                <a:lnTo>
                                  <a:pt x="108260" y="27636"/>
                                </a:lnTo>
                                <a:lnTo>
                                  <a:pt x="107752" y="27636"/>
                                </a:lnTo>
                                <a:lnTo>
                                  <a:pt x="107752" y="27636"/>
                                </a:lnTo>
                                <a:lnTo>
                                  <a:pt x="107243" y="27094"/>
                                </a:lnTo>
                                <a:lnTo>
                                  <a:pt x="106735" y="27094"/>
                                </a:lnTo>
                                <a:lnTo>
                                  <a:pt x="106735" y="27094"/>
                                </a:lnTo>
                                <a:lnTo>
                                  <a:pt x="106227" y="27094"/>
                                </a:lnTo>
                                <a:lnTo>
                                  <a:pt x="105719" y="26552"/>
                                </a:lnTo>
                                <a:lnTo>
                                  <a:pt x="105210" y="26552"/>
                                </a:lnTo>
                                <a:lnTo>
                                  <a:pt x="105210" y="26552"/>
                                </a:lnTo>
                                <a:lnTo>
                                  <a:pt x="104702" y="26010"/>
                                </a:lnTo>
                                <a:lnTo>
                                  <a:pt x="102669" y="26010"/>
                                </a:lnTo>
                                <a:lnTo>
                                  <a:pt x="102669" y="25468"/>
                                </a:lnTo>
                                <a:lnTo>
                                  <a:pt x="99111" y="25468"/>
                                </a:lnTo>
                                <a:lnTo>
                                  <a:pt x="99111" y="24926"/>
                                </a:lnTo>
                                <a:lnTo>
                                  <a:pt x="85388" y="24926"/>
                                </a:lnTo>
                                <a:lnTo>
                                  <a:pt x="85388" y="25468"/>
                                </a:lnTo>
                                <a:lnTo>
                                  <a:pt x="80306" y="25468"/>
                                </a:lnTo>
                                <a:lnTo>
                                  <a:pt x="80306" y="26010"/>
                                </a:lnTo>
                                <a:lnTo>
                                  <a:pt x="71157" y="26010"/>
                                </a:lnTo>
                                <a:lnTo>
                                  <a:pt x="71157" y="26010"/>
                                </a:lnTo>
                                <a:lnTo>
                                  <a:pt x="70648" y="25468"/>
                                </a:lnTo>
                                <a:lnTo>
                                  <a:pt x="66582" y="25468"/>
                                </a:lnTo>
                                <a:lnTo>
                                  <a:pt x="66582" y="26010"/>
                                </a:lnTo>
                                <a:lnTo>
                                  <a:pt x="62008" y="26010"/>
                                </a:lnTo>
                                <a:lnTo>
                                  <a:pt x="61500" y="25468"/>
                                </a:lnTo>
                                <a:lnTo>
                                  <a:pt x="61500" y="25468"/>
                                </a:lnTo>
                                <a:lnTo>
                                  <a:pt x="56925" y="25468"/>
                                </a:lnTo>
                                <a:lnTo>
                                  <a:pt x="56925" y="24926"/>
                                </a:lnTo>
                                <a:lnTo>
                                  <a:pt x="49302" y="24926"/>
                                </a:lnTo>
                                <a:lnTo>
                                  <a:pt x="48793" y="24385"/>
                                </a:lnTo>
                                <a:lnTo>
                                  <a:pt x="48793" y="24385"/>
                                </a:lnTo>
                                <a:lnTo>
                                  <a:pt x="46252" y="24385"/>
                                </a:lnTo>
                                <a:lnTo>
                                  <a:pt x="46252" y="23842"/>
                                </a:lnTo>
                                <a:lnTo>
                                  <a:pt x="44219" y="23842"/>
                                </a:lnTo>
                                <a:lnTo>
                                  <a:pt x="44219" y="23301"/>
                                </a:lnTo>
                                <a:lnTo>
                                  <a:pt x="41677" y="23301"/>
                                </a:lnTo>
                                <a:lnTo>
                                  <a:pt x="41677" y="22758"/>
                                </a:lnTo>
                                <a:lnTo>
                                  <a:pt x="39644" y="22758"/>
                                </a:lnTo>
                                <a:lnTo>
                                  <a:pt x="39136" y="22216"/>
                                </a:lnTo>
                                <a:lnTo>
                                  <a:pt x="39136" y="22216"/>
                                </a:lnTo>
                                <a:lnTo>
                                  <a:pt x="37103" y="22216"/>
                                </a:lnTo>
                                <a:lnTo>
                                  <a:pt x="37103" y="21675"/>
                                </a:lnTo>
                                <a:lnTo>
                                  <a:pt x="35070" y="21675"/>
                                </a:lnTo>
                                <a:lnTo>
                                  <a:pt x="35070" y="21133"/>
                                </a:lnTo>
                                <a:lnTo>
                                  <a:pt x="33545" y="21133"/>
                                </a:lnTo>
                                <a:lnTo>
                                  <a:pt x="33545" y="20591"/>
                                </a:lnTo>
                                <a:lnTo>
                                  <a:pt x="32021" y="20591"/>
                                </a:lnTo>
                                <a:lnTo>
                                  <a:pt x="32021" y="20049"/>
                                </a:lnTo>
                                <a:lnTo>
                                  <a:pt x="30496" y="20049"/>
                                </a:lnTo>
                                <a:lnTo>
                                  <a:pt x="30496" y="19507"/>
                                </a:lnTo>
                                <a:lnTo>
                                  <a:pt x="29479" y="19507"/>
                                </a:lnTo>
                                <a:lnTo>
                                  <a:pt x="29479" y="18966"/>
                                </a:lnTo>
                                <a:lnTo>
                                  <a:pt x="27954" y="18966"/>
                                </a:lnTo>
                                <a:lnTo>
                                  <a:pt x="27954" y="18424"/>
                                </a:lnTo>
                                <a:lnTo>
                                  <a:pt x="26938" y="18424"/>
                                </a:lnTo>
                                <a:lnTo>
                                  <a:pt x="26938" y="17882"/>
                                </a:lnTo>
                                <a:lnTo>
                                  <a:pt x="25921" y="17882"/>
                                </a:lnTo>
                                <a:lnTo>
                                  <a:pt x="25921" y="17340"/>
                                </a:lnTo>
                                <a:lnTo>
                                  <a:pt x="24905" y="17340"/>
                                </a:lnTo>
                                <a:lnTo>
                                  <a:pt x="24905" y="16798"/>
                                </a:lnTo>
                                <a:lnTo>
                                  <a:pt x="23888" y="16798"/>
                                </a:lnTo>
                                <a:lnTo>
                                  <a:pt x="23380" y="16256"/>
                                </a:lnTo>
                                <a:lnTo>
                                  <a:pt x="23380" y="16256"/>
                                </a:lnTo>
                                <a:lnTo>
                                  <a:pt x="22872" y="16256"/>
                                </a:lnTo>
                                <a:lnTo>
                                  <a:pt x="22364" y="15714"/>
                                </a:lnTo>
                                <a:lnTo>
                                  <a:pt x="22364" y="15714"/>
                                </a:lnTo>
                                <a:lnTo>
                                  <a:pt x="21855" y="15714"/>
                                </a:lnTo>
                                <a:lnTo>
                                  <a:pt x="21347" y="15173"/>
                                </a:lnTo>
                                <a:lnTo>
                                  <a:pt x="21347" y="15173"/>
                                </a:lnTo>
                                <a:lnTo>
                                  <a:pt x="20839" y="15173"/>
                                </a:lnTo>
                                <a:lnTo>
                                  <a:pt x="20331" y="14630"/>
                                </a:lnTo>
                                <a:lnTo>
                                  <a:pt x="20331" y="14630"/>
                                </a:lnTo>
                                <a:lnTo>
                                  <a:pt x="19822" y="14630"/>
                                </a:lnTo>
                                <a:lnTo>
                                  <a:pt x="19822" y="14088"/>
                                </a:lnTo>
                                <a:lnTo>
                                  <a:pt x="18806" y="14088"/>
                                </a:lnTo>
                                <a:lnTo>
                                  <a:pt x="18806" y="13546"/>
                                </a:lnTo>
                                <a:lnTo>
                                  <a:pt x="18297" y="13546"/>
                                </a:lnTo>
                                <a:lnTo>
                                  <a:pt x="18297" y="13546"/>
                                </a:lnTo>
                                <a:lnTo>
                                  <a:pt x="17789" y="13005"/>
                                </a:lnTo>
                                <a:lnTo>
                                  <a:pt x="17281" y="13005"/>
                                </a:lnTo>
                                <a:lnTo>
                                  <a:pt x="17281" y="13005"/>
                                </a:lnTo>
                                <a:lnTo>
                                  <a:pt x="16773" y="12463"/>
                                </a:lnTo>
                                <a:lnTo>
                                  <a:pt x="16264" y="12463"/>
                                </a:lnTo>
                                <a:lnTo>
                                  <a:pt x="16264" y="11921"/>
                                </a:lnTo>
                                <a:lnTo>
                                  <a:pt x="15248" y="11921"/>
                                </a:lnTo>
                                <a:lnTo>
                                  <a:pt x="15248" y="11379"/>
                                </a:lnTo>
                                <a:lnTo>
                                  <a:pt x="14739" y="11379"/>
                                </a:lnTo>
                                <a:lnTo>
                                  <a:pt x="14739" y="11379"/>
                                </a:lnTo>
                                <a:lnTo>
                                  <a:pt x="14231" y="10837"/>
                                </a:lnTo>
                                <a:lnTo>
                                  <a:pt x="13723" y="10837"/>
                                </a:lnTo>
                                <a:lnTo>
                                  <a:pt x="13723" y="10295"/>
                                </a:lnTo>
                                <a:lnTo>
                                  <a:pt x="12707" y="10295"/>
                                </a:lnTo>
                                <a:lnTo>
                                  <a:pt x="12707" y="9754"/>
                                </a:lnTo>
                                <a:lnTo>
                                  <a:pt x="12198" y="9754"/>
                                </a:lnTo>
                                <a:lnTo>
                                  <a:pt x="11690" y="9212"/>
                                </a:lnTo>
                                <a:lnTo>
                                  <a:pt x="11690" y="9212"/>
                                </a:lnTo>
                                <a:lnTo>
                                  <a:pt x="11182" y="9212"/>
                                </a:lnTo>
                                <a:lnTo>
                                  <a:pt x="11182" y="8670"/>
                                </a:lnTo>
                                <a:lnTo>
                                  <a:pt x="10165" y="8670"/>
                                </a:lnTo>
                                <a:lnTo>
                                  <a:pt x="10165" y="8128"/>
                                </a:lnTo>
                                <a:lnTo>
                                  <a:pt x="9657" y="8128"/>
                                </a:lnTo>
                                <a:lnTo>
                                  <a:pt x="9657" y="7586"/>
                                </a:lnTo>
                                <a:lnTo>
                                  <a:pt x="8641" y="7586"/>
                                </a:lnTo>
                                <a:lnTo>
                                  <a:pt x="8641" y="7045"/>
                                </a:lnTo>
                                <a:lnTo>
                                  <a:pt x="8132" y="7045"/>
                                </a:lnTo>
                                <a:lnTo>
                                  <a:pt x="7624" y="6502"/>
                                </a:lnTo>
                                <a:lnTo>
                                  <a:pt x="7624" y="6502"/>
                                </a:lnTo>
                                <a:lnTo>
                                  <a:pt x="7116" y="5960"/>
                                </a:lnTo>
                                <a:lnTo>
                                  <a:pt x="7116" y="5960"/>
                                </a:lnTo>
                                <a:lnTo>
                                  <a:pt x="6607" y="5960"/>
                                </a:lnTo>
                                <a:lnTo>
                                  <a:pt x="6607" y="5418"/>
                                </a:lnTo>
                                <a:lnTo>
                                  <a:pt x="6099" y="5418"/>
                                </a:lnTo>
                                <a:lnTo>
                                  <a:pt x="5591" y="4876"/>
                                </a:lnTo>
                                <a:lnTo>
                                  <a:pt x="5591" y="4876"/>
                                </a:lnTo>
                                <a:lnTo>
                                  <a:pt x="5083" y="4876"/>
                                </a:lnTo>
                                <a:lnTo>
                                  <a:pt x="5083" y="4335"/>
                                </a:lnTo>
                                <a:lnTo>
                                  <a:pt x="4574" y="4335"/>
                                </a:lnTo>
                                <a:lnTo>
                                  <a:pt x="4574" y="3793"/>
                                </a:lnTo>
                                <a:lnTo>
                                  <a:pt x="4066" y="3793"/>
                                </a:lnTo>
                                <a:lnTo>
                                  <a:pt x="3558" y="3251"/>
                                </a:lnTo>
                                <a:lnTo>
                                  <a:pt x="3558" y="3251"/>
                                </a:lnTo>
                                <a:lnTo>
                                  <a:pt x="3049" y="3251"/>
                                </a:lnTo>
                                <a:lnTo>
                                  <a:pt x="3049" y="2709"/>
                                </a:lnTo>
                                <a:lnTo>
                                  <a:pt x="2541" y="2709"/>
                                </a:lnTo>
                                <a:lnTo>
                                  <a:pt x="2541" y="2167"/>
                                </a:lnTo>
                                <a:lnTo>
                                  <a:pt x="2033" y="2167"/>
                                </a:lnTo>
                                <a:lnTo>
                                  <a:pt x="2033" y="1625"/>
                                </a:lnTo>
                                <a:lnTo>
                                  <a:pt x="1525" y="1625"/>
                                </a:lnTo>
                                <a:lnTo>
                                  <a:pt x="1525" y="1084"/>
                                </a:lnTo>
                                <a:lnTo>
                                  <a:pt x="1017" y="1084"/>
                                </a:lnTo>
                                <a:lnTo>
                                  <a:pt x="1017" y="542"/>
                                </a:lnTo>
                                <a:lnTo>
                                  <a:pt x="508" y="542"/>
                                </a:lnTo>
                                <a:lnTo>
                                  <a:pt x="508" y="0"/>
                                </a:lnTo>
                                <a:lnTo>
                                  <a:pt x="0" y="0"/>
                                </a:lnTo>
                                <a:lnTo>
                                  <a:pt x="0" y="0"/>
                                </a:lnTo>
                              </a:path>
                            </a:pathLst>
                          </a:custGeom>
                          <a:ln w="13215" cap="flat">
                            <a:round/>
                          </a:ln>
                        </wps:spPr>
                        <wps:style>
                          <a:lnRef idx="1">
                            <a:srgbClr val="00FF00"/>
                          </a:lnRef>
                          <a:fillRef idx="0">
                            <a:srgbClr val="000000">
                              <a:alpha val="0"/>
                            </a:srgbClr>
                          </a:fillRef>
                          <a:effectRef idx="0">
                            <a:scrgbClr r="0" g="0" b="0"/>
                          </a:effectRef>
                          <a:fontRef idx="none"/>
                        </wps:style>
                        <wps:bodyPr/>
                      </wps:wsp>
                      <wps:wsp>
                        <wps:cNvPr id="134033" name="Shape 10478"/>
                        <wps:cNvSpPr/>
                        <wps:spPr>
                          <a:xfrm>
                            <a:off x="3584837" y="897848"/>
                            <a:ext cx="122525" cy="469376"/>
                          </a:xfrm>
                          <a:custGeom>
                            <a:avLst/>
                            <a:gdLst/>
                            <a:ahLst/>
                            <a:cxnLst/>
                            <a:rect l="0" t="0" r="0" b="0"/>
                            <a:pathLst>
                              <a:path w="122525" h="469376">
                                <a:moveTo>
                                  <a:pt x="122525" y="469376"/>
                                </a:moveTo>
                                <a:lnTo>
                                  <a:pt x="122017" y="468833"/>
                                </a:lnTo>
                                <a:lnTo>
                                  <a:pt x="122017" y="468833"/>
                                </a:lnTo>
                                <a:lnTo>
                                  <a:pt x="121508" y="468292"/>
                                </a:lnTo>
                                <a:lnTo>
                                  <a:pt x="121508" y="468292"/>
                                </a:lnTo>
                                <a:lnTo>
                                  <a:pt x="121000" y="467750"/>
                                </a:lnTo>
                                <a:lnTo>
                                  <a:pt x="121000" y="467750"/>
                                </a:lnTo>
                                <a:lnTo>
                                  <a:pt x="120492" y="467208"/>
                                </a:lnTo>
                                <a:lnTo>
                                  <a:pt x="119984" y="467208"/>
                                </a:lnTo>
                                <a:lnTo>
                                  <a:pt x="119984" y="466666"/>
                                </a:lnTo>
                                <a:lnTo>
                                  <a:pt x="119476" y="466666"/>
                                </a:lnTo>
                                <a:lnTo>
                                  <a:pt x="119476" y="466124"/>
                                </a:lnTo>
                                <a:lnTo>
                                  <a:pt x="118967" y="466124"/>
                                </a:lnTo>
                                <a:lnTo>
                                  <a:pt x="118967" y="465582"/>
                                </a:lnTo>
                                <a:lnTo>
                                  <a:pt x="118459" y="465582"/>
                                </a:lnTo>
                                <a:lnTo>
                                  <a:pt x="118459" y="465041"/>
                                </a:lnTo>
                                <a:lnTo>
                                  <a:pt x="117937" y="465041"/>
                                </a:lnTo>
                                <a:lnTo>
                                  <a:pt x="117937" y="464499"/>
                                </a:lnTo>
                                <a:lnTo>
                                  <a:pt x="117429" y="464499"/>
                                </a:lnTo>
                                <a:lnTo>
                                  <a:pt x="117429" y="463957"/>
                                </a:lnTo>
                                <a:lnTo>
                                  <a:pt x="116921" y="463957"/>
                                </a:lnTo>
                                <a:lnTo>
                                  <a:pt x="116921" y="463415"/>
                                </a:lnTo>
                                <a:lnTo>
                                  <a:pt x="116412" y="463415"/>
                                </a:lnTo>
                                <a:lnTo>
                                  <a:pt x="116412" y="462873"/>
                                </a:lnTo>
                                <a:lnTo>
                                  <a:pt x="115904" y="462873"/>
                                </a:lnTo>
                                <a:lnTo>
                                  <a:pt x="115904" y="462331"/>
                                </a:lnTo>
                                <a:lnTo>
                                  <a:pt x="115396" y="462331"/>
                                </a:lnTo>
                                <a:lnTo>
                                  <a:pt x="115396" y="461790"/>
                                </a:lnTo>
                                <a:lnTo>
                                  <a:pt x="114888" y="461790"/>
                                </a:lnTo>
                                <a:lnTo>
                                  <a:pt x="114888" y="461248"/>
                                </a:lnTo>
                                <a:lnTo>
                                  <a:pt x="114379" y="461248"/>
                                </a:lnTo>
                                <a:lnTo>
                                  <a:pt x="114379" y="460705"/>
                                </a:lnTo>
                                <a:lnTo>
                                  <a:pt x="113871" y="460705"/>
                                </a:lnTo>
                                <a:lnTo>
                                  <a:pt x="113871" y="460164"/>
                                </a:lnTo>
                                <a:lnTo>
                                  <a:pt x="113363" y="460164"/>
                                </a:lnTo>
                                <a:lnTo>
                                  <a:pt x="113363" y="459622"/>
                                </a:lnTo>
                                <a:lnTo>
                                  <a:pt x="112854" y="459622"/>
                                </a:lnTo>
                                <a:lnTo>
                                  <a:pt x="112854" y="459080"/>
                                </a:lnTo>
                                <a:lnTo>
                                  <a:pt x="112346" y="459080"/>
                                </a:lnTo>
                                <a:lnTo>
                                  <a:pt x="112346" y="458538"/>
                                </a:lnTo>
                                <a:lnTo>
                                  <a:pt x="111838" y="457996"/>
                                </a:lnTo>
                                <a:lnTo>
                                  <a:pt x="111838" y="457996"/>
                                </a:lnTo>
                                <a:lnTo>
                                  <a:pt x="111330" y="457454"/>
                                </a:lnTo>
                                <a:lnTo>
                                  <a:pt x="111330" y="457454"/>
                                </a:lnTo>
                                <a:lnTo>
                                  <a:pt x="110822" y="456912"/>
                                </a:lnTo>
                                <a:lnTo>
                                  <a:pt x="110822" y="456912"/>
                                </a:lnTo>
                                <a:lnTo>
                                  <a:pt x="110313" y="456371"/>
                                </a:lnTo>
                                <a:lnTo>
                                  <a:pt x="110313" y="456371"/>
                                </a:lnTo>
                                <a:lnTo>
                                  <a:pt x="110313" y="455829"/>
                                </a:lnTo>
                                <a:lnTo>
                                  <a:pt x="109805" y="455829"/>
                                </a:lnTo>
                                <a:lnTo>
                                  <a:pt x="109805" y="455287"/>
                                </a:lnTo>
                                <a:lnTo>
                                  <a:pt x="109297" y="455287"/>
                                </a:lnTo>
                                <a:lnTo>
                                  <a:pt x="109297" y="454745"/>
                                </a:lnTo>
                                <a:lnTo>
                                  <a:pt x="108788" y="454745"/>
                                </a:lnTo>
                                <a:lnTo>
                                  <a:pt x="108788" y="454203"/>
                                </a:lnTo>
                                <a:lnTo>
                                  <a:pt x="108280" y="454203"/>
                                </a:lnTo>
                                <a:lnTo>
                                  <a:pt x="108280" y="453661"/>
                                </a:lnTo>
                                <a:lnTo>
                                  <a:pt x="107772" y="453661"/>
                                </a:lnTo>
                                <a:lnTo>
                                  <a:pt x="107772" y="453120"/>
                                </a:lnTo>
                                <a:lnTo>
                                  <a:pt x="107264" y="453120"/>
                                </a:lnTo>
                                <a:lnTo>
                                  <a:pt x="107264" y="452036"/>
                                </a:lnTo>
                                <a:lnTo>
                                  <a:pt x="106756" y="452036"/>
                                </a:lnTo>
                                <a:lnTo>
                                  <a:pt x="106756" y="451493"/>
                                </a:lnTo>
                                <a:lnTo>
                                  <a:pt x="106247" y="451493"/>
                                </a:lnTo>
                                <a:lnTo>
                                  <a:pt x="106247" y="450952"/>
                                </a:lnTo>
                                <a:lnTo>
                                  <a:pt x="105739" y="450952"/>
                                </a:lnTo>
                                <a:lnTo>
                                  <a:pt x="105739" y="450410"/>
                                </a:lnTo>
                                <a:lnTo>
                                  <a:pt x="105231" y="450410"/>
                                </a:lnTo>
                                <a:lnTo>
                                  <a:pt x="105231" y="449868"/>
                                </a:lnTo>
                                <a:lnTo>
                                  <a:pt x="104722" y="449868"/>
                                </a:lnTo>
                                <a:lnTo>
                                  <a:pt x="104722" y="448784"/>
                                </a:lnTo>
                                <a:lnTo>
                                  <a:pt x="104214" y="448784"/>
                                </a:lnTo>
                                <a:lnTo>
                                  <a:pt x="104214" y="448242"/>
                                </a:lnTo>
                                <a:lnTo>
                                  <a:pt x="103706" y="448242"/>
                                </a:lnTo>
                                <a:lnTo>
                                  <a:pt x="103706" y="447701"/>
                                </a:lnTo>
                                <a:lnTo>
                                  <a:pt x="103198" y="447701"/>
                                </a:lnTo>
                                <a:lnTo>
                                  <a:pt x="103198" y="446617"/>
                                </a:lnTo>
                                <a:lnTo>
                                  <a:pt x="102689" y="446617"/>
                                </a:lnTo>
                                <a:lnTo>
                                  <a:pt x="102689" y="446060"/>
                                </a:lnTo>
                                <a:lnTo>
                                  <a:pt x="102181" y="446060"/>
                                </a:lnTo>
                                <a:lnTo>
                                  <a:pt x="102181" y="445519"/>
                                </a:lnTo>
                                <a:lnTo>
                                  <a:pt x="101673" y="445519"/>
                                </a:lnTo>
                                <a:lnTo>
                                  <a:pt x="101673" y="444977"/>
                                </a:lnTo>
                                <a:lnTo>
                                  <a:pt x="101673" y="444977"/>
                                </a:lnTo>
                                <a:lnTo>
                                  <a:pt x="101164" y="444435"/>
                                </a:lnTo>
                                <a:lnTo>
                                  <a:pt x="101164" y="443893"/>
                                </a:lnTo>
                                <a:lnTo>
                                  <a:pt x="100656" y="443893"/>
                                </a:lnTo>
                                <a:lnTo>
                                  <a:pt x="100656" y="443351"/>
                                </a:lnTo>
                                <a:lnTo>
                                  <a:pt x="100148" y="443351"/>
                                </a:lnTo>
                                <a:lnTo>
                                  <a:pt x="100148" y="442809"/>
                                </a:lnTo>
                                <a:lnTo>
                                  <a:pt x="99640" y="442809"/>
                                </a:lnTo>
                                <a:lnTo>
                                  <a:pt x="99640" y="441725"/>
                                </a:lnTo>
                                <a:lnTo>
                                  <a:pt x="99132" y="441725"/>
                                </a:lnTo>
                                <a:lnTo>
                                  <a:pt x="99132" y="441184"/>
                                </a:lnTo>
                                <a:lnTo>
                                  <a:pt x="98623" y="441184"/>
                                </a:lnTo>
                                <a:lnTo>
                                  <a:pt x="98623" y="440641"/>
                                </a:lnTo>
                                <a:lnTo>
                                  <a:pt x="98115" y="440641"/>
                                </a:lnTo>
                                <a:lnTo>
                                  <a:pt x="98115" y="440100"/>
                                </a:lnTo>
                                <a:lnTo>
                                  <a:pt x="97606" y="439558"/>
                                </a:lnTo>
                                <a:lnTo>
                                  <a:pt x="97606" y="439558"/>
                                </a:lnTo>
                                <a:lnTo>
                                  <a:pt x="97098" y="439016"/>
                                </a:lnTo>
                                <a:lnTo>
                                  <a:pt x="97098" y="439016"/>
                                </a:lnTo>
                                <a:lnTo>
                                  <a:pt x="97098" y="438474"/>
                                </a:lnTo>
                                <a:lnTo>
                                  <a:pt x="96590" y="438474"/>
                                </a:lnTo>
                                <a:lnTo>
                                  <a:pt x="96590" y="437932"/>
                                </a:lnTo>
                                <a:lnTo>
                                  <a:pt x="96082" y="437390"/>
                                </a:lnTo>
                                <a:lnTo>
                                  <a:pt x="96082" y="437390"/>
                                </a:lnTo>
                                <a:lnTo>
                                  <a:pt x="96082" y="436849"/>
                                </a:lnTo>
                                <a:lnTo>
                                  <a:pt x="95574" y="436849"/>
                                </a:lnTo>
                                <a:lnTo>
                                  <a:pt x="95574" y="436307"/>
                                </a:lnTo>
                                <a:lnTo>
                                  <a:pt x="95066" y="436307"/>
                                </a:lnTo>
                                <a:lnTo>
                                  <a:pt x="95066" y="435765"/>
                                </a:lnTo>
                                <a:lnTo>
                                  <a:pt x="94557" y="435223"/>
                                </a:lnTo>
                                <a:lnTo>
                                  <a:pt x="94557" y="435223"/>
                                </a:lnTo>
                                <a:lnTo>
                                  <a:pt x="94557" y="434681"/>
                                </a:lnTo>
                                <a:lnTo>
                                  <a:pt x="94049" y="434681"/>
                                </a:lnTo>
                                <a:lnTo>
                                  <a:pt x="94049" y="434139"/>
                                </a:lnTo>
                                <a:lnTo>
                                  <a:pt x="93541" y="433597"/>
                                </a:lnTo>
                                <a:lnTo>
                                  <a:pt x="93541" y="433597"/>
                                </a:lnTo>
                                <a:lnTo>
                                  <a:pt x="93541" y="433056"/>
                                </a:lnTo>
                                <a:lnTo>
                                  <a:pt x="93032" y="433056"/>
                                </a:lnTo>
                                <a:lnTo>
                                  <a:pt x="93032" y="432513"/>
                                </a:lnTo>
                                <a:lnTo>
                                  <a:pt x="92524" y="431971"/>
                                </a:lnTo>
                                <a:lnTo>
                                  <a:pt x="92524" y="431971"/>
                                </a:lnTo>
                                <a:lnTo>
                                  <a:pt x="92016" y="431429"/>
                                </a:lnTo>
                                <a:lnTo>
                                  <a:pt x="92016" y="431429"/>
                                </a:lnTo>
                                <a:lnTo>
                                  <a:pt x="92016" y="430888"/>
                                </a:lnTo>
                                <a:lnTo>
                                  <a:pt x="91508" y="430346"/>
                                </a:lnTo>
                                <a:lnTo>
                                  <a:pt x="91508" y="430346"/>
                                </a:lnTo>
                                <a:lnTo>
                                  <a:pt x="91508" y="429804"/>
                                </a:lnTo>
                                <a:lnTo>
                                  <a:pt x="90999" y="429804"/>
                                </a:lnTo>
                                <a:lnTo>
                                  <a:pt x="90999" y="429262"/>
                                </a:lnTo>
                                <a:lnTo>
                                  <a:pt x="90491" y="429262"/>
                                </a:lnTo>
                                <a:lnTo>
                                  <a:pt x="90491" y="428179"/>
                                </a:lnTo>
                                <a:lnTo>
                                  <a:pt x="89983" y="428179"/>
                                </a:lnTo>
                                <a:lnTo>
                                  <a:pt x="89983" y="427637"/>
                                </a:lnTo>
                                <a:lnTo>
                                  <a:pt x="89474" y="427637"/>
                                </a:lnTo>
                                <a:lnTo>
                                  <a:pt x="89474" y="426553"/>
                                </a:lnTo>
                                <a:lnTo>
                                  <a:pt x="88966" y="426553"/>
                                </a:lnTo>
                                <a:lnTo>
                                  <a:pt x="88966" y="426011"/>
                                </a:lnTo>
                                <a:lnTo>
                                  <a:pt x="88458" y="426011"/>
                                </a:lnTo>
                                <a:lnTo>
                                  <a:pt x="88458" y="424928"/>
                                </a:lnTo>
                                <a:lnTo>
                                  <a:pt x="87950" y="424928"/>
                                </a:lnTo>
                                <a:lnTo>
                                  <a:pt x="87950" y="423843"/>
                                </a:lnTo>
                                <a:lnTo>
                                  <a:pt x="87442" y="423843"/>
                                </a:lnTo>
                                <a:lnTo>
                                  <a:pt x="87442" y="423301"/>
                                </a:lnTo>
                                <a:lnTo>
                                  <a:pt x="86933" y="423301"/>
                                </a:lnTo>
                                <a:lnTo>
                                  <a:pt x="86933" y="422218"/>
                                </a:lnTo>
                                <a:lnTo>
                                  <a:pt x="86425" y="422218"/>
                                </a:lnTo>
                                <a:lnTo>
                                  <a:pt x="86425" y="421134"/>
                                </a:lnTo>
                                <a:lnTo>
                                  <a:pt x="85916" y="421134"/>
                                </a:lnTo>
                                <a:lnTo>
                                  <a:pt x="85916" y="420592"/>
                                </a:lnTo>
                                <a:lnTo>
                                  <a:pt x="85408" y="420592"/>
                                </a:lnTo>
                                <a:lnTo>
                                  <a:pt x="85408" y="419509"/>
                                </a:lnTo>
                                <a:lnTo>
                                  <a:pt x="84900" y="419509"/>
                                </a:lnTo>
                                <a:lnTo>
                                  <a:pt x="84900" y="418425"/>
                                </a:lnTo>
                                <a:lnTo>
                                  <a:pt x="84392" y="418425"/>
                                </a:lnTo>
                                <a:lnTo>
                                  <a:pt x="84392" y="417340"/>
                                </a:lnTo>
                                <a:lnTo>
                                  <a:pt x="83884" y="417340"/>
                                </a:lnTo>
                                <a:lnTo>
                                  <a:pt x="83884" y="416799"/>
                                </a:lnTo>
                                <a:lnTo>
                                  <a:pt x="83376" y="416799"/>
                                </a:lnTo>
                                <a:lnTo>
                                  <a:pt x="83376" y="415715"/>
                                </a:lnTo>
                                <a:lnTo>
                                  <a:pt x="82867" y="415715"/>
                                </a:lnTo>
                                <a:lnTo>
                                  <a:pt x="82867" y="414631"/>
                                </a:lnTo>
                                <a:lnTo>
                                  <a:pt x="82359" y="414631"/>
                                </a:lnTo>
                                <a:lnTo>
                                  <a:pt x="82359" y="413548"/>
                                </a:lnTo>
                                <a:lnTo>
                                  <a:pt x="81850" y="413548"/>
                                </a:lnTo>
                                <a:lnTo>
                                  <a:pt x="81850" y="413006"/>
                                </a:lnTo>
                                <a:lnTo>
                                  <a:pt x="81342" y="413006"/>
                                </a:lnTo>
                                <a:lnTo>
                                  <a:pt x="81342" y="411922"/>
                                </a:lnTo>
                                <a:lnTo>
                                  <a:pt x="80834" y="411922"/>
                                </a:lnTo>
                                <a:lnTo>
                                  <a:pt x="80834" y="410839"/>
                                </a:lnTo>
                                <a:lnTo>
                                  <a:pt x="80326" y="410839"/>
                                </a:lnTo>
                                <a:lnTo>
                                  <a:pt x="80326" y="409755"/>
                                </a:lnTo>
                                <a:lnTo>
                                  <a:pt x="79818" y="409755"/>
                                </a:lnTo>
                                <a:lnTo>
                                  <a:pt x="79818" y="408671"/>
                                </a:lnTo>
                                <a:lnTo>
                                  <a:pt x="79309" y="408671"/>
                                </a:lnTo>
                                <a:lnTo>
                                  <a:pt x="79309" y="408129"/>
                                </a:lnTo>
                                <a:lnTo>
                                  <a:pt x="78801" y="407587"/>
                                </a:lnTo>
                                <a:lnTo>
                                  <a:pt x="78801" y="407045"/>
                                </a:lnTo>
                                <a:lnTo>
                                  <a:pt x="78801" y="407045"/>
                                </a:lnTo>
                                <a:lnTo>
                                  <a:pt x="78293" y="406503"/>
                                </a:lnTo>
                                <a:lnTo>
                                  <a:pt x="78293" y="405961"/>
                                </a:lnTo>
                                <a:lnTo>
                                  <a:pt x="78293" y="405961"/>
                                </a:lnTo>
                                <a:lnTo>
                                  <a:pt x="77784" y="405419"/>
                                </a:lnTo>
                                <a:lnTo>
                                  <a:pt x="77784" y="404878"/>
                                </a:lnTo>
                                <a:lnTo>
                                  <a:pt x="77784" y="404878"/>
                                </a:lnTo>
                                <a:lnTo>
                                  <a:pt x="77276" y="404336"/>
                                </a:lnTo>
                                <a:lnTo>
                                  <a:pt x="77276" y="404336"/>
                                </a:lnTo>
                                <a:lnTo>
                                  <a:pt x="77276" y="403252"/>
                                </a:lnTo>
                                <a:lnTo>
                                  <a:pt x="76768" y="403252"/>
                                </a:lnTo>
                                <a:lnTo>
                                  <a:pt x="76768" y="402168"/>
                                </a:lnTo>
                                <a:lnTo>
                                  <a:pt x="76260" y="402168"/>
                                </a:lnTo>
                                <a:lnTo>
                                  <a:pt x="76260" y="401084"/>
                                </a:lnTo>
                                <a:lnTo>
                                  <a:pt x="75751" y="401084"/>
                                </a:lnTo>
                                <a:lnTo>
                                  <a:pt x="75751" y="400000"/>
                                </a:lnTo>
                                <a:lnTo>
                                  <a:pt x="75243" y="400000"/>
                                </a:lnTo>
                                <a:lnTo>
                                  <a:pt x="75243" y="398917"/>
                                </a:lnTo>
                                <a:lnTo>
                                  <a:pt x="74735" y="398917"/>
                                </a:lnTo>
                                <a:lnTo>
                                  <a:pt x="74735" y="397833"/>
                                </a:lnTo>
                                <a:lnTo>
                                  <a:pt x="74226" y="397291"/>
                                </a:lnTo>
                                <a:lnTo>
                                  <a:pt x="74226" y="397291"/>
                                </a:lnTo>
                                <a:lnTo>
                                  <a:pt x="74226" y="396749"/>
                                </a:lnTo>
                                <a:lnTo>
                                  <a:pt x="73718" y="396208"/>
                                </a:lnTo>
                                <a:lnTo>
                                  <a:pt x="73718" y="396208"/>
                                </a:lnTo>
                                <a:lnTo>
                                  <a:pt x="73718" y="395124"/>
                                </a:lnTo>
                                <a:lnTo>
                                  <a:pt x="73210" y="395124"/>
                                </a:lnTo>
                                <a:lnTo>
                                  <a:pt x="73210" y="394040"/>
                                </a:lnTo>
                                <a:lnTo>
                                  <a:pt x="72702" y="394040"/>
                                </a:lnTo>
                                <a:lnTo>
                                  <a:pt x="72702" y="392956"/>
                                </a:lnTo>
                                <a:lnTo>
                                  <a:pt x="72194" y="392956"/>
                                </a:lnTo>
                                <a:lnTo>
                                  <a:pt x="72194" y="391872"/>
                                </a:lnTo>
                                <a:lnTo>
                                  <a:pt x="71685" y="391872"/>
                                </a:lnTo>
                                <a:lnTo>
                                  <a:pt x="71685" y="390789"/>
                                </a:lnTo>
                                <a:lnTo>
                                  <a:pt x="71177" y="390789"/>
                                </a:lnTo>
                                <a:lnTo>
                                  <a:pt x="71177" y="389705"/>
                                </a:lnTo>
                                <a:lnTo>
                                  <a:pt x="70669" y="389705"/>
                                </a:lnTo>
                                <a:lnTo>
                                  <a:pt x="70669" y="388621"/>
                                </a:lnTo>
                                <a:lnTo>
                                  <a:pt x="70160" y="388079"/>
                                </a:lnTo>
                                <a:lnTo>
                                  <a:pt x="70160" y="388079"/>
                                </a:lnTo>
                                <a:lnTo>
                                  <a:pt x="70160" y="387538"/>
                                </a:lnTo>
                                <a:lnTo>
                                  <a:pt x="69652" y="386996"/>
                                </a:lnTo>
                                <a:lnTo>
                                  <a:pt x="69652" y="386996"/>
                                </a:lnTo>
                                <a:lnTo>
                                  <a:pt x="69652" y="386454"/>
                                </a:lnTo>
                                <a:lnTo>
                                  <a:pt x="69144" y="385912"/>
                                </a:lnTo>
                                <a:lnTo>
                                  <a:pt x="69144" y="385912"/>
                                </a:lnTo>
                                <a:lnTo>
                                  <a:pt x="69144" y="385370"/>
                                </a:lnTo>
                                <a:lnTo>
                                  <a:pt x="68636" y="384828"/>
                                </a:lnTo>
                                <a:lnTo>
                                  <a:pt x="68636" y="384286"/>
                                </a:lnTo>
                                <a:lnTo>
                                  <a:pt x="68636" y="384286"/>
                                </a:lnTo>
                                <a:lnTo>
                                  <a:pt x="68636" y="383744"/>
                                </a:lnTo>
                                <a:lnTo>
                                  <a:pt x="68128" y="383202"/>
                                </a:lnTo>
                                <a:lnTo>
                                  <a:pt x="68128" y="382660"/>
                                </a:lnTo>
                                <a:lnTo>
                                  <a:pt x="68128" y="382660"/>
                                </a:lnTo>
                                <a:lnTo>
                                  <a:pt x="67619" y="382119"/>
                                </a:lnTo>
                                <a:lnTo>
                                  <a:pt x="67619" y="381035"/>
                                </a:lnTo>
                                <a:lnTo>
                                  <a:pt x="67111" y="381035"/>
                                </a:lnTo>
                                <a:lnTo>
                                  <a:pt x="67111" y="379951"/>
                                </a:lnTo>
                                <a:lnTo>
                                  <a:pt x="66603" y="379409"/>
                                </a:lnTo>
                                <a:lnTo>
                                  <a:pt x="66603" y="378868"/>
                                </a:lnTo>
                                <a:lnTo>
                                  <a:pt x="66603" y="378868"/>
                                </a:lnTo>
                                <a:lnTo>
                                  <a:pt x="66603" y="378326"/>
                                </a:lnTo>
                                <a:lnTo>
                                  <a:pt x="66094" y="377784"/>
                                </a:lnTo>
                                <a:lnTo>
                                  <a:pt x="66094" y="376700"/>
                                </a:lnTo>
                                <a:lnTo>
                                  <a:pt x="65586" y="376700"/>
                                </a:lnTo>
                                <a:lnTo>
                                  <a:pt x="65586" y="375616"/>
                                </a:lnTo>
                                <a:lnTo>
                                  <a:pt x="65078" y="375074"/>
                                </a:lnTo>
                                <a:lnTo>
                                  <a:pt x="65078" y="374532"/>
                                </a:lnTo>
                                <a:lnTo>
                                  <a:pt x="65078" y="374532"/>
                                </a:lnTo>
                                <a:lnTo>
                                  <a:pt x="65078" y="373990"/>
                                </a:lnTo>
                                <a:lnTo>
                                  <a:pt x="64570" y="373449"/>
                                </a:lnTo>
                                <a:lnTo>
                                  <a:pt x="64570" y="372365"/>
                                </a:lnTo>
                                <a:lnTo>
                                  <a:pt x="64061" y="371823"/>
                                </a:lnTo>
                                <a:lnTo>
                                  <a:pt x="64061" y="371823"/>
                                </a:lnTo>
                                <a:lnTo>
                                  <a:pt x="64061" y="371281"/>
                                </a:lnTo>
                                <a:lnTo>
                                  <a:pt x="63553" y="370739"/>
                                </a:lnTo>
                                <a:lnTo>
                                  <a:pt x="63553" y="369114"/>
                                </a:lnTo>
                                <a:lnTo>
                                  <a:pt x="63045" y="369114"/>
                                </a:lnTo>
                                <a:lnTo>
                                  <a:pt x="63045" y="368029"/>
                                </a:lnTo>
                                <a:lnTo>
                                  <a:pt x="62536" y="367488"/>
                                </a:lnTo>
                                <a:lnTo>
                                  <a:pt x="62536" y="366404"/>
                                </a:lnTo>
                                <a:lnTo>
                                  <a:pt x="62028" y="365862"/>
                                </a:lnTo>
                                <a:lnTo>
                                  <a:pt x="62028" y="365862"/>
                                </a:lnTo>
                                <a:lnTo>
                                  <a:pt x="62028" y="364779"/>
                                </a:lnTo>
                                <a:lnTo>
                                  <a:pt x="61520" y="364237"/>
                                </a:lnTo>
                                <a:lnTo>
                                  <a:pt x="61520" y="363153"/>
                                </a:lnTo>
                                <a:lnTo>
                                  <a:pt x="61012" y="362590"/>
                                </a:lnTo>
                                <a:lnTo>
                                  <a:pt x="61012" y="362590"/>
                                </a:lnTo>
                                <a:lnTo>
                                  <a:pt x="61012" y="362048"/>
                                </a:lnTo>
                                <a:lnTo>
                                  <a:pt x="60504" y="361506"/>
                                </a:lnTo>
                                <a:lnTo>
                                  <a:pt x="60504" y="359880"/>
                                </a:lnTo>
                                <a:lnTo>
                                  <a:pt x="59995" y="359338"/>
                                </a:lnTo>
                                <a:lnTo>
                                  <a:pt x="59995" y="358254"/>
                                </a:lnTo>
                                <a:lnTo>
                                  <a:pt x="59487" y="357712"/>
                                </a:lnTo>
                                <a:lnTo>
                                  <a:pt x="59487" y="357712"/>
                                </a:lnTo>
                                <a:lnTo>
                                  <a:pt x="59487" y="357170"/>
                                </a:lnTo>
                                <a:lnTo>
                                  <a:pt x="58979" y="356629"/>
                                </a:lnTo>
                                <a:lnTo>
                                  <a:pt x="58979" y="355545"/>
                                </a:lnTo>
                                <a:lnTo>
                                  <a:pt x="58470" y="355003"/>
                                </a:lnTo>
                                <a:lnTo>
                                  <a:pt x="58470" y="353378"/>
                                </a:lnTo>
                                <a:lnTo>
                                  <a:pt x="57962" y="352836"/>
                                </a:lnTo>
                                <a:lnTo>
                                  <a:pt x="57962" y="351751"/>
                                </a:lnTo>
                                <a:lnTo>
                                  <a:pt x="57454" y="351210"/>
                                </a:lnTo>
                                <a:lnTo>
                                  <a:pt x="57454" y="350126"/>
                                </a:lnTo>
                                <a:lnTo>
                                  <a:pt x="56946" y="349584"/>
                                </a:lnTo>
                                <a:lnTo>
                                  <a:pt x="56946" y="347959"/>
                                </a:lnTo>
                                <a:lnTo>
                                  <a:pt x="56437" y="347417"/>
                                </a:lnTo>
                                <a:lnTo>
                                  <a:pt x="56437" y="346333"/>
                                </a:lnTo>
                                <a:lnTo>
                                  <a:pt x="55929" y="345791"/>
                                </a:lnTo>
                                <a:lnTo>
                                  <a:pt x="55929" y="344708"/>
                                </a:lnTo>
                                <a:lnTo>
                                  <a:pt x="55421" y="344165"/>
                                </a:lnTo>
                                <a:lnTo>
                                  <a:pt x="55421" y="343081"/>
                                </a:lnTo>
                                <a:lnTo>
                                  <a:pt x="54913" y="342540"/>
                                </a:lnTo>
                                <a:lnTo>
                                  <a:pt x="54913" y="340914"/>
                                </a:lnTo>
                                <a:lnTo>
                                  <a:pt x="54404" y="340372"/>
                                </a:lnTo>
                                <a:lnTo>
                                  <a:pt x="54404" y="339289"/>
                                </a:lnTo>
                                <a:lnTo>
                                  <a:pt x="53896" y="338747"/>
                                </a:lnTo>
                                <a:lnTo>
                                  <a:pt x="53896" y="337121"/>
                                </a:lnTo>
                                <a:lnTo>
                                  <a:pt x="53388" y="336579"/>
                                </a:lnTo>
                                <a:lnTo>
                                  <a:pt x="53388" y="335495"/>
                                </a:lnTo>
                                <a:lnTo>
                                  <a:pt x="52880" y="334953"/>
                                </a:lnTo>
                                <a:lnTo>
                                  <a:pt x="52880" y="333870"/>
                                </a:lnTo>
                                <a:lnTo>
                                  <a:pt x="52371" y="332786"/>
                                </a:lnTo>
                                <a:lnTo>
                                  <a:pt x="52371" y="331702"/>
                                </a:lnTo>
                                <a:lnTo>
                                  <a:pt x="51863" y="331160"/>
                                </a:lnTo>
                                <a:lnTo>
                                  <a:pt x="51863" y="330077"/>
                                </a:lnTo>
                                <a:lnTo>
                                  <a:pt x="51355" y="328993"/>
                                </a:lnTo>
                                <a:lnTo>
                                  <a:pt x="51355" y="327909"/>
                                </a:lnTo>
                                <a:lnTo>
                                  <a:pt x="50847" y="327367"/>
                                </a:lnTo>
                                <a:lnTo>
                                  <a:pt x="50847" y="326283"/>
                                </a:lnTo>
                                <a:lnTo>
                                  <a:pt x="50338" y="325200"/>
                                </a:lnTo>
                                <a:lnTo>
                                  <a:pt x="50338" y="324116"/>
                                </a:lnTo>
                                <a:lnTo>
                                  <a:pt x="49830" y="323574"/>
                                </a:lnTo>
                                <a:lnTo>
                                  <a:pt x="49830" y="321407"/>
                                </a:lnTo>
                                <a:lnTo>
                                  <a:pt x="49322" y="320865"/>
                                </a:lnTo>
                                <a:lnTo>
                                  <a:pt x="49322" y="319239"/>
                                </a:lnTo>
                                <a:lnTo>
                                  <a:pt x="48813" y="318697"/>
                                </a:lnTo>
                                <a:lnTo>
                                  <a:pt x="48813" y="317613"/>
                                </a:lnTo>
                                <a:lnTo>
                                  <a:pt x="48305" y="316530"/>
                                </a:lnTo>
                                <a:lnTo>
                                  <a:pt x="48305" y="315446"/>
                                </a:lnTo>
                                <a:lnTo>
                                  <a:pt x="47797" y="314904"/>
                                </a:lnTo>
                                <a:lnTo>
                                  <a:pt x="47797" y="312737"/>
                                </a:lnTo>
                                <a:lnTo>
                                  <a:pt x="47289" y="312195"/>
                                </a:lnTo>
                                <a:lnTo>
                                  <a:pt x="47289" y="310569"/>
                                </a:lnTo>
                                <a:lnTo>
                                  <a:pt x="46780" y="310027"/>
                                </a:lnTo>
                                <a:lnTo>
                                  <a:pt x="46780" y="308401"/>
                                </a:lnTo>
                                <a:lnTo>
                                  <a:pt x="46272" y="307860"/>
                                </a:lnTo>
                                <a:lnTo>
                                  <a:pt x="46272" y="305692"/>
                                </a:lnTo>
                                <a:lnTo>
                                  <a:pt x="45764" y="305150"/>
                                </a:lnTo>
                                <a:lnTo>
                                  <a:pt x="45764" y="303524"/>
                                </a:lnTo>
                                <a:lnTo>
                                  <a:pt x="45256" y="302982"/>
                                </a:lnTo>
                                <a:lnTo>
                                  <a:pt x="45256" y="301357"/>
                                </a:lnTo>
                                <a:lnTo>
                                  <a:pt x="44747" y="300273"/>
                                </a:lnTo>
                                <a:lnTo>
                                  <a:pt x="44747" y="298106"/>
                                </a:lnTo>
                                <a:lnTo>
                                  <a:pt x="44239" y="297564"/>
                                </a:lnTo>
                                <a:lnTo>
                                  <a:pt x="44239" y="295939"/>
                                </a:lnTo>
                                <a:lnTo>
                                  <a:pt x="43731" y="295396"/>
                                </a:lnTo>
                                <a:lnTo>
                                  <a:pt x="43731" y="293770"/>
                                </a:lnTo>
                                <a:lnTo>
                                  <a:pt x="43223" y="293229"/>
                                </a:lnTo>
                                <a:lnTo>
                                  <a:pt x="43223" y="290519"/>
                                </a:lnTo>
                                <a:lnTo>
                                  <a:pt x="42714" y="289978"/>
                                </a:lnTo>
                                <a:lnTo>
                                  <a:pt x="42714" y="288352"/>
                                </a:lnTo>
                                <a:lnTo>
                                  <a:pt x="42206" y="287810"/>
                                </a:lnTo>
                                <a:lnTo>
                                  <a:pt x="42206" y="286184"/>
                                </a:lnTo>
                                <a:lnTo>
                                  <a:pt x="41698" y="285100"/>
                                </a:lnTo>
                                <a:lnTo>
                                  <a:pt x="41698" y="282933"/>
                                </a:lnTo>
                                <a:lnTo>
                                  <a:pt x="41190" y="282391"/>
                                </a:lnTo>
                                <a:lnTo>
                                  <a:pt x="41190" y="280766"/>
                                </a:lnTo>
                                <a:lnTo>
                                  <a:pt x="40681" y="279682"/>
                                </a:lnTo>
                                <a:lnTo>
                                  <a:pt x="40681" y="278042"/>
                                </a:lnTo>
                                <a:lnTo>
                                  <a:pt x="40173" y="277500"/>
                                </a:lnTo>
                                <a:lnTo>
                                  <a:pt x="40173" y="275874"/>
                                </a:lnTo>
                                <a:lnTo>
                                  <a:pt x="39665" y="274790"/>
                                </a:lnTo>
                                <a:lnTo>
                                  <a:pt x="39665" y="272623"/>
                                </a:lnTo>
                                <a:lnTo>
                                  <a:pt x="39157" y="271539"/>
                                </a:lnTo>
                                <a:lnTo>
                                  <a:pt x="39157" y="269914"/>
                                </a:lnTo>
                                <a:lnTo>
                                  <a:pt x="38648" y="269372"/>
                                </a:lnTo>
                                <a:lnTo>
                                  <a:pt x="38648" y="267746"/>
                                </a:lnTo>
                                <a:lnTo>
                                  <a:pt x="38140" y="266662"/>
                                </a:lnTo>
                                <a:lnTo>
                                  <a:pt x="38140" y="264495"/>
                                </a:lnTo>
                                <a:lnTo>
                                  <a:pt x="37632" y="263411"/>
                                </a:lnTo>
                                <a:lnTo>
                                  <a:pt x="37632" y="261786"/>
                                </a:lnTo>
                                <a:lnTo>
                                  <a:pt x="37123" y="261244"/>
                                </a:lnTo>
                                <a:lnTo>
                                  <a:pt x="37123" y="259617"/>
                                </a:lnTo>
                                <a:lnTo>
                                  <a:pt x="36615" y="258534"/>
                                </a:lnTo>
                                <a:lnTo>
                                  <a:pt x="36615" y="256908"/>
                                </a:lnTo>
                                <a:lnTo>
                                  <a:pt x="36107" y="255825"/>
                                </a:lnTo>
                                <a:lnTo>
                                  <a:pt x="36107" y="253657"/>
                                </a:lnTo>
                                <a:lnTo>
                                  <a:pt x="35599" y="252574"/>
                                </a:lnTo>
                                <a:lnTo>
                                  <a:pt x="35599" y="250947"/>
                                </a:lnTo>
                                <a:lnTo>
                                  <a:pt x="35090" y="249864"/>
                                </a:lnTo>
                                <a:lnTo>
                                  <a:pt x="35090" y="248238"/>
                                </a:lnTo>
                                <a:lnTo>
                                  <a:pt x="34582" y="247155"/>
                                </a:lnTo>
                                <a:lnTo>
                                  <a:pt x="34582" y="245529"/>
                                </a:lnTo>
                                <a:lnTo>
                                  <a:pt x="34074" y="244446"/>
                                </a:lnTo>
                                <a:lnTo>
                                  <a:pt x="34074" y="242819"/>
                                </a:lnTo>
                                <a:lnTo>
                                  <a:pt x="33565" y="241736"/>
                                </a:lnTo>
                                <a:lnTo>
                                  <a:pt x="33565" y="240110"/>
                                </a:lnTo>
                                <a:lnTo>
                                  <a:pt x="33057" y="239027"/>
                                </a:lnTo>
                                <a:lnTo>
                                  <a:pt x="33057" y="237401"/>
                                </a:lnTo>
                                <a:lnTo>
                                  <a:pt x="32549" y="236317"/>
                                </a:lnTo>
                                <a:lnTo>
                                  <a:pt x="32549" y="234691"/>
                                </a:lnTo>
                                <a:lnTo>
                                  <a:pt x="32041" y="233607"/>
                                </a:lnTo>
                                <a:lnTo>
                                  <a:pt x="32041" y="231982"/>
                                </a:lnTo>
                                <a:lnTo>
                                  <a:pt x="31533" y="230898"/>
                                </a:lnTo>
                                <a:lnTo>
                                  <a:pt x="31533" y="229272"/>
                                </a:lnTo>
                                <a:lnTo>
                                  <a:pt x="31024" y="228189"/>
                                </a:lnTo>
                                <a:lnTo>
                                  <a:pt x="31024" y="225479"/>
                                </a:lnTo>
                                <a:lnTo>
                                  <a:pt x="30516" y="224396"/>
                                </a:lnTo>
                                <a:lnTo>
                                  <a:pt x="30516" y="222770"/>
                                </a:lnTo>
                                <a:lnTo>
                                  <a:pt x="30008" y="221686"/>
                                </a:lnTo>
                                <a:lnTo>
                                  <a:pt x="30008" y="219519"/>
                                </a:lnTo>
                                <a:lnTo>
                                  <a:pt x="29499" y="218977"/>
                                </a:lnTo>
                                <a:lnTo>
                                  <a:pt x="29499" y="216809"/>
                                </a:lnTo>
                                <a:lnTo>
                                  <a:pt x="28991" y="215726"/>
                                </a:lnTo>
                                <a:lnTo>
                                  <a:pt x="28991" y="213016"/>
                                </a:lnTo>
                                <a:lnTo>
                                  <a:pt x="28483" y="211932"/>
                                </a:lnTo>
                                <a:lnTo>
                                  <a:pt x="28483" y="209765"/>
                                </a:lnTo>
                                <a:lnTo>
                                  <a:pt x="27975" y="209223"/>
                                </a:lnTo>
                                <a:lnTo>
                                  <a:pt x="27975" y="207056"/>
                                </a:lnTo>
                                <a:lnTo>
                                  <a:pt x="27467" y="205972"/>
                                </a:lnTo>
                                <a:lnTo>
                                  <a:pt x="27467" y="202721"/>
                                </a:lnTo>
                                <a:lnTo>
                                  <a:pt x="26958" y="202178"/>
                                </a:lnTo>
                                <a:lnTo>
                                  <a:pt x="26958" y="200011"/>
                                </a:lnTo>
                                <a:lnTo>
                                  <a:pt x="26450" y="198927"/>
                                </a:lnTo>
                                <a:lnTo>
                                  <a:pt x="26450" y="196760"/>
                                </a:lnTo>
                                <a:lnTo>
                                  <a:pt x="25942" y="195654"/>
                                </a:lnTo>
                                <a:lnTo>
                                  <a:pt x="25942" y="192403"/>
                                </a:lnTo>
                                <a:lnTo>
                                  <a:pt x="25433" y="191319"/>
                                </a:lnTo>
                                <a:lnTo>
                                  <a:pt x="25433" y="189694"/>
                                </a:lnTo>
                                <a:lnTo>
                                  <a:pt x="24925" y="188610"/>
                                </a:lnTo>
                                <a:lnTo>
                                  <a:pt x="24925" y="186443"/>
                                </a:lnTo>
                                <a:lnTo>
                                  <a:pt x="24417" y="185359"/>
                                </a:lnTo>
                                <a:lnTo>
                                  <a:pt x="24417" y="182107"/>
                                </a:lnTo>
                                <a:lnTo>
                                  <a:pt x="23909" y="181024"/>
                                </a:lnTo>
                                <a:lnTo>
                                  <a:pt x="23909" y="178856"/>
                                </a:lnTo>
                                <a:lnTo>
                                  <a:pt x="23400" y="177772"/>
                                </a:lnTo>
                                <a:lnTo>
                                  <a:pt x="23400" y="175605"/>
                                </a:lnTo>
                                <a:lnTo>
                                  <a:pt x="22892" y="174521"/>
                                </a:lnTo>
                                <a:lnTo>
                                  <a:pt x="22892" y="171270"/>
                                </a:lnTo>
                                <a:lnTo>
                                  <a:pt x="22384" y="170186"/>
                                </a:lnTo>
                                <a:lnTo>
                                  <a:pt x="22384" y="168018"/>
                                </a:lnTo>
                                <a:lnTo>
                                  <a:pt x="21875" y="166935"/>
                                </a:lnTo>
                                <a:lnTo>
                                  <a:pt x="21875" y="164767"/>
                                </a:lnTo>
                                <a:lnTo>
                                  <a:pt x="21367" y="163683"/>
                                </a:lnTo>
                                <a:lnTo>
                                  <a:pt x="21367" y="161516"/>
                                </a:lnTo>
                                <a:lnTo>
                                  <a:pt x="20859" y="160432"/>
                                </a:lnTo>
                                <a:lnTo>
                                  <a:pt x="20859" y="157181"/>
                                </a:lnTo>
                                <a:lnTo>
                                  <a:pt x="20351" y="156097"/>
                                </a:lnTo>
                                <a:lnTo>
                                  <a:pt x="20351" y="153930"/>
                                </a:lnTo>
                                <a:lnTo>
                                  <a:pt x="19843" y="152846"/>
                                </a:lnTo>
                                <a:lnTo>
                                  <a:pt x="19843" y="150678"/>
                                </a:lnTo>
                                <a:lnTo>
                                  <a:pt x="19334" y="149595"/>
                                </a:lnTo>
                                <a:lnTo>
                                  <a:pt x="19334" y="146343"/>
                                </a:lnTo>
                                <a:lnTo>
                                  <a:pt x="18826" y="145260"/>
                                </a:lnTo>
                                <a:lnTo>
                                  <a:pt x="18826" y="143092"/>
                                </a:lnTo>
                                <a:lnTo>
                                  <a:pt x="18317" y="142008"/>
                                </a:lnTo>
                                <a:lnTo>
                                  <a:pt x="18317" y="139841"/>
                                </a:lnTo>
                                <a:lnTo>
                                  <a:pt x="17809" y="138757"/>
                                </a:lnTo>
                                <a:lnTo>
                                  <a:pt x="17809" y="136590"/>
                                </a:lnTo>
                                <a:lnTo>
                                  <a:pt x="17301" y="135506"/>
                                </a:lnTo>
                                <a:lnTo>
                                  <a:pt x="17301" y="132255"/>
                                </a:lnTo>
                                <a:lnTo>
                                  <a:pt x="16793" y="131171"/>
                                </a:lnTo>
                                <a:lnTo>
                                  <a:pt x="16793" y="128461"/>
                                </a:lnTo>
                                <a:lnTo>
                                  <a:pt x="16285" y="127378"/>
                                </a:lnTo>
                                <a:lnTo>
                                  <a:pt x="16285" y="125210"/>
                                </a:lnTo>
                                <a:lnTo>
                                  <a:pt x="15777" y="124127"/>
                                </a:lnTo>
                                <a:lnTo>
                                  <a:pt x="15777" y="121959"/>
                                </a:lnTo>
                                <a:lnTo>
                                  <a:pt x="15268" y="120333"/>
                                </a:lnTo>
                                <a:lnTo>
                                  <a:pt x="15268" y="118166"/>
                                </a:lnTo>
                                <a:lnTo>
                                  <a:pt x="14760" y="117082"/>
                                </a:lnTo>
                                <a:lnTo>
                                  <a:pt x="14760" y="114914"/>
                                </a:lnTo>
                                <a:lnTo>
                                  <a:pt x="14251" y="113289"/>
                                </a:lnTo>
                                <a:lnTo>
                                  <a:pt x="14251" y="111107"/>
                                </a:lnTo>
                                <a:lnTo>
                                  <a:pt x="13743" y="110023"/>
                                </a:lnTo>
                                <a:lnTo>
                                  <a:pt x="13743" y="107855"/>
                                </a:lnTo>
                                <a:lnTo>
                                  <a:pt x="13235" y="106230"/>
                                </a:lnTo>
                                <a:lnTo>
                                  <a:pt x="13235" y="104062"/>
                                </a:lnTo>
                                <a:lnTo>
                                  <a:pt x="12727" y="102979"/>
                                </a:lnTo>
                                <a:lnTo>
                                  <a:pt x="12727" y="100269"/>
                                </a:lnTo>
                                <a:lnTo>
                                  <a:pt x="12219" y="99185"/>
                                </a:lnTo>
                                <a:lnTo>
                                  <a:pt x="12219" y="95392"/>
                                </a:lnTo>
                                <a:lnTo>
                                  <a:pt x="11710" y="94309"/>
                                </a:lnTo>
                                <a:lnTo>
                                  <a:pt x="11710" y="92141"/>
                                </a:lnTo>
                                <a:lnTo>
                                  <a:pt x="11202" y="91057"/>
                                </a:lnTo>
                                <a:lnTo>
                                  <a:pt x="11202" y="88348"/>
                                </a:lnTo>
                                <a:lnTo>
                                  <a:pt x="10694" y="87264"/>
                                </a:lnTo>
                                <a:lnTo>
                                  <a:pt x="10694" y="84555"/>
                                </a:lnTo>
                                <a:lnTo>
                                  <a:pt x="10185" y="83471"/>
                                </a:lnTo>
                                <a:lnTo>
                                  <a:pt x="10185" y="79678"/>
                                </a:lnTo>
                                <a:lnTo>
                                  <a:pt x="9677" y="78594"/>
                                </a:lnTo>
                                <a:lnTo>
                                  <a:pt x="9677" y="76426"/>
                                </a:lnTo>
                                <a:lnTo>
                                  <a:pt x="9169" y="74801"/>
                                </a:lnTo>
                                <a:lnTo>
                                  <a:pt x="9169" y="72634"/>
                                </a:lnTo>
                                <a:lnTo>
                                  <a:pt x="8661" y="71550"/>
                                </a:lnTo>
                                <a:lnTo>
                                  <a:pt x="8661" y="67756"/>
                                </a:lnTo>
                                <a:lnTo>
                                  <a:pt x="8153" y="66673"/>
                                </a:lnTo>
                                <a:lnTo>
                                  <a:pt x="8153" y="63963"/>
                                </a:lnTo>
                                <a:lnTo>
                                  <a:pt x="7644" y="62879"/>
                                </a:lnTo>
                                <a:lnTo>
                                  <a:pt x="7644" y="60170"/>
                                </a:lnTo>
                                <a:lnTo>
                                  <a:pt x="7136" y="59086"/>
                                </a:lnTo>
                                <a:lnTo>
                                  <a:pt x="7136" y="56377"/>
                                </a:lnTo>
                                <a:lnTo>
                                  <a:pt x="6628" y="55293"/>
                                </a:lnTo>
                                <a:lnTo>
                                  <a:pt x="6628" y="51500"/>
                                </a:lnTo>
                                <a:lnTo>
                                  <a:pt x="6119" y="50416"/>
                                </a:lnTo>
                                <a:lnTo>
                                  <a:pt x="6119" y="47707"/>
                                </a:lnTo>
                                <a:lnTo>
                                  <a:pt x="5611" y="46623"/>
                                </a:lnTo>
                                <a:lnTo>
                                  <a:pt x="5611" y="43914"/>
                                </a:lnTo>
                                <a:lnTo>
                                  <a:pt x="5103" y="42830"/>
                                </a:lnTo>
                                <a:lnTo>
                                  <a:pt x="5103" y="39037"/>
                                </a:lnTo>
                                <a:lnTo>
                                  <a:pt x="4595" y="37953"/>
                                </a:lnTo>
                                <a:lnTo>
                                  <a:pt x="4595" y="35244"/>
                                </a:lnTo>
                                <a:lnTo>
                                  <a:pt x="4086" y="33618"/>
                                </a:lnTo>
                                <a:lnTo>
                                  <a:pt x="4086" y="31450"/>
                                </a:lnTo>
                                <a:lnTo>
                                  <a:pt x="3558" y="29825"/>
                                </a:lnTo>
                                <a:lnTo>
                                  <a:pt x="3558" y="27636"/>
                                </a:lnTo>
                                <a:lnTo>
                                  <a:pt x="3049" y="26010"/>
                                </a:lnTo>
                                <a:lnTo>
                                  <a:pt x="3049" y="22217"/>
                                </a:lnTo>
                                <a:lnTo>
                                  <a:pt x="2541" y="21133"/>
                                </a:lnTo>
                                <a:lnTo>
                                  <a:pt x="2541" y="18424"/>
                                </a:lnTo>
                                <a:lnTo>
                                  <a:pt x="2033" y="17340"/>
                                </a:lnTo>
                                <a:lnTo>
                                  <a:pt x="2033" y="14631"/>
                                </a:lnTo>
                                <a:lnTo>
                                  <a:pt x="1525" y="13005"/>
                                </a:lnTo>
                                <a:lnTo>
                                  <a:pt x="1525" y="10837"/>
                                </a:lnTo>
                                <a:lnTo>
                                  <a:pt x="1016" y="9212"/>
                                </a:lnTo>
                                <a:lnTo>
                                  <a:pt x="1016" y="6502"/>
                                </a:lnTo>
                                <a:lnTo>
                                  <a:pt x="508" y="5419"/>
                                </a:lnTo>
                                <a:lnTo>
                                  <a:pt x="508" y="2709"/>
                                </a:lnTo>
                                <a:lnTo>
                                  <a:pt x="0" y="1625"/>
                                </a:lnTo>
                                <a:lnTo>
                                  <a:pt x="0" y="0"/>
                                </a:lnTo>
                              </a:path>
                            </a:pathLst>
                          </a:custGeom>
                          <a:ln w="13215" cap="flat">
                            <a:round/>
                          </a:ln>
                        </wps:spPr>
                        <wps:style>
                          <a:lnRef idx="1">
                            <a:srgbClr val="00FF00"/>
                          </a:lnRef>
                          <a:fillRef idx="0">
                            <a:srgbClr val="000000">
                              <a:alpha val="0"/>
                            </a:srgbClr>
                          </a:fillRef>
                          <a:effectRef idx="0">
                            <a:scrgbClr r="0" g="0" b="0"/>
                          </a:effectRef>
                          <a:fontRef idx="none"/>
                        </wps:style>
                        <wps:bodyPr/>
                      </wps:wsp>
                      <wps:wsp>
                        <wps:cNvPr id="134034" name="Shape 10479"/>
                        <wps:cNvSpPr/>
                        <wps:spPr>
                          <a:xfrm>
                            <a:off x="3475052" y="179172"/>
                            <a:ext cx="109785" cy="718677"/>
                          </a:xfrm>
                          <a:custGeom>
                            <a:avLst/>
                            <a:gdLst/>
                            <a:ahLst/>
                            <a:cxnLst/>
                            <a:rect l="0" t="0" r="0" b="0"/>
                            <a:pathLst>
                              <a:path w="109785" h="718677">
                                <a:moveTo>
                                  <a:pt x="109785" y="718677"/>
                                </a:moveTo>
                                <a:lnTo>
                                  <a:pt x="109785" y="717593"/>
                                </a:lnTo>
                                <a:lnTo>
                                  <a:pt x="109276" y="715967"/>
                                </a:lnTo>
                                <a:lnTo>
                                  <a:pt x="109276" y="713258"/>
                                </a:lnTo>
                                <a:lnTo>
                                  <a:pt x="108768" y="712174"/>
                                </a:lnTo>
                                <a:lnTo>
                                  <a:pt x="108768" y="709464"/>
                                </a:lnTo>
                                <a:lnTo>
                                  <a:pt x="108260" y="707839"/>
                                </a:lnTo>
                                <a:lnTo>
                                  <a:pt x="108260" y="705129"/>
                                </a:lnTo>
                                <a:lnTo>
                                  <a:pt x="107752" y="704046"/>
                                </a:lnTo>
                                <a:lnTo>
                                  <a:pt x="107752" y="700253"/>
                                </a:lnTo>
                                <a:lnTo>
                                  <a:pt x="107243" y="698627"/>
                                </a:lnTo>
                                <a:lnTo>
                                  <a:pt x="107243" y="695918"/>
                                </a:lnTo>
                                <a:lnTo>
                                  <a:pt x="106735" y="694834"/>
                                </a:lnTo>
                                <a:lnTo>
                                  <a:pt x="106735" y="692124"/>
                                </a:lnTo>
                                <a:lnTo>
                                  <a:pt x="106227" y="690499"/>
                                </a:lnTo>
                                <a:lnTo>
                                  <a:pt x="106227" y="687789"/>
                                </a:lnTo>
                                <a:lnTo>
                                  <a:pt x="105718" y="686164"/>
                                </a:lnTo>
                                <a:lnTo>
                                  <a:pt x="105718" y="682371"/>
                                </a:lnTo>
                                <a:lnTo>
                                  <a:pt x="105210" y="680745"/>
                                </a:lnTo>
                                <a:lnTo>
                                  <a:pt x="105210" y="678036"/>
                                </a:lnTo>
                                <a:lnTo>
                                  <a:pt x="104702" y="676952"/>
                                </a:lnTo>
                                <a:lnTo>
                                  <a:pt x="104702" y="674242"/>
                                </a:lnTo>
                                <a:lnTo>
                                  <a:pt x="104194" y="672617"/>
                                </a:lnTo>
                                <a:lnTo>
                                  <a:pt x="104194" y="668282"/>
                                </a:lnTo>
                                <a:lnTo>
                                  <a:pt x="103686" y="667198"/>
                                </a:lnTo>
                                <a:lnTo>
                                  <a:pt x="103686" y="663932"/>
                                </a:lnTo>
                                <a:lnTo>
                                  <a:pt x="103177" y="662848"/>
                                </a:lnTo>
                                <a:lnTo>
                                  <a:pt x="103177" y="660139"/>
                                </a:lnTo>
                                <a:lnTo>
                                  <a:pt x="102669" y="658514"/>
                                </a:lnTo>
                                <a:lnTo>
                                  <a:pt x="102669" y="654178"/>
                                </a:lnTo>
                                <a:lnTo>
                                  <a:pt x="102161" y="652553"/>
                                </a:lnTo>
                                <a:lnTo>
                                  <a:pt x="102161" y="649843"/>
                                </a:lnTo>
                                <a:lnTo>
                                  <a:pt x="101652" y="648218"/>
                                </a:lnTo>
                                <a:lnTo>
                                  <a:pt x="101652" y="645508"/>
                                </a:lnTo>
                                <a:lnTo>
                                  <a:pt x="101144" y="643883"/>
                                </a:lnTo>
                                <a:lnTo>
                                  <a:pt x="101144" y="639548"/>
                                </a:lnTo>
                                <a:lnTo>
                                  <a:pt x="100636" y="638464"/>
                                </a:lnTo>
                                <a:lnTo>
                                  <a:pt x="100636" y="635213"/>
                                </a:lnTo>
                                <a:lnTo>
                                  <a:pt x="100128" y="634129"/>
                                </a:lnTo>
                                <a:lnTo>
                                  <a:pt x="100128" y="630878"/>
                                </a:lnTo>
                                <a:lnTo>
                                  <a:pt x="99620" y="629794"/>
                                </a:lnTo>
                                <a:lnTo>
                                  <a:pt x="99620" y="624917"/>
                                </a:lnTo>
                                <a:lnTo>
                                  <a:pt x="99111" y="623833"/>
                                </a:lnTo>
                                <a:lnTo>
                                  <a:pt x="99111" y="620582"/>
                                </a:lnTo>
                                <a:lnTo>
                                  <a:pt x="98603" y="619498"/>
                                </a:lnTo>
                                <a:lnTo>
                                  <a:pt x="98603" y="616247"/>
                                </a:lnTo>
                                <a:lnTo>
                                  <a:pt x="98095" y="614621"/>
                                </a:lnTo>
                                <a:lnTo>
                                  <a:pt x="98095" y="611912"/>
                                </a:lnTo>
                                <a:lnTo>
                                  <a:pt x="97586" y="610286"/>
                                </a:lnTo>
                                <a:lnTo>
                                  <a:pt x="97586" y="605951"/>
                                </a:lnTo>
                                <a:lnTo>
                                  <a:pt x="97078" y="604326"/>
                                </a:lnTo>
                                <a:lnTo>
                                  <a:pt x="97078" y="601616"/>
                                </a:lnTo>
                                <a:lnTo>
                                  <a:pt x="96570" y="599991"/>
                                </a:lnTo>
                                <a:lnTo>
                                  <a:pt x="96570" y="597281"/>
                                </a:lnTo>
                                <a:lnTo>
                                  <a:pt x="96062" y="595656"/>
                                </a:lnTo>
                                <a:lnTo>
                                  <a:pt x="96062" y="591321"/>
                                </a:lnTo>
                                <a:lnTo>
                                  <a:pt x="95553" y="589695"/>
                                </a:lnTo>
                                <a:lnTo>
                                  <a:pt x="95553" y="586986"/>
                                </a:lnTo>
                                <a:lnTo>
                                  <a:pt x="95045" y="585360"/>
                                </a:lnTo>
                                <a:lnTo>
                                  <a:pt x="95045" y="582651"/>
                                </a:lnTo>
                                <a:lnTo>
                                  <a:pt x="94537" y="581003"/>
                                </a:lnTo>
                                <a:lnTo>
                                  <a:pt x="94537" y="577752"/>
                                </a:lnTo>
                                <a:lnTo>
                                  <a:pt x="94028" y="576668"/>
                                </a:lnTo>
                                <a:lnTo>
                                  <a:pt x="94028" y="572333"/>
                                </a:lnTo>
                                <a:lnTo>
                                  <a:pt x="93520" y="570707"/>
                                </a:lnTo>
                                <a:lnTo>
                                  <a:pt x="93520" y="567998"/>
                                </a:lnTo>
                                <a:lnTo>
                                  <a:pt x="93012" y="566372"/>
                                </a:lnTo>
                                <a:lnTo>
                                  <a:pt x="93012" y="563121"/>
                                </a:lnTo>
                                <a:lnTo>
                                  <a:pt x="92504" y="562037"/>
                                </a:lnTo>
                                <a:lnTo>
                                  <a:pt x="92504" y="558786"/>
                                </a:lnTo>
                                <a:lnTo>
                                  <a:pt x="91996" y="557702"/>
                                </a:lnTo>
                                <a:lnTo>
                                  <a:pt x="91996" y="554451"/>
                                </a:lnTo>
                                <a:lnTo>
                                  <a:pt x="91487" y="553367"/>
                                </a:lnTo>
                                <a:lnTo>
                                  <a:pt x="91487" y="550116"/>
                                </a:lnTo>
                                <a:lnTo>
                                  <a:pt x="90979" y="549032"/>
                                </a:lnTo>
                                <a:lnTo>
                                  <a:pt x="90979" y="545781"/>
                                </a:lnTo>
                                <a:lnTo>
                                  <a:pt x="90471" y="544697"/>
                                </a:lnTo>
                                <a:lnTo>
                                  <a:pt x="90471" y="541446"/>
                                </a:lnTo>
                                <a:lnTo>
                                  <a:pt x="89962" y="540362"/>
                                </a:lnTo>
                                <a:lnTo>
                                  <a:pt x="89962" y="537111"/>
                                </a:lnTo>
                                <a:lnTo>
                                  <a:pt x="89454" y="535485"/>
                                </a:lnTo>
                                <a:lnTo>
                                  <a:pt x="89454" y="532776"/>
                                </a:lnTo>
                                <a:lnTo>
                                  <a:pt x="88946" y="531150"/>
                                </a:lnTo>
                                <a:lnTo>
                                  <a:pt x="88946" y="526815"/>
                                </a:lnTo>
                                <a:lnTo>
                                  <a:pt x="88438" y="525732"/>
                                </a:lnTo>
                                <a:lnTo>
                                  <a:pt x="88438" y="522480"/>
                                </a:lnTo>
                                <a:lnTo>
                                  <a:pt x="87930" y="520855"/>
                                </a:lnTo>
                                <a:lnTo>
                                  <a:pt x="87930" y="518145"/>
                                </a:lnTo>
                                <a:lnTo>
                                  <a:pt x="87421" y="516519"/>
                                </a:lnTo>
                                <a:lnTo>
                                  <a:pt x="87421" y="513810"/>
                                </a:lnTo>
                                <a:lnTo>
                                  <a:pt x="86913" y="512185"/>
                                </a:lnTo>
                                <a:lnTo>
                                  <a:pt x="86913" y="507849"/>
                                </a:lnTo>
                                <a:lnTo>
                                  <a:pt x="86404" y="506766"/>
                                </a:lnTo>
                                <a:lnTo>
                                  <a:pt x="86404" y="503515"/>
                                </a:lnTo>
                                <a:lnTo>
                                  <a:pt x="85896" y="502431"/>
                                </a:lnTo>
                                <a:lnTo>
                                  <a:pt x="85896" y="499179"/>
                                </a:lnTo>
                                <a:lnTo>
                                  <a:pt x="85388" y="498081"/>
                                </a:lnTo>
                                <a:lnTo>
                                  <a:pt x="85388" y="493746"/>
                                </a:lnTo>
                                <a:lnTo>
                                  <a:pt x="84880" y="492121"/>
                                </a:lnTo>
                                <a:lnTo>
                                  <a:pt x="84880" y="489411"/>
                                </a:lnTo>
                                <a:lnTo>
                                  <a:pt x="84372" y="487785"/>
                                </a:lnTo>
                                <a:lnTo>
                                  <a:pt x="84372" y="485076"/>
                                </a:lnTo>
                                <a:lnTo>
                                  <a:pt x="83863" y="483993"/>
                                </a:lnTo>
                                <a:lnTo>
                                  <a:pt x="83863" y="479657"/>
                                </a:lnTo>
                                <a:lnTo>
                                  <a:pt x="83355" y="478574"/>
                                </a:lnTo>
                                <a:lnTo>
                                  <a:pt x="83355" y="475864"/>
                                </a:lnTo>
                                <a:lnTo>
                                  <a:pt x="82847" y="474239"/>
                                </a:lnTo>
                                <a:lnTo>
                                  <a:pt x="82847" y="471529"/>
                                </a:lnTo>
                                <a:lnTo>
                                  <a:pt x="82338" y="470445"/>
                                </a:lnTo>
                                <a:lnTo>
                                  <a:pt x="82338" y="466652"/>
                                </a:lnTo>
                                <a:lnTo>
                                  <a:pt x="81830" y="465026"/>
                                </a:lnTo>
                                <a:lnTo>
                                  <a:pt x="81830" y="462317"/>
                                </a:lnTo>
                                <a:lnTo>
                                  <a:pt x="81322" y="461233"/>
                                </a:lnTo>
                                <a:lnTo>
                                  <a:pt x="81322" y="458524"/>
                                </a:lnTo>
                                <a:lnTo>
                                  <a:pt x="80814" y="457440"/>
                                </a:lnTo>
                                <a:lnTo>
                                  <a:pt x="80814" y="453647"/>
                                </a:lnTo>
                                <a:lnTo>
                                  <a:pt x="80306" y="452022"/>
                                </a:lnTo>
                                <a:lnTo>
                                  <a:pt x="80306" y="449312"/>
                                </a:lnTo>
                                <a:lnTo>
                                  <a:pt x="79797" y="448228"/>
                                </a:lnTo>
                                <a:lnTo>
                                  <a:pt x="79797" y="445519"/>
                                </a:lnTo>
                                <a:lnTo>
                                  <a:pt x="79289" y="444435"/>
                                </a:lnTo>
                                <a:lnTo>
                                  <a:pt x="79289" y="441726"/>
                                </a:lnTo>
                                <a:lnTo>
                                  <a:pt x="78780" y="440642"/>
                                </a:lnTo>
                                <a:lnTo>
                                  <a:pt x="78780" y="436307"/>
                                </a:lnTo>
                                <a:lnTo>
                                  <a:pt x="78272" y="435223"/>
                                </a:lnTo>
                                <a:lnTo>
                                  <a:pt x="78272" y="432514"/>
                                </a:lnTo>
                                <a:lnTo>
                                  <a:pt x="77764" y="431430"/>
                                </a:lnTo>
                                <a:lnTo>
                                  <a:pt x="77764" y="428721"/>
                                </a:lnTo>
                                <a:lnTo>
                                  <a:pt x="77256" y="427637"/>
                                </a:lnTo>
                                <a:lnTo>
                                  <a:pt x="77256" y="423302"/>
                                </a:lnTo>
                                <a:lnTo>
                                  <a:pt x="76748" y="422218"/>
                                </a:lnTo>
                                <a:lnTo>
                                  <a:pt x="76748" y="419509"/>
                                </a:lnTo>
                                <a:lnTo>
                                  <a:pt x="76240" y="418425"/>
                                </a:lnTo>
                                <a:lnTo>
                                  <a:pt x="76240" y="415715"/>
                                </a:lnTo>
                                <a:lnTo>
                                  <a:pt x="75731" y="414610"/>
                                </a:lnTo>
                                <a:lnTo>
                                  <a:pt x="75731" y="411901"/>
                                </a:lnTo>
                                <a:lnTo>
                                  <a:pt x="75223" y="410817"/>
                                </a:lnTo>
                                <a:lnTo>
                                  <a:pt x="75223" y="407024"/>
                                </a:lnTo>
                                <a:lnTo>
                                  <a:pt x="74714" y="405398"/>
                                </a:lnTo>
                                <a:lnTo>
                                  <a:pt x="74714" y="403231"/>
                                </a:lnTo>
                                <a:lnTo>
                                  <a:pt x="74206" y="401605"/>
                                </a:lnTo>
                                <a:lnTo>
                                  <a:pt x="74206" y="399437"/>
                                </a:lnTo>
                                <a:lnTo>
                                  <a:pt x="73698" y="398354"/>
                                </a:lnTo>
                                <a:lnTo>
                                  <a:pt x="73698" y="395644"/>
                                </a:lnTo>
                                <a:lnTo>
                                  <a:pt x="73190" y="394560"/>
                                </a:lnTo>
                                <a:lnTo>
                                  <a:pt x="73190" y="391851"/>
                                </a:lnTo>
                                <a:lnTo>
                                  <a:pt x="72682" y="390767"/>
                                </a:lnTo>
                                <a:lnTo>
                                  <a:pt x="72682" y="388058"/>
                                </a:lnTo>
                                <a:lnTo>
                                  <a:pt x="72173" y="386974"/>
                                </a:lnTo>
                                <a:lnTo>
                                  <a:pt x="72173" y="384807"/>
                                </a:lnTo>
                                <a:lnTo>
                                  <a:pt x="71665" y="383181"/>
                                </a:lnTo>
                                <a:lnTo>
                                  <a:pt x="71665" y="381014"/>
                                </a:lnTo>
                                <a:lnTo>
                                  <a:pt x="71157" y="379930"/>
                                </a:lnTo>
                                <a:lnTo>
                                  <a:pt x="71157" y="377220"/>
                                </a:lnTo>
                                <a:lnTo>
                                  <a:pt x="70648" y="376136"/>
                                </a:lnTo>
                                <a:lnTo>
                                  <a:pt x="70648" y="373969"/>
                                </a:lnTo>
                                <a:lnTo>
                                  <a:pt x="70140" y="372344"/>
                                </a:lnTo>
                                <a:lnTo>
                                  <a:pt x="70140" y="369092"/>
                                </a:lnTo>
                                <a:lnTo>
                                  <a:pt x="69632" y="368008"/>
                                </a:lnTo>
                                <a:lnTo>
                                  <a:pt x="69632" y="365299"/>
                                </a:lnTo>
                                <a:lnTo>
                                  <a:pt x="69124" y="364215"/>
                                </a:lnTo>
                                <a:lnTo>
                                  <a:pt x="69124" y="361506"/>
                                </a:lnTo>
                                <a:lnTo>
                                  <a:pt x="68615" y="360422"/>
                                </a:lnTo>
                                <a:lnTo>
                                  <a:pt x="68615" y="358255"/>
                                </a:lnTo>
                                <a:lnTo>
                                  <a:pt x="68107" y="357171"/>
                                </a:lnTo>
                                <a:lnTo>
                                  <a:pt x="68107" y="353378"/>
                                </a:lnTo>
                                <a:lnTo>
                                  <a:pt x="67599" y="352294"/>
                                </a:lnTo>
                                <a:lnTo>
                                  <a:pt x="67599" y="349584"/>
                                </a:lnTo>
                                <a:lnTo>
                                  <a:pt x="67090" y="348501"/>
                                </a:lnTo>
                                <a:lnTo>
                                  <a:pt x="67090" y="345791"/>
                                </a:lnTo>
                                <a:lnTo>
                                  <a:pt x="66582" y="344708"/>
                                </a:lnTo>
                                <a:lnTo>
                                  <a:pt x="66582" y="340914"/>
                                </a:lnTo>
                                <a:lnTo>
                                  <a:pt x="66074" y="339289"/>
                                </a:lnTo>
                                <a:lnTo>
                                  <a:pt x="66074" y="337121"/>
                                </a:lnTo>
                                <a:lnTo>
                                  <a:pt x="65566" y="335495"/>
                                </a:lnTo>
                                <a:lnTo>
                                  <a:pt x="65566" y="333328"/>
                                </a:lnTo>
                                <a:lnTo>
                                  <a:pt x="65058" y="331703"/>
                                </a:lnTo>
                                <a:lnTo>
                                  <a:pt x="65058" y="327895"/>
                                </a:lnTo>
                                <a:lnTo>
                                  <a:pt x="64549" y="326269"/>
                                </a:lnTo>
                                <a:lnTo>
                                  <a:pt x="64549" y="323560"/>
                                </a:lnTo>
                                <a:lnTo>
                                  <a:pt x="64041" y="322476"/>
                                </a:lnTo>
                                <a:lnTo>
                                  <a:pt x="64041" y="319767"/>
                                </a:lnTo>
                                <a:lnTo>
                                  <a:pt x="63533" y="318683"/>
                                </a:lnTo>
                                <a:lnTo>
                                  <a:pt x="63533" y="314348"/>
                                </a:lnTo>
                                <a:lnTo>
                                  <a:pt x="63024" y="313264"/>
                                </a:lnTo>
                                <a:lnTo>
                                  <a:pt x="63024" y="310555"/>
                                </a:lnTo>
                                <a:lnTo>
                                  <a:pt x="62516" y="308929"/>
                                </a:lnTo>
                                <a:lnTo>
                                  <a:pt x="62516" y="306762"/>
                                </a:lnTo>
                                <a:lnTo>
                                  <a:pt x="62008" y="305136"/>
                                </a:lnTo>
                                <a:lnTo>
                                  <a:pt x="62008" y="301343"/>
                                </a:lnTo>
                                <a:lnTo>
                                  <a:pt x="61500" y="300259"/>
                                </a:lnTo>
                                <a:lnTo>
                                  <a:pt x="61500" y="297550"/>
                                </a:lnTo>
                                <a:lnTo>
                                  <a:pt x="60992" y="296466"/>
                                </a:lnTo>
                                <a:lnTo>
                                  <a:pt x="60992" y="294298"/>
                                </a:lnTo>
                                <a:lnTo>
                                  <a:pt x="60483" y="292672"/>
                                </a:lnTo>
                                <a:lnTo>
                                  <a:pt x="60483" y="290505"/>
                                </a:lnTo>
                                <a:lnTo>
                                  <a:pt x="59975" y="289421"/>
                                </a:lnTo>
                                <a:lnTo>
                                  <a:pt x="59975" y="286170"/>
                                </a:lnTo>
                                <a:lnTo>
                                  <a:pt x="59467" y="285086"/>
                                </a:lnTo>
                                <a:lnTo>
                                  <a:pt x="59467" y="282919"/>
                                </a:lnTo>
                                <a:lnTo>
                                  <a:pt x="58958" y="281835"/>
                                </a:lnTo>
                                <a:lnTo>
                                  <a:pt x="58958" y="279668"/>
                                </a:lnTo>
                                <a:lnTo>
                                  <a:pt x="58450" y="278584"/>
                                </a:lnTo>
                                <a:lnTo>
                                  <a:pt x="58450" y="275332"/>
                                </a:lnTo>
                                <a:lnTo>
                                  <a:pt x="57942" y="274791"/>
                                </a:lnTo>
                                <a:lnTo>
                                  <a:pt x="57942" y="272623"/>
                                </a:lnTo>
                                <a:lnTo>
                                  <a:pt x="57434" y="271540"/>
                                </a:lnTo>
                                <a:lnTo>
                                  <a:pt x="57434" y="269372"/>
                                </a:lnTo>
                                <a:lnTo>
                                  <a:pt x="56925" y="268830"/>
                                </a:lnTo>
                                <a:lnTo>
                                  <a:pt x="56925" y="266662"/>
                                </a:lnTo>
                                <a:lnTo>
                                  <a:pt x="56417" y="265579"/>
                                </a:lnTo>
                                <a:lnTo>
                                  <a:pt x="56417" y="262870"/>
                                </a:lnTo>
                                <a:lnTo>
                                  <a:pt x="55909" y="261786"/>
                                </a:lnTo>
                                <a:lnTo>
                                  <a:pt x="55909" y="260160"/>
                                </a:lnTo>
                                <a:lnTo>
                                  <a:pt x="55400" y="259076"/>
                                </a:lnTo>
                                <a:lnTo>
                                  <a:pt x="55400" y="256909"/>
                                </a:lnTo>
                                <a:lnTo>
                                  <a:pt x="54892" y="256367"/>
                                </a:lnTo>
                                <a:lnTo>
                                  <a:pt x="54892" y="254199"/>
                                </a:lnTo>
                                <a:lnTo>
                                  <a:pt x="54384" y="253116"/>
                                </a:lnTo>
                                <a:lnTo>
                                  <a:pt x="54384" y="251490"/>
                                </a:lnTo>
                                <a:lnTo>
                                  <a:pt x="53876" y="250406"/>
                                </a:lnTo>
                                <a:lnTo>
                                  <a:pt x="53876" y="248239"/>
                                </a:lnTo>
                                <a:lnTo>
                                  <a:pt x="53368" y="247133"/>
                                </a:lnTo>
                                <a:lnTo>
                                  <a:pt x="53368" y="244966"/>
                                </a:lnTo>
                                <a:lnTo>
                                  <a:pt x="52859" y="244424"/>
                                </a:lnTo>
                                <a:lnTo>
                                  <a:pt x="52859" y="242256"/>
                                </a:lnTo>
                                <a:lnTo>
                                  <a:pt x="52351" y="241172"/>
                                </a:lnTo>
                                <a:lnTo>
                                  <a:pt x="52351" y="239005"/>
                                </a:lnTo>
                                <a:lnTo>
                                  <a:pt x="51843" y="237921"/>
                                </a:lnTo>
                                <a:lnTo>
                                  <a:pt x="51843" y="235212"/>
                                </a:lnTo>
                                <a:lnTo>
                                  <a:pt x="51334" y="234128"/>
                                </a:lnTo>
                                <a:lnTo>
                                  <a:pt x="51334" y="230877"/>
                                </a:lnTo>
                                <a:lnTo>
                                  <a:pt x="50826" y="229251"/>
                                </a:lnTo>
                                <a:lnTo>
                                  <a:pt x="50826" y="227083"/>
                                </a:lnTo>
                                <a:lnTo>
                                  <a:pt x="50318" y="225458"/>
                                </a:lnTo>
                                <a:lnTo>
                                  <a:pt x="50318" y="223291"/>
                                </a:lnTo>
                                <a:lnTo>
                                  <a:pt x="49810" y="221665"/>
                                </a:lnTo>
                                <a:lnTo>
                                  <a:pt x="49810" y="218955"/>
                                </a:lnTo>
                                <a:lnTo>
                                  <a:pt x="49301" y="217872"/>
                                </a:lnTo>
                                <a:lnTo>
                                  <a:pt x="49301" y="214079"/>
                                </a:lnTo>
                                <a:lnTo>
                                  <a:pt x="48793" y="212453"/>
                                </a:lnTo>
                                <a:lnTo>
                                  <a:pt x="48793" y="209743"/>
                                </a:lnTo>
                                <a:lnTo>
                                  <a:pt x="48285" y="208660"/>
                                </a:lnTo>
                                <a:lnTo>
                                  <a:pt x="48285" y="205951"/>
                                </a:lnTo>
                                <a:lnTo>
                                  <a:pt x="47777" y="204867"/>
                                </a:lnTo>
                                <a:lnTo>
                                  <a:pt x="47777" y="201073"/>
                                </a:lnTo>
                                <a:lnTo>
                                  <a:pt x="47268" y="199990"/>
                                </a:lnTo>
                                <a:lnTo>
                                  <a:pt x="47268" y="197280"/>
                                </a:lnTo>
                                <a:lnTo>
                                  <a:pt x="46760" y="196197"/>
                                </a:lnTo>
                                <a:lnTo>
                                  <a:pt x="46760" y="194029"/>
                                </a:lnTo>
                                <a:lnTo>
                                  <a:pt x="46252" y="192945"/>
                                </a:lnTo>
                                <a:lnTo>
                                  <a:pt x="46252" y="189694"/>
                                </a:lnTo>
                                <a:lnTo>
                                  <a:pt x="45744" y="188610"/>
                                </a:lnTo>
                                <a:lnTo>
                                  <a:pt x="45744" y="186984"/>
                                </a:lnTo>
                                <a:lnTo>
                                  <a:pt x="45235" y="185901"/>
                                </a:lnTo>
                                <a:lnTo>
                                  <a:pt x="45235" y="183733"/>
                                </a:lnTo>
                                <a:lnTo>
                                  <a:pt x="44727" y="183192"/>
                                </a:lnTo>
                                <a:lnTo>
                                  <a:pt x="44727" y="180482"/>
                                </a:lnTo>
                                <a:lnTo>
                                  <a:pt x="44219" y="179398"/>
                                </a:lnTo>
                                <a:lnTo>
                                  <a:pt x="44219" y="177772"/>
                                </a:lnTo>
                                <a:lnTo>
                                  <a:pt x="43711" y="176689"/>
                                </a:lnTo>
                                <a:lnTo>
                                  <a:pt x="43711" y="175063"/>
                                </a:lnTo>
                                <a:lnTo>
                                  <a:pt x="43202" y="173980"/>
                                </a:lnTo>
                                <a:lnTo>
                                  <a:pt x="43202" y="171270"/>
                                </a:lnTo>
                                <a:lnTo>
                                  <a:pt x="42694" y="170728"/>
                                </a:lnTo>
                                <a:lnTo>
                                  <a:pt x="42694" y="169102"/>
                                </a:lnTo>
                                <a:lnTo>
                                  <a:pt x="42186" y="168019"/>
                                </a:lnTo>
                                <a:lnTo>
                                  <a:pt x="42186" y="166393"/>
                                </a:lnTo>
                                <a:lnTo>
                                  <a:pt x="41677" y="165310"/>
                                </a:lnTo>
                                <a:lnTo>
                                  <a:pt x="41677" y="163669"/>
                                </a:lnTo>
                                <a:lnTo>
                                  <a:pt x="41169" y="162586"/>
                                </a:lnTo>
                                <a:lnTo>
                                  <a:pt x="41169" y="159876"/>
                                </a:lnTo>
                                <a:lnTo>
                                  <a:pt x="40661" y="159334"/>
                                </a:lnTo>
                                <a:lnTo>
                                  <a:pt x="40661" y="157167"/>
                                </a:lnTo>
                                <a:lnTo>
                                  <a:pt x="40153" y="156083"/>
                                </a:lnTo>
                                <a:lnTo>
                                  <a:pt x="40153" y="154458"/>
                                </a:lnTo>
                                <a:lnTo>
                                  <a:pt x="39644" y="153374"/>
                                </a:lnTo>
                                <a:lnTo>
                                  <a:pt x="39644" y="150664"/>
                                </a:lnTo>
                                <a:lnTo>
                                  <a:pt x="39136" y="149580"/>
                                </a:lnTo>
                                <a:lnTo>
                                  <a:pt x="39136" y="147413"/>
                                </a:lnTo>
                                <a:lnTo>
                                  <a:pt x="38628" y="146329"/>
                                </a:lnTo>
                                <a:lnTo>
                                  <a:pt x="38628" y="144161"/>
                                </a:lnTo>
                                <a:lnTo>
                                  <a:pt x="38120" y="143620"/>
                                </a:lnTo>
                                <a:lnTo>
                                  <a:pt x="38120" y="141452"/>
                                </a:lnTo>
                                <a:lnTo>
                                  <a:pt x="37611" y="140369"/>
                                </a:lnTo>
                                <a:lnTo>
                                  <a:pt x="37611" y="137117"/>
                                </a:lnTo>
                                <a:lnTo>
                                  <a:pt x="37103" y="136033"/>
                                </a:lnTo>
                                <a:lnTo>
                                  <a:pt x="37103" y="133866"/>
                                </a:lnTo>
                                <a:lnTo>
                                  <a:pt x="36595" y="132782"/>
                                </a:lnTo>
                                <a:lnTo>
                                  <a:pt x="36595" y="130615"/>
                                </a:lnTo>
                                <a:lnTo>
                                  <a:pt x="36087" y="129531"/>
                                </a:lnTo>
                                <a:lnTo>
                                  <a:pt x="36087" y="127363"/>
                                </a:lnTo>
                                <a:lnTo>
                                  <a:pt x="35578" y="125738"/>
                                </a:lnTo>
                                <a:lnTo>
                                  <a:pt x="35578" y="123570"/>
                                </a:lnTo>
                                <a:lnTo>
                                  <a:pt x="35070" y="122487"/>
                                </a:lnTo>
                                <a:lnTo>
                                  <a:pt x="35070" y="120319"/>
                                </a:lnTo>
                                <a:lnTo>
                                  <a:pt x="34562" y="119235"/>
                                </a:lnTo>
                                <a:lnTo>
                                  <a:pt x="34562" y="117068"/>
                                </a:lnTo>
                                <a:lnTo>
                                  <a:pt x="34054" y="115984"/>
                                </a:lnTo>
                                <a:lnTo>
                                  <a:pt x="34054" y="113816"/>
                                </a:lnTo>
                                <a:lnTo>
                                  <a:pt x="33545" y="112733"/>
                                </a:lnTo>
                                <a:lnTo>
                                  <a:pt x="33545" y="111107"/>
                                </a:lnTo>
                                <a:lnTo>
                                  <a:pt x="33037" y="110023"/>
                                </a:lnTo>
                                <a:lnTo>
                                  <a:pt x="33037" y="107856"/>
                                </a:lnTo>
                                <a:lnTo>
                                  <a:pt x="32529" y="106772"/>
                                </a:lnTo>
                                <a:lnTo>
                                  <a:pt x="32529" y="104063"/>
                                </a:lnTo>
                                <a:lnTo>
                                  <a:pt x="32021" y="103520"/>
                                </a:lnTo>
                                <a:lnTo>
                                  <a:pt x="32021" y="101353"/>
                                </a:lnTo>
                                <a:lnTo>
                                  <a:pt x="31512" y="100811"/>
                                </a:lnTo>
                                <a:lnTo>
                                  <a:pt x="31512" y="99186"/>
                                </a:lnTo>
                                <a:lnTo>
                                  <a:pt x="31004" y="98102"/>
                                </a:lnTo>
                                <a:lnTo>
                                  <a:pt x="31004" y="96476"/>
                                </a:lnTo>
                                <a:lnTo>
                                  <a:pt x="30496" y="95934"/>
                                </a:lnTo>
                                <a:lnTo>
                                  <a:pt x="30496" y="93767"/>
                                </a:lnTo>
                                <a:lnTo>
                                  <a:pt x="29987" y="92683"/>
                                </a:lnTo>
                                <a:lnTo>
                                  <a:pt x="29987" y="91599"/>
                                </a:lnTo>
                                <a:lnTo>
                                  <a:pt x="29479" y="90516"/>
                                </a:lnTo>
                                <a:lnTo>
                                  <a:pt x="29479" y="89432"/>
                                </a:lnTo>
                                <a:lnTo>
                                  <a:pt x="28971" y="88348"/>
                                </a:lnTo>
                                <a:lnTo>
                                  <a:pt x="28971" y="86722"/>
                                </a:lnTo>
                                <a:lnTo>
                                  <a:pt x="28463" y="85639"/>
                                </a:lnTo>
                                <a:lnTo>
                                  <a:pt x="28463" y="84555"/>
                                </a:lnTo>
                                <a:lnTo>
                                  <a:pt x="27954" y="84013"/>
                                </a:lnTo>
                                <a:lnTo>
                                  <a:pt x="27954" y="82388"/>
                                </a:lnTo>
                                <a:lnTo>
                                  <a:pt x="27446" y="81846"/>
                                </a:lnTo>
                                <a:lnTo>
                                  <a:pt x="27446" y="79656"/>
                                </a:lnTo>
                                <a:lnTo>
                                  <a:pt x="26938" y="79114"/>
                                </a:lnTo>
                                <a:lnTo>
                                  <a:pt x="26938" y="78031"/>
                                </a:lnTo>
                                <a:lnTo>
                                  <a:pt x="26429" y="77489"/>
                                </a:lnTo>
                                <a:lnTo>
                                  <a:pt x="26429" y="75863"/>
                                </a:lnTo>
                                <a:lnTo>
                                  <a:pt x="25921" y="75321"/>
                                </a:lnTo>
                                <a:lnTo>
                                  <a:pt x="25921" y="73154"/>
                                </a:lnTo>
                                <a:lnTo>
                                  <a:pt x="25413" y="72612"/>
                                </a:lnTo>
                                <a:lnTo>
                                  <a:pt x="25413" y="71528"/>
                                </a:lnTo>
                                <a:lnTo>
                                  <a:pt x="24905" y="70444"/>
                                </a:lnTo>
                                <a:lnTo>
                                  <a:pt x="24905" y="69360"/>
                                </a:lnTo>
                                <a:lnTo>
                                  <a:pt x="24397" y="68819"/>
                                </a:lnTo>
                                <a:lnTo>
                                  <a:pt x="24397" y="66651"/>
                                </a:lnTo>
                                <a:lnTo>
                                  <a:pt x="23888" y="66110"/>
                                </a:lnTo>
                                <a:lnTo>
                                  <a:pt x="23888" y="64484"/>
                                </a:lnTo>
                                <a:lnTo>
                                  <a:pt x="23380" y="63942"/>
                                </a:lnTo>
                                <a:lnTo>
                                  <a:pt x="23380" y="62316"/>
                                </a:lnTo>
                                <a:lnTo>
                                  <a:pt x="22872" y="61774"/>
                                </a:lnTo>
                                <a:lnTo>
                                  <a:pt x="22872" y="60149"/>
                                </a:lnTo>
                                <a:lnTo>
                                  <a:pt x="22363" y="59607"/>
                                </a:lnTo>
                                <a:lnTo>
                                  <a:pt x="22363" y="57440"/>
                                </a:lnTo>
                                <a:lnTo>
                                  <a:pt x="21855" y="56355"/>
                                </a:lnTo>
                                <a:lnTo>
                                  <a:pt x="21855" y="55272"/>
                                </a:lnTo>
                                <a:lnTo>
                                  <a:pt x="21347" y="54188"/>
                                </a:lnTo>
                                <a:lnTo>
                                  <a:pt x="21347" y="53104"/>
                                </a:lnTo>
                                <a:lnTo>
                                  <a:pt x="20839" y="52020"/>
                                </a:lnTo>
                                <a:lnTo>
                                  <a:pt x="20839" y="50395"/>
                                </a:lnTo>
                                <a:lnTo>
                                  <a:pt x="20331" y="49311"/>
                                </a:lnTo>
                                <a:lnTo>
                                  <a:pt x="20331" y="48227"/>
                                </a:lnTo>
                                <a:lnTo>
                                  <a:pt x="19822" y="47685"/>
                                </a:lnTo>
                                <a:lnTo>
                                  <a:pt x="19822" y="46601"/>
                                </a:lnTo>
                                <a:lnTo>
                                  <a:pt x="19314" y="45518"/>
                                </a:lnTo>
                                <a:lnTo>
                                  <a:pt x="19314" y="44434"/>
                                </a:lnTo>
                                <a:lnTo>
                                  <a:pt x="18806" y="43892"/>
                                </a:lnTo>
                                <a:lnTo>
                                  <a:pt x="18806" y="42809"/>
                                </a:lnTo>
                                <a:lnTo>
                                  <a:pt x="18297" y="42267"/>
                                </a:lnTo>
                                <a:lnTo>
                                  <a:pt x="18297" y="41183"/>
                                </a:lnTo>
                                <a:lnTo>
                                  <a:pt x="17789" y="40641"/>
                                </a:lnTo>
                                <a:lnTo>
                                  <a:pt x="17789" y="40099"/>
                                </a:lnTo>
                                <a:lnTo>
                                  <a:pt x="17281" y="39557"/>
                                </a:lnTo>
                                <a:lnTo>
                                  <a:pt x="17281" y="39015"/>
                                </a:lnTo>
                                <a:lnTo>
                                  <a:pt x="16773" y="38473"/>
                                </a:lnTo>
                                <a:lnTo>
                                  <a:pt x="16773" y="37931"/>
                                </a:lnTo>
                                <a:lnTo>
                                  <a:pt x="16264" y="37390"/>
                                </a:lnTo>
                                <a:lnTo>
                                  <a:pt x="16264" y="36306"/>
                                </a:lnTo>
                                <a:lnTo>
                                  <a:pt x="15756" y="35764"/>
                                </a:lnTo>
                                <a:lnTo>
                                  <a:pt x="15756" y="35764"/>
                                </a:lnTo>
                                <a:lnTo>
                                  <a:pt x="15248" y="35222"/>
                                </a:lnTo>
                                <a:lnTo>
                                  <a:pt x="15248" y="34680"/>
                                </a:lnTo>
                                <a:lnTo>
                                  <a:pt x="14739" y="34139"/>
                                </a:lnTo>
                                <a:lnTo>
                                  <a:pt x="14739" y="33597"/>
                                </a:lnTo>
                                <a:lnTo>
                                  <a:pt x="14231" y="33055"/>
                                </a:lnTo>
                                <a:lnTo>
                                  <a:pt x="14231" y="31971"/>
                                </a:lnTo>
                                <a:lnTo>
                                  <a:pt x="13723" y="31429"/>
                                </a:lnTo>
                                <a:lnTo>
                                  <a:pt x="13723" y="30887"/>
                                </a:lnTo>
                                <a:lnTo>
                                  <a:pt x="13723" y="30887"/>
                                </a:lnTo>
                                <a:lnTo>
                                  <a:pt x="13215" y="30345"/>
                                </a:lnTo>
                                <a:lnTo>
                                  <a:pt x="13215" y="29261"/>
                                </a:lnTo>
                                <a:lnTo>
                                  <a:pt x="12707" y="28720"/>
                                </a:lnTo>
                                <a:lnTo>
                                  <a:pt x="12707" y="27636"/>
                                </a:lnTo>
                                <a:lnTo>
                                  <a:pt x="12198" y="27094"/>
                                </a:lnTo>
                                <a:lnTo>
                                  <a:pt x="12198" y="26010"/>
                                </a:lnTo>
                                <a:lnTo>
                                  <a:pt x="11690" y="25469"/>
                                </a:lnTo>
                                <a:lnTo>
                                  <a:pt x="11690" y="23843"/>
                                </a:lnTo>
                                <a:lnTo>
                                  <a:pt x="11181" y="23301"/>
                                </a:lnTo>
                                <a:lnTo>
                                  <a:pt x="11181" y="22217"/>
                                </a:lnTo>
                                <a:lnTo>
                                  <a:pt x="10673" y="21675"/>
                                </a:lnTo>
                                <a:lnTo>
                                  <a:pt x="10673" y="20591"/>
                                </a:lnTo>
                                <a:lnTo>
                                  <a:pt x="10165" y="20050"/>
                                </a:lnTo>
                                <a:lnTo>
                                  <a:pt x="10165" y="18424"/>
                                </a:lnTo>
                                <a:lnTo>
                                  <a:pt x="9657" y="17882"/>
                                </a:lnTo>
                                <a:lnTo>
                                  <a:pt x="9657" y="16799"/>
                                </a:lnTo>
                                <a:lnTo>
                                  <a:pt x="9149" y="16256"/>
                                </a:lnTo>
                                <a:lnTo>
                                  <a:pt x="9149" y="15173"/>
                                </a:lnTo>
                                <a:lnTo>
                                  <a:pt x="8641" y="14631"/>
                                </a:lnTo>
                                <a:lnTo>
                                  <a:pt x="8641" y="14631"/>
                                </a:lnTo>
                                <a:lnTo>
                                  <a:pt x="8641" y="13547"/>
                                </a:lnTo>
                                <a:lnTo>
                                  <a:pt x="8132" y="13005"/>
                                </a:lnTo>
                                <a:lnTo>
                                  <a:pt x="8132" y="11921"/>
                                </a:lnTo>
                                <a:lnTo>
                                  <a:pt x="7624" y="11921"/>
                                </a:lnTo>
                                <a:lnTo>
                                  <a:pt x="7624" y="10838"/>
                                </a:lnTo>
                                <a:lnTo>
                                  <a:pt x="7115" y="10296"/>
                                </a:lnTo>
                                <a:lnTo>
                                  <a:pt x="7115" y="10296"/>
                                </a:lnTo>
                                <a:lnTo>
                                  <a:pt x="7115" y="9212"/>
                                </a:lnTo>
                                <a:lnTo>
                                  <a:pt x="6607" y="8670"/>
                                </a:lnTo>
                                <a:lnTo>
                                  <a:pt x="6607" y="8670"/>
                                </a:lnTo>
                                <a:lnTo>
                                  <a:pt x="6607" y="8128"/>
                                </a:lnTo>
                                <a:lnTo>
                                  <a:pt x="6099" y="7586"/>
                                </a:lnTo>
                                <a:lnTo>
                                  <a:pt x="6099" y="7586"/>
                                </a:lnTo>
                                <a:lnTo>
                                  <a:pt x="6099" y="7045"/>
                                </a:lnTo>
                                <a:lnTo>
                                  <a:pt x="5591" y="7045"/>
                                </a:lnTo>
                                <a:lnTo>
                                  <a:pt x="5591" y="5960"/>
                                </a:lnTo>
                                <a:lnTo>
                                  <a:pt x="5591" y="5960"/>
                                </a:lnTo>
                                <a:lnTo>
                                  <a:pt x="5083" y="5419"/>
                                </a:lnTo>
                                <a:lnTo>
                                  <a:pt x="5083" y="5419"/>
                                </a:lnTo>
                                <a:lnTo>
                                  <a:pt x="5083" y="4877"/>
                                </a:lnTo>
                                <a:lnTo>
                                  <a:pt x="4574" y="4877"/>
                                </a:lnTo>
                                <a:lnTo>
                                  <a:pt x="4574" y="4877"/>
                                </a:lnTo>
                                <a:lnTo>
                                  <a:pt x="4066" y="4335"/>
                                </a:lnTo>
                                <a:lnTo>
                                  <a:pt x="4066" y="3793"/>
                                </a:lnTo>
                                <a:lnTo>
                                  <a:pt x="3558" y="3251"/>
                                </a:lnTo>
                                <a:lnTo>
                                  <a:pt x="3558" y="2710"/>
                                </a:lnTo>
                                <a:lnTo>
                                  <a:pt x="3049" y="2710"/>
                                </a:lnTo>
                                <a:lnTo>
                                  <a:pt x="2541" y="2168"/>
                                </a:lnTo>
                                <a:lnTo>
                                  <a:pt x="2541" y="2168"/>
                                </a:lnTo>
                                <a:lnTo>
                                  <a:pt x="2033" y="1626"/>
                                </a:lnTo>
                                <a:lnTo>
                                  <a:pt x="2033" y="1626"/>
                                </a:lnTo>
                                <a:lnTo>
                                  <a:pt x="1525" y="1084"/>
                                </a:lnTo>
                                <a:lnTo>
                                  <a:pt x="1525" y="1084"/>
                                </a:lnTo>
                                <a:lnTo>
                                  <a:pt x="1525" y="1084"/>
                                </a:lnTo>
                                <a:lnTo>
                                  <a:pt x="1017" y="542"/>
                                </a:lnTo>
                                <a:lnTo>
                                  <a:pt x="1017" y="542"/>
                                </a:lnTo>
                                <a:lnTo>
                                  <a:pt x="1017" y="542"/>
                                </a:lnTo>
                                <a:lnTo>
                                  <a:pt x="0" y="0"/>
                                </a:lnTo>
                              </a:path>
                            </a:pathLst>
                          </a:custGeom>
                          <a:ln w="13215" cap="flat">
                            <a:round/>
                          </a:ln>
                        </wps:spPr>
                        <wps:style>
                          <a:lnRef idx="1">
                            <a:srgbClr val="00FF00"/>
                          </a:lnRef>
                          <a:fillRef idx="0">
                            <a:srgbClr val="000000">
                              <a:alpha val="0"/>
                            </a:srgbClr>
                          </a:fillRef>
                          <a:effectRef idx="0">
                            <a:scrgbClr r="0" g="0" b="0"/>
                          </a:effectRef>
                          <a:fontRef idx="none"/>
                        </wps:style>
                        <wps:bodyPr/>
                      </wps:wsp>
                      <wps:wsp>
                        <wps:cNvPr id="134035" name="Shape 10480"/>
                        <wps:cNvSpPr/>
                        <wps:spPr>
                          <a:xfrm>
                            <a:off x="5491107" y="1793235"/>
                            <a:ext cx="337032" cy="19508"/>
                          </a:xfrm>
                          <a:custGeom>
                            <a:avLst/>
                            <a:gdLst/>
                            <a:ahLst/>
                            <a:cxnLst/>
                            <a:rect l="0" t="0" r="0" b="0"/>
                            <a:pathLst>
                              <a:path w="337032" h="19508">
                                <a:moveTo>
                                  <a:pt x="337032" y="19508"/>
                                </a:moveTo>
                                <a:lnTo>
                                  <a:pt x="335507" y="19508"/>
                                </a:lnTo>
                                <a:lnTo>
                                  <a:pt x="335507" y="19508"/>
                                </a:lnTo>
                                <a:lnTo>
                                  <a:pt x="334491" y="19508"/>
                                </a:lnTo>
                                <a:lnTo>
                                  <a:pt x="333983" y="18966"/>
                                </a:lnTo>
                                <a:lnTo>
                                  <a:pt x="333983" y="18966"/>
                                </a:lnTo>
                                <a:lnTo>
                                  <a:pt x="320768" y="18966"/>
                                </a:lnTo>
                                <a:lnTo>
                                  <a:pt x="320768" y="18966"/>
                                </a:lnTo>
                                <a:lnTo>
                                  <a:pt x="320260" y="18424"/>
                                </a:lnTo>
                                <a:lnTo>
                                  <a:pt x="306536" y="18424"/>
                                </a:lnTo>
                                <a:lnTo>
                                  <a:pt x="306536" y="18424"/>
                                </a:lnTo>
                                <a:lnTo>
                                  <a:pt x="306028" y="17883"/>
                                </a:lnTo>
                                <a:lnTo>
                                  <a:pt x="296880" y="17883"/>
                                </a:lnTo>
                                <a:lnTo>
                                  <a:pt x="296880" y="17341"/>
                                </a:lnTo>
                                <a:lnTo>
                                  <a:pt x="287731" y="17341"/>
                                </a:lnTo>
                                <a:lnTo>
                                  <a:pt x="287731" y="17341"/>
                                </a:lnTo>
                                <a:lnTo>
                                  <a:pt x="287223" y="16798"/>
                                </a:lnTo>
                                <a:lnTo>
                                  <a:pt x="278074" y="16798"/>
                                </a:lnTo>
                                <a:lnTo>
                                  <a:pt x="278074" y="16256"/>
                                </a:lnTo>
                                <a:lnTo>
                                  <a:pt x="264330" y="16256"/>
                                </a:lnTo>
                                <a:lnTo>
                                  <a:pt x="264330" y="15715"/>
                                </a:lnTo>
                                <a:lnTo>
                                  <a:pt x="259248" y="15715"/>
                                </a:lnTo>
                                <a:lnTo>
                                  <a:pt x="259248" y="15173"/>
                                </a:lnTo>
                                <a:lnTo>
                                  <a:pt x="245525" y="15173"/>
                                </a:lnTo>
                                <a:lnTo>
                                  <a:pt x="245525" y="15173"/>
                                </a:lnTo>
                                <a:lnTo>
                                  <a:pt x="245016" y="14631"/>
                                </a:lnTo>
                                <a:lnTo>
                                  <a:pt x="235868" y="14631"/>
                                </a:lnTo>
                                <a:lnTo>
                                  <a:pt x="235868" y="14089"/>
                                </a:lnTo>
                                <a:lnTo>
                                  <a:pt x="226720" y="14089"/>
                                </a:lnTo>
                                <a:lnTo>
                                  <a:pt x="226720" y="14089"/>
                                </a:lnTo>
                                <a:lnTo>
                                  <a:pt x="226211" y="13547"/>
                                </a:lnTo>
                                <a:lnTo>
                                  <a:pt x="217062" y="13547"/>
                                </a:lnTo>
                                <a:lnTo>
                                  <a:pt x="217062" y="13005"/>
                                </a:lnTo>
                                <a:lnTo>
                                  <a:pt x="207405" y="13005"/>
                                </a:lnTo>
                                <a:lnTo>
                                  <a:pt x="207405" y="12464"/>
                                </a:lnTo>
                                <a:lnTo>
                                  <a:pt x="198256" y="12464"/>
                                </a:lnTo>
                                <a:lnTo>
                                  <a:pt x="198256" y="12464"/>
                                </a:lnTo>
                                <a:lnTo>
                                  <a:pt x="197748" y="11922"/>
                                </a:lnTo>
                                <a:lnTo>
                                  <a:pt x="188599" y="11922"/>
                                </a:lnTo>
                                <a:lnTo>
                                  <a:pt x="188599" y="11380"/>
                                </a:lnTo>
                                <a:lnTo>
                                  <a:pt x="179451" y="11380"/>
                                </a:lnTo>
                                <a:lnTo>
                                  <a:pt x="179451" y="11380"/>
                                </a:lnTo>
                                <a:lnTo>
                                  <a:pt x="178943" y="10838"/>
                                </a:lnTo>
                                <a:lnTo>
                                  <a:pt x="169794" y="10838"/>
                                </a:lnTo>
                                <a:lnTo>
                                  <a:pt x="169794" y="10296"/>
                                </a:lnTo>
                                <a:lnTo>
                                  <a:pt x="160644" y="10296"/>
                                </a:lnTo>
                                <a:lnTo>
                                  <a:pt x="160644" y="10296"/>
                                </a:lnTo>
                                <a:lnTo>
                                  <a:pt x="160137" y="9754"/>
                                </a:lnTo>
                                <a:lnTo>
                                  <a:pt x="150975" y="9754"/>
                                </a:lnTo>
                                <a:lnTo>
                                  <a:pt x="150975" y="9213"/>
                                </a:lnTo>
                                <a:lnTo>
                                  <a:pt x="141825" y="9213"/>
                                </a:lnTo>
                                <a:lnTo>
                                  <a:pt x="141825" y="9213"/>
                                </a:lnTo>
                                <a:lnTo>
                                  <a:pt x="141317" y="8670"/>
                                </a:lnTo>
                                <a:lnTo>
                                  <a:pt x="132169" y="8670"/>
                                </a:lnTo>
                                <a:lnTo>
                                  <a:pt x="132169" y="8128"/>
                                </a:lnTo>
                                <a:lnTo>
                                  <a:pt x="118445" y="8128"/>
                                </a:lnTo>
                                <a:lnTo>
                                  <a:pt x="118445" y="8128"/>
                                </a:lnTo>
                                <a:lnTo>
                                  <a:pt x="117937" y="7586"/>
                                </a:lnTo>
                                <a:lnTo>
                                  <a:pt x="108789" y="7586"/>
                                </a:lnTo>
                                <a:lnTo>
                                  <a:pt x="108789" y="7045"/>
                                </a:lnTo>
                                <a:lnTo>
                                  <a:pt x="104214" y="7045"/>
                                </a:lnTo>
                                <a:lnTo>
                                  <a:pt x="104214" y="7045"/>
                                </a:lnTo>
                                <a:lnTo>
                                  <a:pt x="103706" y="6503"/>
                                </a:lnTo>
                                <a:lnTo>
                                  <a:pt x="94557" y="6503"/>
                                </a:lnTo>
                                <a:lnTo>
                                  <a:pt x="94557" y="5961"/>
                                </a:lnTo>
                                <a:lnTo>
                                  <a:pt x="85409" y="5961"/>
                                </a:lnTo>
                                <a:lnTo>
                                  <a:pt x="85409" y="5961"/>
                                </a:lnTo>
                                <a:lnTo>
                                  <a:pt x="84900" y="5419"/>
                                </a:lnTo>
                                <a:lnTo>
                                  <a:pt x="75751" y="5419"/>
                                </a:lnTo>
                                <a:lnTo>
                                  <a:pt x="75751" y="4877"/>
                                </a:lnTo>
                                <a:lnTo>
                                  <a:pt x="66603" y="4877"/>
                                </a:lnTo>
                                <a:lnTo>
                                  <a:pt x="66603" y="4877"/>
                                </a:lnTo>
                                <a:lnTo>
                                  <a:pt x="66094" y="4335"/>
                                </a:lnTo>
                                <a:lnTo>
                                  <a:pt x="56946" y="4335"/>
                                </a:lnTo>
                                <a:lnTo>
                                  <a:pt x="56946" y="3794"/>
                                </a:lnTo>
                                <a:lnTo>
                                  <a:pt x="52371" y="3794"/>
                                </a:lnTo>
                                <a:lnTo>
                                  <a:pt x="52371" y="3794"/>
                                </a:lnTo>
                                <a:lnTo>
                                  <a:pt x="51863" y="3252"/>
                                </a:lnTo>
                                <a:lnTo>
                                  <a:pt x="38120" y="3252"/>
                                </a:lnTo>
                                <a:lnTo>
                                  <a:pt x="38120" y="2710"/>
                                </a:lnTo>
                                <a:lnTo>
                                  <a:pt x="33545" y="2710"/>
                                </a:lnTo>
                                <a:lnTo>
                                  <a:pt x="33545" y="2710"/>
                                </a:lnTo>
                                <a:lnTo>
                                  <a:pt x="33037" y="2168"/>
                                </a:lnTo>
                                <a:lnTo>
                                  <a:pt x="23888" y="2168"/>
                                </a:lnTo>
                                <a:lnTo>
                                  <a:pt x="23888" y="1626"/>
                                </a:lnTo>
                                <a:lnTo>
                                  <a:pt x="14739" y="1626"/>
                                </a:lnTo>
                                <a:lnTo>
                                  <a:pt x="14739" y="1084"/>
                                </a:lnTo>
                                <a:lnTo>
                                  <a:pt x="10165" y="1084"/>
                                </a:lnTo>
                                <a:lnTo>
                                  <a:pt x="10165" y="1084"/>
                                </a:lnTo>
                                <a:lnTo>
                                  <a:pt x="9657" y="542"/>
                                </a:lnTo>
                                <a:lnTo>
                                  <a:pt x="508" y="542"/>
                                </a:lnTo>
                                <a:lnTo>
                                  <a:pt x="508" y="0"/>
                                </a:lnTo>
                                <a:lnTo>
                                  <a:pt x="0" y="0"/>
                                </a:lnTo>
                              </a:path>
                            </a:pathLst>
                          </a:custGeom>
                          <a:ln w="13215" cap="flat">
                            <a:round/>
                          </a:ln>
                        </wps:spPr>
                        <wps:style>
                          <a:lnRef idx="1">
                            <a:srgbClr val="0000FF"/>
                          </a:lnRef>
                          <a:fillRef idx="0">
                            <a:srgbClr val="000000">
                              <a:alpha val="0"/>
                            </a:srgbClr>
                          </a:fillRef>
                          <a:effectRef idx="0">
                            <a:scrgbClr r="0" g="0" b="0"/>
                          </a:effectRef>
                          <a:fontRef idx="none"/>
                        </wps:style>
                        <wps:bodyPr/>
                      </wps:wsp>
                      <wps:wsp>
                        <wps:cNvPr id="134036" name="Shape 10481"/>
                        <wps:cNvSpPr/>
                        <wps:spPr>
                          <a:xfrm>
                            <a:off x="5158147" y="1769392"/>
                            <a:ext cx="332960" cy="23843"/>
                          </a:xfrm>
                          <a:custGeom>
                            <a:avLst/>
                            <a:gdLst/>
                            <a:ahLst/>
                            <a:cxnLst/>
                            <a:rect l="0" t="0" r="0" b="0"/>
                            <a:pathLst>
                              <a:path w="332960" h="23843">
                                <a:moveTo>
                                  <a:pt x="332960" y="23843"/>
                                </a:moveTo>
                                <a:lnTo>
                                  <a:pt x="324319" y="23843"/>
                                </a:lnTo>
                                <a:lnTo>
                                  <a:pt x="324319" y="23843"/>
                                </a:lnTo>
                                <a:lnTo>
                                  <a:pt x="323811" y="23301"/>
                                </a:lnTo>
                                <a:lnTo>
                                  <a:pt x="314662" y="23301"/>
                                </a:lnTo>
                                <a:lnTo>
                                  <a:pt x="314662" y="22759"/>
                                </a:lnTo>
                                <a:lnTo>
                                  <a:pt x="310088" y="22759"/>
                                </a:lnTo>
                                <a:lnTo>
                                  <a:pt x="310088" y="22759"/>
                                </a:lnTo>
                                <a:lnTo>
                                  <a:pt x="309580" y="22217"/>
                                </a:lnTo>
                                <a:lnTo>
                                  <a:pt x="300431" y="22217"/>
                                </a:lnTo>
                                <a:lnTo>
                                  <a:pt x="300431" y="21675"/>
                                </a:lnTo>
                                <a:lnTo>
                                  <a:pt x="291282" y="21675"/>
                                </a:lnTo>
                                <a:lnTo>
                                  <a:pt x="291282" y="21134"/>
                                </a:lnTo>
                                <a:lnTo>
                                  <a:pt x="286707" y="21134"/>
                                </a:lnTo>
                                <a:lnTo>
                                  <a:pt x="286707" y="21134"/>
                                </a:lnTo>
                                <a:lnTo>
                                  <a:pt x="286200" y="20592"/>
                                </a:lnTo>
                                <a:lnTo>
                                  <a:pt x="277051" y="20592"/>
                                </a:lnTo>
                                <a:lnTo>
                                  <a:pt x="277051" y="20050"/>
                                </a:lnTo>
                                <a:lnTo>
                                  <a:pt x="267902" y="20050"/>
                                </a:lnTo>
                                <a:lnTo>
                                  <a:pt x="267394" y="19508"/>
                                </a:lnTo>
                                <a:lnTo>
                                  <a:pt x="267394" y="19508"/>
                                </a:lnTo>
                                <a:lnTo>
                                  <a:pt x="262819" y="19508"/>
                                </a:lnTo>
                                <a:lnTo>
                                  <a:pt x="262819" y="18966"/>
                                </a:lnTo>
                                <a:lnTo>
                                  <a:pt x="253657" y="18966"/>
                                </a:lnTo>
                                <a:lnTo>
                                  <a:pt x="253657" y="18424"/>
                                </a:lnTo>
                                <a:lnTo>
                                  <a:pt x="248574" y="18424"/>
                                </a:lnTo>
                                <a:lnTo>
                                  <a:pt x="248574" y="17883"/>
                                </a:lnTo>
                                <a:lnTo>
                                  <a:pt x="239426" y="17883"/>
                                </a:lnTo>
                                <a:lnTo>
                                  <a:pt x="239426" y="17883"/>
                                </a:lnTo>
                                <a:lnTo>
                                  <a:pt x="238917" y="17341"/>
                                </a:lnTo>
                                <a:lnTo>
                                  <a:pt x="229769" y="17341"/>
                                </a:lnTo>
                                <a:lnTo>
                                  <a:pt x="229769" y="16799"/>
                                </a:lnTo>
                                <a:lnTo>
                                  <a:pt x="220620" y="16799"/>
                                </a:lnTo>
                                <a:lnTo>
                                  <a:pt x="220620" y="16256"/>
                                </a:lnTo>
                                <a:lnTo>
                                  <a:pt x="216046" y="16256"/>
                                </a:lnTo>
                                <a:lnTo>
                                  <a:pt x="216046" y="16256"/>
                                </a:lnTo>
                                <a:lnTo>
                                  <a:pt x="215537" y="15715"/>
                                </a:lnTo>
                                <a:lnTo>
                                  <a:pt x="206389" y="15715"/>
                                </a:lnTo>
                                <a:lnTo>
                                  <a:pt x="206389" y="15173"/>
                                </a:lnTo>
                                <a:lnTo>
                                  <a:pt x="197240" y="15173"/>
                                </a:lnTo>
                                <a:lnTo>
                                  <a:pt x="197240" y="14631"/>
                                </a:lnTo>
                                <a:lnTo>
                                  <a:pt x="192157" y="14631"/>
                                </a:lnTo>
                                <a:lnTo>
                                  <a:pt x="192157" y="14089"/>
                                </a:lnTo>
                                <a:lnTo>
                                  <a:pt x="183008" y="14089"/>
                                </a:lnTo>
                                <a:lnTo>
                                  <a:pt x="183008" y="13547"/>
                                </a:lnTo>
                                <a:lnTo>
                                  <a:pt x="178434" y="13547"/>
                                </a:lnTo>
                                <a:lnTo>
                                  <a:pt x="178434" y="13547"/>
                                </a:lnTo>
                                <a:lnTo>
                                  <a:pt x="177926" y="13005"/>
                                </a:lnTo>
                                <a:lnTo>
                                  <a:pt x="168777" y="13005"/>
                                </a:lnTo>
                                <a:lnTo>
                                  <a:pt x="168777" y="12464"/>
                                </a:lnTo>
                                <a:lnTo>
                                  <a:pt x="159628" y="12464"/>
                                </a:lnTo>
                                <a:lnTo>
                                  <a:pt x="159628" y="11922"/>
                                </a:lnTo>
                                <a:lnTo>
                                  <a:pt x="154546" y="11922"/>
                                </a:lnTo>
                                <a:lnTo>
                                  <a:pt x="154546" y="11380"/>
                                </a:lnTo>
                                <a:lnTo>
                                  <a:pt x="145397" y="11380"/>
                                </a:lnTo>
                                <a:lnTo>
                                  <a:pt x="145397" y="11380"/>
                                </a:lnTo>
                                <a:lnTo>
                                  <a:pt x="144875" y="10838"/>
                                </a:lnTo>
                                <a:lnTo>
                                  <a:pt x="135727" y="10838"/>
                                </a:lnTo>
                                <a:lnTo>
                                  <a:pt x="135727" y="10296"/>
                                </a:lnTo>
                                <a:lnTo>
                                  <a:pt x="131152" y="10296"/>
                                </a:lnTo>
                                <a:lnTo>
                                  <a:pt x="131152" y="10296"/>
                                </a:lnTo>
                                <a:lnTo>
                                  <a:pt x="130644" y="9754"/>
                                </a:lnTo>
                                <a:lnTo>
                                  <a:pt x="122003" y="9754"/>
                                </a:lnTo>
                                <a:lnTo>
                                  <a:pt x="121495" y="9213"/>
                                </a:lnTo>
                                <a:lnTo>
                                  <a:pt x="121495" y="9213"/>
                                </a:lnTo>
                                <a:lnTo>
                                  <a:pt x="116921" y="9213"/>
                                </a:lnTo>
                                <a:lnTo>
                                  <a:pt x="116921" y="8671"/>
                                </a:lnTo>
                                <a:lnTo>
                                  <a:pt x="107772" y="8671"/>
                                </a:lnTo>
                                <a:lnTo>
                                  <a:pt x="107772" y="8671"/>
                                </a:lnTo>
                                <a:lnTo>
                                  <a:pt x="107264" y="8128"/>
                                </a:lnTo>
                                <a:lnTo>
                                  <a:pt x="98115" y="8128"/>
                                </a:lnTo>
                                <a:lnTo>
                                  <a:pt x="98115" y="7586"/>
                                </a:lnTo>
                                <a:lnTo>
                                  <a:pt x="93541" y="7586"/>
                                </a:lnTo>
                                <a:lnTo>
                                  <a:pt x="93541" y="7586"/>
                                </a:lnTo>
                                <a:lnTo>
                                  <a:pt x="93032" y="7045"/>
                                </a:lnTo>
                                <a:lnTo>
                                  <a:pt x="84392" y="7045"/>
                                </a:lnTo>
                                <a:lnTo>
                                  <a:pt x="83884" y="6503"/>
                                </a:lnTo>
                                <a:lnTo>
                                  <a:pt x="83884" y="6503"/>
                                </a:lnTo>
                                <a:lnTo>
                                  <a:pt x="79309" y="6503"/>
                                </a:lnTo>
                                <a:lnTo>
                                  <a:pt x="79309" y="5961"/>
                                </a:lnTo>
                                <a:lnTo>
                                  <a:pt x="70160" y="5961"/>
                                </a:lnTo>
                                <a:lnTo>
                                  <a:pt x="70160" y="5419"/>
                                </a:lnTo>
                                <a:lnTo>
                                  <a:pt x="65078" y="5419"/>
                                </a:lnTo>
                                <a:lnTo>
                                  <a:pt x="65078" y="4877"/>
                                </a:lnTo>
                                <a:lnTo>
                                  <a:pt x="55929" y="4877"/>
                                </a:lnTo>
                                <a:lnTo>
                                  <a:pt x="55929" y="4877"/>
                                </a:lnTo>
                                <a:lnTo>
                                  <a:pt x="55421" y="4335"/>
                                </a:lnTo>
                                <a:lnTo>
                                  <a:pt x="46780" y="4335"/>
                                </a:lnTo>
                                <a:lnTo>
                                  <a:pt x="46272" y="3794"/>
                                </a:lnTo>
                                <a:lnTo>
                                  <a:pt x="46272" y="3794"/>
                                </a:lnTo>
                                <a:lnTo>
                                  <a:pt x="41698" y="3794"/>
                                </a:lnTo>
                                <a:lnTo>
                                  <a:pt x="41698" y="3252"/>
                                </a:lnTo>
                                <a:lnTo>
                                  <a:pt x="32549" y="3252"/>
                                </a:lnTo>
                                <a:lnTo>
                                  <a:pt x="32549" y="2710"/>
                                </a:lnTo>
                                <a:lnTo>
                                  <a:pt x="27446" y="2710"/>
                                </a:lnTo>
                                <a:lnTo>
                                  <a:pt x="27446" y="2168"/>
                                </a:lnTo>
                                <a:lnTo>
                                  <a:pt x="18297" y="2168"/>
                                </a:lnTo>
                                <a:lnTo>
                                  <a:pt x="18297" y="1626"/>
                                </a:lnTo>
                                <a:lnTo>
                                  <a:pt x="13215" y="1626"/>
                                </a:lnTo>
                                <a:lnTo>
                                  <a:pt x="13215" y="1084"/>
                                </a:lnTo>
                                <a:lnTo>
                                  <a:pt x="8641" y="1084"/>
                                </a:lnTo>
                                <a:lnTo>
                                  <a:pt x="8641" y="543"/>
                                </a:lnTo>
                                <a:lnTo>
                                  <a:pt x="4066" y="543"/>
                                </a:lnTo>
                                <a:lnTo>
                                  <a:pt x="4066" y="543"/>
                                </a:lnTo>
                                <a:lnTo>
                                  <a:pt x="3558" y="0"/>
                                </a:lnTo>
                                <a:lnTo>
                                  <a:pt x="0" y="0"/>
                                </a:lnTo>
                              </a:path>
                            </a:pathLst>
                          </a:custGeom>
                          <a:ln w="13215" cap="flat">
                            <a:round/>
                          </a:ln>
                        </wps:spPr>
                        <wps:style>
                          <a:lnRef idx="1">
                            <a:srgbClr val="0000FF"/>
                          </a:lnRef>
                          <a:fillRef idx="0">
                            <a:srgbClr val="000000">
                              <a:alpha val="0"/>
                            </a:srgbClr>
                          </a:fillRef>
                          <a:effectRef idx="0">
                            <a:scrgbClr r="0" g="0" b="0"/>
                          </a:effectRef>
                          <a:fontRef idx="none"/>
                        </wps:style>
                        <wps:bodyPr/>
                      </wps:wsp>
                      <wps:wsp>
                        <wps:cNvPr id="134037" name="Shape 10482"/>
                        <wps:cNvSpPr/>
                        <wps:spPr>
                          <a:xfrm>
                            <a:off x="4831788" y="1738484"/>
                            <a:ext cx="326359" cy="30908"/>
                          </a:xfrm>
                          <a:custGeom>
                            <a:avLst/>
                            <a:gdLst/>
                            <a:ahLst/>
                            <a:cxnLst/>
                            <a:rect l="0" t="0" r="0" b="0"/>
                            <a:pathLst>
                              <a:path w="326359" h="30908">
                                <a:moveTo>
                                  <a:pt x="326359" y="30908"/>
                                </a:moveTo>
                                <a:lnTo>
                                  <a:pt x="325851" y="30908"/>
                                </a:lnTo>
                                <a:lnTo>
                                  <a:pt x="325851" y="30908"/>
                                </a:lnTo>
                                <a:lnTo>
                                  <a:pt x="325343" y="30366"/>
                                </a:lnTo>
                                <a:lnTo>
                                  <a:pt x="316194" y="30366"/>
                                </a:lnTo>
                                <a:lnTo>
                                  <a:pt x="316194" y="29825"/>
                                </a:lnTo>
                                <a:lnTo>
                                  <a:pt x="311620" y="29825"/>
                                </a:lnTo>
                                <a:lnTo>
                                  <a:pt x="311620" y="29825"/>
                                </a:lnTo>
                                <a:lnTo>
                                  <a:pt x="311111" y="29283"/>
                                </a:lnTo>
                                <a:lnTo>
                                  <a:pt x="302471" y="29283"/>
                                </a:lnTo>
                                <a:lnTo>
                                  <a:pt x="301962" y="28741"/>
                                </a:lnTo>
                                <a:lnTo>
                                  <a:pt x="301962" y="28741"/>
                                </a:lnTo>
                                <a:lnTo>
                                  <a:pt x="297388" y="28741"/>
                                </a:lnTo>
                                <a:lnTo>
                                  <a:pt x="297388" y="28199"/>
                                </a:lnTo>
                                <a:lnTo>
                                  <a:pt x="288239" y="28199"/>
                                </a:lnTo>
                                <a:lnTo>
                                  <a:pt x="288239" y="27657"/>
                                </a:lnTo>
                                <a:lnTo>
                                  <a:pt x="283157" y="27657"/>
                                </a:lnTo>
                                <a:lnTo>
                                  <a:pt x="283157" y="27115"/>
                                </a:lnTo>
                                <a:lnTo>
                                  <a:pt x="278582" y="27115"/>
                                </a:lnTo>
                                <a:lnTo>
                                  <a:pt x="278582" y="26574"/>
                                </a:lnTo>
                                <a:lnTo>
                                  <a:pt x="269434" y="26574"/>
                                </a:lnTo>
                                <a:lnTo>
                                  <a:pt x="269434" y="26032"/>
                                </a:lnTo>
                                <a:lnTo>
                                  <a:pt x="264351" y="26032"/>
                                </a:lnTo>
                                <a:lnTo>
                                  <a:pt x="264351" y="25490"/>
                                </a:lnTo>
                                <a:lnTo>
                                  <a:pt x="255202" y="25490"/>
                                </a:lnTo>
                                <a:lnTo>
                                  <a:pt x="255202" y="24948"/>
                                </a:lnTo>
                                <a:lnTo>
                                  <a:pt x="250628" y="24948"/>
                                </a:lnTo>
                                <a:lnTo>
                                  <a:pt x="250628" y="24948"/>
                                </a:lnTo>
                                <a:lnTo>
                                  <a:pt x="250120" y="24406"/>
                                </a:lnTo>
                                <a:lnTo>
                                  <a:pt x="245545" y="24406"/>
                                </a:lnTo>
                                <a:lnTo>
                                  <a:pt x="245545" y="23864"/>
                                </a:lnTo>
                                <a:lnTo>
                                  <a:pt x="240950" y="23864"/>
                                </a:lnTo>
                                <a:lnTo>
                                  <a:pt x="240950" y="23323"/>
                                </a:lnTo>
                                <a:lnTo>
                                  <a:pt x="231802" y="23323"/>
                                </a:lnTo>
                                <a:lnTo>
                                  <a:pt x="231802" y="22780"/>
                                </a:lnTo>
                                <a:lnTo>
                                  <a:pt x="226720" y="22780"/>
                                </a:lnTo>
                                <a:lnTo>
                                  <a:pt x="226720" y="22216"/>
                                </a:lnTo>
                                <a:lnTo>
                                  <a:pt x="222145" y="22216"/>
                                </a:lnTo>
                                <a:lnTo>
                                  <a:pt x="222145" y="21675"/>
                                </a:lnTo>
                                <a:lnTo>
                                  <a:pt x="212996" y="21675"/>
                                </a:lnTo>
                                <a:lnTo>
                                  <a:pt x="212488" y="21133"/>
                                </a:lnTo>
                                <a:lnTo>
                                  <a:pt x="212488" y="21133"/>
                                </a:lnTo>
                                <a:lnTo>
                                  <a:pt x="207914" y="21133"/>
                                </a:lnTo>
                                <a:lnTo>
                                  <a:pt x="207914" y="20591"/>
                                </a:lnTo>
                                <a:lnTo>
                                  <a:pt x="203339" y="20591"/>
                                </a:lnTo>
                                <a:lnTo>
                                  <a:pt x="203339" y="20591"/>
                                </a:lnTo>
                                <a:lnTo>
                                  <a:pt x="202831" y="20049"/>
                                </a:lnTo>
                                <a:lnTo>
                                  <a:pt x="194190" y="20049"/>
                                </a:lnTo>
                                <a:lnTo>
                                  <a:pt x="193682" y="19507"/>
                                </a:lnTo>
                                <a:lnTo>
                                  <a:pt x="193682" y="19507"/>
                                </a:lnTo>
                                <a:lnTo>
                                  <a:pt x="189108" y="19507"/>
                                </a:lnTo>
                                <a:lnTo>
                                  <a:pt x="189108" y="18966"/>
                                </a:lnTo>
                                <a:lnTo>
                                  <a:pt x="184534" y="18966"/>
                                </a:lnTo>
                                <a:lnTo>
                                  <a:pt x="184534" y="18966"/>
                                </a:lnTo>
                                <a:lnTo>
                                  <a:pt x="184025" y="18424"/>
                                </a:lnTo>
                                <a:lnTo>
                                  <a:pt x="179959" y="18424"/>
                                </a:lnTo>
                                <a:lnTo>
                                  <a:pt x="179959" y="18424"/>
                                </a:lnTo>
                                <a:lnTo>
                                  <a:pt x="179451" y="17882"/>
                                </a:lnTo>
                                <a:lnTo>
                                  <a:pt x="174877" y="17882"/>
                                </a:lnTo>
                                <a:lnTo>
                                  <a:pt x="174877" y="17340"/>
                                </a:lnTo>
                                <a:lnTo>
                                  <a:pt x="165728" y="17340"/>
                                </a:lnTo>
                                <a:lnTo>
                                  <a:pt x="165728" y="16798"/>
                                </a:lnTo>
                                <a:lnTo>
                                  <a:pt x="161153" y="16798"/>
                                </a:lnTo>
                                <a:lnTo>
                                  <a:pt x="161153" y="16798"/>
                                </a:lnTo>
                                <a:lnTo>
                                  <a:pt x="160645" y="16256"/>
                                </a:lnTo>
                                <a:lnTo>
                                  <a:pt x="156071" y="16256"/>
                                </a:lnTo>
                                <a:lnTo>
                                  <a:pt x="156071" y="15715"/>
                                </a:lnTo>
                                <a:lnTo>
                                  <a:pt x="146922" y="15715"/>
                                </a:lnTo>
                                <a:lnTo>
                                  <a:pt x="146922" y="15173"/>
                                </a:lnTo>
                                <a:lnTo>
                                  <a:pt x="142348" y="15173"/>
                                </a:lnTo>
                                <a:lnTo>
                                  <a:pt x="142348" y="15173"/>
                                </a:lnTo>
                                <a:lnTo>
                                  <a:pt x="141839" y="14630"/>
                                </a:lnTo>
                                <a:lnTo>
                                  <a:pt x="137265" y="14630"/>
                                </a:lnTo>
                                <a:lnTo>
                                  <a:pt x="137265" y="14088"/>
                                </a:lnTo>
                                <a:lnTo>
                                  <a:pt x="132691" y="14088"/>
                                </a:lnTo>
                                <a:lnTo>
                                  <a:pt x="132691" y="13546"/>
                                </a:lnTo>
                                <a:lnTo>
                                  <a:pt x="128103" y="13546"/>
                                </a:lnTo>
                                <a:lnTo>
                                  <a:pt x="128103" y="13546"/>
                                </a:lnTo>
                                <a:lnTo>
                                  <a:pt x="127595" y="13005"/>
                                </a:lnTo>
                                <a:lnTo>
                                  <a:pt x="118954" y="13005"/>
                                </a:lnTo>
                                <a:lnTo>
                                  <a:pt x="118445" y="12463"/>
                                </a:lnTo>
                                <a:lnTo>
                                  <a:pt x="118445" y="12463"/>
                                </a:lnTo>
                                <a:lnTo>
                                  <a:pt x="113871" y="12463"/>
                                </a:lnTo>
                                <a:lnTo>
                                  <a:pt x="113871" y="11921"/>
                                </a:lnTo>
                                <a:lnTo>
                                  <a:pt x="109297" y="11921"/>
                                </a:lnTo>
                                <a:lnTo>
                                  <a:pt x="109297" y="11921"/>
                                </a:lnTo>
                                <a:lnTo>
                                  <a:pt x="108789" y="11379"/>
                                </a:lnTo>
                                <a:lnTo>
                                  <a:pt x="104723" y="11379"/>
                                </a:lnTo>
                                <a:lnTo>
                                  <a:pt x="104723" y="11379"/>
                                </a:lnTo>
                                <a:lnTo>
                                  <a:pt x="104215" y="10837"/>
                                </a:lnTo>
                                <a:lnTo>
                                  <a:pt x="99640" y="10837"/>
                                </a:lnTo>
                                <a:lnTo>
                                  <a:pt x="99640" y="10295"/>
                                </a:lnTo>
                                <a:lnTo>
                                  <a:pt x="90491" y="10295"/>
                                </a:lnTo>
                                <a:lnTo>
                                  <a:pt x="90491" y="9754"/>
                                </a:lnTo>
                                <a:lnTo>
                                  <a:pt x="85917" y="9754"/>
                                </a:lnTo>
                                <a:lnTo>
                                  <a:pt x="85917" y="9754"/>
                                </a:lnTo>
                                <a:lnTo>
                                  <a:pt x="85409" y="9212"/>
                                </a:lnTo>
                                <a:lnTo>
                                  <a:pt x="80834" y="9212"/>
                                </a:lnTo>
                                <a:lnTo>
                                  <a:pt x="80834" y="8670"/>
                                </a:lnTo>
                                <a:lnTo>
                                  <a:pt x="76260" y="8670"/>
                                </a:lnTo>
                                <a:lnTo>
                                  <a:pt x="76260" y="8128"/>
                                </a:lnTo>
                                <a:lnTo>
                                  <a:pt x="71686" y="8128"/>
                                </a:lnTo>
                                <a:lnTo>
                                  <a:pt x="71686" y="8128"/>
                                </a:lnTo>
                                <a:lnTo>
                                  <a:pt x="71177" y="7586"/>
                                </a:lnTo>
                                <a:lnTo>
                                  <a:pt x="66603" y="7586"/>
                                </a:lnTo>
                                <a:lnTo>
                                  <a:pt x="66603" y="7045"/>
                                </a:lnTo>
                                <a:lnTo>
                                  <a:pt x="62029" y="7045"/>
                                </a:lnTo>
                                <a:lnTo>
                                  <a:pt x="62029" y="6502"/>
                                </a:lnTo>
                                <a:lnTo>
                                  <a:pt x="57454" y="6502"/>
                                </a:lnTo>
                                <a:lnTo>
                                  <a:pt x="57454" y="6502"/>
                                </a:lnTo>
                                <a:lnTo>
                                  <a:pt x="56946" y="5960"/>
                                </a:lnTo>
                                <a:lnTo>
                                  <a:pt x="52880" y="5960"/>
                                </a:lnTo>
                                <a:lnTo>
                                  <a:pt x="52880" y="5960"/>
                                </a:lnTo>
                                <a:lnTo>
                                  <a:pt x="52372" y="5418"/>
                                </a:lnTo>
                                <a:lnTo>
                                  <a:pt x="45256" y="5418"/>
                                </a:lnTo>
                                <a:lnTo>
                                  <a:pt x="44748" y="4876"/>
                                </a:lnTo>
                                <a:lnTo>
                                  <a:pt x="44239" y="4876"/>
                                </a:lnTo>
                                <a:lnTo>
                                  <a:pt x="44239" y="4876"/>
                                </a:lnTo>
                                <a:lnTo>
                                  <a:pt x="42206" y="4876"/>
                                </a:lnTo>
                                <a:lnTo>
                                  <a:pt x="42206" y="4876"/>
                                </a:lnTo>
                                <a:lnTo>
                                  <a:pt x="41698" y="4876"/>
                                </a:lnTo>
                                <a:lnTo>
                                  <a:pt x="41190" y="4335"/>
                                </a:lnTo>
                                <a:lnTo>
                                  <a:pt x="34074" y="4335"/>
                                </a:lnTo>
                                <a:lnTo>
                                  <a:pt x="34074" y="3793"/>
                                </a:lnTo>
                                <a:lnTo>
                                  <a:pt x="28991" y="3793"/>
                                </a:lnTo>
                                <a:lnTo>
                                  <a:pt x="28991" y="3251"/>
                                </a:lnTo>
                                <a:lnTo>
                                  <a:pt x="24417" y="3251"/>
                                </a:lnTo>
                                <a:lnTo>
                                  <a:pt x="24417" y="2709"/>
                                </a:lnTo>
                                <a:lnTo>
                                  <a:pt x="19843" y="2709"/>
                                </a:lnTo>
                                <a:lnTo>
                                  <a:pt x="19843" y="2709"/>
                                </a:lnTo>
                                <a:lnTo>
                                  <a:pt x="19334" y="2167"/>
                                </a:lnTo>
                                <a:lnTo>
                                  <a:pt x="15268" y="2167"/>
                                </a:lnTo>
                                <a:lnTo>
                                  <a:pt x="15268" y="2167"/>
                                </a:lnTo>
                                <a:lnTo>
                                  <a:pt x="14760" y="1625"/>
                                </a:lnTo>
                                <a:lnTo>
                                  <a:pt x="10165" y="1625"/>
                                </a:lnTo>
                                <a:lnTo>
                                  <a:pt x="10165" y="1084"/>
                                </a:lnTo>
                                <a:lnTo>
                                  <a:pt x="5591" y="1084"/>
                                </a:lnTo>
                                <a:lnTo>
                                  <a:pt x="5591" y="542"/>
                                </a:lnTo>
                                <a:lnTo>
                                  <a:pt x="1017" y="542"/>
                                </a:lnTo>
                                <a:lnTo>
                                  <a:pt x="1017" y="542"/>
                                </a:lnTo>
                                <a:lnTo>
                                  <a:pt x="508" y="0"/>
                                </a:lnTo>
                                <a:lnTo>
                                  <a:pt x="0" y="0"/>
                                </a:lnTo>
                              </a:path>
                            </a:pathLst>
                          </a:custGeom>
                          <a:ln w="13215" cap="flat">
                            <a:round/>
                          </a:ln>
                        </wps:spPr>
                        <wps:style>
                          <a:lnRef idx="1">
                            <a:srgbClr val="0000FF"/>
                          </a:lnRef>
                          <a:fillRef idx="0">
                            <a:srgbClr val="000000">
                              <a:alpha val="0"/>
                            </a:srgbClr>
                          </a:fillRef>
                          <a:effectRef idx="0">
                            <a:scrgbClr r="0" g="0" b="0"/>
                          </a:effectRef>
                          <a:fontRef idx="none"/>
                        </wps:style>
                        <wps:bodyPr/>
                      </wps:wsp>
                      <wps:wsp>
                        <wps:cNvPr id="134038" name="Shape 10483"/>
                        <wps:cNvSpPr/>
                        <wps:spPr>
                          <a:xfrm>
                            <a:off x="4522731" y="1689173"/>
                            <a:ext cx="309057" cy="49311"/>
                          </a:xfrm>
                          <a:custGeom>
                            <a:avLst/>
                            <a:gdLst/>
                            <a:ahLst/>
                            <a:cxnLst/>
                            <a:rect l="0" t="0" r="0" b="0"/>
                            <a:pathLst>
                              <a:path w="309057" h="49311">
                                <a:moveTo>
                                  <a:pt x="309057" y="49311"/>
                                </a:moveTo>
                                <a:lnTo>
                                  <a:pt x="305499" y="49311"/>
                                </a:lnTo>
                                <a:lnTo>
                                  <a:pt x="305499" y="49311"/>
                                </a:lnTo>
                                <a:lnTo>
                                  <a:pt x="304991" y="48769"/>
                                </a:lnTo>
                                <a:lnTo>
                                  <a:pt x="300417" y="48769"/>
                                </a:lnTo>
                                <a:lnTo>
                                  <a:pt x="300417" y="48227"/>
                                </a:lnTo>
                                <a:lnTo>
                                  <a:pt x="295842" y="48227"/>
                                </a:lnTo>
                                <a:lnTo>
                                  <a:pt x="295842" y="47685"/>
                                </a:lnTo>
                                <a:lnTo>
                                  <a:pt x="291268" y="47685"/>
                                </a:lnTo>
                                <a:lnTo>
                                  <a:pt x="291268" y="47685"/>
                                </a:lnTo>
                                <a:lnTo>
                                  <a:pt x="290760" y="47143"/>
                                </a:lnTo>
                                <a:lnTo>
                                  <a:pt x="286694" y="47143"/>
                                </a:lnTo>
                                <a:lnTo>
                                  <a:pt x="286694" y="47143"/>
                                </a:lnTo>
                                <a:lnTo>
                                  <a:pt x="286186" y="46601"/>
                                </a:lnTo>
                                <a:lnTo>
                                  <a:pt x="281611" y="46601"/>
                                </a:lnTo>
                                <a:lnTo>
                                  <a:pt x="281611" y="46059"/>
                                </a:lnTo>
                                <a:lnTo>
                                  <a:pt x="277037" y="46059"/>
                                </a:lnTo>
                                <a:lnTo>
                                  <a:pt x="277037" y="45517"/>
                                </a:lnTo>
                                <a:lnTo>
                                  <a:pt x="273479" y="45517"/>
                                </a:lnTo>
                                <a:lnTo>
                                  <a:pt x="273479" y="44976"/>
                                </a:lnTo>
                                <a:lnTo>
                                  <a:pt x="270938" y="44976"/>
                                </a:lnTo>
                                <a:lnTo>
                                  <a:pt x="270938" y="44434"/>
                                </a:lnTo>
                                <a:lnTo>
                                  <a:pt x="267888" y="44434"/>
                                </a:lnTo>
                                <a:lnTo>
                                  <a:pt x="267888" y="44434"/>
                                </a:lnTo>
                                <a:lnTo>
                                  <a:pt x="267380" y="43892"/>
                                </a:lnTo>
                                <a:lnTo>
                                  <a:pt x="260264" y="43892"/>
                                </a:lnTo>
                                <a:lnTo>
                                  <a:pt x="259756" y="43350"/>
                                </a:lnTo>
                                <a:lnTo>
                                  <a:pt x="259248" y="43350"/>
                                </a:lnTo>
                                <a:lnTo>
                                  <a:pt x="259248" y="43350"/>
                                </a:lnTo>
                                <a:lnTo>
                                  <a:pt x="257215" y="43350"/>
                                </a:lnTo>
                                <a:lnTo>
                                  <a:pt x="257215" y="43350"/>
                                </a:lnTo>
                                <a:lnTo>
                                  <a:pt x="256706" y="42808"/>
                                </a:lnTo>
                                <a:lnTo>
                                  <a:pt x="253657" y="42808"/>
                                </a:lnTo>
                                <a:lnTo>
                                  <a:pt x="253657" y="42808"/>
                                </a:lnTo>
                                <a:lnTo>
                                  <a:pt x="253148" y="42266"/>
                                </a:lnTo>
                                <a:lnTo>
                                  <a:pt x="248574" y="42266"/>
                                </a:lnTo>
                                <a:lnTo>
                                  <a:pt x="248574" y="41725"/>
                                </a:lnTo>
                                <a:lnTo>
                                  <a:pt x="244000" y="41725"/>
                                </a:lnTo>
                                <a:lnTo>
                                  <a:pt x="244000" y="41183"/>
                                </a:lnTo>
                                <a:lnTo>
                                  <a:pt x="239425" y="41183"/>
                                </a:lnTo>
                                <a:lnTo>
                                  <a:pt x="239425" y="41183"/>
                                </a:lnTo>
                                <a:lnTo>
                                  <a:pt x="238917" y="40641"/>
                                </a:lnTo>
                                <a:lnTo>
                                  <a:pt x="234851" y="40641"/>
                                </a:lnTo>
                                <a:lnTo>
                                  <a:pt x="234851" y="40099"/>
                                </a:lnTo>
                                <a:lnTo>
                                  <a:pt x="231293" y="40099"/>
                                </a:lnTo>
                                <a:lnTo>
                                  <a:pt x="231293" y="39557"/>
                                </a:lnTo>
                                <a:lnTo>
                                  <a:pt x="228752" y="39557"/>
                                </a:lnTo>
                                <a:lnTo>
                                  <a:pt x="228752" y="39015"/>
                                </a:lnTo>
                                <a:lnTo>
                                  <a:pt x="225194" y="39015"/>
                                </a:lnTo>
                                <a:lnTo>
                                  <a:pt x="225194" y="38473"/>
                                </a:lnTo>
                                <a:lnTo>
                                  <a:pt x="220619" y="38473"/>
                                </a:lnTo>
                                <a:lnTo>
                                  <a:pt x="220619" y="38473"/>
                                </a:lnTo>
                                <a:lnTo>
                                  <a:pt x="220111" y="37931"/>
                                </a:lnTo>
                                <a:lnTo>
                                  <a:pt x="216045" y="37931"/>
                                </a:lnTo>
                                <a:lnTo>
                                  <a:pt x="216045" y="37931"/>
                                </a:lnTo>
                                <a:lnTo>
                                  <a:pt x="215537" y="37389"/>
                                </a:lnTo>
                                <a:lnTo>
                                  <a:pt x="210962" y="37389"/>
                                </a:lnTo>
                                <a:lnTo>
                                  <a:pt x="210962" y="36847"/>
                                </a:lnTo>
                                <a:lnTo>
                                  <a:pt x="206375" y="36847"/>
                                </a:lnTo>
                                <a:lnTo>
                                  <a:pt x="206375" y="36306"/>
                                </a:lnTo>
                                <a:lnTo>
                                  <a:pt x="202817" y="36306"/>
                                </a:lnTo>
                                <a:lnTo>
                                  <a:pt x="202817" y="35764"/>
                                </a:lnTo>
                                <a:lnTo>
                                  <a:pt x="200275" y="35764"/>
                                </a:lnTo>
                                <a:lnTo>
                                  <a:pt x="200275" y="35222"/>
                                </a:lnTo>
                                <a:lnTo>
                                  <a:pt x="197226" y="35222"/>
                                </a:lnTo>
                                <a:lnTo>
                                  <a:pt x="197226" y="35222"/>
                                </a:lnTo>
                                <a:lnTo>
                                  <a:pt x="196717" y="34680"/>
                                </a:lnTo>
                                <a:lnTo>
                                  <a:pt x="192652" y="34680"/>
                                </a:lnTo>
                                <a:lnTo>
                                  <a:pt x="192143" y="34138"/>
                                </a:lnTo>
                                <a:lnTo>
                                  <a:pt x="192143" y="34138"/>
                                </a:lnTo>
                                <a:lnTo>
                                  <a:pt x="189094" y="34138"/>
                                </a:lnTo>
                                <a:lnTo>
                                  <a:pt x="188585" y="33596"/>
                                </a:lnTo>
                                <a:lnTo>
                                  <a:pt x="188585" y="33596"/>
                                </a:lnTo>
                                <a:lnTo>
                                  <a:pt x="186552" y="33596"/>
                                </a:lnTo>
                                <a:lnTo>
                                  <a:pt x="186552" y="33596"/>
                                </a:lnTo>
                                <a:lnTo>
                                  <a:pt x="186044" y="33055"/>
                                </a:lnTo>
                                <a:lnTo>
                                  <a:pt x="182995" y="33055"/>
                                </a:lnTo>
                                <a:lnTo>
                                  <a:pt x="182995" y="33055"/>
                                </a:lnTo>
                                <a:lnTo>
                                  <a:pt x="182487" y="32513"/>
                                </a:lnTo>
                                <a:lnTo>
                                  <a:pt x="178420" y="32513"/>
                                </a:lnTo>
                                <a:lnTo>
                                  <a:pt x="178420" y="32513"/>
                                </a:lnTo>
                                <a:lnTo>
                                  <a:pt x="177912" y="31971"/>
                                </a:lnTo>
                                <a:lnTo>
                                  <a:pt x="173846" y="31971"/>
                                </a:lnTo>
                                <a:lnTo>
                                  <a:pt x="173337" y="31428"/>
                                </a:lnTo>
                                <a:lnTo>
                                  <a:pt x="173337" y="31428"/>
                                </a:lnTo>
                                <a:lnTo>
                                  <a:pt x="170288" y="31428"/>
                                </a:lnTo>
                                <a:lnTo>
                                  <a:pt x="169780" y="30886"/>
                                </a:lnTo>
                                <a:lnTo>
                                  <a:pt x="169780" y="30886"/>
                                </a:lnTo>
                                <a:lnTo>
                                  <a:pt x="167747" y="30886"/>
                                </a:lnTo>
                                <a:lnTo>
                                  <a:pt x="167747" y="30886"/>
                                </a:lnTo>
                                <a:lnTo>
                                  <a:pt x="167239" y="30345"/>
                                </a:lnTo>
                                <a:lnTo>
                                  <a:pt x="164189" y="30345"/>
                                </a:lnTo>
                                <a:lnTo>
                                  <a:pt x="164189" y="30345"/>
                                </a:lnTo>
                                <a:lnTo>
                                  <a:pt x="163681" y="29803"/>
                                </a:lnTo>
                                <a:lnTo>
                                  <a:pt x="159614" y="29803"/>
                                </a:lnTo>
                                <a:lnTo>
                                  <a:pt x="159614" y="29261"/>
                                </a:lnTo>
                                <a:lnTo>
                                  <a:pt x="156056" y="29261"/>
                                </a:lnTo>
                                <a:lnTo>
                                  <a:pt x="156056" y="28719"/>
                                </a:lnTo>
                                <a:lnTo>
                                  <a:pt x="153515" y="28719"/>
                                </a:lnTo>
                                <a:lnTo>
                                  <a:pt x="153515" y="28177"/>
                                </a:lnTo>
                                <a:lnTo>
                                  <a:pt x="149958" y="28177"/>
                                </a:lnTo>
                                <a:lnTo>
                                  <a:pt x="149958" y="27636"/>
                                </a:lnTo>
                                <a:lnTo>
                                  <a:pt x="145383" y="27636"/>
                                </a:lnTo>
                                <a:lnTo>
                                  <a:pt x="145383" y="27094"/>
                                </a:lnTo>
                                <a:lnTo>
                                  <a:pt x="141825" y="27094"/>
                                </a:lnTo>
                                <a:lnTo>
                                  <a:pt x="141825" y="26552"/>
                                </a:lnTo>
                                <a:lnTo>
                                  <a:pt x="139284" y="26552"/>
                                </a:lnTo>
                                <a:lnTo>
                                  <a:pt x="139284" y="26010"/>
                                </a:lnTo>
                                <a:lnTo>
                                  <a:pt x="135726" y="26010"/>
                                </a:lnTo>
                                <a:lnTo>
                                  <a:pt x="135726" y="25468"/>
                                </a:lnTo>
                                <a:lnTo>
                                  <a:pt x="132676" y="25468"/>
                                </a:lnTo>
                                <a:lnTo>
                                  <a:pt x="132168" y="24926"/>
                                </a:lnTo>
                                <a:lnTo>
                                  <a:pt x="132168" y="24926"/>
                                </a:lnTo>
                                <a:lnTo>
                                  <a:pt x="130135" y="24926"/>
                                </a:lnTo>
                                <a:lnTo>
                                  <a:pt x="130135" y="24926"/>
                                </a:lnTo>
                                <a:lnTo>
                                  <a:pt x="129627" y="24385"/>
                                </a:lnTo>
                                <a:lnTo>
                                  <a:pt x="126578" y="24385"/>
                                </a:lnTo>
                                <a:lnTo>
                                  <a:pt x="126578" y="24385"/>
                                </a:lnTo>
                                <a:lnTo>
                                  <a:pt x="126069" y="23843"/>
                                </a:lnTo>
                                <a:lnTo>
                                  <a:pt x="123020" y="23843"/>
                                </a:lnTo>
                                <a:lnTo>
                                  <a:pt x="123020" y="23300"/>
                                </a:lnTo>
                                <a:lnTo>
                                  <a:pt x="120478" y="23300"/>
                                </a:lnTo>
                                <a:lnTo>
                                  <a:pt x="120478" y="22758"/>
                                </a:lnTo>
                                <a:lnTo>
                                  <a:pt x="117937" y="22758"/>
                                </a:lnTo>
                                <a:lnTo>
                                  <a:pt x="117937" y="22216"/>
                                </a:lnTo>
                                <a:lnTo>
                                  <a:pt x="115904" y="22216"/>
                                </a:lnTo>
                                <a:lnTo>
                                  <a:pt x="115904" y="22216"/>
                                </a:lnTo>
                                <a:lnTo>
                                  <a:pt x="115396" y="21675"/>
                                </a:lnTo>
                                <a:lnTo>
                                  <a:pt x="112346" y="21675"/>
                                </a:lnTo>
                                <a:lnTo>
                                  <a:pt x="112346" y="21675"/>
                                </a:lnTo>
                                <a:lnTo>
                                  <a:pt x="111838" y="21133"/>
                                </a:lnTo>
                                <a:lnTo>
                                  <a:pt x="107772" y="21133"/>
                                </a:lnTo>
                                <a:lnTo>
                                  <a:pt x="107772" y="20591"/>
                                </a:lnTo>
                                <a:lnTo>
                                  <a:pt x="104214" y="20591"/>
                                </a:lnTo>
                                <a:lnTo>
                                  <a:pt x="104214" y="20049"/>
                                </a:lnTo>
                                <a:lnTo>
                                  <a:pt x="101672" y="20049"/>
                                </a:lnTo>
                                <a:lnTo>
                                  <a:pt x="101672" y="19507"/>
                                </a:lnTo>
                                <a:lnTo>
                                  <a:pt x="98115" y="19507"/>
                                </a:lnTo>
                                <a:lnTo>
                                  <a:pt x="98115" y="18966"/>
                                </a:lnTo>
                                <a:lnTo>
                                  <a:pt x="94537" y="18966"/>
                                </a:lnTo>
                                <a:lnTo>
                                  <a:pt x="94537" y="18424"/>
                                </a:lnTo>
                                <a:lnTo>
                                  <a:pt x="91995" y="18424"/>
                                </a:lnTo>
                                <a:lnTo>
                                  <a:pt x="91995" y="17882"/>
                                </a:lnTo>
                                <a:lnTo>
                                  <a:pt x="89962" y="17882"/>
                                </a:lnTo>
                                <a:lnTo>
                                  <a:pt x="89962" y="17340"/>
                                </a:lnTo>
                                <a:lnTo>
                                  <a:pt x="87421" y="17340"/>
                                </a:lnTo>
                                <a:lnTo>
                                  <a:pt x="87421" y="16798"/>
                                </a:lnTo>
                                <a:lnTo>
                                  <a:pt x="85388" y="16798"/>
                                </a:lnTo>
                                <a:lnTo>
                                  <a:pt x="85388" y="16256"/>
                                </a:lnTo>
                                <a:lnTo>
                                  <a:pt x="82847" y="16256"/>
                                </a:lnTo>
                                <a:lnTo>
                                  <a:pt x="82847" y="15715"/>
                                </a:lnTo>
                                <a:lnTo>
                                  <a:pt x="79289" y="15715"/>
                                </a:lnTo>
                                <a:lnTo>
                                  <a:pt x="79289" y="15172"/>
                                </a:lnTo>
                                <a:lnTo>
                                  <a:pt x="75731" y="15172"/>
                                </a:lnTo>
                                <a:lnTo>
                                  <a:pt x="75731" y="14630"/>
                                </a:lnTo>
                                <a:lnTo>
                                  <a:pt x="73190" y="14630"/>
                                </a:lnTo>
                                <a:lnTo>
                                  <a:pt x="73190" y="14088"/>
                                </a:lnTo>
                                <a:lnTo>
                                  <a:pt x="70140" y="14088"/>
                                </a:lnTo>
                                <a:lnTo>
                                  <a:pt x="70140" y="14088"/>
                                </a:lnTo>
                                <a:lnTo>
                                  <a:pt x="69632" y="13546"/>
                                </a:lnTo>
                                <a:lnTo>
                                  <a:pt x="66582" y="13546"/>
                                </a:lnTo>
                                <a:lnTo>
                                  <a:pt x="66582" y="13005"/>
                                </a:lnTo>
                                <a:lnTo>
                                  <a:pt x="64041" y="13005"/>
                                </a:lnTo>
                                <a:lnTo>
                                  <a:pt x="64041" y="12463"/>
                                </a:lnTo>
                                <a:lnTo>
                                  <a:pt x="60483" y="12463"/>
                                </a:lnTo>
                                <a:lnTo>
                                  <a:pt x="60483" y="11921"/>
                                </a:lnTo>
                                <a:lnTo>
                                  <a:pt x="56925" y="11921"/>
                                </a:lnTo>
                                <a:lnTo>
                                  <a:pt x="56925" y="11379"/>
                                </a:lnTo>
                                <a:lnTo>
                                  <a:pt x="54384" y="11379"/>
                                </a:lnTo>
                                <a:lnTo>
                                  <a:pt x="54384" y="10837"/>
                                </a:lnTo>
                                <a:lnTo>
                                  <a:pt x="52351" y="10837"/>
                                </a:lnTo>
                                <a:lnTo>
                                  <a:pt x="52351" y="10295"/>
                                </a:lnTo>
                                <a:lnTo>
                                  <a:pt x="49809" y="10295"/>
                                </a:lnTo>
                                <a:lnTo>
                                  <a:pt x="49809" y="9754"/>
                                </a:lnTo>
                                <a:lnTo>
                                  <a:pt x="46251" y="9754"/>
                                </a:lnTo>
                                <a:lnTo>
                                  <a:pt x="46251" y="9212"/>
                                </a:lnTo>
                                <a:lnTo>
                                  <a:pt x="43202" y="9212"/>
                                </a:lnTo>
                                <a:lnTo>
                                  <a:pt x="42694" y="8670"/>
                                </a:lnTo>
                                <a:lnTo>
                                  <a:pt x="42694" y="8670"/>
                                </a:lnTo>
                                <a:lnTo>
                                  <a:pt x="40661" y="8670"/>
                                </a:lnTo>
                                <a:lnTo>
                                  <a:pt x="40661" y="8128"/>
                                </a:lnTo>
                                <a:lnTo>
                                  <a:pt x="38119" y="8128"/>
                                </a:lnTo>
                                <a:lnTo>
                                  <a:pt x="38119" y="7586"/>
                                </a:lnTo>
                                <a:lnTo>
                                  <a:pt x="35578" y="7586"/>
                                </a:lnTo>
                                <a:lnTo>
                                  <a:pt x="35578" y="7044"/>
                                </a:lnTo>
                                <a:lnTo>
                                  <a:pt x="33545" y="7044"/>
                                </a:lnTo>
                                <a:lnTo>
                                  <a:pt x="33545" y="6502"/>
                                </a:lnTo>
                                <a:lnTo>
                                  <a:pt x="31004" y="6502"/>
                                </a:lnTo>
                                <a:lnTo>
                                  <a:pt x="31004" y="5960"/>
                                </a:lnTo>
                                <a:lnTo>
                                  <a:pt x="27446" y="5960"/>
                                </a:lnTo>
                                <a:lnTo>
                                  <a:pt x="27446" y="5418"/>
                                </a:lnTo>
                                <a:lnTo>
                                  <a:pt x="24396" y="5418"/>
                                </a:lnTo>
                                <a:lnTo>
                                  <a:pt x="23888" y="4876"/>
                                </a:lnTo>
                                <a:lnTo>
                                  <a:pt x="23888" y="4876"/>
                                </a:lnTo>
                                <a:lnTo>
                                  <a:pt x="21855" y="4876"/>
                                </a:lnTo>
                                <a:lnTo>
                                  <a:pt x="21855" y="4335"/>
                                </a:lnTo>
                                <a:lnTo>
                                  <a:pt x="19314" y="4335"/>
                                </a:lnTo>
                                <a:lnTo>
                                  <a:pt x="19314" y="3793"/>
                                </a:lnTo>
                                <a:lnTo>
                                  <a:pt x="16773" y="3793"/>
                                </a:lnTo>
                                <a:lnTo>
                                  <a:pt x="16773" y="3251"/>
                                </a:lnTo>
                                <a:lnTo>
                                  <a:pt x="14739" y="3251"/>
                                </a:lnTo>
                                <a:lnTo>
                                  <a:pt x="14739" y="2709"/>
                                </a:lnTo>
                                <a:lnTo>
                                  <a:pt x="12198" y="2709"/>
                                </a:lnTo>
                                <a:lnTo>
                                  <a:pt x="12198" y="2167"/>
                                </a:lnTo>
                                <a:lnTo>
                                  <a:pt x="10165" y="2167"/>
                                </a:lnTo>
                                <a:lnTo>
                                  <a:pt x="10165" y="1625"/>
                                </a:lnTo>
                                <a:lnTo>
                                  <a:pt x="7624" y="1625"/>
                                </a:lnTo>
                                <a:lnTo>
                                  <a:pt x="7624" y="1084"/>
                                </a:lnTo>
                                <a:lnTo>
                                  <a:pt x="4066" y="1084"/>
                                </a:lnTo>
                                <a:lnTo>
                                  <a:pt x="4066" y="542"/>
                                </a:lnTo>
                                <a:lnTo>
                                  <a:pt x="508" y="542"/>
                                </a:lnTo>
                                <a:lnTo>
                                  <a:pt x="508" y="0"/>
                                </a:lnTo>
                                <a:lnTo>
                                  <a:pt x="0" y="0"/>
                                </a:lnTo>
                              </a:path>
                            </a:pathLst>
                          </a:custGeom>
                          <a:ln w="13215" cap="flat">
                            <a:round/>
                          </a:ln>
                        </wps:spPr>
                        <wps:style>
                          <a:lnRef idx="1">
                            <a:srgbClr val="0000FF"/>
                          </a:lnRef>
                          <a:fillRef idx="0">
                            <a:srgbClr val="000000">
                              <a:alpha val="0"/>
                            </a:srgbClr>
                          </a:fillRef>
                          <a:effectRef idx="0">
                            <a:scrgbClr r="0" g="0" b="0"/>
                          </a:effectRef>
                          <a:fontRef idx="none"/>
                        </wps:style>
                        <wps:bodyPr/>
                      </wps:wsp>
                      <wps:wsp>
                        <wps:cNvPr id="134039" name="Shape 10484"/>
                        <wps:cNvSpPr/>
                        <wps:spPr>
                          <a:xfrm>
                            <a:off x="4242122" y="1609502"/>
                            <a:ext cx="280608" cy="79671"/>
                          </a:xfrm>
                          <a:custGeom>
                            <a:avLst/>
                            <a:gdLst/>
                            <a:ahLst/>
                            <a:cxnLst/>
                            <a:rect l="0" t="0" r="0" b="0"/>
                            <a:pathLst>
                              <a:path w="280608" h="79671">
                                <a:moveTo>
                                  <a:pt x="280608" y="79671"/>
                                </a:moveTo>
                                <a:lnTo>
                                  <a:pt x="278575" y="79671"/>
                                </a:lnTo>
                                <a:lnTo>
                                  <a:pt x="278575" y="79129"/>
                                </a:lnTo>
                                <a:lnTo>
                                  <a:pt x="275017" y="79129"/>
                                </a:lnTo>
                                <a:lnTo>
                                  <a:pt x="275017" y="78587"/>
                                </a:lnTo>
                                <a:lnTo>
                                  <a:pt x="271968" y="78587"/>
                                </a:lnTo>
                                <a:lnTo>
                                  <a:pt x="271459" y="78045"/>
                                </a:lnTo>
                                <a:lnTo>
                                  <a:pt x="271459" y="78045"/>
                                </a:lnTo>
                                <a:lnTo>
                                  <a:pt x="269426" y="78045"/>
                                </a:lnTo>
                                <a:lnTo>
                                  <a:pt x="269426" y="77503"/>
                                </a:lnTo>
                                <a:lnTo>
                                  <a:pt x="266885" y="77503"/>
                                </a:lnTo>
                                <a:lnTo>
                                  <a:pt x="266885" y="76961"/>
                                </a:lnTo>
                                <a:lnTo>
                                  <a:pt x="264344" y="76961"/>
                                </a:lnTo>
                                <a:lnTo>
                                  <a:pt x="264344" y="76419"/>
                                </a:lnTo>
                                <a:lnTo>
                                  <a:pt x="262311" y="76419"/>
                                </a:lnTo>
                                <a:lnTo>
                                  <a:pt x="262311" y="75878"/>
                                </a:lnTo>
                                <a:lnTo>
                                  <a:pt x="259756" y="75878"/>
                                </a:lnTo>
                                <a:lnTo>
                                  <a:pt x="259756" y="75336"/>
                                </a:lnTo>
                                <a:lnTo>
                                  <a:pt x="256198" y="75336"/>
                                </a:lnTo>
                                <a:lnTo>
                                  <a:pt x="256198" y="74794"/>
                                </a:lnTo>
                                <a:lnTo>
                                  <a:pt x="253149" y="74794"/>
                                </a:lnTo>
                                <a:lnTo>
                                  <a:pt x="252640" y="74252"/>
                                </a:lnTo>
                                <a:lnTo>
                                  <a:pt x="252640" y="74252"/>
                                </a:lnTo>
                                <a:lnTo>
                                  <a:pt x="250607" y="74252"/>
                                </a:lnTo>
                                <a:lnTo>
                                  <a:pt x="250607" y="73710"/>
                                </a:lnTo>
                                <a:lnTo>
                                  <a:pt x="248066" y="73710"/>
                                </a:lnTo>
                                <a:lnTo>
                                  <a:pt x="248066" y="73168"/>
                                </a:lnTo>
                                <a:lnTo>
                                  <a:pt x="245525" y="73168"/>
                                </a:lnTo>
                                <a:lnTo>
                                  <a:pt x="245525" y="72627"/>
                                </a:lnTo>
                                <a:lnTo>
                                  <a:pt x="243491" y="72627"/>
                                </a:lnTo>
                                <a:lnTo>
                                  <a:pt x="243491" y="72085"/>
                                </a:lnTo>
                                <a:lnTo>
                                  <a:pt x="240950" y="72085"/>
                                </a:lnTo>
                                <a:lnTo>
                                  <a:pt x="240950" y="71542"/>
                                </a:lnTo>
                                <a:lnTo>
                                  <a:pt x="238917" y="71542"/>
                                </a:lnTo>
                                <a:lnTo>
                                  <a:pt x="238917" y="71000"/>
                                </a:lnTo>
                                <a:lnTo>
                                  <a:pt x="236376" y="71000"/>
                                </a:lnTo>
                                <a:lnTo>
                                  <a:pt x="236376" y="70458"/>
                                </a:lnTo>
                                <a:lnTo>
                                  <a:pt x="232818" y="70458"/>
                                </a:lnTo>
                                <a:lnTo>
                                  <a:pt x="232818" y="69917"/>
                                </a:lnTo>
                                <a:lnTo>
                                  <a:pt x="229260" y="69917"/>
                                </a:lnTo>
                                <a:lnTo>
                                  <a:pt x="229260" y="69375"/>
                                </a:lnTo>
                                <a:lnTo>
                                  <a:pt x="226719" y="69375"/>
                                </a:lnTo>
                                <a:lnTo>
                                  <a:pt x="226719" y="68833"/>
                                </a:lnTo>
                                <a:lnTo>
                                  <a:pt x="224686" y="68833"/>
                                </a:lnTo>
                                <a:lnTo>
                                  <a:pt x="224686" y="68291"/>
                                </a:lnTo>
                                <a:lnTo>
                                  <a:pt x="222653" y="68291"/>
                                </a:lnTo>
                                <a:lnTo>
                                  <a:pt x="222145" y="67735"/>
                                </a:lnTo>
                                <a:lnTo>
                                  <a:pt x="222145" y="67735"/>
                                </a:lnTo>
                                <a:lnTo>
                                  <a:pt x="220620" y="67735"/>
                                </a:lnTo>
                                <a:lnTo>
                                  <a:pt x="220111" y="67193"/>
                                </a:lnTo>
                                <a:lnTo>
                                  <a:pt x="220111" y="67193"/>
                                </a:lnTo>
                                <a:lnTo>
                                  <a:pt x="218587" y="67193"/>
                                </a:lnTo>
                                <a:lnTo>
                                  <a:pt x="218587" y="66651"/>
                                </a:lnTo>
                                <a:lnTo>
                                  <a:pt x="217062" y="66651"/>
                                </a:lnTo>
                                <a:lnTo>
                                  <a:pt x="217062" y="66651"/>
                                </a:lnTo>
                                <a:lnTo>
                                  <a:pt x="216553" y="66109"/>
                                </a:lnTo>
                                <a:lnTo>
                                  <a:pt x="214013" y="66109"/>
                                </a:lnTo>
                                <a:lnTo>
                                  <a:pt x="214013" y="65567"/>
                                </a:lnTo>
                                <a:lnTo>
                                  <a:pt x="210455" y="65567"/>
                                </a:lnTo>
                                <a:lnTo>
                                  <a:pt x="210455" y="65025"/>
                                </a:lnTo>
                                <a:lnTo>
                                  <a:pt x="207913" y="65025"/>
                                </a:lnTo>
                                <a:lnTo>
                                  <a:pt x="207913" y="64484"/>
                                </a:lnTo>
                                <a:lnTo>
                                  <a:pt x="205880" y="64484"/>
                                </a:lnTo>
                                <a:lnTo>
                                  <a:pt x="205880" y="63942"/>
                                </a:lnTo>
                                <a:lnTo>
                                  <a:pt x="203339" y="63942"/>
                                </a:lnTo>
                                <a:lnTo>
                                  <a:pt x="203339" y="63400"/>
                                </a:lnTo>
                                <a:lnTo>
                                  <a:pt x="201306" y="63400"/>
                                </a:lnTo>
                                <a:lnTo>
                                  <a:pt x="201306" y="62858"/>
                                </a:lnTo>
                                <a:lnTo>
                                  <a:pt x="198765" y="62858"/>
                                </a:lnTo>
                                <a:lnTo>
                                  <a:pt x="198765" y="62316"/>
                                </a:lnTo>
                                <a:lnTo>
                                  <a:pt x="196223" y="62316"/>
                                </a:lnTo>
                                <a:lnTo>
                                  <a:pt x="196223" y="61775"/>
                                </a:lnTo>
                                <a:lnTo>
                                  <a:pt x="194190" y="61775"/>
                                </a:lnTo>
                                <a:lnTo>
                                  <a:pt x="194190" y="61775"/>
                                </a:lnTo>
                                <a:lnTo>
                                  <a:pt x="193682" y="61233"/>
                                </a:lnTo>
                                <a:lnTo>
                                  <a:pt x="191649" y="61233"/>
                                </a:lnTo>
                                <a:lnTo>
                                  <a:pt x="191649" y="60690"/>
                                </a:lnTo>
                                <a:lnTo>
                                  <a:pt x="189107" y="60690"/>
                                </a:lnTo>
                                <a:lnTo>
                                  <a:pt x="189107" y="60148"/>
                                </a:lnTo>
                                <a:lnTo>
                                  <a:pt x="187074" y="60148"/>
                                </a:lnTo>
                                <a:lnTo>
                                  <a:pt x="187074" y="59606"/>
                                </a:lnTo>
                                <a:lnTo>
                                  <a:pt x="184533" y="59606"/>
                                </a:lnTo>
                                <a:lnTo>
                                  <a:pt x="184533" y="59065"/>
                                </a:lnTo>
                                <a:lnTo>
                                  <a:pt x="182500" y="59065"/>
                                </a:lnTo>
                                <a:lnTo>
                                  <a:pt x="182500" y="58523"/>
                                </a:lnTo>
                                <a:lnTo>
                                  <a:pt x="179959" y="58523"/>
                                </a:lnTo>
                                <a:lnTo>
                                  <a:pt x="179959" y="57981"/>
                                </a:lnTo>
                                <a:lnTo>
                                  <a:pt x="177417" y="57981"/>
                                </a:lnTo>
                                <a:lnTo>
                                  <a:pt x="177417" y="57439"/>
                                </a:lnTo>
                                <a:lnTo>
                                  <a:pt x="175384" y="57439"/>
                                </a:lnTo>
                                <a:lnTo>
                                  <a:pt x="175384" y="57439"/>
                                </a:lnTo>
                                <a:lnTo>
                                  <a:pt x="174876" y="56897"/>
                                </a:lnTo>
                                <a:lnTo>
                                  <a:pt x="172843" y="56897"/>
                                </a:lnTo>
                                <a:lnTo>
                                  <a:pt x="172843" y="56355"/>
                                </a:lnTo>
                                <a:lnTo>
                                  <a:pt x="170302" y="56355"/>
                                </a:lnTo>
                                <a:lnTo>
                                  <a:pt x="170302" y="55814"/>
                                </a:lnTo>
                                <a:lnTo>
                                  <a:pt x="167252" y="55814"/>
                                </a:lnTo>
                                <a:lnTo>
                                  <a:pt x="167252" y="55814"/>
                                </a:lnTo>
                                <a:lnTo>
                                  <a:pt x="166744" y="55272"/>
                                </a:lnTo>
                                <a:lnTo>
                                  <a:pt x="163694" y="55272"/>
                                </a:lnTo>
                                <a:lnTo>
                                  <a:pt x="163694" y="54730"/>
                                </a:lnTo>
                                <a:lnTo>
                                  <a:pt x="161153" y="54730"/>
                                </a:lnTo>
                                <a:lnTo>
                                  <a:pt x="161153" y="54188"/>
                                </a:lnTo>
                                <a:lnTo>
                                  <a:pt x="158612" y="54188"/>
                                </a:lnTo>
                                <a:lnTo>
                                  <a:pt x="158612" y="53646"/>
                                </a:lnTo>
                                <a:lnTo>
                                  <a:pt x="156579" y="53646"/>
                                </a:lnTo>
                                <a:lnTo>
                                  <a:pt x="156579" y="53646"/>
                                </a:lnTo>
                                <a:lnTo>
                                  <a:pt x="156070" y="53105"/>
                                </a:lnTo>
                                <a:lnTo>
                                  <a:pt x="154037" y="53105"/>
                                </a:lnTo>
                                <a:lnTo>
                                  <a:pt x="154037" y="52562"/>
                                </a:lnTo>
                                <a:lnTo>
                                  <a:pt x="151496" y="52562"/>
                                </a:lnTo>
                                <a:lnTo>
                                  <a:pt x="151496" y="52020"/>
                                </a:lnTo>
                                <a:lnTo>
                                  <a:pt x="149463" y="52020"/>
                                </a:lnTo>
                                <a:lnTo>
                                  <a:pt x="149463" y="51478"/>
                                </a:lnTo>
                                <a:lnTo>
                                  <a:pt x="146922" y="51478"/>
                                </a:lnTo>
                                <a:lnTo>
                                  <a:pt x="146922" y="50936"/>
                                </a:lnTo>
                                <a:lnTo>
                                  <a:pt x="144360" y="50936"/>
                                </a:lnTo>
                                <a:lnTo>
                                  <a:pt x="144360" y="50395"/>
                                </a:lnTo>
                                <a:lnTo>
                                  <a:pt x="142327" y="50395"/>
                                </a:lnTo>
                                <a:lnTo>
                                  <a:pt x="142327" y="50395"/>
                                </a:lnTo>
                                <a:lnTo>
                                  <a:pt x="141818" y="49853"/>
                                </a:lnTo>
                                <a:lnTo>
                                  <a:pt x="139786" y="49853"/>
                                </a:lnTo>
                                <a:lnTo>
                                  <a:pt x="139786" y="49311"/>
                                </a:lnTo>
                                <a:lnTo>
                                  <a:pt x="137244" y="49311"/>
                                </a:lnTo>
                                <a:lnTo>
                                  <a:pt x="137244" y="48769"/>
                                </a:lnTo>
                                <a:lnTo>
                                  <a:pt x="135211" y="48769"/>
                                </a:lnTo>
                                <a:lnTo>
                                  <a:pt x="135211" y="48227"/>
                                </a:lnTo>
                                <a:lnTo>
                                  <a:pt x="132670" y="48227"/>
                                </a:lnTo>
                                <a:lnTo>
                                  <a:pt x="132670" y="47685"/>
                                </a:lnTo>
                                <a:lnTo>
                                  <a:pt x="130637" y="47685"/>
                                </a:lnTo>
                                <a:lnTo>
                                  <a:pt x="130637" y="47144"/>
                                </a:lnTo>
                                <a:lnTo>
                                  <a:pt x="128096" y="47144"/>
                                </a:lnTo>
                                <a:lnTo>
                                  <a:pt x="128096" y="46602"/>
                                </a:lnTo>
                                <a:lnTo>
                                  <a:pt x="125554" y="46602"/>
                                </a:lnTo>
                                <a:lnTo>
                                  <a:pt x="125554" y="46060"/>
                                </a:lnTo>
                                <a:lnTo>
                                  <a:pt x="123521" y="46060"/>
                                </a:lnTo>
                                <a:lnTo>
                                  <a:pt x="123521" y="46060"/>
                                </a:lnTo>
                                <a:lnTo>
                                  <a:pt x="123013" y="45518"/>
                                </a:lnTo>
                                <a:lnTo>
                                  <a:pt x="120980" y="45518"/>
                                </a:lnTo>
                                <a:lnTo>
                                  <a:pt x="120980" y="44976"/>
                                </a:lnTo>
                                <a:lnTo>
                                  <a:pt x="118439" y="44976"/>
                                </a:lnTo>
                                <a:lnTo>
                                  <a:pt x="118439" y="44434"/>
                                </a:lnTo>
                                <a:lnTo>
                                  <a:pt x="116405" y="44434"/>
                                </a:lnTo>
                                <a:lnTo>
                                  <a:pt x="116405" y="43892"/>
                                </a:lnTo>
                                <a:lnTo>
                                  <a:pt x="113864" y="43892"/>
                                </a:lnTo>
                                <a:lnTo>
                                  <a:pt x="113864" y="43350"/>
                                </a:lnTo>
                                <a:lnTo>
                                  <a:pt x="111831" y="43350"/>
                                </a:lnTo>
                                <a:lnTo>
                                  <a:pt x="111831" y="42808"/>
                                </a:lnTo>
                                <a:lnTo>
                                  <a:pt x="109290" y="42808"/>
                                </a:lnTo>
                                <a:lnTo>
                                  <a:pt x="109290" y="42266"/>
                                </a:lnTo>
                                <a:lnTo>
                                  <a:pt x="105732" y="42266"/>
                                </a:lnTo>
                                <a:lnTo>
                                  <a:pt x="105732" y="41725"/>
                                </a:lnTo>
                                <a:lnTo>
                                  <a:pt x="102174" y="41725"/>
                                </a:lnTo>
                                <a:lnTo>
                                  <a:pt x="102174" y="41183"/>
                                </a:lnTo>
                                <a:lnTo>
                                  <a:pt x="100649" y="41183"/>
                                </a:lnTo>
                                <a:lnTo>
                                  <a:pt x="100141" y="40641"/>
                                </a:lnTo>
                                <a:lnTo>
                                  <a:pt x="99633" y="40641"/>
                                </a:lnTo>
                                <a:lnTo>
                                  <a:pt x="99633" y="40099"/>
                                </a:lnTo>
                                <a:lnTo>
                                  <a:pt x="99125" y="40099"/>
                                </a:lnTo>
                                <a:lnTo>
                                  <a:pt x="98616" y="39557"/>
                                </a:lnTo>
                                <a:lnTo>
                                  <a:pt x="98616" y="39557"/>
                                </a:lnTo>
                                <a:lnTo>
                                  <a:pt x="98108" y="39557"/>
                                </a:lnTo>
                                <a:lnTo>
                                  <a:pt x="98108" y="39015"/>
                                </a:lnTo>
                                <a:lnTo>
                                  <a:pt x="97600" y="39015"/>
                                </a:lnTo>
                                <a:lnTo>
                                  <a:pt x="97600" y="38474"/>
                                </a:lnTo>
                                <a:lnTo>
                                  <a:pt x="97092" y="38474"/>
                                </a:lnTo>
                                <a:lnTo>
                                  <a:pt x="97092" y="38474"/>
                                </a:lnTo>
                                <a:lnTo>
                                  <a:pt x="97092" y="37932"/>
                                </a:lnTo>
                                <a:lnTo>
                                  <a:pt x="96583" y="37932"/>
                                </a:lnTo>
                                <a:lnTo>
                                  <a:pt x="96583" y="37390"/>
                                </a:lnTo>
                                <a:lnTo>
                                  <a:pt x="96075" y="37390"/>
                                </a:lnTo>
                                <a:lnTo>
                                  <a:pt x="96075" y="36848"/>
                                </a:lnTo>
                                <a:lnTo>
                                  <a:pt x="95567" y="36848"/>
                                </a:lnTo>
                                <a:lnTo>
                                  <a:pt x="95567" y="36306"/>
                                </a:lnTo>
                                <a:lnTo>
                                  <a:pt x="95567" y="36306"/>
                                </a:lnTo>
                                <a:lnTo>
                                  <a:pt x="95059" y="35764"/>
                                </a:lnTo>
                                <a:lnTo>
                                  <a:pt x="95059" y="35764"/>
                                </a:lnTo>
                                <a:lnTo>
                                  <a:pt x="94550" y="35222"/>
                                </a:lnTo>
                                <a:lnTo>
                                  <a:pt x="94550" y="35222"/>
                                </a:lnTo>
                                <a:lnTo>
                                  <a:pt x="94042" y="34680"/>
                                </a:lnTo>
                                <a:lnTo>
                                  <a:pt x="94042" y="34680"/>
                                </a:lnTo>
                                <a:lnTo>
                                  <a:pt x="93534" y="34138"/>
                                </a:lnTo>
                                <a:lnTo>
                                  <a:pt x="93534" y="34138"/>
                                </a:lnTo>
                                <a:lnTo>
                                  <a:pt x="93025" y="33596"/>
                                </a:lnTo>
                                <a:lnTo>
                                  <a:pt x="93025" y="33055"/>
                                </a:lnTo>
                                <a:lnTo>
                                  <a:pt x="92517" y="33055"/>
                                </a:lnTo>
                                <a:lnTo>
                                  <a:pt x="92517" y="32513"/>
                                </a:lnTo>
                                <a:lnTo>
                                  <a:pt x="92009" y="32513"/>
                                </a:lnTo>
                                <a:lnTo>
                                  <a:pt x="92009" y="31971"/>
                                </a:lnTo>
                                <a:lnTo>
                                  <a:pt x="91501" y="31971"/>
                                </a:lnTo>
                                <a:lnTo>
                                  <a:pt x="91501" y="31429"/>
                                </a:lnTo>
                                <a:lnTo>
                                  <a:pt x="90992" y="31429"/>
                                </a:lnTo>
                                <a:lnTo>
                                  <a:pt x="90992" y="31429"/>
                                </a:lnTo>
                                <a:lnTo>
                                  <a:pt x="90484" y="30887"/>
                                </a:lnTo>
                                <a:lnTo>
                                  <a:pt x="89976" y="30887"/>
                                </a:lnTo>
                                <a:lnTo>
                                  <a:pt x="89976" y="30345"/>
                                </a:lnTo>
                                <a:lnTo>
                                  <a:pt x="89467" y="30345"/>
                                </a:lnTo>
                                <a:lnTo>
                                  <a:pt x="89467" y="30345"/>
                                </a:lnTo>
                                <a:lnTo>
                                  <a:pt x="88959" y="29804"/>
                                </a:lnTo>
                                <a:lnTo>
                                  <a:pt x="88451" y="29804"/>
                                </a:lnTo>
                                <a:lnTo>
                                  <a:pt x="88451" y="29262"/>
                                </a:lnTo>
                                <a:lnTo>
                                  <a:pt x="87435" y="29262"/>
                                </a:lnTo>
                                <a:lnTo>
                                  <a:pt x="87435" y="28720"/>
                                </a:lnTo>
                                <a:lnTo>
                                  <a:pt x="86418" y="28720"/>
                                </a:lnTo>
                                <a:lnTo>
                                  <a:pt x="86418" y="28720"/>
                                </a:lnTo>
                                <a:lnTo>
                                  <a:pt x="85909" y="28177"/>
                                </a:lnTo>
                                <a:lnTo>
                                  <a:pt x="85401" y="28177"/>
                                </a:lnTo>
                                <a:lnTo>
                                  <a:pt x="85401" y="28177"/>
                                </a:lnTo>
                                <a:lnTo>
                                  <a:pt x="84385" y="28177"/>
                                </a:lnTo>
                                <a:lnTo>
                                  <a:pt x="83877" y="27636"/>
                                </a:lnTo>
                                <a:lnTo>
                                  <a:pt x="82352" y="27636"/>
                                </a:lnTo>
                                <a:lnTo>
                                  <a:pt x="82352" y="27636"/>
                                </a:lnTo>
                                <a:lnTo>
                                  <a:pt x="81844" y="27094"/>
                                </a:lnTo>
                                <a:lnTo>
                                  <a:pt x="79811" y="27094"/>
                                </a:lnTo>
                                <a:lnTo>
                                  <a:pt x="79302" y="26552"/>
                                </a:lnTo>
                                <a:lnTo>
                                  <a:pt x="79302" y="26552"/>
                                </a:lnTo>
                                <a:lnTo>
                                  <a:pt x="78286" y="26552"/>
                                </a:lnTo>
                                <a:lnTo>
                                  <a:pt x="78286" y="26010"/>
                                </a:lnTo>
                                <a:lnTo>
                                  <a:pt x="76761" y="26010"/>
                                </a:lnTo>
                                <a:lnTo>
                                  <a:pt x="76761" y="25468"/>
                                </a:lnTo>
                                <a:lnTo>
                                  <a:pt x="75745" y="25468"/>
                                </a:lnTo>
                                <a:lnTo>
                                  <a:pt x="75745" y="24926"/>
                                </a:lnTo>
                                <a:lnTo>
                                  <a:pt x="74220" y="24926"/>
                                </a:lnTo>
                                <a:lnTo>
                                  <a:pt x="74220" y="24385"/>
                                </a:lnTo>
                                <a:lnTo>
                                  <a:pt x="72695" y="24385"/>
                                </a:lnTo>
                                <a:lnTo>
                                  <a:pt x="72695" y="23843"/>
                                </a:lnTo>
                                <a:lnTo>
                                  <a:pt x="71170" y="23843"/>
                                </a:lnTo>
                                <a:lnTo>
                                  <a:pt x="71170" y="23301"/>
                                </a:lnTo>
                                <a:lnTo>
                                  <a:pt x="69137" y="23301"/>
                                </a:lnTo>
                                <a:lnTo>
                                  <a:pt x="69137" y="22759"/>
                                </a:lnTo>
                                <a:lnTo>
                                  <a:pt x="67104" y="22759"/>
                                </a:lnTo>
                                <a:lnTo>
                                  <a:pt x="67104" y="22217"/>
                                </a:lnTo>
                                <a:lnTo>
                                  <a:pt x="65579" y="22217"/>
                                </a:lnTo>
                                <a:lnTo>
                                  <a:pt x="65071" y="21675"/>
                                </a:lnTo>
                                <a:lnTo>
                                  <a:pt x="65071" y="21675"/>
                                </a:lnTo>
                                <a:lnTo>
                                  <a:pt x="64054" y="21675"/>
                                </a:lnTo>
                                <a:lnTo>
                                  <a:pt x="64054" y="21134"/>
                                </a:lnTo>
                                <a:lnTo>
                                  <a:pt x="62530" y="21134"/>
                                </a:lnTo>
                                <a:lnTo>
                                  <a:pt x="62530" y="20592"/>
                                </a:lnTo>
                                <a:lnTo>
                                  <a:pt x="61513" y="20592"/>
                                </a:lnTo>
                                <a:lnTo>
                                  <a:pt x="61513" y="20592"/>
                                </a:lnTo>
                                <a:lnTo>
                                  <a:pt x="61005" y="20049"/>
                                </a:lnTo>
                                <a:lnTo>
                                  <a:pt x="59988" y="20049"/>
                                </a:lnTo>
                                <a:lnTo>
                                  <a:pt x="59988" y="20049"/>
                                </a:lnTo>
                                <a:lnTo>
                                  <a:pt x="59480" y="19507"/>
                                </a:lnTo>
                                <a:lnTo>
                                  <a:pt x="57955" y="19507"/>
                                </a:lnTo>
                                <a:lnTo>
                                  <a:pt x="57447" y="18966"/>
                                </a:lnTo>
                                <a:lnTo>
                                  <a:pt x="57447" y="18966"/>
                                </a:lnTo>
                                <a:lnTo>
                                  <a:pt x="56431" y="18966"/>
                                </a:lnTo>
                                <a:lnTo>
                                  <a:pt x="55922" y="18424"/>
                                </a:lnTo>
                                <a:lnTo>
                                  <a:pt x="55922" y="18424"/>
                                </a:lnTo>
                                <a:lnTo>
                                  <a:pt x="54906" y="18424"/>
                                </a:lnTo>
                                <a:lnTo>
                                  <a:pt x="54906" y="17882"/>
                                </a:lnTo>
                                <a:lnTo>
                                  <a:pt x="53381" y="17882"/>
                                </a:lnTo>
                                <a:lnTo>
                                  <a:pt x="53381" y="17340"/>
                                </a:lnTo>
                                <a:lnTo>
                                  <a:pt x="52364" y="17340"/>
                                </a:lnTo>
                                <a:lnTo>
                                  <a:pt x="52364" y="16798"/>
                                </a:lnTo>
                                <a:lnTo>
                                  <a:pt x="50840" y="16798"/>
                                </a:lnTo>
                                <a:lnTo>
                                  <a:pt x="50840" y="16256"/>
                                </a:lnTo>
                                <a:lnTo>
                                  <a:pt x="49315" y="16256"/>
                                </a:lnTo>
                                <a:lnTo>
                                  <a:pt x="49315" y="15715"/>
                                </a:lnTo>
                                <a:lnTo>
                                  <a:pt x="47790" y="15715"/>
                                </a:lnTo>
                                <a:lnTo>
                                  <a:pt x="47790" y="15715"/>
                                </a:lnTo>
                                <a:lnTo>
                                  <a:pt x="47282" y="15173"/>
                                </a:lnTo>
                                <a:lnTo>
                                  <a:pt x="45757" y="15173"/>
                                </a:lnTo>
                                <a:lnTo>
                                  <a:pt x="45757" y="15173"/>
                                </a:lnTo>
                                <a:lnTo>
                                  <a:pt x="45249" y="14631"/>
                                </a:lnTo>
                                <a:lnTo>
                                  <a:pt x="43724" y="14631"/>
                                </a:lnTo>
                                <a:lnTo>
                                  <a:pt x="43216" y="14089"/>
                                </a:lnTo>
                                <a:lnTo>
                                  <a:pt x="43216" y="14089"/>
                                </a:lnTo>
                                <a:lnTo>
                                  <a:pt x="41691" y="14089"/>
                                </a:lnTo>
                                <a:lnTo>
                                  <a:pt x="41691" y="13547"/>
                                </a:lnTo>
                                <a:lnTo>
                                  <a:pt x="40166" y="13547"/>
                                </a:lnTo>
                                <a:lnTo>
                                  <a:pt x="40166" y="13005"/>
                                </a:lnTo>
                                <a:lnTo>
                                  <a:pt x="38641" y="13005"/>
                                </a:lnTo>
                                <a:lnTo>
                                  <a:pt x="38641" y="12464"/>
                                </a:lnTo>
                                <a:lnTo>
                                  <a:pt x="36608" y="12464"/>
                                </a:lnTo>
                                <a:lnTo>
                                  <a:pt x="36608" y="11921"/>
                                </a:lnTo>
                                <a:lnTo>
                                  <a:pt x="35084" y="11921"/>
                                </a:lnTo>
                                <a:lnTo>
                                  <a:pt x="35084" y="11379"/>
                                </a:lnTo>
                                <a:lnTo>
                                  <a:pt x="33559" y="11379"/>
                                </a:lnTo>
                                <a:lnTo>
                                  <a:pt x="33559" y="10837"/>
                                </a:lnTo>
                                <a:lnTo>
                                  <a:pt x="32021" y="10837"/>
                                </a:lnTo>
                                <a:lnTo>
                                  <a:pt x="32021" y="10295"/>
                                </a:lnTo>
                                <a:lnTo>
                                  <a:pt x="30495" y="10295"/>
                                </a:lnTo>
                                <a:lnTo>
                                  <a:pt x="30495" y="9754"/>
                                </a:lnTo>
                                <a:lnTo>
                                  <a:pt x="28971" y="9754"/>
                                </a:lnTo>
                                <a:lnTo>
                                  <a:pt x="28971" y="9212"/>
                                </a:lnTo>
                                <a:lnTo>
                                  <a:pt x="27446" y="9212"/>
                                </a:lnTo>
                                <a:lnTo>
                                  <a:pt x="27446" y="9212"/>
                                </a:lnTo>
                                <a:lnTo>
                                  <a:pt x="26938" y="8670"/>
                                </a:lnTo>
                                <a:lnTo>
                                  <a:pt x="25921" y="8670"/>
                                </a:lnTo>
                                <a:lnTo>
                                  <a:pt x="25921" y="8670"/>
                                </a:lnTo>
                                <a:lnTo>
                                  <a:pt x="25413" y="8128"/>
                                </a:lnTo>
                                <a:lnTo>
                                  <a:pt x="24396" y="8128"/>
                                </a:lnTo>
                                <a:lnTo>
                                  <a:pt x="24396" y="8128"/>
                                </a:lnTo>
                                <a:lnTo>
                                  <a:pt x="23888" y="7586"/>
                                </a:lnTo>
                                <a:lnTo>
                                  <a:pt x="22871" y="7586"/>
                                </a:lnTo>
                                <a:lnTo>
                                  <a:pt x="22871" y="7586"/>
                                </a:lnTo>
                                <a:lnTo>
                                  <a:pt x="22363" y="7045"/>
                                </a:lnTo>
                                <a:lnTo>
                                  <a:pt x="21347" y="7045"/>
                                </a:lnTo>
                                <a:lnTo>
                                  <a:pt x="21347" y="7045"/>
                                </a:lnTo>
                                <a:lnTo>
                                  <a:pt x="20839" y="6503"/>
                                </a:lnTo>
                                <a:lnTo>
                                  <a:pt x="19822" y="6503"/>
                                </a:lnTo>
                                <a:lnTo>
                                  <a:pt x="19822" y="6503"/>
                                </a:lnTo>
                                <a:lnTo>
                                  <a:pt x="19314" y="5961"/>
                                </a:lnTo>
                                <a:lnTo>
                                  <a:pt x="17789" y="5961"/>
                                </a:lnTo>
                                <a:lnTo>
                                  <a:pt x="17789" y="5419"/>
                                </a:lnTo>
                                <a:lnTo>
                                  <a:pt x="16264" y="5419"/>
                                </a:lnTo>
                                <a:lnTo>
                                  <a:pt x="16264" y="4877"/>
                                </a:lnTo>
                                <a:lnTo>
                                  <a:pt x="14739" y="4877"/>
                                </a:lnTo>
                                <a:lnTo>
                                  <a:pt x="14739" y="4335"/>
                                </a:lnTo>
                                <a:lnTo>
                                  <a:pt x="13215" y="4335"/>
                                </a:lnTo>
                                <a:lnTo>
                                  <a:pt x="13215" y="3793"/>
                                </a:lnTo>
                                <a:lnTo>
                                  <a:pt x="11690" y="3793"/>
                                </a:lnTo>
                                <a:lnTo>
                                  <a:pt x="11690" y="3251"/>
                                </a:lnTo>
                                <a:lnTo>
                                  <a:pt x="10165" y="3251"/>
                                </a:lnTo>
                                <a:lnTo>
                                  <a:pt x="10165" y="3251"/>
                                </a:lnTo>
                                <a:lnTo>
                                  <a:pt x="9657" y="2709"/>
                                </a:lnTo>
                                <a:lnTo>
                                  <a:pt x="8132" y="2709"/>
                                </a:lnTo>
                                <a:lnTo>
                                  <a:pt x="8132" y="2709"/>
                                </a:lnTo>
                                <a:lnTo>
                                  <a:pt x="7624" y="2167"/>
                                </a:lnTo>
                                <a:lnTo>
                                  <a:pt x="6099" y="2167"/>
                                </a:lnTo>
                                <a:lnTo>
                                  <a:pt x="5591" y="1625"/>
                                </a:lnTo>
                                <a:lnTo>
                                  <a:pt x="5591" y="1625"/>
                                </a:lnTo>
                                <a:lnTo>
                                  <a:pt x="4066" y="1625"/>
                                </a:lnTo>
                                <a:lnTo>
                                  <a:pt x="3558" y="1084"/>
                                </a:lnTo>
                                <a:lnTo>
                                  <a:pt x="3558" y="1084"/>
                                </a:lnTo>
                                <a:lnTo>
                                  <a:pt x="2541" y="1084"/>
                                </a:lnTo>
                                <a:lnTo>
                                  <a:pt x="2033" y="542"/>
                                </a:lnTo>
                                <a:lnTo>
                                  <a:pt x="2033" y="542"/>
                                </a:lnTo>
                                <a:lnTo>
                                  <a:pt x="1016" y="542"/>
                                </a:lnTo>
                                <a:lnTo>
                                  <a:pt x="508" y="0"/>
                                </a:lnTo>
                                <a:lnTo>
                                  <a:pt x="508" y="0"/>
                                </a:lnTo>
                                <a:lnTo>
                                  <a:pt x="0" y="0"/>
                                </a:lnTo>
                              </a:path>
                            </a:pathLst>
                          </a:custGeom>
                          <a:ln w="13215" cap="flat">
                            <a:round/>
                          </a:ln>
                        </wps:spPr>
                        <wps:style>
                          <a:lnRef idx="1">
                            <a:srgbClr val="0000FF"/>
                          </a:lnRef>
                          <a:fillRef idx="0">
                            <a:srgbClr val="000000">
                              <a:alpha val="0"/>
                            </a:srgbClr>
                          </a:fillRef>
                          <a:effectRef idx="0">
                            <a:scrgbClr r="0" g="0" b="0"/>
                          </a:effectRef>
                          <a:fontRef idx="none"/>
                        </wps:style>
                        <wps:bodyPr/>
                      </wps:wsp>
                      <wps:wsp>
                        <wps:cNvPr id="134040" name="Shape 10485"/>
                        <wps:cNvSpPr/>
                        <wps:spPr>
                          <a:xfrm>
                            <a:off x="4004221" y="1484292"/>
                            <a:ext cx="237901" cy="125210"/>
                          </a:xfrm>
                          <a:custGeom>
                            <a:avLst/>
                            <a:gdLst/>
                            <a:ahLst/>
                            <a:cxnLst/>
                            <a:rect l="0" t="0" r="0" b="0"/>
                            <a:pathLst>
                              <a:path w="237901" h="125210">
                                <a:moveTo>
                                  <a:pt x="237901" y="125210"/>
                                </a:moveTo>
                                <a:lnTo>
                                  <a:pt x="237392" y="125210"/>
                                </a:lnTo>
                                <a:lnTo>
                                  <a:pt x="236884" y="124668"/>
                                </a:lnTo>
                                <a:lnTo>
                                  <a:pt x="236884" y="124668"/>
                                </a:lnTo>
                                <a:lnTo>
                                  <a:pt x="235868" y="124668"/>
                                </a:lnTo>
                                <a:lnTo>
                                  <a:pt x="235868" y="124127"/>
                                </a:lnTo>
                                <a:lnTo>
                                  <a:pt x="234851" y="124127"/>
                                </a:lnTo>
                                <a:lnTo>
                                  <a:pt x="234851" y="123585"/>
                                </a:lnTo>
                                <a:lnTo>
                                  <a:pt x="233835" y="123585"/>
                                </a:lnTo>
                                <a:lnTo>
                                  <a:pt x="233835" y="123585"/>
                                </a:lnTo>
                                <a:lnTo>
                                  <a:pt x="233326" y="123043"/>
                                </a:lnTo>
                                <a:lnTo>
                                  <a:pt x="232310" y="123043"/>
                                </a:lnTo>
                                <a:lnTo>
                                  <a:pt x="232310" y="123043"/>
                                </a:lnTo>
                                <a:lnTo>
                                  <a:pt x="231801" y="122501"/>
                                </a:lnTo>
                                <a:lnTo>
                                  <a:pt x="230785" y="122501"/>
                                </a:lnTo>
                                <a:lnTo>
                                  <a:pt x="230785" y="122501"/>
                                </a:lnTo>
                                <a:lnTo>
                                  <a:pt x="230277" y="121959"/>
                                </a:lnTo>
                                <a:lnTo>
                                  <a:pt x="229260" y="121959"/>
                                </a:lnTo>
                                <a:lnTo>
                                  <a:pt x="229260" y="121959"/>
                                </a:lnTo>
                                <a:lnTo>
                                  <a:pt x="228752" y="121417"/>
                                </a:lnTo>
                                <a:lnTo>
                                  <a:pt x="227736" y="121417"/>
                                </a:lnTo>
                                <a:lnTo>
                                  <a:pt x="227736" y="120875"/>
                                </a:lnTo>
                                <a:lnTo>
                                  <a:pt x="226211" y="120875"/>
                                </a:lnTo>
                                <a:lnTo>
                                  <a:pt x="226211" y="120333"/>
                                </a:lnTo>
                                <a:lnTo>
                                  <a:pt x="224686" y="120333"/>
                                </a:lnTo>
                                <a:lnTo>
                                  <a:pt x="224686" y="119791"/>
                                </a:lnTo>
                                <a:lnTo>
                                  <a:pt x="223161" y="119791"/>
                                </a:lnTo>
                                <a:lnTo>
                                  <a:pt x="223161" y="119249"/>
                                </a:lnTo>
                                <a:lnTo>
                                  <a:pt x="222145" y="119249"/>
                                </a:lnTo>
                                <a:lnTo>
                                  <a:pt x="222145" y="118707"/>
                                </a:lnTo>
                                <a:lnTo>
                                  <a:pt x="220620" y="118707"/>
                                </a:lnTo>
                                <a:lnTo>
                                  <a:pt x="220620" y="118166"/>
                                </a:lnTo>
                                <a:lnTo>
                                  <a:pt x="219603" y="118166"/>
                                </a:lnTo>
                                <a:lnTo>
                                  <a:pt x="219603" y="118166"/>
                                </a:lnTo>
                                <a:lnTo>
                                  <a:pt x="219095" y="117624"/>
                                </a:lnTo>
                                <a:lnTo>
                                  <a:pt x="217570" y="117624"/>
                                </a:lnTo>
                                <a:lnTo>
                                  <a:pt x="217570" y="117082"/>
                                </a:lnTo>
                                <a:lnTo>
                                  <a:pt x="215537" y="117082"/>
                                </a:lnTo>
                                <a:lnTo>
                                  <a:pt x="215537" y="116540"/>
                                </a:lnTo>
                                <a:lnTo>
                                  <a:pt x="214013" y="116540"/>
                                </a:lnTo>
                                <a:lnTo>
                                  <a:pt x="213504" y="115998"/>
                                </a:lnTo>
                                <a:lnTo>
                                  <a:pt x="213504" y="115998"/>
                                </a:lnTo>
                                <a:lnTo>
                                  <a:pt x="212488" y="115998"/>
                                </a:lnTo>
                                <a:lnTo>
                                  <a:pt x="212488" y="115457"/>
                                </a:lnTo>
                                <a:lnTo>
                                  <a:pt x="210963" y="115457"/>
                                </a:lnTo>
                                <a:lnTo>
                                  <a:pt x="210963" y="114915"/>
                                </a:lnTo>
                                <a:lnTo>
                                  <a:pt x="209946" y="114915"/>
                                </a:lnTo>
                                <a:lnTo>
                                  <a:pt x="209946" y="114373"/>
                                </a:lnTo>
                                <a:lnTo>
                                  <a:pt x="208930" y="114373"/>
                                </a:lnTo>
                                <a:lnTo>
                                  <a:pt x="208930" y="114373"/>
                                </a:lnTo>
                                <a:lnTo>
                                  <a:pt x="208421" y="113831"/>
                                </a:lnTo>
                                <a:lnTo>
                                  <a:pt x="207405" y="113831"/>
                                </a:lnTo>
                                <a:lnTo>
                                  <a:pt x="207405" y="113831"/>
                                </a:lnTo>
                                <a:lnTo>
                                  <a:pt x="206897" y="113289"/>
                                </a:lnTo>
                                <a:lnTo>
                                  <a:pt x="205880" y="113289"/>
                                </a:lnTo>
                                <a:lnTo>
                                  <a:pt x="205880" y="113289"/>
                                </a:lnTo>
                                <a:lnTo>
                                  <a:pt x="205372" y="112747"/>
                                </a:lnTo>
                                <a:lnTo>
                                  <a:pt x="204355" y="112747"/>
                                </a:lnTo>
                                <a:lnTo>
                                  <a:pt x="203847" y="112205"/>
                                </a:lnTo>
                                <a:lnTo>
                                  <a:pt x="203847" y="112205"/>
                                </a:lnTo>
                                <a:lnTo>
                                  <a:pt x="202831" y="112205"/>
                                </a:lnTo>
                                <a:lnTo>
                                  <a:pt x="202323" y="111663"/>
                                </a:lnTo>
                                <a:lnTo>
                                  <a:pt x="202323" y="111663"/>
                                </a:lnTo>
                                <a:lnTo>
                                  <a:pt x="201306" y="111663"/>
                                </a:lnTo>
                                <a:lnTo>
                                  <a:pt x="200797" y="111121"/>
                                </a:lnTo>
                                <a:lnTo>
                                  <a:pt x="200797" y="111121"/>
                                </a:lnTo>
                                <a:lnTo>
                                  <a:pt x="199781" y="111121"/>
                                </a:lnTo>
                                <a:lnTo>
                                  <a:pt x="199273" y="110579"/>
                                </a:lnTo>
                                <a:lnTo>
                                  <a:pt x="199273" y="110579"/>
                                </a:lnTo>
                                <a:lnTo>
                                  <a:pt x="198256" y="110579"/>
                                </a:lnTo>
                                <a:lnTo>
                                  <a:pt x="198256" y="110037"/>
                                </a:lnTo>
                                <a:lnTo>
                                  <a:pt x="197240" y="110037"/>
                                </a:lnTo>
                                <a:lnTo>
                                  <a:pt x="197240" y="109474"/>
                                </a:lnTo>
                                <a:lnTo>
                                  <a:pt x="196223" y="109474"/>
                                </a:lnTo>
                                <a:lnTo>
                                  <a:pt x="196223" y="109474"/>
                                </a:lnTo>
                                <a:lnTo>
                                  <a:pt x="195715" y="108932"/>
                                </a:lnTo>
                                <a:lnTo>
                                  <a:pt x="194698" y="108932"/>
                                </a:lnTo>
                                <a:lnTo>
                                  <a:pt x="194698" y="108932"/>
                                </a:lnTo>
                                <a:lnTo>
                                  <a:pt x="194190" y="108390"/>
                                </a:lnTo>
                                <a:lnTo>
                                  <a:pt x="193173" y="108390"/>
                                </a:lnTo>
                                <a:lnTo>
                                  <a:pt x="193173" y="108390"/>
                                </a:lnTo>
                                <a:lnTo>
                                  <a:pt x="192665" y="107848"/>
                                </a:lnTo>
                                <a:lnTo>
                                  <a:pt x="191649" y="107848"/>
                                </a:lnTo>
                                <a:lnTo>
                                  <a:pt x="191649" y="107848"/>
                                </a:lnTo>
                                <a:lnTo>
                                  <a:pt x="191141" y="107307"/>
                                </a:lnTo>
                                <a:lnTo>
                                  <a:pt x="190124" y="107307"/>
                                </a:lnTo>
                                <a:lnTo>
                                  <a:pt x="190124" y="107307"/>
                                </a:lnTo>
                                <a:lnTo>
                                  <a:pt x="189616" y="106765"/>
                                </a:lnTo>
                                <a:lnTo>
                                  <a:pt x="188599" y="106765"/>
                                </a:lnTo>
                                <a:lnTo>
                                  <a:pt x="188599" y="106765"/>
                                </a:lnTo>
                                <a:lnTo>
                                  <a:pt x="188091" y="106223"/>
                                </a:lnTo>
                                <a:lnTo>
                                  <a:pt x="187075" y="106223"/>
                                </a:lnTo>
                                <a:lnTo>
                                  <a:pt x="187075" y="106223"/>
                                </a:lnTo>
                                <a:lnTo>
                                  <a:pt x="186566" y="105681"/>
                                </a:lnTo>
                                <a:lnTo>
                                  <a:pt x="185550" y="105681"/>
                                </a:lnTo>
                                <a:lnTo>
                                  <a:pt x="185041" y="105139"/>
                                </a:lnTo>
                                <a:lnTo>
                                  <a:pt x="185041" y="105139"/>
                                </a:lnTo>
                                <a:lnTo>
                                  <a:pt x="184025" y="105139"/>
                                </a:lnTo>
                                <a:lnTo>
                                  <a:pt x="183517" y="104597"/>
                                </a:lnTo>
                                <a:lnTo>
                                  <a:pt x="183517" y="104597"/>
                                </a:lnTo>
                                <a:lnTo>
                                  <a:pt x="182500" y="104597"/>
                                </a:lnTo>
                                <a:lnTo>
                                  <a:pt x="181992" y="104056"/>
                                </a:lnTo>
                                <a:lnTo>
                                  <a:pt x="181992" y="104056"/>
                                </a:lnTo>
                                <a:lnTo>
                                  <a:pt x="180975" y="104056"/>
                                </a:lnTo>
                                <a:lnTo>
                                  <a:pt x="180467" y="103513"/>
                                </a:lnTo>
                                <a:lnTo>
                                  <a:pt x="180467" y="103513"/>
                                </a:lnTo>
                                <a:lnTo>
                                  <a:pt x="179451" y="103513"/>
                                </a:lnTo>
                                <a:lnTo>
                                  <a:pt x="179451" y="102971"/>
                                </a:lnTo>
                                <a:lnTo>
                                  <a:pt x="178434" y="102971"/>
                                </a:lnTo>
                                <a:lnTo>
                                  <a:pt x="178434" y="102429"/>
                                </a:lnTo>
                                <a:lnTo>
                                  <a:pt x="177417" y="102429"/>
                                </a:lnTo>
                                <a:lnTo>
                                  <a:pt x="177417" y="102429"/>
                                </a:lnTo>
                                <a:lnTo>
                                  <a:pt x="176909" y="101888"/>
                                </a:lnTo>
                                <a:lnTo>
                                  <a:pt x="175893" y="101888"/>
                                </a:lnTo>
                                <a:lnTo>
                                  <a:pt x="175893" y="101346"/>
                                </a:lnTo>
                                <a:lnTo>
                                  <a:pt x="174876" y="101346"/>
                                </a:lnTo>
                                <a:lnTo>
                                  <a:pt x="174876" y="100804"/>
                                </a:lnTo>
                                <a:lnTo>
                                  <a:pt x="173351" y="100804"/>
                                </a:lnTo>
                                <a:lnTo>
                                  <a:pt x="173351" y="100262"/>
                                </a:lnTo>
                                <a:lnTo>
                                  <a:pt x="172335" y="100262"/>
                                </a:lnTo>
                                <a:lnTo>
                                  <a:pt x="172335" y="99720"/>
                                </a:lnTo>
                                <a:lnTo>
                                  <a:pt x="171318" y="99720"/>
                                </a:lnTo>
                                <a:lnTo>
                                  <a:pt x="171318" y="99720"/>
                                </a:lnTo>
                                <a:lnTo>
                                  <a:pt x="170810" y="99178"/>
                                </a:lnTo>
                                <a:lnTo>
                                  <a:pt x="169794" y="99178"/>
                                </a:lnTo>
                                <a:lnTo>
                                  <a:pt x="169794" y="99178"/>
                                </a:lnTo>
                                <a:lnTo>
                                  <a:pt x="169285" y="98637"/>
                                </a:lnTo>
                                <a:lnTo>
                                  <a:pt x="168269" y="98637"/>
                                </a:lnTo>
                                <a:lnTo>
                                  <a:pt x="168269" y="98637"/>
                                </a:lnTo>
                                <a:lnTo>
                                  <a:pt x="167760" y="98095"/>
                                </a:lnTo>
                                <a:lnTo>
                                  <a:pt x="166744" y="98095"/>
                                </a:lnTo>
                                <a:lnTo>
                                  <a:pt x="166236" y="97553"/>
                                </a:lnTo>
                                <a:lnTo>
                                  <a:pt x="166236" y="97553"/>
                                </a:lnTo>
                                <a:lnTo>
                                  <a:pt x="165219" y="97553"/>
                                </a:lnTo>
                                <a:lnTo>
                                  <a:pt x="164711" y="97011"/>
                                </a:lnTo>
                                <a:lnTo>
                                  <a:pt x="164711" y="97011"/>
                                </a:lnTo>
                                <a:lnTo>
                                  <a:pt x="163694" y="97011"/>
                                </a:lnTo>
                                <a:lnTo>
                                  <a:pt x="163186" y="96469"/>
                                </a:lnTo>
                                <a:lnTo>
                                  <a:pt x="163186" y="96469"/>
                                </a:lnTo>
                                <a:lnTo>
                                  <a:pt x="162678" y="96469"/>
                                </a:lnTo>
                                <a:lnTo>
                                  <a:pt x="162170" y="95927"/>
                                </a:lnTo>
                                <a:lnTo>
                                  <a:pt x="162170" y="95927"/>
                                </a:lnTo>
                                <a:lnTo>
                                  <a:pt x="161153" y="95927"/>
                                </a:lnTo>
                                <a:lnTo>
                                  <a:pt x="161153" y="95385"/>
                                </a:lnTo>
                                <a:lnTo>
                                  <a:pt x="160137" y="95385"/>
                                </a:lnTo>
                                <a:lnTo>
                                  <a:pt x="160137" y="94843"/>
                                </a:lnTo>
                                <a:lnTo>
                                  <a:pt x="159120" y="94843"/>
                                </a:lnTo>
                                <a:lnTo>
                                  <a:pt x="159120" y="94301"/>
                                </a:lnTo>
                                <a:lnTo>
                                  <a:pt x="158104" y="94301"/>
                                </a:lnTo>
                                <a:lnTo>
                                  <a:pt x="158104" y="93759"/>
                                </a:lnTo>
                                <a:lnTo>
                                  <a:pt x="157087" y="93759"/>
                                </a:lnTo>
                                <a:lnTo>
                                  <a:pt x="157087" y="93218"/>
                                </a:lnTo>
                                <a:lnTo>
                                  <a:pt x="156070" y="93218"/>
                                </a:lnTo>
                                <a:lnTo>
                                  <a:pt x="156070" y="93218"/>
                                </a:lnTo>
                                <a:lnTo>
                                  <a:pt x="155549" y="92676"/>
                                </a:lnTo>
                                <a:lnTo>
                                  <a:pt x="154532" y="92676"/>
                                </a:lnTo>
                                <a:lnTo>
                                  <a:pt x="154532" y="92134"/>
                                </a:lnTo>
                                <a:lnTo>
                                  <a:pt x="153515" y="92134"/>
                                </a:lnTo>
                                <a:lnTo>
                                  <a:pt x="153515" y="91592"/>
                                </a:lnTo>
                                <a:lnTo>
                                  <a:pt x="152499" y="91592"/>
                                </a:lnTo>
                                <a:lnTo>
                                  <a:pt x="152499" y="91592"/>
                                </a:lnTo>
                                <a:lnTo>
                                  <a:pt x="151991" y="91050"/>
                                </a:lnTo>
                                <a:lnTo>
                                  <a:pt x="150974" y="91050"/>
                                </a:lnTo>
                                <a:lnTo>
                                  <a:pt x="150974" y="91050"/>
                                </a:lnTo>
                                <a:lnTo>
                                  <a:pt x="150466" y="90508"/>
                                </a:lnTo>
                                <a:lnTo>
                                  <a:pt x="149449" y="90508"/>
                                </a:lnTo>
                                <a:lnTo>
                                  <a:pt x="149449" y="89967"/>
                                </a:lnTo>
                                <a:lnTo>
                                  <a:pt x="147925" y="89967"/>
                                </a:lnTo>
                                <a:lnTo>
                                  <a:pt x="147925" y="89425"/>
                                </a:lnTo>
                                <a:lnTo>
                                  <a:pt x="146908" y="89425"/>
                                </a:lnTo>
                                <a:lnTo>
                                  <a:pt x="146908" y="88883"/>
                                </a:lnTo>
                                <a:lnTo>
                                  <a:pt x="145383" y="88883"/>
                                </a:lnTo>
                                <a:lnTo>
                                  <a:pt x="145383" y="88341"/>
                                </a:lnTo>
                                <a:lnTo>
                                  <a:pt x="144367" y="88341"/>
                                </a:lnTo>
                                <a:lnTo>
                                  <a:pt x="144367" y="87799"/>
                                </a:lnTo>
                                <a:lnTo>
                                  <a:pt x="143350" y="87799"/>
                                </a:lnTo>
                                <a:lnTo>
                                  <a:pt x="142842" y="87257"/>
                                </a:lnTo>
                                <a:lnTo>
                                  <a:pt x="142842" y="87257"/>
                                </a:lnTo>
                                <a:lnTo>
                                  <a:pt x="141825" y="87257"/>
                                </a:lnTo>
                                <a:lnTo>
                                  <a:pt x="141825" y="86715"/>
                                </a:lnTo>
                                <a:lnTo>
                                  <a:pt x="140809" y="86715"/>
                                </a:lnTo>
                                <a:lnTo>
                                  <a:pt x="140809" y="86173"/>
                                </a:lnTo>
                                <a:lnTo>
                                  <a:pt x="139792" y="86173"/>
                                </a:lnTo>
                                <a:lnTo>
                                  <a:pt x="139792" y="85631"/>
                                </a:lnTo>
                                <a:lnTo>
                                  <a:pt x="138268" y="85631"/>
                                </a:lnTo>
                                <a:lnTo>
                                  <a:pt x="138268" y="85089"/>
                                </a:lnTo>
                                <a:lnTo>
                                  <a:pt x="137251" y="85089"/>
                                </a:lnTo>
                                <a:lnTo>
                                  <a:pt x="137251" y="84548"/>
                                </a:lnTo>
                                <a:lnTo>
                                  <a:pt x="136743" y="84548"/>
                                </a:lnTo>
                                <a:lnTo>
                                  <a:pt x="136743" y="84548"/>
                                </a:lnTo>
                                <a:lnTo>
                                  <a:pt x="136235" y="84006"/>
                                </a:lnTo>
                                <a:lnTo>
                                  <a:pt x="135727" y="84006"/>
                                </a:lnTo>
                                <a:lnTo>
                                  <a:pt x="135727" y="84006"/>
                                </a:lnTo>
                                <a:lnTo>
                                  <a:pt x="135218" y="83464"/>
                                </a:lnTo>
                                <a:lnTo>
                                  <a:pt x="134710" y="83464"/>
                                </a:lnTo>
                                <a:lnTo>
                                  <a:pt x="134710" y="83464"/>
                                </a:lnTo>
                                <a:lnTo>
                                  <a:pt x="134202" y="82922"/>
                                </a:lnTo>
                                <a:lnTo>
                                  <a:pt x="133693" y="82922"/>
                                </a:lnTo>
                                <a:lnTo>
                                  <a:pt x="133693" y="82922"/>
                                </a:lnTo>
                                <a:lnTo>
                                  <a:pt x="133185" y="82380"/>
                                </a:lnTo>
                                <a:lnTo>
                                  <a:pt x="132169" y="82380"/>
                                </a:lnTo>
                                <a:lnTo>
                                  <a:pt x="132169" y="82380"/>
                                </a:lnTo>
                                <a:lnTo>
                                  <a:pt x="131660" y="81838"/>
                                </a:lnTo>
                                <a:lnTo>
                                  <a:pt x="130644" y="81838"/>
                                </a:lnTo>
                                <a:lnTo>
                                  <a:pt x="130644" y="81838"/>
                                </a:lnTo>
                                <a:lnTo>
                                  <a:pt x="130135" y="81297"/>
                                </a:lnTo>
                                <a:lnTo>
                                  <a:pt x="129119" y="81297"/>
                                </a:lnTo>
                                <a:lnTo>
                                  <a:pt x="128611" y="80755"/>
                                </a:lnTo>
                                <a:lnTo>
                                  <a:pt x="128611" y="80755"/>
                                </a:lnTo>
                                <a:lnTo>
                                  <a:pt x="127594" y="80755"/>
                                </a:lnTo>
                                <a:lnTo>
                                  <a:pt x="127086" y="80213"/>
                                </a:lnTo>
                                <a:lnTo>
                                  <a:pt x="127086" y="80213"/>
                                </a:lnTo>
                                <a:lnTo>
                                  <a:pt x="126069" y="80213"/>
                                </a:lnTo>
                                <a:lnTo>
                                  <a:pt x="125561" y="79671"/>
                                </a:lnTo>
                                <a:lnTo>
                                  <a:pt x="125561" y="79671"/>
                                </a:lnTo>
                                <a:lnTo>
                                  <a:pt x="125053" y="79671"/>
                                </a:lnTo>
                                <a:lnTo>
                                  <a:pt x="124545" y="79129"/>
                                </a:lnTo>
                                <a:lnTo>
                                  <a:pt x="124545" y="79129"/>
                                </a:lnTo>
                                <a:lnTo>
                                  <a:pt x="123528" y="79129"/>
                                </a:lnTo>
                                <a:lnTo>
                                  <a:pt x="123528" y="78587"/>
                                </a:lnTo>
                                <a:lnTo>
                                  <a:pt x="122512" y="78587"/>
                                </a:lnTo>
                                <a:lnTo>
                                  <a:pt x="122512" y="78045"/>
                                </a:lnTo>
                                <a:lnTo>
                                  <a:pt x="121495" y="78045"/>
                                </a:lnTo>
                                <a:lnTo>
                                  <a:pt x="121495" y="77503"/>
                                </a:lnTo>
                                <a:lnTo>
                                  <a:pt x="120479" y="77503"/>
                                </a:lnTo>
                                <a:lnTo>
                                  <a:pt x="120479" y="77503"/>
                                </a:lnTo>
                                <a:lnTo>
                                  <a:pt x="119970" y="76961"/>
                                </a:lnTo>
                                <a:lnTo>
                                  <a:pt x="119462" y="76961"/>
                                </a:lnTo>
                                <a:lnTo>
                                  <a:pt x="119462" y="76961"/>
                                </a:lnTo>
                                <a:lnTo>
                                  <a:pt x="118954" y="76419"/>
                                </a:lnTo>
                                <a:lnTo>
                                  <a:pt x="117937" y="76419"/>
                                </a:lnTo>
                                <a:lnTo>
                                  <a:pt x="117937" y="76419"/>
                                </a:lnTo>
                                <a:lnTo>
                                  <a:pt x="117429" y="75878"/>
                                </a:lnTo>
                                <a:lnTo>
                                  <a:pt x="116412" y="75878"/>
                                </a:lnTo>
                                <a:lnTo>
                                  <a:pt x="116412" y="75336"/>
                                </a:lnTo>
                                <a:lnTo>
                                  <a:pt x="114888" y="75336"/>
                                </a:lnTo>
                                <a:lnTo>
                                  <a:pt x="114888" y="74794"/>
                                </a:lnTo>
                                <a:lnTo>
                                  <a:pt x="113871" y="74794"/>
                                </a:lnTo>
                                <a:lnTo>
                                  <a:pt x="113871" y="74252"/>
                                </a:lnTo>
                                <a:lnTo>
                                  <a:pt x="112854" y="74252"/>
                                </a:lnTo>
                                <a:lnTo>
                                  <a:pt x="112346" y="73710"/>
                                </a:lnTo>
                                <a:lnTo>
                                  <a:pt x="112346" y="73710"/>
                                </a:lnTo>
                                <a:lnTo>
                                  <a:pt x="111330" y="73710"/>
                                </a:lnTo>
                                <a:lnTo>
                                  <a:pt x="111330" y="73168"/>
                                </a:lnTo>
                                <a:lnTo>
                                  <a:pt x="110313" y="73168"/>
                                </a:lnTo>
                                <a:lnTo>
                                  <a:pt x="110313" y="72627"/>
                                </a:lnTo>
                                <a:lnTo>
                                  <a:pt x="109297" y="72627"/>
                                </a:lnTo>
                                <a:lnTo>
                                  <a:pt x="109297" y="72084"/>
                                </a:lnTo>
                                <a:lnTo>
                                  <a:pt x="108280" y="72084"/>
                                </a:lnTo>
                                <a:lnTo>
                                  <a:pt x="108280" y="71542"/>
                                </a:lnTo>
                                <a:lnTo>
                                  <a:pt x="107264" y="71542"/>
                                </a:lnTo>
                                <a:lnTo>
                                  <a:pt x="107264" y="71000"/>
                                </a:lnTo>
                                <a:lnTo>
                                  <a:pt x="106247" y="71000"/>
                                </a:lnTo>
                                <a:lnTo>
                                  <a:pt x="106247" y="70458"/>
                                </a:lnTo>
                                <a:lnTo>
                                  <a:pt x="105231" y="70458"/>
                                </a:lnTo>
                                <a:lnTo>
                                  <a:pt x="105231" y="69917"/>
                                </a:lnTo>
                                <a:lnTo>
                                  <a:pt x="104214" y="69917"/>
                                </a:lnTo>
                                <a:lnTo>
                                  <a:pt x="104214" y="69375"/>
                                </a:lnTo>
                                <a:lnTo>
                                  <a:pt x="102689" y="69375"/>
                                </a:lnTo>
                                <a:lnTo>
                                  <a:pt x="102689" y="68833"/>
                                </a:lnTo>
                                <a:lnTo>
                                  <a:pt x="101673" y="68833"/>
                                </a:lnTo>
                                <a:lnTo>
                                  <a:pt x="101673" y="68291"/>
                                </a:lnTo>
                                <a:lnTo>
                                  <a:pt x="100656" y="68291"/>
                                </a:lnTo>
                                <a:lnTo>
                                  <a:pt x="100656" y="67749"/>
                                </a:lnTo>
                                <a:lnTo>
                                  <a:pt x="99640" y="67749"/>
                                </a:lnTo>
                                <a:lnTo>
                                  <a:pt x="99640" y="67208"/>
                                </a:lnTo>
                                <a:lnTo>
                                  <a:pt x="99132" y="67208"/>
                                </a:lnTo>
                                <a:lnTo>
                                  <a:pt x="99132" y="67208"/>
                                </a:lnTo>
                                <a:lnTo>
                                  <a:pt x="98623" y="66666"/>
                                </a:lnTo>
                                <a:lnTo>
                                  <a:pt x="98115" y="66666"/>
                                </a:lnTo>
                                <a:lnTo>
                                  <a:pt x="98115" y="66124"/>
                                </a:lnTo>
                                <a:lnTo>
                                  <a:pt x="97098" y="66124"/>
                                </a:lnTo>
                                <a:lnTo>
                                  <a:pt x="97098" y="65582"/>
                                </a:lnTo>
                                <a:lnTo>
                                  <a:pt x="96082" y="65582"/>
                                </a:lnTo>
                                <a:lnTo>
                                  <a:pt x="96082" y="65040"/>
                                </a:lnTo>
                                <a:lnTo>
                                  <a:pt x="95066" y="65040"/>
                                </a:lnTo>
                                <a:lnTo>
                                  <a:pt x="95066" y="65040"/>
                                </a:lnTo>
                                <a:lnTo>
                                  <a:pt x="94557" y="64498"/>
                                </a:lnTo>
                                <a:lnTo>
                                  <a:pt x="93541" y="64498"/>
                                </a:lnTo>
                                <a:lnTo>
                                  <a:pt x="93541" y="63956"/>
                                </a:lnTo>
                                <a:lnTo>
                                  <a:pt x="92524" y="63956"/>
                                </a:lnTo>
                                <a:lnTo>
                                  <a:pt x="92524" y="63414"/>
                                </a:lnTo>
                                <a:lnTo>
                                  <a:pt x="90999" y="63414"/>
                                </a:lnTo>
                                <a:lnTo>
                                  <a:pt x="90999" y="62872"/>
                                </a:lnTo>
                                <a:lnTo>
                                  <a:pt x="89474" y="62872"/>
                                </a:lnTo>
                                <a:lnTo>
                                  <a:pt x="89474" y="62330"/>
                                </a:lnTo>
                                <a:lnTo>
                                  <a:pt x="87950" y="62330"/>
                                </a:lnTo>
                                <a:lnTo>
                                  <a:pt x="87950" y="61788"/>
                                </a:lnTo>
                                <a:lnTo>
                                  <a:pt x="86933" y="61788"/>
                                </a:lnTo>
                                <a:lnTo>
                                  <a:pt x="86425" y="61247"/>
                                </a:lnTo>
                                <a:lnTo>
                                  <a:pt x="86425" y="61247"/>
                                </a:lnTo>
                                <a:lnTo>
                                  <a:pt x="85916" y="61247"/>
                                </a:lnTo>
                                <a:lnTo>
                                  <a:pt x="85408" y="60705"/>
                                </a:lnTo>
                                <a:lnTo>
                                  <a:pt x="85408" y="60705"/>
                                </a:lnTo>
                                <a:lnTo>
                                  <a:pt x="84900" y="60705"/>
                                </a:lnTo>
                                <a:lnTo>
                                  <a:pt x="84900" y="60163"/>
                                </a:lnTo>
                                <a:lnTo>
                                  <a:pt x="83884" y="60163"/>
                                </a:lnTo>
                                <a:lnTo>
                                  <a:pt x="83884" y="59621"/>
                                </a:lnTo>
                                <a:lnTo>
                                  <a:pt x="82867" y="59621"/>
                                </a:lnTo>
                                <a:lnTo>
                                  <a:pt x="82867" y="59079"/>
                                </a:lnTo>
                                <a:lnTo>
                                  <a:pt x="82359" y="59079"/>
                                </a:lnTo>
                                <a:lnTo>
                                  <a:pt x="81850" y="58538"/>
                                </a:lnTo>
                                <a:lnTo>
                                  <a:pt x="81850" y="58538"/>
                                </a:lnTo>
                                <a:lnTo>
                                  <a:pt x="81342" y="58538"/>
                                </a:lnTo>
                                <a:lnTo>
                                  <a:pt x="81342" y="57996"/>
                                </a:lnTo>
                                <a:lnTo>
                                  <a:pt x="80326" y="57996"/>
                                </a:lnTo>
                                <a:lnTo>
                                  <a:pt x="80326" y="57454"/>
                                </a:lnTo>
                                <a:lnTo>
                                  <a:pt x="79818" y="57454"/>
                                </a:lnTo>
                                <a:lnTo>
                                  <a:pt x="79818" y="56912"/>
                                </a:lnTo>
                                <a:lnTo>
                                  <a:pt x="78801" y="56912"/>
                                </a:lnTo>
                                <a:lnTo>
                                  <a:pt x="78801" y="56370"/>
                                </a:lnTo>
                                <a:lnTo>
                                  <a:pt x="78293" y="56370"/>
                                </a:lnTo>
                                <a:lnTo>
                                  <a:pt x="78293" y="56370"/>
                                </a:lnTo>
                                <a:lnTo>
                                  <a:pt x="77784" y="55828"/>
                                </a:lnTo>
                                <a:lnTo>
                                  <a:pt x="77276" y="55828"/>
                                </a:lnTo>
                                <a:lnTo>
                                  <a:pt x="77276" y="55828"/>
                                </a:lnTo>
                                <a:lnTo>
                                  <a:pt x="76768" y="55286"/>
                                </a:lnTo>
                                <a:lnTo>
                                  <a:pt x="76260" y="55286"/>
                                </a:lnTo>
                                <a:lnTo>
                                  <a:pt x="76260" y="55286"/>
                                </a:lnTo>
                                <a:lnTo>
                                  <a:pt x="75751" y="54744"/>
                                </a:lnTo>
                                <a:lnTo>
                                  <a:pt x="75243" y="54744"/>
                                </a:lnTo>
                                <a:lnTo>
                                  <a:pt x="74735" y="54202"/>
                                </a:lnTo>
                                <a:lnTo>
                                  <a:pt x="74735" y="54202"/>
                                </a:lnTo>
                                <a:lnTo>
                                  <a:pt x="74226" y="54202"/>
                                </a:lnTo>
                                <a:lnTo>
                                  <a:pt x="73718" y="53660"/>
                                </a:lnTo>
                                <a:lnTo>
                                  <a:pt x="73718" y="53660"/>
                                </a:lnTo>
                                <a:lnTo>
                                  <a:pt x="73210" y="53660"/>
                                </a:lnTo>
                                <a:lnTo>
                                  <a:pt x="72702" y="53118"/>
                                </a:lnTo>
                                <a:lnTo>
                                  <a:pt x="72702" y="53118"/>
                                </a:lnTo>
                                <a:lnTo>
                                  <a:pt x="72194" y="53118"/>
                                </a:lnTo>
                                <a:lnTo>
                                  <a:pt x="71685" y="52577"/>
                                </a:lnTo>
                                <a:lnTo>
                                  <a:pt x="71685" y="52577"/>
                                </a:lnTo>
                                <a:lnTo>
                                  <a:pt x="71177" y="52577"/>
                                </a:lnTo>
                                <a:lnTo>
                                  <a:pt x="71177" y="52035"/>
                                </a:lnTo>
                                <a:lnTo>
                                  <a:pt x="70669" y="52035"/>
                                </a:lnTo>
                                <a:lnTo>
                                  <a:pt x="70160" y="51493"/>
                                </a:lnTo>
                                <a:lnTo>
                                  <a:pt x="70160" y="51493"/>
                                </a:lnTo>
                                <a:lnTo>
                                  <a:pt x="69652" y="50951"/>
                                </a:lnTo>
                                <a:lnTo>
                                  <a:pt x="69652" y="50951"/>
                                </a:lnTo>
                                <a:lnTo>
                                  <a:pt x="69144" y="50409"/>
                                </a:lnTo>
                                <a:lnTo>
                                  <a:pt x="68636" y="49868"/>
                                </a:lnTo>
                                <a:lnTo>
                                  <a:pt x="68636" y="49326"/>
                                </a:lnTo>
                                <a:lnTo>
                                  <a:pt x="68128" y="49326"/>
                                </a:lnTo>
                                <a:lnTo>
                                  <a:pt x="68128" y="48784"/>
                                </a:lnTo>
                                <a:lnTo>
                                  <a:pt x="68128" y="48784"/>
                                </a:lnTo>
                                <a:lnTo>
                                  <a:pt x="67619" y="48242"/>
                                </a:lnTo>
                                <a:lnTo>
                                  <a:pt x="67619" y="48242"/>
                                </a:lnTo>
                                <a:lnTo>
                                  <a:pt x="67619" y="47699"/>
                                </a:lnTo>
                                <a:lnTo>
                                  <a:pt x="67111" y="47699"/>
                                </a:lnTo>
                                <a:lnTo>
                                  <a:pt x="67111" y="47158"/>
                                </a:lnTo>
                                <a:lnTo>
                                  <a:pt x="67111" y="47158"/>
                                </a:lnTo>
                                <a:lnTo>
                                  <a:pt x="66603" y="46616"/>
                                </a:lnTo>
                                <a:lnTo>
                                  <a:pt x="66603" y="46616"/>
                                </a:lnTo>
                                <a:lnTo>
                                  <a:pt x="66603" y="46074"/>
                                </a:lnTo>
                                <a:lnTo>
                                  <a:pt x="66094" y="45532"/>
                                </a:lnTo>
                                <a:lnTo>
                                  <a:pt x="66094" y="45532"/>
                                </a:lnTo>
                                <a:lnTo>
                                  <a:pt x="66094" y="44990"/>
                                </a:lnTo>
                                <a:lnTo>
                                  <a:pt x="65586" y="44990"/>
                                </a:lnTo>
                                <a:lnTo>
                                  <a:pt x="65586" y="44448"/>
                                </a:lnTo>
                                <a:lnTo>
                                  <a:pt x="65586" y="44448"/>
                                </a:lnTo>
                                <a:lnTo>
                                  <a:pt x="65078" y="43907"/>
                                </a:lnTo>
                                <a:lnTo>
                                  <a:pt x="65078" y="43907"/>
                                </a:lnTo>
                                <a:lnTo>
                                  <a:pt x="65078" y="43365"/>
                                </a:lnTo>
                                <a:lnTo>
                                  <a:pt x="64570" y="43365"/>
                                </a:lnTo>
                                <a:lnTo>
                                  <a:pt x="64570" y="42823"/>
                                </a:lnTo>
                                <a:lnTo>
                                  <a:pt x="64570" y="42823"/>
                                </a:lnTo>
                                <a:lnTo>
                                  <a:pt x="64570" y="42281"/>
                                </a:lnTo>
                                <a:lnTo>
                                  <a:pt x="64061" y="42281"/>
                                </a:lnTo>
                                <a:lnTo>
                                  <a:pt x="64061" y="41739"/>
                                </a:lnTo>
                                <a:lnTo>
                                  <a:pt x="64061" y="41739"/>
                                </a:lnTo>
                                <a:lnTo>
                                  <a:pt x="63553" y="41197"/>
                                </a:lnTo>
                                <a:lnTo>
                                  <a:pt x="63553" y="41197"/>
                                </a:lnTo>
                                <a:lnTo>
                                  <a:pt x="63045" y="40656"/>
                                </a:lnTo>
                                <a:lnTo>
                                  <a:pt x="63045" y="40114"/>
                                </a:lnTo>
                                <a:lnTo>
                                  <a:pt x="62536" y="39571"/>
                                </a:lnTo>
                                <a:lnTo>
                                  <a:pt x="62028" y="39571"/>
                                </a:lnTo>
                                <a:lnTo>
                                  <a:pt x="61520" y="39029"/>
                                </a:lnTo>
                                <a:lnTo>
                                  <a:pt x="61520" y="39029"/>
                                </a:lnTo>
                                <a:lnTo>
                                  <a:pt x="61012" y="38488"/>
                                </a:lnTo>
                                <a:lnTo>
                                  <a:pt x="59995" y="38488"/>
                                </a:lnTo>
                                <a:lnTo>
                                  <a:pt x="59995" y="37946"/>
                                </a:lnTo>
                                <a:lnTo>
                                  <a:pt x="58979" y="37946"/>
                                </a:lnTo>
                                <a:lnTo>
                                  <a:pt x="58470" y="37404"/>
                                </a:lnTo>
                                <a:lnTo>
                                  <a:pt x="58470" y="37404"/>
                                </a:lnTo>
                                <a:lnTo>
                                  <a:pt x="57962" y="37404"/>
                                </a:lnTo>
                                <a:lnTo>
                                  <a:pt x="57962" y="36862"/>
                                </a:lnTo>
                                <a:lnTo>
                                  <a:pt x="56946" y="36862"/>
                                </a:lnTo>
                                <a:lnTo>
                                  <a:pt x="56946" y="36320"/>
                                </a:lnTo>
                                <a:lnTo>
                                  <a:pt x="56437" y="36320"/>
                                </a:lnTo>
                                <a:lnTo>
                                  <a:pt x="56437" y="35778"/>
                                </a:lnTo>
                                <a:lnTo>
                                  <a:pt x="55421" y="35778"/>
                                </a:lnTo>
                                <a:lnTo>
                                  <a:pt x="55421" y="35237"/>
                                </a:lnTo>
                                <a:lnTo>
                                  <a:pt x="54404" y="35237"/>
                                </a:lnTo>
                                <a:lnTo>
                                  <a:pt x="54404" y="34695"/>
                                </a:lnTo>
                                <a:lnTo>
                                  <a:pt x="53896" y="34695"/>
                                </a:lnTo>
                                <a:lnTo>
                                  <a:pt x="53896" y="34153"/>
                                </a:lnTo>
                                <a:lnTo>
                                  <a:pt x="52880" y="34153"/>
                                </a:lnTo>
                                <a:lnTo>
                                  <a:pt x="52880" y="33611"/>
                                </a:lnTo>
                                <a:lnTo>
                                  <a:pt x="51863" y="33611"/>
                                </a:lnTo>
                                <a:lnTo>
                                  <a:pt x="51863" y="33069"/>
                                </a:lnTo>
                                <a:lnTo>
                                  <a:pt x="50847" y="33069"/>
                                </a:lnTo>
                                <a:lnTo>
                                  <a:pt x="50847" y="32527"/>
                                </a:lnTo>
                                <a:lnTo>
                                  <a:pt x="49830" y="32527"/>
                                </a:lnTo>
                                <a:lnTo>
                                  <a:pt x="49830" y="31986"/>
                                </a:lnTo>
                                <a:lnTo>
                                  <a:pt x="48813" y="31986"/>
                                </a:lnTo>
                                <a:lnTo>
                                  <a:pt x="48813" y="31443"/>
                                </a:lnTo>
                                <a:lnTo>
                                  <a:pt x="47797" y="31443"/>
                                </a:lnTo>
                                <a:lnTo>
                                  <a:pt x="47797" y="30901"/>
                                </a:lnTo>
                                <a:lnTo>
                                  <a:pt x="47289" y="30901"/>
                                </a:lnTo>
                                <a:lnTo>
                                  <a:pt x="47289" y="30901"/>
                                </a:lnTo>
                                <a:lnTo>
                                  <a:pt x="46780" y="30359"/>
                                </a:lnTo>
                                <a:lnTo>
                                  <a:pt x="46272" y="30359"/>
                                </a:lnTo>
                                <a:lnTo>
                                  <a:pt x="46272" y="29818"/>
                                </a:lnTo>
                                <a:lnTo>
                                  <a:pt x="45255" y="29818"/>
                                </a:lnTo>
                                <a:lnTo>
                                  <a:pt x="45255" y="29276"/>
                                </a:lnTo>
                                <a:lnTo>
                                  <a:pt x="44239" y="29276"/>
                                </a:lnTo>
                                <a:lnTo>
                                  <a:pt x="44239" y="28734"/>
                                </a:lnTo>
                                <a:lnTo>
                                  <a:pt x="43223" y="28734"/>
                                </a:lnTo>
                                <a:lnTo>
                                  <a:pt x="43223" y="28192"/>
                                </a:lnTo>
                                <a:lnTo>
                                  <a:pt x="42714" y="28192"/>
                                </a:lnTo>
                                <a:lnTo>
                                  <a:pt x="42714" y="27650"/>
                                </a:lnTo>
                                <a:lnTo>
                                  <a:pt x="41698" y="27650"/>
                                </a:lnTo>
                                <a:lnTo>
                                  <a:pt x="41698" y="27108"/>
                                </a:lnTo>
                                <a:lnTo>
                                  <a:pt x="40661" y="27108"/>
                                </a:lnTo>
                                <a:lnTo>
                                  <a:pt x="40661" y="26567"/>
                                </a:lnTo>
                                <a:lnTo>
                                  <a:pt x="40153" y="26567"/>
                                </a:lnTo>
                                <a:lnTo>
                                  <a:pt x="39644" y="26010"/>
                                </a:lnTo>
                                <a:lnTo>
                                  <a:pt x="39644" y="26010"/>
                                </a:lnTo>
                                <a:lnTo>
                                  <a:pt x="39136" y="26010"/>
                                </a:lnTo>
                                <a:lnTo>
                                  <a:pt x="39136" y="25468"/>
                                </a:lnTo>
                                <a:lnTo>
                                  <a:pt x="38119" y="25468"/>
                                </a:lnTo>
                                <a:lnTo>
                                  <a:pt x="38119" y="24926"/>
                                </a:lnTo>
                                <a:lnTo>
                                  <a:pt x="37611" y="24926"/>
                                </a:lnTo>
                                <a:lnTo>
                                  <a:pt x="37611" y="24385"/>
                                </a:lnTo>
                                <a:lnTo>
                                  <a:pt x="36595" y="24385"/>
                                </a:lnTo>
                                <a:lnTo>
                                  <a:pt x="36595" y="23843"/>
                                </a:lnTo>
                                <a:lnTo>
                                  <a:pt x="35578" y="23843"/>
                                </a:lnTo>
                                <a:lnTo>
                                  <a:pt x="35578" y="23301"/>
                                </a:lnTo>
                                <a:lnTo>
                                  <a:pt x="35070" y="23301"/>
                                </a:lnTo>
                                <a:lnTo>
                                  <a:pt x="35070" y="22759"/>
                                </a:lnTo>
                                <a:lnTo>
                                  <a:pt x="34053" y="22759"/>
                                </a:lnTo>
                                <a:lnTo>
                                  <a:pt x="34053" y="22217"/>
                                </a:lnTo>
                                <a:lnTo>
                                  <a:pt x="33037" y="22217"/>
                                </a:lnTo>
                                <a:lnTo>
                                  <a:pt x="33037" y="21675"/>
                                </a:lnTo>
                                <a:lnTo>
                                  <a:pt x="32021" y="21675"/>
                                </a:lnTo>
                                <a:lnTo>
                                  <a:pt x="32021" y="21134"/>
                                </a:lnTo>
                                <a:lnTo>
                                  <a:pt x="31004" y="21134"/>
                                </a:lnTo>
                                <a:lnTo>
                                  <a:pt x="31004" y="20592"/>
                                </a:lnTo>
                                <a:lnTo>
                                  <a:pt x="29987" y="20592"/>
                                </a:lnTo>
                                <a:lnTo>
                                  <a:pt x="29987" y="20050"/>
                                </a:lnTo>
                                <a:lnTo>
                                  <a:pt x="28971" y="20050"/>
                                </a:lnTo>
                                <a:lnTo>
                                  <a:pt x="28971" y="19507"/>
                                </a:lnTo>
                                <a:lnTo>
                                  <a:pt x="28463" y="19507"/>
                                </a:lnTo>
                                <a:lnTo>
                                  <a:pt x="28463" y="18966"/>
                                </a:lnTo>
                                <a:lnTo>
                                  <a:pt x="27446" y="18966"/>
                                </a:lnTo>
                                <a:lnTo>
                                  <a:pt x="27446" y="18424"/>
                                </a:lnTo>
                                <a:lnTo>
                                  <a:pt x="26429" y="18424"/>
                                </a:lnTo>
                                <a:lnTo>
                                  <a:pt x="26429" y="17882"/>
                                </a:lnTo>
                                <a:lnTo>
                                  <a:pt x="25921" y="17882"/>
                                </a:lnTo>
                                <a:lnTo>
                                  <a:pt x="25413" y="17340"/>
                                </a:lnTo>
                                <a:lnTo>
                                  <a:pt x="25413" y="17340"/>
                                </a:lnTo>
                                <a:lnTo>
                                  <a:pt x="24905" y="17340"/>
                                </a:lnTo>
                                <a:lnTo>
                                  <a:pt x="24905" y="16798"/>
                                </a:lnTo>
                                <a:lnTo>
                                  <a:pt x="24397" y="16798"/>
                                </a:lnTo>
                                <a:lnTo>
                                  <a:pt x="24397" y="16256"/>
                                </a:lnTo>
                                <a:lnTo>
                                  <a:pt x="23888" y="16256"/>
                                </a:lnTo>
                                <a:lnTo>
                                  <a:pt x="23888" y="15715"/>
                                </a:lnTo>
                                <a:lnTo>
                                  <a:pt x="22871" y="15715"/>
                                </a:lnTo>
                                <a:lnTo>
                                  <a:pt x="22871" y="15173"/>
                                </a:lnTo>
                                <a:lnTo>
                                  <a:pt x="22363" y="15173"/>
                                </a:lnTo>
                                <a:lnTo>
                                  <a:pt x="22363" y="14631"/>
                                </a:lnTo>
                                <a:lnTo>
                                  <a:pt x="21855" y="14631"/>
                                </a:lnTo>
                                <a:lnTo>
                                  <a:pt x="21855" y="14631"/>
                                </a:lnTo>
                                <a:lnTo>
                                  <a:pt x="21347" y="14089"/>
                                </a:lnTo>
                                <a:lnTo>
                                  <a:pt x="20839" y="14089"/>
                                </a:lnTo>
                                <a:lnTo>
                                  <a:pt x="20839" y="13547"/>
                                </a:lnTo>
                                <a:lnTo>
                                  <a:pt x="20331" y="13547"/>
                                </a:lnTo>
                                <a:lnTo>
                                  <a:pt x="20331" y="13005"/>
                                </a:lnTo>
                                <a:lnTo>
                                  <a:pt x="19314" y="13005"/>
                                </a:lnTo>
                                <a:lnTo>
                                  <a:pt x="19314" y="12464"/>
                                </a:lnTo>
                                <a:lnTo>
                                  <a:pt x="18806" y="12464"/>
                                </a:lnTo>
                                <a:lnTo>
                                  <a:pt x="18806" y="11922"/>
                                </a:lnTo>
                                <a:lnTo>
                                  <a:pt x="17789" y="11922"/>
                                </a:lnTo>
                                <a:lnTo>
                                  <a:pt x="17789" y="11379"/>
                                </a:lnTo>
                                <a:lnTo>
                                  <a:pt x="17281" y="11379"/>
                                </a:lnTo>
                                <a:lnTo>
                                  <a:pt x="16773" y="10837"/>
                                </a:lnTo>
                                <a:lnTo>
                                  <a:pt x="16773" y="10837"/>
                                </a:lnTo>
                                <a:lnTo>
                                  <a:pt x="16264" y="10837"/>
                                </a:lnTo>
                                <a:lnTo>
                                  <a:pt x="16264" y="10295"/>
                                </a:lnTo>
                                <a:lnTo>
                                  <a:pt x="15248" y="10295"/>
                                </a:lnTo>
                                <a:lnTo>
                                  <a:pt x="15248" y="9754"/>
                                </a:lnTo>
                                <a:lnTo>
                                  <a:pt x="14739" y="9754"/>
                                </a:lnTo>
                                <a:lnTo>
                                  <a:pt x="14739" y="9212"/>
                                </a:lnTo>
                                <a:lnTo>
                                  <a:pt x="13723" y="9212"/>
                                </a:lnTo>
                                <a:lnTo>
                                  <a:pt x="13723" y="8670"/>
                                </a:lnTo>
                                <a:lnTo>
                                  <a:pt x="13215" y="8670"/>
                                </a:lnTo>
                                <a:lnTo>
                                  <a:pt x="13215" y="8670"/>
                                </a:lnTo>
                                <a:lnTo>
                                  <a:pt x="12707" y="8128"/>
                                </a:lnTo>
                                <a:lnTo>
                                  <a:pt x="12198" y="8128"/>
                                </a:lnTo>
                                <a:lnTo>
                                  <a:pt x="12198" y="8128"/>
                                </a:lnTo>
                                <a:lnTo>
                                  <a:pt x="11690" y="7586"/>
                                </a:lnTo>
                                <a:lnTo>
                                  <a:pt x="11181" y="7586"/>
                                </a:lnTo>
                                <a:lnTo>
                                  <a:pt x="11181" y="7045"/>
                                </a:lnTo>
                                <a:lnTo>
                                  <a:pt x="10165" y="7045"/>
                                </a:lnTo>
                                <a:lnTo>
                                  <a:pt x="10165" y="6503"/>
                                </a:lnTo>
                                <a:lnTo>
                                  <a:pt x="9657" y="6503"/>
                                </a:lnTo>
                                <a:lnTo>
                                  <a:pt x="9657" y="6503"/>
                                </a:lnTo>
                                <a:lnTo>
                                  <a:pt x="9149" y="5961"/>
                                </a:lnTo>
                                <a:lnTo>
                                  <a:pt x="8641" y="5961"/>
                                </a:lnTo>
                                <a:lnTo>
                                  <a:pt x="8641" y="5419"/>
                                </a:lnTo>
                                <a:lnTo>
                                  <a:pt x="7624" y="5419"/>
                                </a:lnTo>
                                <a:lnTo>
                                  <a:pt x="7624" y="4877"/>
                                </a:lnTo>
                                <a:lnTo>
                                  <a:pt x="7115" y="4877"/>
                                </a:lnTo>
                                <a:lnTo>
                                  <a:pt x="6607" y="4335"/>
                                </a:lnTo>
                                <a:lnTo>
                                  <a:pt x="6607" y="4335"/>
                                </a:lnTo>
                                <a:lnTo>
                                  <a:pt x="6099" y="4335"/>
                                </a:lnTo>
                                <a:lnTo>
                                  <a:pt x="6099" y="3794"/>
                                </a:lnTo>
                                <a:lnTo>
                                  <a:pt x="5083" y="3794"/>
                                </a:lnTo>
                                <a:lnTo>
                                  <a:pt x="5083" y="3251"/>
                                </a:lnTo>
                                <a:lnTo>
                                  <a:pt x="4574" y="3251"/>
                                </a:lnTo>
                                <a:lnTo>
                                  <a:pt x="4574" y="2709"/>
                                </a:lnTo>
                                <a:lnTo>
                                  <a:pt x="3558" y="2709"/>
                                </a:lnTo>
                                <a:lnTo>
                                  <a:pt x="3558" y="2167"/>
                                </a:lnTo>
                                <a:lnTo>
                                  <a:pt x="3049" y="2167"/>
                                </a:lnTo>
                                <a:lnTo>
                                  <a:pt x="3049" y="1625"/>
                                </a:lnTo>
                                <a:lnTo>
                                  <a:pt x="2541" y="1625"/>
                                </a:lnTo>
                                <a:lnTo>
                                  <a:pt x="2033" y="1084"/>
                                </a:lnTo>
                                <a:lnTo>
                                  <a:pt x="2033" y="1084"/>
                                </a:lnTo>
                                <a:lnTo>
                                  <a:pt x="1525" y="1084"/>
                                </a:lnTo>
                                <a:lnTo>
                                  <a:pt x="1525" y="542"/>
                                </a:lnTo>
                                <a:lnTo>
                                  <a:pt x="1016" y="542"/>
                                </a:lnTo>
                                <a:lnTo>
                                  <a:pt x="1016" y="0"/>
                                </a:lnTo>
                                <a:lnTo>
                                  <a:pt x="0" y="0"/>
                                </a:lnTo>
                              </a:path>
                            </a:pathLst>
                          </a:custGeom>
                          <a:ln w="13215" cap="flat">
                            <a:round/>
                          </a:ln>
                        </wps:spPr>
                        <wps:style>
                          <a:lnRef idx="1">
                            <a:srgbClr val="0000FF"/>
                          </a:lnRef>
                          <a:fillRef idx="0">
                            <a:srgbClr val="000000">
                              <a:alpha val="0"/>
                            </a:srgbClr>
                          </a:fillRef>
                          <a:effectRef idx="0">
                            <a:scrgbClr r="0" g="0" b="0"/>
                          </a:effectRef>
                          <a:fontRef idx="none"/>
                        </wps:style>
                        <wps:bodyPr/>
                      </wps:wsp>
                      <wps:wsp>
                        <wps:cNvPr id="134041" name="Shape 10486"/>
                        <wps:cNvSpPr/>
                        <wps:spPr>
                          <a:xfrm>
                            <a:off x="3792750" y="1330904"/>
                            <a:ext cx="211471" cy="153388"/>
                          </a:xfrm>
                          <a:custGeom>
                            <a:avLst/>
                            <a:gdLst/>
                            <a:ahLst/>
                            <a:cxnLst/>
                            <a:rect l="0" t="0" r="0" b="0"/>
                            <a:pathLst>
                              <a:path w="211471" h="153388">
                                <a:moveTo>
                                  <a:pt x="211471" y="153388"/>
                                </a:moveTo>
                                <a:lnTo>
                                  <a:pt x="211471" y="152846"/>
                                </a:lnTo>
                                <a:lnTo>
                                  <a:pt x="210963" y="152846"/>
                                </a:lnTo>
                                <a:lnTo>
                                  <a:pt x="210963" y="152304"/>
                                </a:lnTo>
                                <a:lnTo>
                                  <a:pt x="210455" y="152304"/>
                                </a:lnTo>
                                <a:lnTo>
                                  <a:pt x="210455" y="151762"/>
                                </a:lnTo>
                                <a:lnTo>
                                  <a:pt x="209438" y="151762"/>
                                </a:lnTo>
                                <a:lnTo>
                                  <a:pt x="209438" y="151220"/>
                                </a:lnTo>
                                <a:lnTo>
                                  <a:pt x="208930" y="151220"/>
                                </a:lnTo>
                                <a:lnTo>
                                  <a:pt x="208930" y="150678"/>
                                </a:lnTo>
                                <a:lnTo>
                                  <a:pt x="207913" y="150678"/>
                                </a:lnTo>
                                <a:lnTo>
                                  <a:pt x="207913" y="150137"/>
                                </a:lnTo>
                                <a:lnTo>
                                  <a:pt x="207405" y="150137"/>
                                </a:lnTo>
                                <a:lnTo>
                                  <a:pt x="207405" y="149595"/>
                                </a:lnTo>
                                <a:lnTo>
                                  <a:pt x="206389" y="149595"/>
                                </a:lnTo>
                                <a:lnTo>
                                  <a:pt x="206389" y="149053"/>
                                </a:lnTo>
                                <a:lnTo>
                                  <a:pt x="205880" y="149053"/>
                                </a:lnTo>
                                <a:lnTo>
                                  <a:pt x="205880" y="149053"/>
                                </a:lnTo>
                                <a:lnTo>
                                  <a:pt x="205372" y="148510"/>
                                </a:lnTo>
                                <a:lnTo>
                                  <a:pt x="204864" y="148510"/>
                                </a:lnTo>
                                <a:lnTo>
                                  <a:pt x="204864" y="147968"/>
                                </a:lnTo>
                                <a:lnTo>
                                  <a:pt x="204355" y="147968"/>
                                </a:lnTo>
                                <a:lnTo>
                                  <a:pt x="204355" y="147968"/>
                                </a:lnTo>
                                <a:lnTo>
                                  <a:pt x="203847" y="147427"/>
                                </a:lnTo>
                                <a:lnTo>
                                  <a:pt x="203339" y="147427"/>
                                </a:lnTo>
                                <a:lnTo>
                                  <a:pt x="203339" y="146885"/>
                                </a:lnTo>
                                <a:lnTo>
                                  <a:pt x="202322" y="146885"/>
                                </a:lnTo>
                                <a:lnTo>
                                  <a:pt x="202322" y="146343"/>
                                </a:lnTo>
                                <a:lnTo>
                                  <a:pt x="201814" y="146343"/>
                                </a:lnTo>
                                <a:lnTo>
                                  <a:pt x="201814" y="145801"/>
                                </a:lnTo>
                                <a:lnTo>
                                  <a:pt x="200797" y="145801"/>
                                </a:lnTo>
                                <a:lnTo>
                                  <a:pt x="200797" y="145259"/>
                                </a:lnTo>
                                <a:lnTo>
                                  <a:pt x="200289" y="145259"/>
                                </a:lnTo>
                                <a:lnTo>
                                  <a:pt x="200289" y="144718"/>
                                </a:lnTo>
                                <a:lnTo>
                                  <a:pt x="199781" y="144718"/>
                                </a:lnTo>
                                <a:lnTo>
                                  <a:pt x="199273" y="144176"/>
                                </a:lnTo>
                                <a:lnTo>
                                  <a:pt x="199273" y="144176"/>
                                </a:lnTo>
                                <a:lnTo>
                                  <a:pt x="198765" y="144176"/>
                                </a:lnTo>
                                <a:lnTo>
                                  <a:pt x="198765" y="143634"/>
                                </a:lnTo>
                                <a:lnTo>
                                  <a:pt x="198256" y="143634"/>
                                </a:lnTo>
                                <a:lnTo>
                                  <a:pt x="198256" y="143092"/>
                                </a:lnTo>
                                <a:lnTo>
                                  <a:pt x="197748" y="143092"/>
                                </a:lnTo>
                                <a:lnTo>
                                  <a:pt x="197240" y="142550"/>
                                </a:lnTo>
                                <a:lnTo>
                                  <a:pt x="197240" y="142550"/>
                                </a:lnTo>
                                <a:lnTo>
                                  <a:pt x="196731" y="142550"/>
                                </a:lnTo>
                                <a:lnTo>
                                  <a:pt x="196731" y="142008"/>
                                </a:lnTo>
                                <a:lnTo>
                                  <a:pt x="196223" y="142008"/>
                                </a:lnTo>
                                <a:lnTo>
                                  <a:pt x="196223" y="141467"/>
                                </a:lnTo>
                                <a:lnTo>
                                  <a:pt x="195715" y="141467"/>
                                </a:lnTo>
                                <a:lnTo>
                                  <a:pt x="195207" y="140925"/>
                                </a:lnTo>
                                <a:lnTo>
                                  <a:pt x="195207" y="140925"/>
                                </a:lnTo>
                                <a:lnTo>
                                  <a:pt x="194699" y="140925"/>
                                </a:lnTo>
                                <a:lnTo>
                                  <a:pt x="194699" y="140382"/>
                                </a:lnTo>
                                <a:lnTo>
                                  <a:pt x="194190" y="140382"/>
                                </a:lnTo>
                                <a:lnTo>
                                  <a:pt x="194190" y="139840"/>
                                </a:lnTo>
                                <a:lnTo>
                                  <a:pt x="193174" y="139840"/>
                                </a:lnTo>
                                <a:lnTo>
                                  <a:pt x="193174" y="139298"/>
                                </a:lnTo>
                                <a:lnTo>
                                  <a:pt x="192665" y="139298"/>
                                </a:lnTo>
                                <a:lnTo>
                                  <a:pt x="192665" y="138757"/>
                                </a:lnTo>
                                <a:lnTo>
                                  <a:pt x="192157" y="138757"/>
                                </a:lnTo>
                                <a:lnTo>
                                  <a:pt x="192157" y="138757"/>
                                </a:lnTo>
                                <a:lnTo>
                                  <a:pt x="191649" y="138215"/>
                                </a:lnTo>
                                <a:lnTo>
                                  <a:pt x="191141" y="138215"/>
                                </a:lnTo>
                                <a:lnTo>
                                  <a:pt x="191141" y="137673"/>
                                </a:lnTo>
                                <a:lnTo>
                                  <a:pt x="190632" y="137673"/>
                                </a:lnTo>
                                <a:lnTo>
                                  <a:pt x="190632" y="137673"/>
                                </a:lnTo>
                                <a:lnTo>
                                  <a:pt x="190124" y="137131"/>
                                </a:lnTo>
                                <a:lnTo>
                                  <a:pt x="189616" y="137131"/>
                                </a:lnTo>
                                <a:lnTo>
                                  <a:pt x="189616" y="136589"/>
                                </a:lnTo>
                                <a:lnTo>
                                  <a:pt x="188599" y="136589"/>
                                </a:lnTo>
                                <a:lnTo>
                                  <a:pt x="188599" y="136048"/>
                                </a:lnTo>
                                <a:lnTo>
                                  <a:pt x="188091" y="136048"/>
                                </a:lnTo>
                                <a:lnTo>
                                  <a:pt x="188091" y="135506"/>
                                </a:lnTo>
                                <a:lnTo>
                                  <a:pt x="187074" y="135506"/>
                                </a:lnTo>
                                <a:lnTo>
                                  <a:pt x="187074" y="134964"/>
                                </a:lnTo>
                                <a:lnTo>
                                  <a:pt x="186566" y="134964"/>
                                </a:lnTo>
                                <a:lnTo>
                                  <a:pt x="186058" y="134422"/>
                                </a:lnTo>
                                <a:lnTo>
                                  <a:pt x="186058" y="134422"/>
                                </a:lnTo>
                                <a:lnTo>
                                  <a:pt x="185550" y="134422"/>
                                </a:lnTo>
                                <a:lnTo>
                                  <a:pt x="185041" y="133880"/>
                                </a:lnTo>
                                <a:lnTo>
                                  <a:pt x="185041" y="133880"/>
                                </a:lnTo>
                                <a:lnTo>
                                  <a:pt x="184533" y="133338"/>
                                </a:lnTo>
                                <a:lnTo>
                                  <a:pt x="184533" y="133338"/>
                                </a:lnTo>
                                <a:lnTo>
                                  <a:pt x="184025" y="132797"/>
                                </a:lnTo>
                                <a:lnTo>
                                  <a:pt x="184025" y="132797"/>
                                </a:lnTo>
                                <a:lnTo>
                                  <a:pt x="183517" y="132797"/>
                                </a:lnTo>
                                <a:lnTo>
                                  <a:pt x="183517" y="132254"/>
                                </a:lnTo>
                                <a:lnTo>
                                  <a:pt x="183009" y="132254"/>
                                </a:lnTo>
                                <a:lnTo>
                                  <a:pt x="183009" y="131712"/>
                                </a:lnTo>
                                <a:lnTo>
                                  <a:pt x="182500" y="131712"/>
                                </a:lnTo>
                                <a:lnTo>
                                  <a:pt x="182500" y="131170"/>
                                </a:lnTo>
                                <a:lnTo>
                                  <a:pt x="181992" y="131170"/>
                                </a:lnTo>
                                <a:lnTo>
                                  <a:pt x="181992" y="131170"/>
                                </a:lnTo>
                                <a:lnTo>
                                  <a:pt x="181484" y="130628"/>
                                </a:lnTo>
                                <a:lnTo>
                                  <a:pt x="181484" y="130628"/>
                                </a:lnTo>
                                <a:lnTo>
                                  <a:pt x="180975" y="130087"/>
                                </a:lnTo>
                                <a:lnTo>
                                  <a:pt x="180467" y="130087"/>
                                </a:lnTo>
                                <a:lnTo>
                                  <a:pt x="180467" y="129545"/>
                                </a:lnTo>
                                <a:lnTo>
                                  <a:pt x="179959" y="129545"/>
                                </a:lnTo>
                                <a:lnTo>
                                  <a:pt x="179959" y="129545"/>
                                </a:lnTo>
                                <a:lnTo>
                                  <a:pt x="179451" y="129003"/>
                                </a:lnTo>
                                <a:lnTo>
                                  <a:pt x="178942" y="129003"/>
                                </a:lnTo>
                                <a:lnTo>
                                  <a:pt x="178942" y="128461"/>
                                </a:lnTo>
                                <a:lnTo>
                                  <a:pt x="178434" y="128461"/>
                                </a:lnTo>
                                <a:lnTo>
                                  <a:pt x="178434" y="127919"/>
                                </a:lnTo>
                                <a:lnTo>
                                  <a:pt x="177417" y="127919"/>
                                </a:lnTo>
                                <a:lnTo>
                                  <a:pt x="177417" y="127378"/>
                                </a:lnTo>
                                <a:lnTo>
                                  <a:pt x="176909" y="127378"/>
                                </a:lnTo>
                                <a:lnTo>
                                  <a:pt x="176401" y="126836"/>
                                </a:lnTo>
                                <a:lnTo>
                                  <a:pt x="176401" y="126836"/>
                                </a:lnTo>
                                <a:lnTo>
                                  <a:pt x="175893" y="126294"/>
                                </a:lnTo>
                                <a:lnTo>
                                  <a:pt x="175893" y="126294"/>
                                </a:lnTo>
                                <a:lnTo>
                                  <a:pt x="175384" y="126294"/>
                                </a:lnTo>
                                <a:lnTo>
                                  <a:pt x="175384" y="125752"/>
                                </a:lnTo>
                                <a:lnTo>
                                  <a:pt x="174876" y="125752"/>
                                </a:lnTo>
                                <a:lnTo>
                                  <a:pt x="174368" y="125209"/>
                                </a:lnTo>
                                <a:lnTo>
                                  <a:pt x="174368" y="125209"/>
                                </a:lnTo>
                                <a:lnTo>
                                  <a:pt x="173860" y="125209"/>
                                </a:lnTo>
                                <a:lnTo>
                                  <a:pt x="173860" y="124668"/>
                                </a:lnTo>
                                <a:lnTo>
                                  <a:pt x="173351" y="124668"/>
                                </a:lnTo>
                                <a:lnTo>
                                  <a:pt x="173351" y="124126"/>
                                </a:lnTo>
                                <a:lnTo>
                                  <a:pt x="172335" y="124126"/>
                                </a:lnTo>
                                <a:lnTo>
                                  <a:pt x="172335" y="123584"/>
                                </a:lnTo>
                                <a:lnTo>
                                  <a:pt x="171827" y="123584"/>
                                </a:lnTo>
                                <a:lnTo>
                                  <a:pt x="171827" y="123042"/>
                                </a:lnTo>
                                <a:lnTo>
                                  <a:pt x="171318" y="123042"/>
                                </a:lnTo>
                                <a:lnTo>
                                  <a:pt x="171318" y="123042"/>
                                </a:lnTo>
                                <a:lnTo>
                                  <a:pt x="170810" y="122500"/>
                                </a:lnTo>
                                <a:lnTo>
                                  <a:pt x="170302" y="122500"/>
                                </a:lnTo>
                                <a:lnTo>
                                  <a:pt x="170302" y="121958"/>
                                </a:lnTo>
                                <a:lnTo>
                                  <a:pt x="169794" y="121958"/>
                                </a:lnTo>
                                <a:lnTo>
                                  <a:pt x="169794" y="121417"/>
                                </a:lnTo>
                                <a:lnTo>
                                  <a:pt x="169285" y="121417"/>
                                </a:lnTo>
                                <a:lnTo>
                                  <a:pt x="169285" y="121417"/>
                                </a:lnTo>
                                <a:lnTo>
                                  <a:pt x="168777" y="120875"/>
                                </a:lnTo>
                                <a:lnTo>
                                  <a:pt x="168269" y="120875"/>
                                </a:lnTo>
                                <a:lnTo>
                                  <a:pt x="168269" y="120333"/>
                                </a:lnTo>
                                <a:lnTo>
                                  <a:pt x="167761" y="120333"/>
                                </a:lnTo>
                                <a:lnTo>
                                  <a:pt x="167761" y="119791"/>
                                </a:lnTo>
                                <a:lnTo>
                                  <a:pt x="167252" y="119791"/>
                                </a:lnTo>
                                <a:lnTo>
                                  <a:pt x="167252" y="119249"/>
                                </a:lnTo>
                                <a:lnTo>
                                  <a:pt x="166236" y="119249"/>
                                </a:lnTo>
                                <a:lnTo>
                                  <a:pt x="166236" y="118707"/>
                                </a:lnTo>
                                <a:lnTo>
                                  <a:pt x="165727" y="118707"/>
                                </a:lnTo>
                                <a:lnTo>
                                  <a:pt x="165727" y="118166"/>
                                </a:lnTo>
                                <a:lnTo>
                                  <a:pt x="165219" y="118166"/>
                                </a:lnTo>
                                <a:lnTo>
                                  <a:pt x="165219" y="117624"/>
                                </a:lnTo>
                                <a:lnTo>
                                  <a:pt x="164711" y="117624"/>
                                </a:lnTo>
                                <a:lnTo>
                                  <a:pt x="164711" y="117624"/>
                                </a:lnTo>
                                <a:lnTo>
                                  <a:pt x="164203" y="117081"/>
                                </a:lnTo>
                                <a:lnTo>
                                  <a:pt x="163694" y="117081"/>
                                </a:lnTo>
                                <a:lnTo>
                                  <a:pt x="163694" y="116540"/>
                                </a:lnTo>
                                <a:lnTo>
                                  <a:pt x="163186" y="116540"/>
                                </a:lnTo>
                                <a:lnTo>
                                  <a:pt x="163186" y="115998"/>
                                </a:lnTo>
                                <a:lnTo>
                                  <a:pt x="162678" y="115998"/>
                                </a:lnTo>
                                <a:lnTo>
                                  <a:pt x="162678" y="115998"/>
                                </a:lnTo>
                                <a:lnTo>
                                  <a:pt x="162170" y="115456"/>
                                </a:lnTo>
                                <a:lnTo>
                                  <a:pt x="161661" y="115456"/>
                                </a:lnTo>
                                <a:lnTo>
                                  <a:pt x="161661" y="114914"/>
                                </a:lnTo>
                                <a:lnTo>
                                  <a:pt x="161153" y="114914"/>
                                </a:lnTo>
                                <a:lnTo>
                                  <a:pt x="161153" y="114372"/>
                                </a:lnTo>
                                <a:lnTo>
                                  <a:pt x="160136" y="114372"/>
                                </a:lnTo>
                                <a:lnTo>
                                  <a:pt x="160136" y="113830"/>
                                </a:lnTo>
                                <a:lnTo>
                                  <a:pt x="159628" y="113830"/>
                                </a:lnTo>
                                <a:lnTo>
                                  <a:pt x="159628" y="113288"/>
                                </a:lnTo>
                                <a:lnTo>
                                  <a:pt x="159120" y="113288"/>
                                </a:lnTo>
                                <a:lnTo>
                                  <a:pt x="158612" y="112747"/>
                                </a:lnTo>
                                <a:lnTo>
                                  <a:pt x="158612" y="112747"/>
                                </a:lnTo>
                                <a:lnTo>
                                  <a:pt x="158104" y="112747"/>
                                </a:lnTo>
                                <a:lnTo>
                                  <a:pt x="157595" y="112205"/>
                                </a:lnTo>
                                <a:lnTo>
                                  <a:pt x="157595" y="112205"/>
                                </a:lnTo>
                                <a:lnTo>
                                  <a:pt x="157087" y="111663"/>
                                </a:lnTo>
                                <a:lnTo>
                                  <a:pt x="157087" y="111663"/>
                                </a:lnTo>
                                <a:lnTo>
                                  <a:pt x="156579" y="111121"/>
                                </a:lnTo>
                                <a:lnTo>
                                  <a:pt x="156579" y="111121"/>
                                </a:lnTo>
                                <a:lnTo>
                                  <a:pt x="156070" y="111121"/>
                                </a:lnTo>
                                <a:lnTo>
                                  <a:pt x="156070" y="110579"/>
                                </a:lnTo>
                                <a:lnTo>
                                  <a:pt x="155562" y="110579"/>
                                </a:lnTo>
                                <a:lnTo>
                                  <a:pt x="155562" y="110037"/>
                                </a:lnTo>
                                <a:lnTo>
                                  <a:pt x="154546" y="110037"/>
                                </a:lnTo>
                                <a:lnTo>
                                  <a:pt x="154546" y="109496"/>
                                </a:lnTo>
                                <a:lnTo>
                                  <a:pt x="154038" y="109496"/>
                                </a:lnTo>
                                <a:lnTo>
                                  <a:pt x="154038" y="108953"/>
                                </a:lnTo>
                                <a:lnTo>
                                  <a:pt x="153529" y="108953"/>
                                </a:lnTo>
                                <a:lnTo>
                                  <a:pt x="153529" y="108953"/>
                                </a:lnTo>
                                <a:lnTo>
                                  <a:pt x="153021" y="108412"/>
                                </a:lnTo>
                                <a:lnTo>
                                  <a:pt x="153021" y="108412"/>
                                </a:lnTo>
                                <a:lnTo>
                                  <a:pt x="152513" y="108412"/>
                                </a:lnTo>
                                <a:lnTo>
                                  <a:pt x="152004" y="107869"/>
                                </a:lnTo>
                                <a:lnTo>
                                  <a:pt x="152004" y="107869"/>
                                </a:lnTo>
                                <a:lnTo>
                                  <a:pt x="151496" y="107328"/>
                                </a:lnTo>
                                <a:lnTo>
                                  <a:pt x="150988" y="107328"/>
                                </a:lnTo>
                                <a:lnTo>
                                  <a:pt x="150988" y="106786"/>
                                </a:lnTo>
                                <a:lnTo>
                                  <a:pt x="150480" y="106786"/>
                                </a:lnTo>
                                <a:lnTo>
                                  <a:pt x="150480" y="106244"/>
                                </a:lnTo>
                                <a:lnTo>
                                  <a:pt x="149463" y="106244"/>
                                </a:lnTo>
                                <a:lnTo>
                                  <a:pt x="149463" y="105702"/>
                                </a:lnTo>
                                <a:lnTo>
                                  <a:pt x="148955" y="105702"/>
                                </a:lnTo>
                                <a:lnTo>
                                  <a:pt x="148446" y="105160"/>
                                </a:lnTo>
                                <a:lnTo>
                                  <a:pt x="148446" y="105160"/>
                                </a:lnTo>
                                <a:lnTo>
                                  <a:pt x="147938" y="104618"/>
                                </a:lnTo>
                                <a:lnTo>
                                  <a:pt x="147938" y="104618"/>
                                </a:lnTo>
                                <a:lnTo>
                                  <a:pt x="147430" y="104618"/>
                                </a:lnTo>
                                <a:lnTo>
                                  <a:pt x="147430" y="104077"/>
                                </a:lnTo>
                                <a:lnTo>
                                  <a:pt x="146922" y="104077"/>
                                </a:lnTo>
                                <a:lnTo>
                                  <a:pt x="146922" y="103535"/>
                                </a:lnTo>
                                <a:lnTo>
                                  <a:pt x="146414" y="103535"/>
                                </a:lnTo>
                                <a:lnTo>
                                  <a:pt x="146414" y="102993"/>
                                </a:lnTo>
                                <a:lnTo>
                                  <a:pt x="145905" y="102993"/>
                                </a:lnTo>
                                <a:lnTo>
                                  <a:pt x="145905" y="102451"/>
                                </a:lnTo>
                                <a:lnTo>
                                  <a:pt x="145397" y="102451"/>
                                </a:lnTo>
                                <a:lnTo>
                                  <a:pt x="145397" y="102451"/>
                                </a:lnTo>
                                <a:lnTo>
                                  <a:pt x="144888" y="101909"/>
                                </a:lnTo>
                                <a:lnTo>
                                  <a:pt x="144888" y="101909"/>
                                </a:lnTo>
                                <a:lnTo>
                                  <a:pt x="144380" y="101367"/>
                                </a:lnTo>
                                <a:lnTo>
                                  <a:pt x="144380" y="101367"/>
                                </a:lnTo>
                                <a:lnTo>
                                  <a:pt x="143872" y="100825"/>
                                </a:lnTo>
                                <a:lnTo>
                                  <a:pt x="143872" y="100825"/>
                                </a:lnTo>
                                <a:lnTo>
                                  <a:pt x="143364" y="100284"/>
                                </a:lnTo>
                                <a:lnTo>
                                  <a:pt x="142856" y="100284"/>
                                </a:lnTo>
                                <a:lnTo>
                                  <a:pt x="142856" y="99741"/>
                                </a:lnTo>
                                <a:lnTo>
                                  <a:pt x="142348" y="99741"/>
                                </a:lnTo>
                                <a:lnTo>
                                  <a:pt x="142348" y="99199"/>
                                </a:lnTo>
                                <a:lnTo>
                                  <a:pt x="141839" y="99199"/>
                                </a:lnTo>
                                <a:lnTo>
                                  <a:pt x="141839" y="98658"/>
                                </a:lnTo>
                                <a:lnTo>
                                  <a:pt x="140823" y="98658"/>
                                </a:lnTo>
                                <a:lnTo>
                                  <a:pt x="140823" y="98116"/>
                                </a:lnTo>
                                <a:lnTo>
                                  <a:pt x="140314" y="98116"/>
                                </a:lnTo>
                                <a:lnTo>
                                  <a:pt x="140314" y="97574"/>
                                </a:lnTo>
                                <a:lnTo>
                                  <a:pt x="139806" y="97574"/>
                                </a:lnTo>
                                <a:lnTo>
                                  <a:pt x="139806" y="97032"/>
                                </a:lnTo>
                                <a:lnTo>
                                  <a:pt x="138769" y="97032"/>
                                </a:lnTo>
                                <a:lnTo>
                                  <a:pt x="138769" y="96469"/>
                                </a:lnTo>
                                <a:lnTo>
                                  <a:pt x="138261" y="96469"/>
                                </a:lnTo>
                                <a:lnTo>
                                  <a:pt x="138261" y="95927"/>
                                </a:lnTo>
                                <a:lnTo>
                                  <a:pt x="137244" y="95927"/>
                                </a:lnTo>
                                <a:lnTo>
                                  <a:pt x="137244" y="95385"/>
                                </a:lnTo>
                                <a:lnTo>
                                  <a:pt x="136736" y="95385"/>
                                </a:lnTo>
                                <a:lnTo>
                                  <a:pt x="136736" y="94843"/>
                                </a:lnTo>
                                <a:lnTo>
                                  <a:pt x="135720" y="94843"/>
                                </a:lnTo>
                                <a:lnTo>
                                  <a:pt x="135720" y="94301"/>
                                </a:lnTo>
                                <a:lnTo>
                                  <a:pt x="135212" y="94301"/>
                                </a:lnTo>
                                <a:lnTo>
                                  <a:pt x="135212" y="94301"/>
                                </a:lnTo>
                                <a:lnTo>
                                  <a:pt x="134703" y="93759"/>
                                </a:lnTo>
                                <a:lnTo>
                                  <a:pt x="134195" y="93759"/>
                                </a:lnTo>
                                <a:lnTo>
                                  <a:pt x="134195" y="93759"/>
                                </a:lnTo>
                                <a:lnTo>
                                  <a:pt x="133686" y="93218"/>
                                </a:lnTo>
                                <a:lnTo>
                                  <a:pt x="133178" y="93218"/>
                                </a:lnTo>
                                <a:lnTo>
                                  <a:pt x="133178" y="92675"/>
                                </a:lnTo>
                                <a:lnTo>
                                  <a:pt x="132162" y="92675"/>
                                </a:lnTo>
                                <a:lnTo>
                                  <a:pt x="132162" y="92134"/>
                                </a:lnTo>
                                <a:lnTo>
                                  <a:pt x="131654" y="92134"/>
                                </a:lnTo>
                                <a:lnTo>
                                  <a:pt x="131654" y="91591"/>
                                </a:lnTo>
                                <a:lnTo>
                                  <a:pt x="130637" y="91591"/>
                                </a:lnTo>
                                <a:lnTo>
                                  <a:pt x="130637" y="91049"/>
                                </a:lnTo>
                                <a:lnTo>
                                  <a:pt x="129620" y="91049"/>
                                </a:lnTo>
                                <a:lnTo>
                                  <a:pt x="129620" y="90508"/>
                                </a:lnTo>
                                <a:lnTo>
                                  <a:pt x="129112" y="90508"/>
                                </a:lnTo>
                                <a:lnTo>
                                  <a:pt x="128604" y="89966"/>
                                </a:lnTo>
                                <a:lnTo>
                                  <a:pt x="128604" y="89966"/>
                                </a:lnTo>
                                <a:lnTo>
                                  <a:pt x="128096" y="89966"/>
                                </a:lnTo>
                                <a:lnTo>
                                  <a:pt x="128096" y="89424"/>
                                </a:lnTo>
                                <a:lnTo>
                                  <a:pt x="127587" y="89424"/>
                                </a:lnTo>
                                <a:lnTo>
                                  <a:pt x="127587" y="88882"/>
                                </a:lnTo>
                                <a:lnTo>
                                  <a:pt x="127079" y="88882"/>
                                </a:lnTo>
                                <a:lnTo>
                                  <a:pt x="127079" y="88340"/>
                                </a:lnTo>
                                <a:lnTo>
                                  <a:pt x="126062" y="88340"/>
                                </a:lnTo>
                                <a:lnTo>
                                  <a:pt x="126062" y="87799"/>
                                </a:lnTo>
                                <a:lnTo>
                                  <a:pt x="125554" y="87799"/>
                                </a:lnTo>
                                <a:lnTo>
                                  <a:pt x="125554" y="87257"/>
                                </a:lnTo>
                                <a:lnTo>
                                  <a:pt x="125046" y="87257"/>
                                </a:lnTo>
                                <a:lnTo>
                                  <a:pt x="125046" y="86715"/>
                                </a:lnTo>
                                <a:lnTo>
                                  <a:pt x="124030" y="86715"/>
                                </a:lnTo>
                                <a:lnTo>
                                  <a:pt x="124030" y="86173"/>
                                </a:lnTo>
                                <a:lnTo>
                                  <a:pt x="123522" y="86173"/>
                                </a:lnTo>
                                <a:lnTo>
                                  <a:pt x="123522" y="85631"/>
                                </a:lnTo>
                                <a:lnTo>
                                  <a:pt x="123013" y="85631"/>
                                </a:lnTo>
                                <a:lnTo>
                                  <a:pt x="123013" y="85089"/>
                                </a:lnTo>
                                <a:lnTo>
                                  <a:pt x="121996" y="85089"/>
                                </a:lnTo>
                                <a:lnTo>
                                  <a:pt x="121996" y="84547"/>
                                </a:lnTo>
                                <a:lnTo>
                                  <a:pt x="121488" y="84547"/>
                                </a:lnTo>
                                <a:lnTo>
                                  <a:pt x="121488" y="84006"/>
                                </a:lnTo>
                                <a:lnTo>
                                  <a:pt x="120980" y="84006"/>
                                </a:lnTo>
                                <a:lnTo>
                                  <a:pt x="120980" y="83463"/>
                                </a:lnTo>
                                <a:lnTo>
                                  <a:pt x="120472" y="83463"/>
                                </a:lnTo>
                                <a:lnTo>
                                  <a:pt x="119964" y="82921"/>
                                </a:lnTo>
                                <a:lnTo>
                                  <a:pt x="119964" y="82921"/>
                                </a:lnTo>
                                <a:lnTo>
                                  <a:pt x="119455" y="82921"/>
                                </a:lnTo>
                                <a:lnTo>
                                  <a:pt x="119455" y="82379"/>
                                </a:lnTo>
                                <a:lnTo>
                                  <a:pt x="118947" y="82379"/>
                                </a:lnTo>
                                <a:lnTo>
                                  <a:pt x="118947" y="81838"/>
                                </a:lnTo>
                                <a:lnTo>
                                  <a:pt x="117930" y="81838"/>
                                </a:lnTo>
                                <a:lnTo>
                                  <a:pt x="117930" y="81296"/>
                                </a:lnTo>
                                <a:lnTo>
                                  <a:pt x="117422" y="81296"/>
                                </a:lnTo>
                                <a:lnTo>
                                  <a:pt x="117422" y="80754"/>
                                </a:lnTo>
                                <a:lnTo>
                                  <a:pt x="116914" y="80754"/>
                                </a:lnTo>
                                <a:lnTo>
                                  <a:pt x="116914" y="80754"/>
                                </a:lnTo>
                                <a:lnTo>
                                  <a:pt x="116406" y="80212"/>
                                </a:lnTo>
                                <a:lnTo>
                                  <a:pt x="115897" y="80212"/>
                                </a:lnTo>
                                <a:lnTo>
                                  <a:pt x="115897" y="79670"/>
                                </a:lnTo>
                                <a:lnTo>
                                  <a:pt x="115389" y="79670"/>
                                </a:lnTo>
                                <a:lnTo>
                                  <a:pt x="115389" y="79670"/>
                                </a:lnTo>
                                <a:lnTo>
                                  <a:pt x="114881" y="79129"/>
                                </a:lnTo>
                                <a:lnTo>
                                  <a:pt x="114881" y="79129"/>
                                </a:lnTo>
                                <a:lnTo>
                                  <a:pt x="114372" y="78587"/>
                                </a:lnTo>
                                <a:lnTo>
                                  <a:pt x="113864" y="78587"/>
                                </a:lnTo>
                                <a:lnTo>
                                  <a:pt x="113864" y="78045"/>
                                </a:lnTo>
                                <a:lnTo>
                                  <a:pt x="112848" y="78045"/>
                                </a:lnTo>
                                <a:lnTo>
                                  <a:pt x="112848" y="77503"/>
                                </a:lnTo>
                                <a:lnTo>
                                  <a:pt x="112340" y="77503"/>
                                </a:lnTo>
                                <a:lnTo>
                                  <a:pt x="112340" y="76961"/>
                                </a:lnTo>
                                <a:lnTo>
                                  <a:pt x="111323" y="76961"/>
                                </a:lnTo>
                                <a:lnTo>
                                  <a:pt x="111323" y="76419"/>
                                </a:lnTo>
                                <a:lnTo>
                                  <a:pt x="110815" y="76419"/>
                                </a:lnTo>
                                <a:lnTo>
                                  <a:pt x="110815" y="75878"/>
                                </a:lnTo>
                                <a:lnTo>
                                  <a:pt x="110306" y="75878"/>
                                </a:lnTo>
                                <a:lnTo>
                                  <a:pt x="109798" y="75335"/>
                                </a:lnTo>
                                <a:lnTo>
                                  <a:pt x="109798" y="75335"/>
                                </a:lnTo>
                                <a:lnTo>
                                  <a:pt x="109290" y="75335"/>
                                </a:lnTo>
                                <a:lnTo>
                                  <a:pt x="109290" y="74793"/>
                                </a:lnTo>
                                <a:lnTo>
                                  <a:pt x="108782" y="74793"/>
                                </a:lnTo>
                                <a:lnTo>
                                  <a:pt x="108782" y="74251"/>
                                </a:lnTo>
                                <a:lnTo>
                                  <a:pt x="108274" y="74251"/>
                                </a:lnTo>
                                <a:lnTo>
                                  <a:pt x="108274" y="73709"/>
                                </a:lnTo>
                                <a:lnTo>
                                  <a:pt x="107257" y="73709"/>
                                </a:lnTo>
                                <a:lnTo>
                                  <a:pt x="107257" y="73168"/>
                                </a:lnTo>
                                <a:lnTo>
                                  <a:pt x="106749" y="73168"/>
                                </a:lnTo>
                                <a:lnTo>
                                  <a:pt x="106749" y="72626"/>
                                </a:lnTo>
                                <a:lnTo>
                                  <a:pt x="106240" y="72626"/>
                                </a:lnTo>
                                <a:lnTo>
                                  <a:pt x="106240" y="72084"/>
                                </a:lnTo>
                                <a:lnTo>
                                  <a:pt x="105732" y="72084"/>
                                </a:lnTo>
                                <a:lnTo>
                                  <a:pt x="105224" y="71542"/>
                                </a:lnTo>
                                <a:lnTo>
                                  <a:pt x="105224" y="71542"/>
                                </a:lnTo>
                                <a:lnTo>
                                  <a:pt x="104716" y="71000"/>
                                </a:lnTo>
                                <a:lnTo>
                                  <a:pt x="104716" y="71000"/>
                                </a:lnTo>
                                <a:lnTo>
                                  <a:pt x="104207" y="71000"/>
                                </a:lnTo>
                                <a:lnTo>
                                  <a:pt x="104207" y="70458"/>
                                </a:lnTo>
                                <a:lnTo>
                                  <a:pt x="103699" y="70458"/>
                                </a:lnTo>
                                <a:lnTo>
                                  <a:pt x="103699" y="69917"/>
                                </a:lnTo>
                                <a:lnTo>
                                  <a:pt x="103191" y="69917"/>
                                </a:lnTo>
                                <a:lnTo>
                                  <a:pt x="103191" y="69375"/>
                                </a:lnTo>
                                <a:lnTo>
                                  <a:pt x="102682" y="69375"/>
                                </a:lnTo>
                                <a:lnTo>
                                  <a:pt x="102682" y="68833"/>
                                </a:lnTo>
                                <a:lnTo>
                                  <a:pt x="101666" y="68833"/>
                                </a:lnTo>
                                <a:lnTo>
                                  <a:pt x="101666" y="68290"/>
                                </a:lnTo>
                                <a:lnTo>
                                  <a:pt x="101158" y="68290"/>
                                </a:lnTo>
                                <a:lnTo>
                                  <a:pt x="101158" y="67749"/>
                                </a:lnTo>
                                <a:lnTo>
                                  <a:pt x="100649" y="67749"/>
                                </a:lnTo>
                                <a:lnTo>
                                  <a:pt x="100649" y="67207"/>
                                </a:lnTo>
                                <a:lnTo>
                                  <a:pt x="99633" y="67207"/>
                                </a:lnTo>
                                <a:lnTo>
                                  <a:pt x="99633" y="66665"/>
                                </a:lnTo>
                                <a:lnTo>
                                  <a:pt x="99125" y="66665"/>
                                </a:lnTo>
                                <a:lnTo>
                                  <a:pt x="99125" y="66123"/>
                                </a:lnTo>
                                <a:lnTo>
                                  <a:pt x="98108" y="66123"/>
                                </a:lnTo>
                                <a:lnTo>
                                  <a:pt x="98108" y="65581"/>
                                </a:lnTo>
                                <a:lnTo>
                                  <a:pt x="97600" y="65581"/>
                                </a:lnTo>
                                <a:lnTo>
                                  <a:pt x="97600" y="65039"/>
                                </a:lnTo>
                                <a:lnTo>
                                  <a:pt x="96583" y="65039"/>
                                </a:lnTo>
                                <a:lnTo>
                                  <a:pt x="96583" y="64498"/>
                                </a:lnTo>
                                <a:lnTo>
                                  <a:pt x="96075" y="64498"/>
                                </a:lnTo>
                                <a:lnTo>
                                  <a:pt x="96075" y="63956"/>
                                </a:lnTo>
                                <a:lnTo>
                                  <a:pt x="95567" y="63956"/>
                                </a:lnTo>
                                <a:lnTo>
                                  <a:pt x="95567" y="63414"/>
                                </a:lnTo>
                                <a:lnTo>
                                  <a:pt x="94550" y="63414"/>
                                </a:lnTo>
                                <a:lnTo>
                                  <a:pt x="94550" y="62872"/>
                                </a:lnTo>
                                <a:lnTo>
                                  <a:pt x="94042" y="62872"/>
                                </a:lnTo>
                                <a:lnTo>
                                  <a:pt x="94042" y="62330"/>
                                </a:lnTo>
                                <a:lnTo>
                                  <a:pt x="93534" y="62330"/>
                                </a:lnTo>
                                <a:lnTo>
                                  <a:pt x="93534" y="61788"/>
                                </a:lnTo>
                                <a:lnTo>
                                  <a:pt x="93026" y="61788"/>
                                </a:lnTo>
                                <a:lnTo>
                                  <a:pt x="93026" y="61247"/>
                                </a:lnTo>
                                <a:lnTo>
                                  <a:pt x="92517" y="61247"/>
                                </a:lnTo>
                                <a:lnTo>
                                  <a:pt x="92517" y="61247"/>
                                </a:lnTo>
                                <a:lnTo>
                                  <a:pt x="92009" y="60705"/>
                                </a:lnTo>
                                <a:lnTo>
                                  <a:pt x="92009" y="60705"/>
                                </a:lnTo>
                                <a:lnTo>
                                  <a:pt x="91501" y="60162"/>
                                </a:lnTo>
                                <a:lnTo>
                                  <a:pt x="90993" y="60162"/>
                                </a:lnTo>
                                <a:lnTo>
                                  <a:pt x="90993" y="59621"/>
                                </a:lnTo>
                                <a:lnTo>
                                  <a:pt x="90484" y="59621"/>
                                </a:lnTo>
                                <a:lnTo>
                                  <a:pt x="90484" y="59079"/>
                                </a:lnTo>
                                <a:lnTo>
                                  <a:pt x="89976" y="59079"/>
                                </a:lnTo>
                                <a:lnTo>
                                  <a:pt x="89976" y="58537"/>
                                </a:lnTo>
                                <a:lnTo>
                                  <a:pt x="89468" y="58537"/>
                                </a:lnTo>
                                <a:lnTo>
                                  <a:pt x="89468" y="58537"/>
                                </a:lnTo>
                                <a:lnTo>
                                  <a:pt x="88959" y="57995"/>
                                </a:lnTo>
                                <a:lnTo>
                                  <a:pt x="88451" y="57995"/>
                                </a:lnTo>
                                <a:lnTo>
                                  <a:pt x="88451" y="57453"/>
                                </a:lnTo>
                                <a:lnTo>
                                  <a:pt x="87943" y="57453"/>
                                </a:lnTo>
                                <a:lnTo>
                                  <a:pt x="87943" y="56911"/>
                                </a:lnTo>
                                <a:lnTo>
                                  <a:pt x="87435" y="56911"/>
                                </a:lnTo>
                                <a:lnTo>
                                  <a:pt x="87435" y="56369"/>
                                </a:lnTo>
                                <a:lnTo>
                                  <a:pt x="86418" y="56369"/>
                                </a:lnTo>
                                <a:lnTo>
                                  <a:pt x="86418" y="55828"/>
                                </a:lnTo>
                                <a:lnTo>
                                  <a:pt x="85910" y="55828"/>
                                </a:lnTo>
                                <a:lnTo>
                                  <a:pt x="85910" y="55286"/>
                                </a:lnTo>
                                <a:lnTo>
                                  <a:pt x="85401" y="55286"/>
                                </a:lnTo>
                                <a:lnTo>
                                  <a:pt x="85401" y="54744"/>
                                </a:lnTo>
                                <a:lnTo>
                                  <a:pt x="84893" y="54744"/>
                                </a:lnTo>
                                <a:lnTo>
                                  <a:pt x="84385" y="54202"/>
                                </a:lnTo>
                                <a:lnTo>
                                  <a:pt x="84385" y="54202"/>
                                </a:lnTo>
                                <a:lnTo>
                                  <a:pt x="83877" y="54202"/>
                                </a:lnTo>
                                <a:lnTo>
                                  <a:pt x="83877" y="53660"/>
                                </a:lnTo>
                                <a:lnTo>
                                  <a:pt x="83369" y="53660"/>
                                </a:lnTo>
                                <a:lnTo>
                                  <a:pt x="83369" y="53118"/>
                                </a:lnTo>
                                <a:lnTo>
                                  <a:pt x="82860" y="53118"/>
                                </a:lnTo>
                                <a:lnTo>
                                  <a:pt x="82352" y="52577"/>
                                </a:lnTo>
                                <a:lnTo>
                                  <a:pt x="82352" y="52577"/>
                                </a:lnTo>
                                <a:lnTo>
                                  <a:pt x="81844" y="52034"/>
                                </a:lnTo>
                                <a:lnTo>
                                  <a:pt x="81844" y="52034"/>
                                </a:lnTo>
                                <a:lnTo>
                                  <a:pt x="81335" y="52034"/>
                                </a:lnTo>
                                <a:lnTo>
                                  <a:pt x="81335" y="51493"/>
                                </a:lnTo>
                                <a:lnTo>
                                  <a:pt x="80827" y="51493"/>
                                </a:lnTo>
                                <a:lnTo>
                                  <a:pt x="80827" y="50950"/>
                                </a:lnTo>
                                <a:lnTo>
                                  <a:pt x="80319" y="50950"/>
                                </a:lnTo>
                                <a:lnTo>
                                  <a:pt x="80319" y="50409"/>
                                </a:lnTo>
                                <a:lnTo>
                                  <a:pt x="79303" y="50409"/>
                                </a:lnTo>
                                <a:lnTo>
                                  <a:pt x="79303" y="49867"/>
                                </a:lnTo>
                                <a:lnTo>
                                  <a:pt x="78794" y="49867"/>
                                </a:lnTo>
                                <a:lnTo>
                                  <a:pt x="78794" y="49325"/>
                                </a:lnTo>
                                <a:lnTo>
                                  <a:pt x="78286" y="49325"/>
                                </a:lnTo>
                                <a:lnTo>
                                  <a:pt x="78286" y="48783"/>
                                </a:lnTo>
                                <a:lnTo>
                                  <a:pt x="77778" y="48783"/>
                                </a:lnTo>
                                <a:lnTo>
                                  <a:pt x="77778" y="48783"/>
                                </a:lnTo>
                                <a:lnTo>
                                  <a:pt x="77269" y="48241"/>
                                </a:lnTo>
                                <a:lnTo>
                                  <a:pt x="77269" y="48241"/>
                                </a:lnTo>
                                <a:lnTo>
                                  <a:pt x="76761" y="47699"/>
                                </a:lnTo>
                                <a:lnTo>
                                  <a:pt x="76253" y="47699"/>
                                </a:lnTo>
                                <a:lnTo>
                                  <a:pt x="76253" y="47158"/>
                                </a:lnTo>
                                <a:lnTo>
                                  <a:pt x="75745" y="47158"/>
                                </a:lnTo>
                                <a:lnTo>
                                  <a:pt x="75745" y="46616"/>
                                </a:lnTo>
                                <a:lnTo>
                                  <a:pt x="75236" y="46616"/>
                                </a:lnTo>
                                <a:lnTo>
                                  <a:pt x="75236" y="46616"/>
                                </a:lnTo>
                                <a:lnTo>
                                  <a:pt x="74728" y="46074"/>
                                </a:lnTo>
                                <a:lnTo>
                                  <a:pt x="74220" y="46074"/>
                                </a:lnTo>
                                <a:lnTo>
                                  <a:pt x="74220" y="45532"/>
                                </a:lnTo>
                                <a:lnTo>
                                  <a:pt x="73711" y="45532"/>
                                </a:lnTo>
                                <a:lnTo>
                                  <a:pt x="73711" y="44990"/>
                                </a:lnTo>
                                <a:lnTo>
                                  <a:pt x="73203" y="44990"/>
                                </a:lnTo>
                                <a:lnTo>
                                  <a:pt x="73203" y="44448"/>
                                </a:lnTo>
                                <a:lnTo>
                                  <a:pt x="72695" y="44448"/>
                                </a:lnTo>
                                <a:lnTo>
                                  <a:pt x="72187" y="43906"/>
                                </a:lnTo>
                                <a:lnTo>
                                  <a:pt x="72187" y="43906"/>
                                </a:lnTo>
                                <a:lnTo>
                                  <a:pt x="71679" y="43365"/>
                                </a:lnTo>
                                <a:lnTo>
                                  <a:pt x="71679" y="43365"/>
                                </a:lnTo>
                                <a:lnTo>
                                  <a:pt x="71170" y="43365"/>
                                </a:lnTo>
                                <a:lnTo>
                                  <a:pt x="71170" y="42822"/>
                                </a:lnTo>
                                <a:lnTo>
                                  <a:pt x="70662" y="42822"/>
                                </a:lnTo>
                                <a:lnTo>
                                  <a:pt x="70662" y="42280"/>
                                </a:lnTo>
                                <a:lnTo>
                                  <a:pt x="70153" y="42280"/>
                                </a:lnTo>
                                <a:lnTo>
                                  <a:pt x="70153" y="41739"/>
                                </a:lnTo>
                                <a:lnTo>
                                  <a:pt x="69645" y="41739"/>
                                </a:lnTo>
                                <a:lnTo>
                                  <a:pt x="69645" y="41197"/>
                                </a:lnTo>
                                <a:lnTo>
                                  <a:pt x="69137" y="41197"/>
                                </a:lnTo>
                                <a:lnTo>
                                  <a:pt x="68629" y="40655"/>
                                </a:lnTo>
                                <a:lnTo>
                                  <a:pt x="68629" y="40655"/>
                                </a:lnTo>
                                <a:lnTo>
                                  <a:pt x="68121" y="40113"/>
                                </a:lnTo>
                                <a:lnTo>
                                  <a:pt x="68121" y="40113"/>
                                </a:lnTo>
                                <a:lnTo>
                                  <a:pt x="67613" y="39571"/>
                                </a:lnTo>
                                <a:lnTo>
                                  <a:pt x="67613" y="39571"/>
                                </a:lnTo>
                                <a:lnTo>
                                  <a:pt x="67104" y="39029"/>
                                </a:lnTo>
                                <a:lnTo>
                                  <a:pt x="67104" y="39029"/>
                                </a:lnTo>
                                <a:lnTo>
                                  <a:pt x="66596" y="39029"/>
                                </a:lnTo>
                                <a:lnTo>
                                  <a:pt x="66596" y="38488"/>
                                </a:lnTo>
                                <a:lnTo>
                                  <a:pt x="66088" y="38488"/>
                                </a:lnTo>
                                <a:lnTo>
                                  <a:pt x="66088" y="37946"/>
                                </a:lnTo>
                                <a:lnTo>
                                  <a:pt x="65579" y="37946"/>
                                </a:lnTo>
                                <a:lnTo>
                                  <a:pt x="65579" y="37404"/>
                                </a:lnTo>
                                <a:lnTo>
                                  <a:pt x="65071" y="37404"/>
                                </a:lnTo>
                                <a:lnTo>
                                  <a:pt x="65071" y="36862"/>
                                </a:lnTo>
                                <a:lnTo>
                                  <a:pt x="64563" y="36862"/>
                                </a:lnTo>
                                <a:lnTo>
                                  <a:pt x="64563" y="36320"/>
                                </a:lnTo>
                                <a:lnTo>
                                  <a:pt x="64055" y="36320"/>
                                </a:lnTo>
                                <a:lnTo>
                                  <a:pt x="64055" y="36320"/>
                                </a:lnTo>
                                <a:lnTo>
                                  <a:pt x="63546" y="35778"/>
                                </a:lnTo>
                                <a:lnTo>
                                  <a:pt x="63546" y="35778"/>
                                </a:lnTo>
                                <a:lnTo>
                                  <a:pt x="63038" y="35237"/>
                                </a:lnTo>
                                <a:lnTo>
                                  <a:pt x="63038" y="35237"/>
                                </a:lnTo>
                                <a:lnTo>
                                  <a:pt x="62530" y="34694"/>
                                </a:lnTo>
                                <a:lnTo>
                                  <a:pt x="62530" y="34694"/>
                                </a:lnTo>
                                <a:lnTo>
                                  <a:pt x="62021" y="34152"/>
                                </a:lnTo>
                                <a:lnTo>
                                  <a:pt x="61513" y="34152"/>
                                </a:lnTo>
                                <a:lnTo>
                                  <a:pt x="61513" y="33610"/>
                                </a:lnTo>
                                <a:lnTo>
                                  <a:pt x="61005" y="33610"/>
                                </a:lnTo>
                                <a:lnTo>
                                  <a:pt x="61005" y="33069"/>
                                </a:lnTo>
                                <a:lnTo>
                                  <a:pt x="60497" y="33069"/>
                                </a:lnTo>
                                <a:lnTo>
                                  <a:pt x="60497" y="32527"/>
                                </a:lnTo>
                                <a:lnTo>
                                  <a:pt x="59989" y="32527"/>
                                </a:lnTo>
                                <a:lnTo>
                                  <a:pt x="59989" y="31985"/>
                                </a:lnTo>
                                <a:lnTo>
                                  <a:pt x="59480" y="31985"/>
                                </a:lnTo>
                                <a:lnTo>
                                  <a:pt x="59480" y="31443"/>
                                </a:lnTo>
                                <a:lnTo>
                                  <a:pt x="58972" y="31443"/>
                                </a:lnTo>
                                <a:lnTo>
                                  <a:pt x="58972" y="30901"/>
                                </a:lnTo>
                                <a:lnTo>
                                  <a:pt x="57955" y="30901"/>
                                </a:lnTo>
                                <a:lnTo>
                                  <a:pt x="57955" y="30359"/>
                                </a:lnTo>
                                <a:lnTo>
                                  <a:pt x="57447" y="30359"/>
                                </a:lnTo>
                                <a:lnTo>
                                  <a:pt x="57447" y="29818"/>
                                </a:lnTo>
                                <a:lnTo>
                                  <a:pt x="56939" y="29818"/>
                                </a:lnTo>
                                <a:lnTo>
                                  <a:pt x="56939" y="29276"/>
                                </a:lnTo>
                                <a:lnTo>
                                  <a:pt x="56431" y="29276"/>
                                </a:lnTo>
                                <a:lnTo>
                                  <a:pt x="56431" y="28734"/>
                                </a:lnTo>
                                <a:lnTo>
                                  <a:pt x="55923" y="28734"/>
                                </a:lnTo>
                                <a:lnTo>
                                  <a:pt x="55923" y="28192"/>
                                </a:lnTo>
                                <a:lnTo>
                                  <a:pt x="55414" y="28192"/>
                                </a:lnTo>
                                <a:lnTo>
                                  <a:pt x="55414" y="27649"/>
                                </a:lnTo>
                                <a:lnTo>
                                  <a:pt x="54906" y="27649"/>
                                </a:lnTo>
                                <a:lnTo>
                                  <a:pt x="54906" y="27649"/>
                                </a:lnTo>
                                <a:lnTo>
                                  <a:pt x="54397" y="27108"/>
                                </a:lnTo>
                                <a:lnTo>
                                  <a:pt x="54397" y="27108"/>
                                </a:lnTo>
                                <a:lnTo>
                                  <a:pt x="53889" y="26566"/>
                                </a:lnTo>
                                <a:lnTo>
                                  <a:pt x="53381" y="26566"/>
                                </a:lnTo>
                                <a:lnTo>
                                  <a:pt x="53381" y="26024"/>
                                </a:lnTo>
                                <a:lnTo>
                                  <a:pt x="52873" y="26024"/>
                                </a:lnTo>
                                <a:lnTo>
                                  <a:pt x="52873" y="26024"/>
                                </a:lnTo>
                                <a:lnTo>
                                  <a:pt x="52365" y="25482"/>
                                </a:lnTo>
                                <a:lnTo>
                                  <a:pt x="51856" y="25482"/>
                                </a:lnTo>
                                <a:lnTo>
                                  <a:pt x="51856" y="24940"/>
                                </a:lnTo>
                                <a:lnTo>
                                  <a:pt x="51348" y="24940"/>
                                </a:lnTo>
                                <a:lnTo>
                                  <a:pt x="51348" y="24399"/>
                                </a:lnTo>
                                <a:lnTo>
                                  <a:pt x="50331" y="24399"/>
                                </a:lnTo>
                                <a:lnTo>
                                  <a:pt x="50331" y="23857"/>
                                </a:lnTo>
                                <a:lnTo>
                                  <a:pt x="49315" y="23857"/>
                                </a:lnTo>
                                <a:lnTo>
                                  <a:pt x="49315" y="23315"/>
                                </a:lnTo>
                                <a:lnTo>
                                  <a:pt x="48807" y="23315"/>
                                </a:lnTo>
                                <a:lnTo>
                                  <a:pt x="48807" y="22773"/>
                                </a:lnTo>
                                <a:lnTo>
                                  <a:pt x="47790" y="22773"/>
                                </a:lnTo>
                                <a:lnTo>
                                  <a:pt x="47790" y="22231"/>
                                </a:lnTo>
                                <a:lnTo>
                                  <a:pt x="46774" y="22231"/>
                                </a:lnTo>
                                <a:lnTo>
                                  <a:pt x="46774" y="21689"/>
                                </a:lnTo>
                                <a:lnTo>
                                  <a:pt x="45757" y="21689"/>
                                </a:lnTo>
                                <a:lnTo>
                                  <a:pt x="45757" y="21148"/>
                                </a:lnTo>
                                <a:lnTo>
                                  <a:pt x="44741" y="21148"/>
                                </a:lnTo>
                                <a:lnTo>
                                  <a:pt x="44741" y="20606"/>
                                </a:lnTo>
                                <a:lnTo>
                                  <a:pt x="43724" y="20606"/>
                                </a:lnTo>
                                <a:lnTo>
                                  <a:pt x="43724" y="20064"/>
                                </a:lnTo>
                                <a:lnTo>
                                  <a:pt x="42707" y="20064"/>
                                </a:lnTo>
                                <a:lnTo>
                                  <a:pt x="42707" y="20064"/>
                                </a:lnTo>
                                <a:lnTo>
                                  <a:pt x="42199" y="19521"/>
                                </a:lnTo>
                                <a:lnTo>
                                  <a:pt x="41183" y="19521"/>
                                </a:lnTo>
                                <a:lnTo>
                                  <a:pt x="41183" y="18980"/>
                                </a:lnTo>
                                <a:lnTo>
                                  <a:pt x="40166" y="18980"/>
                                </a:lnTo>
                                <a:lnTo>
                                  <a:pt x="40166" y="18438"/>
                                </a:lnTo>
                                <a:lnTo>
                                  <a:pt x="39150" y="18438"/>
                                </a:lnTo>
                                <a:lnTo>
                                  <a:pt x="39150" y="17896"/>
                                </a:lnTo>
                                <a:lnTo>
                                  <a:pt x="38133" y="17896"/>
                                </a:lnTo>
                                <a:lnTo>
                                  <a:pt x="38133" y="17354"/>
                                </a:lnTo>
                                <a:lnTo>
                                  <a:pt x="37117" y="17354"/>
                                </a:lnTo>
                                <a:lnTo>
                                  <a:pt x="36608" y="16812"/>
                                </a:lnTo>
                                <a:lnTo>
                                  <a:pt x="36608" y="16812"/>
                                </a:lnTo>
                                <a:lnTo>
                                  <a:pt x="36100" y="16812"/>
                                </a:lnTo>
                                <a:lnTo>
                                  <a:pt x="35592" y="16270"/>
                                </a:lnTo>
                                <a:lnTo>
                                  <a:pt x="35592" y="16270"/>
                                </a:lnTo>
                                <a:lnTo>
                                  <a:pt x="35084" y="16270"/>
                                </a:lnTo>
                                <a:lnTo>
                                  <a:pt x="34575" y="15728"/>
                                </a:lnTo>
                                <a:lnTo>
                                  <a:pt x="34575" y="15728"/>
                                </a:lnTo>
                                <a:lnTo>
                                  <a:pt x="34067" y="15728"/>
                                </a:lnTo>
                                <a:lnTo>
                                  <a:pt x="34067" y="15187"/>
                                </a:lnTo>
                                <a:lnTo>
                                  <a:pt x="33050" y="15187"/>
                                </a:lnTo>
                                <a:lnTo>
                                  <a:pt x="33050" y="14645"/>
                                </a:lnTo>
                                <a:lnTo>
                                  <a:pt x="32542" y="14645"/>
                                </a:lnTo>
                                <a:lnTo>
                                  <a:pt x="32542" y="14103"/>
                                </a:lnTo>
                                <a:lnTo>
                                  <a:pt x="31526" y="14103"/>
                                </a:lnTo>
                                <a:lnTo>
                                  <a:pt x="31526" y="13561"/>
                                </a:lnTo>
                                <a:lnTo>
                                  <a:pt x="30509" y="13561"/>
                                </a:lnTo>
                                <a:lnTo>
                                  <a:pt x="30509" y="13005"/>
                                </a:lnTo>
                                <a:lnTo>
                                  <a:pt x="30001" y="13005"/>
                                </a:lnTo>
                                <a:lnTo>
                                  <a:pt x="30001" y="12463"/>
                                </a:lnTo>
                                <a:lnTo>
                                  <a:pt x="28985" y="12463"/>
                                </a:lnTo>
                                <a:lnTo>
                                  <a:pt x="28985" y="11921"/>
                                </a:lnTo>
                                <a:lnTo>
                                  <a:pt x="27968" y="11921"/>
                                </a:lnTo>
                                <a:lnTo>
                                  <a:pt x="27968" y="11379"/>
                                </a:lnTo>
                                <a:lnTo>
                                  <a:pt x="26951" y="11379"/>
                                </a:lnTo>
                                <a:lnTo>
                                  <a:pt x="26951" y="10837"/>
                                </a:lnTo>
                                <a:lnTo>
                                  <a:pt x="25935" y="10837"/>
                                </a:lnTo>
                                <a:lnTo>
                                  <a:pt x="25935" y="10295"/>
                                </a:lnTo>
                                <a:lnTo>
                                  <a:pt x="24918" y="10295"/>
                                </a:lnTo>
                                <a:lnTo>
                                  <a:pt x="24918" y="9754"/>
                                </a:lnTo>
                                <a:lnTo>
                                  <a:pt x="23888" y="9754"/>
                                </a:lnTo>
                                <a:lnTo>
                                  <a:pt x="23888" y="9754"/>
                                </a:lnTo>
                                <a:lnTo>
                                  <a:pt x="23380" y="9212"/>
                                </a:lnTo>
                                <a:lnTo>
                                  <a:pt x="22363" y="9212"/>
                                </a:lnTo>
                                <a:lnTo>
                                  <a:pt x="22363" y="8669"/>
                                </a:lnTo>
                                <a:lnTo>
                                  <a:pt x="21347" y="8669"/>
                                </a:lnTo>
                                <a:lnTo>
                                  <a:pt x="21347" y="8128"/>
                                </a:lnTo>
                                <a:lnTo>
                                  <a:pt x="20331" y="8128"/>
                                </a:lnTo>
                                <a:lnTo>
                                  <a:pt x="20331" y="7586"/>
                                </a:lnTo>
                                <a:lnTo>
                                  <a:pt x="19314" y="7586"/>
                                </a:lnTo>
                                <a:lnTo>
                                  <a:pt x="19314" y="7044"/>
                                </a:lnTo>
                                <a:lnTo>
                                  <a:pt x="17789" y="7044"/>
                                </a:lnTo>
                                <a:lnTo>
                                  <a:pt x="17789" y="6502"/>
                                </a:lnTo>
                                <a:lnTo>
                                  <a:pt x="16773" y="6502"/>
                                </a:lnTo>
                                <a:lnTo>
                                  <a:pt x="16773" y="5960"/>
                                </a:lnTo>
                                <a:lnTo>
                                  <a:pt x="15756" y="5960"/>
                                </a:lnTo>
                                <a:lnTo>
                                  <a:pt x="15756" y="5418"/>
                                </a:lnTo>
                                <a:lnTo>
                                  <a:pt x="14739" y="5418"/>
                                </a:lnTo>
                                <a:lnTo>
                                  <a:pt x="14739" y="4876"/>
                                </a:lnTo>
                                <a:lnTo>
                                  <a:pt x="13215" y="4876"/>
                                </a:lnTo>
                                <a:lnTo>
                                  <a:pt x="13215" y="4335"/>
                                </a:lnTo>
                                <a:lnTo>
                                  <a:pt x="12198" y="4335"/>
                                </a:lnTo>
                                <a:lnTo>
                                  <a:pt x="12198" y="4335"/>
                                </a:lnTo>
                                <a:lnTo>
                                  <a:pt x="11690" y="3793"/>
                                </a:lnTo>
                                <a:lnTo>
                                  <a:pt x="10165" y="3793"/>
                                </a:lnTo>
                                <a:lnTo>
                                  <a:pt x="10165" y="3251"/>
                                </a:lnTo>
                                <a:lnTo>
                                  <a:pt x="8132" y="3251"/>
                                </a:lnTo>
                                <a:lnTo>
                                  <a:pt x="8132" y="2709"/>
                                </a:lnTo>
                                <a:lnTo>
                                  <a:pt x="6607" y="2709"/>
                                </a:lnTo>
                                <a:lnTo>
                                  <a:pt x="6099" y="2167"/>
                                </a:lnTo>
                                <a:lnTo>
                                  <a:pt x="6099" y="2167"/>
                                </a:lnTo>
                                <a:lnTo>
                                  <a:pt x="5083" y="2167"/>
                                </a:lnTo>
                                <a:lnTo>
                                  <a:pt x="5083" y="1625"/>
                                </a:lnTo>
                                <a:lnTo>
                                  <a:pt x="3558" y="1625"/>
                                </a:lnTo>
                                <a:lnTo>
                                  <a:pt x="3558" y="1084"/>
                                </a:lnTo>
                                <a:lnTo>
                                  <a:pt x="2541" y="1084"/>
                                </a:lnTo>
                                <a:lnTo>
                                  <a:pt x="2541" y="1084"/>
                                </a:lnTo>
                                <a:lnTo>
                                  <a:pt x="2033" y="541"/>
                                </a:lnTo>
                                <a:lnTo>
                                  <a:pt x="1017" y="541"/>
                                </a:lnTo>
                                <a:lnTo>
                                  <a:pt x="1017" y="541"/>
                                </a:lnTo>
                                <a:lnTo>
                                  <a:pt x="508" y="0"/>
                                </a:lnTo>
                                <a:lnTo>
                                  <a:pt x="0" y="0"/>
                                </a:lnTo>
                              </a:path>
                            </a:pathLst>
                          </a:custGeom>
                          <a:ln w="13215" cap="flat">
                            <a:round/>
                          </a:ln>
                        </wps:spPr>
                        <wps:style>
                          <a:lnRef idx="1">
                            <a:srgbClr val="0000FF"/>
                          </a:lnRef>
                          <a:fillRef idx="0">
                            <a:srgbClr val="000000">
                              <a:alpha val="0"/>
                            </a:srgbClr>
                          </a:fillRef>
                          <a:effectRef idx="0">
                            <a:scrgbClr r="0" g="0" b="0"/>
                          </a:effectRef>
                          <a:fontRef idx="none"/>
                        </wps:style>
                        <wps:bodyPr/>
                      </wps:wsp>
                      <wps:wsp>
                        <wps:cNvPr id="134042" name="Shape 10487"/>
                        <wps:cNvSpPr/>
                        <wps:spPr>
                          <a:xfrm>
                            <a:off x="3625010" y="1120077"/>
                            <a:ext cx="167740" cy="210827"/>
                          </a:xfrm>
                          <a:custGeom>
                            <a:avLst/>
                            <a:gdLst/>
                            <a:ahLst/>
                            <a:cxnLst/>
                            <a:rect l="0" t="0" r="0" b="0"/>
                            <a:pathLst>
                              <a:path w="167740" h="210827">
                                <a:moveTo>
                                  <a:pt x="167740" y="210827"/>
                                </a:moveTo>
                                <a:lnTo>
                                  <a:pt x="166724" y="210827"/>
                                </a:lnTo>
                                <a:lnTo>
                                  <a:pt x="166215" y="210285"/>
                                </a:lnTo>
                                <a:lnTo>
                                  <a:pt x="166215" y="210285"/>
                                </a:lnTo>
                                <a:lnTo>
                                  <a:pt x="165199" y="210285"/>
                                </a:lnTo>
                                <a:lnTo>
                                  <a:pt x="164690" y="209743"/>
                                </a:lnTo>
                                <a:lnTo>
                                  <a:pt x="164690" y="209743"/>
                                </a:lnTo>
                                <a:lnTo>
                                  <a:pt x="163674" y="209743"/>
                                </a:lnTo>
                                <a:lnTo>
                                  <a:pt x="163674" y="209201"/>
                                </a:lnTo>
                                <a:lnTo>
                                  <a:pt x="162149" y="209201"/>
                                </a:lnTo>
                                <a:lnTo>
                                  <a:pt x="162149" y="208659"/>
                                </a:lnTo>
                                <a:lnTo>
                                  <a:pt x="161132" y="208659"/>
                                </a:lnTo>
                                <a:lnTo>
                                  <a:pt x="161132" y="208118"/>
                                </a:lnTo>
                                <a:lnTo>
                                  <a:pt x="159608" y="208118"/>
                                </a:lnTo>
                                <a:lnTo>
                                  <a:pt x="159608" y="207576"/>
                                </a:lnTo>
                                <a:lnTo>
                                  <a:pt x="158083" y="207576"/>
                                </a:lnTo>
                                <a:lnTo>
                                  <a:pt x="158083" y="207034"/>
                                </a:lnTo>
                                <a:lnTo>
                                  <a:pt x="156558" y="207034"/>
                                </a:lnTo>
                                <a:lnTo>
                                  <a:pt x="156558" y="206492"/>
                                </a:lnTo>
                                <a:lnTo>
                                  <a:pt x="155034" y="206492"/>
                                </a:lnTo>
                                <a:lnTo>
                                  <a:pt x="155034" y="206492"/>
                                </a:lnTo>
                                <a:lnTo>
                                  <a:pt x="154525" y="205950"/>
                                </a:lnTo>
                                <a:lnTo>
                                  <a:pt x="153509" y="205950"/>
                                </a:lnTo>
                                <a:lnTo>
                                  <a:pt x="153509" y="205950"/>
                                </a:lnTo>
                                <a:lnTo>
                                  <a:pt x="153000" y="205408"/>
                                </a:lnTo>
                                <a:lnTo>
                                  <a:pt x="151984" y="205408"/>
                                </a:lnTo>
                                <a:lnTo>
                                  <a:pt x="151984" y="205408"/>
                                </a:lnTo>
                                <a:lnTo>
                                  <a:pt x="151476" y="204867"/>
                                </a:lnTo>
                                <a:lnTo>
                                  <a:pt x="150459" y="204867"/>
                                </a:lnTo>
                                <a:lnTo>
                                  <a:pt x="150459" y="204325"/>
                                </a:lnTo>
                                <a:lnTo>
                                  <a:pt x="148934" y="204325"/>
                                </a:lnTo>
                                <a:lnTo>
                                  <a:pt x="148934" y="203783"/>
                                </a:lnTo>
                                <a:lnTo>
                                  <a:pt x="147410" y="203783"/>
                                </a:lnTo>
                                <a:lnTo>
                                  <a:pt x="147410" y="203240"/>
                                </a:lnTo>
                                <a:lnTo>
                                  <a:pt x="145885" y="203240"/>
                                </a:lnTo>
                                <a:lnTo>
                                  <a:pt x="145885" y="202699"/>
                                </a:lnTo>
                                <a:lnTo>
                                  <a:pt x="144868" y="202699"/>
                                </a:lnTo>
                                <a:lnTo>
                                  <a:pt x="144868" y="202157"/>
                                </a:lnTo>
                                <a:lnTo>
                                  <a:pt x="143344" y="202157"/>
                                </a:lnTo>
                                <a:lnTo>
                                  <a:pt x="143344" y="201615"/>
                                </a:lnTo>
                                <a:lnTo>
                                  <a:pt x="142327" y="201615"/>
                                </a:lnTo>
                                <a:lnTo>
                                  <a:pt x="142327" y="201073"/>
                                </a:lnTo>
                                <a:lnTo>
                                  <a:pt x="140802" y="201073"/>
                                </a:lnTo>
                                <a:lnTo>
                                  <a:pt x="140802" y="200531"/>
                                </a:lnTo>
                                <a:lnTo>
                                  <a:pt x="139277" y="200531"/>
                                </a:lnTo>
                                <a:lnTo>
                                  <a:pt x="139277" y="199989"/>
                                </a:lnTo>
                                <a:lnTo>
                                  <a:pt x="137752" y="199989"/>
                                </a:lnTo>
                                <a:lnTo>
                                  <a:pt x="137752" y="199448"/>
                                </a:lnTo>
                                <a:lnTo>
                                  <a:pt x="136228" y="199448"/>
                                </a:lnTo>
                                <a:lnTo>
                                  <a:pt x="136228" y="198906"/>
                                </a:lnTo>
                                <a:lnTo>
                                  <a:pt x="135211" y="198906"/>
                                </a:lnTo>
                                <a:lnTo>
                                  <a:pt x="135211" y="198364"/>
                                </a:lnTo>
                                <a:lnTo>
                                  <a:pt x="133686" y="198364"/>
                                </a:lnTo>
                                <a:lnTo>
                                  <a:pt x="133686" y="197822"/>
                                </a:lnTo>
                                <a:lnTo>
                                  <a:pt x="132670" y="197822"/>
                                </a:lnTo>
                                <a:lnTo>
                                  <a:pt x="132670" y="197280"/>
                                </a:lnTo>
                                <a:lnTo>
                                  <a:pt x="131654" y="197280"/>
                                </a:lnTo>
                                <a:lnTo>
                                  <a:pt x="131654" y="196738"/>
                                </a:lnTo>
                                <a:lnTo>
                                  <a:pt x="130637" y="196738"/>
                                </a:lnTo>
                                <a:lnTo>
                                  <a:pt x="130637" y="196197"/>
                                </a:lnTo>
                                <a:lnTo>
                                  <a:pt x="129620" y="196197"/>
                                </a:lnTo>
                                <a:lnTo>
                                  <a:pt x="129112" y="195655"/>
                                </a:lnTo>
                                <a:lnTo>
                                  <a:pt x="129112" y="195655"/>
                                </a:lnTo>
                                <a:lnTo>
                                  <a:pt x="128096" y="195655"/>
                                </a:lnTo>
                                <a:lnTo>
                                  <a:pt x="128096" y="195112"/>
                                </a:lnTo>
                                <a:lnTo>
                                  <a:pt x="127079" y="195112"/>
                                </a:lnTo>
                                <a:lnTo>
                                  <a:pt x="127079" y="194571"/>
                                </a:lnTo>
                                <a:lnTo>
                                  <a:pt x="126062" y="194571"/>
                                </a:lnTo>
                                <a:lnTo>
                                  <a:pt x="126062" y="194028"/>
                                </a:lnTo>
                                <a:lnTo>
                                  <a:pt x="125554" y="194028"/>
                                </a:lnTo>
                                <a:lnTo>
                                  <a:pt x="125046" y="193487"/>
                                </a:lnTo>
                                <a:lnTo>
                                  <a:pt x="125046" y="193487"/>
                                </a:lnTo>
                                <a:lnTo>
                                  <a:pt x="124538" y="193487"/>
                                </a:lnTo>
                                <a:lnTo>
                                  <a:pt x="124538" y="192945"/>
                                </a:lnTo>
                                <a:lnTo>
                                  <a:pt x="123521" y="192945"/>
                                </a:lnTo>
                                <a:lnTo>
                                  <a:pt x="123521" y="192403"/>
                                </a:lnTo>
                                <a:lnTo>
                                  <a:pt x="122505" y="192403"/>
                                </a:lnTo>
                                <a:lnTo>
                                  <a:pt x="122505" y="191861"/>
                                </a:lnTo>
                                <a:lnTo>
                                  <a:pt x="121488" y="191861"/>
                                </a:lnTo>
                                <a:lnTo>
                                  <a:pt x="121488" y="191319"/>
                                </a:lnTo>
                                <a:lnTo>
                                  <a:pt x="120472" y="191319"/>
                                </a:lnTo>
                                <a:lnTo>
                                  <a:pt x="120472" y="190778"/>
                                </a:lnTo>
                                <a:lnTo>
                                  <a:pt x="119455" y="190778"/>
                                </a:lnTo>
                                <a:lnTo>
                                  <a:pt x="119455" y="190236"/>
                                </a:lnTo>
                                <a:lnTo>
                                  <a:pt x="118439" y="190236"/>
                                </a:lnTo>
                                <a:lnTo>
                                  <a:pt x="118439" y="189694"/>
                                </a:lnTo>
                                <a:lnTo>
                                  <a:pt x="117422" y="189694"/>
                                </a:lnTo>
                                <a:lnTo>
                                  <a:pt x="117422" y="189152"/>
                                </a:lnTo>
                                <a:lnTo>
                                  <a:pt x="116406" y="189152"/>
                                </a:lnTo>
                                <a:lnTo>
                                  <a:pt x="116406" y="188610"/>
                                </a:lnTo>
                                <a:lnTo>
                                  <a:pt x="115897" y="188610"/>
                                </a:lnTo>
                                <a:lnTo>
                                  <a:pt x="115897" y="188068"/>
                                </a:lnTo>
                                <a:lnTo>
                                  <a:pt x="114881" y="188068"/>
                                </a:lnTo>
                                <a:lnTo>
                                  <a:pt x="114881" y="187527"/>
                                </a:lnTo>
                                <a:lnTo>
                                  <a:pt x="113864" y="187527"/>
                                </a:lnTo>
                                <a:lnTo>
                                  <a:pt x="113864" y="186984"/>
                                </a:lnTo>
                                <a:lnTo>
                                  <a:pt x="113356" y="186984"/>
                                </a:lnTo>
                                <a:lnTo>
                                  <a:pt x="112848" y="186443"/>
                                </a:lnTo>
                                <a:lnTo>
                                  <a:pt x="112848" y="186443"/>
                                </a:lnTo>
                                <a:lnTo>
                                  <a:pt x="112339" y="186443"/>
                                </a:lnTo>
                                <a:lnTo>
                                  <a:pt x="112339" y="185900"/>
                                </a:lnTo>
                                <a:lnTo>
                                  <a:pt x="111323" y="185900"/>
                                </a:lnTo>
                                <a:lnTo>
                                  <a:pt x="111323" y="185358"/>
                                </a:lnTo>
                                <a:lnTo>
                                  <a:pt x="110815" y="185358"/>
                                </a:lnTo>
                                <a:lnTo>
                                  <a:pt x="110815" y="184817"/>
                                </a:lnTo>
                                <a:lnTo>
                                  <a:pt x="109798" y="184817"/>
                                </a:lnTo>
                                <a:lnTo>
                                  <a:pt x="109798" y="184275"/>
                                </a:lnTo>
                                <a:lnTo>
                                  <a:pt x="109290" y="184275"/>
                                </a:lnTo>
                                <a:lnTo>
                                  <a:pt x="109290" y="183733"/>
                                </a:lnTo>
                                <a:lnTo>
                                  <a:pt x="108273" y="183733"/>
                                </a:lnTo>
                                <a:lnTo>
                                  <a:pt x="108273" y="183191"/>
                                </a:lnTo>
                                <a:lnTo>
                                  <a:pt x="107765" y="183191"/>
                                </a:lnTo>
                                <a:lnTo>
                                  <a:pt x="107765" y="182649"/>
                                </a:lnTo>
                                <a:lnTo>
                                  <a:pt x="106749" y="182649"/>
                                </a:lnTo>
                                <a:lnTo>
                                  <a:pt x="106749" y="182107"/>
                                </a:lnTo>
                                <a:lnTo>
                                  <a:pt x="106240" y="182107"/>
                                </a:lnTo>
                                <a:lnTo>
                                  <a:pt x="106240" y="181566"/>
                                </a:lnTo>
                                <a:lnTo>
                                  <a:pt x="105224" y="181566"/>
                                </a:lnTo>
                                <a:lnTo>
                                  <a:pt x="105224" y="181024"/>
                                </a:lnTo>
                                <a:lnTo>
                                  <a:pt x="104716" y="181024"/>
                                </a:lnTo>
                                <a:lnTo>
                                  <a:pt x="104207" y="180482"/>
                                </a:lnTo>
                                <a:lnTo>
                                  <a:pt x="104207" y="180482"/>
                                </a:lnTo>
                                <a:lnTo>
                                  <a:pt x="103699" y="179940"/>
                                </a:lnTo>
                                <a:lnTo>
                                  <a:pt x="103699" y="179940"/>
                                </a:lnTo>
                                <a:lnTo>
                                  <a:pt x="103191" y="179940"/>
                                </a:lnTo>
                                <a:lnTo>
                                  <a:pt x="103191" y="179398"/>
                                </a:lnTo>
                                <a:lnTo>
                                  <a:pt x="102682" y="179398"/>
                                </a:lnTo>
                                <a:lnTo>
                                  <a:pt x="102174" y="178856"/>
                                </a:lnTo>
                                <a:lnTo>
                                  <a:pt x="102174" y="178856"/>
                                </a:lnTo>
                                <a:lnTo>
                                  <a:pt x="101666" y="178856"/>
                                </a:lnTo>
                                <a:lnTo>
                                  <a:pt x="101666" y="178314"/>
                                </a:lnTo>
                                <a:lnTo>
                                  <a:pt x="101158" y="178314"/>
                                </a:lnTo>
                                <a:lnTo>
                                  <a:pt x="101158" y="177772"/>
                                </a:lnTo>
                                <a:lnTo>
                                  <a:pt x="100141" y="177772"/>
                                </a:lnTo>
                                <a:lnTo>
                                  <a:pt x="100141" y="177230"/>
                                </a:lnTo>
                                <a:lnTo>
                                  <a:pt x="99633" y="177230"/>
                                </a:lnTo>
                                <a:lnTo>
                                  <a:pt x="99633" y="176688"/>
                                </a:lnTo>
                                <a:lnTo>
                                  <a:pt x="99125" y="176688"/>
                                </a:lnTo>
                                <a:lnTo>
                                  <a:pt x="99125" y="176147"/>
                                </a:lnTo>
                                <a:lnTo>
                                  <a:pt x="98616" y="176147"/>
                                </a:lnTo>
                                <a:lnTo>
                                  <a:pt x="98616" y="175605"/>
                                </a:lnTo>
                                <a:lnTo>
                                  <a:pt x="97600" y="175605"/>
                                </a:lnTo>
                                <a:lnTo>
                                  <a:pt x="97600" y="175063"/>
                                </a:lnTo>
                                <a:lnTo>
                                  <a:pt x="97091" y="175063"/>
                                </a:lnTo>
                                <a:lnTo>
                                  <a:pt x="97091" y="174521"/>
                                </a:lnTo>
                                <a:lnTo>
                                  <a:pt x="96583" y="174521"/>
                                </a:lnTo>
                                <a:lnTo>
                                  <a:pt x="96583" y="173979"/>
                                </a:lnTo>
                                <a:lnTo>
                                  <a:pt x="96075" y="173979"/>
                                </a:lnTo>
                                <a:lnTo>
                                  <a:pt x="96075" y="173437"/>
                                </a:lnTo>
                                <a:lnTo>
                                  <a:pt x="95567" y="173437"/>
                                </a:lnTo>
                                <a:lnTo>
                                  <a:pt x="95567" y="173437"/>
                                </a:lnTo>
                                <a:lnTo>
                                  <a:pt x="95059" y="172896"/>
                                </a:lnTo>
                                <a:lnTo>
                                  <a:pt x="95059" y="172896"/>
                                </a:lnTo>
                                <a:lnTo>
                                  <a:pt x="94550" y="172354"/>
                                </a:lnTo>
                                <a:lnTo>
                                  <a:pt x="94042" y="172354"/>
                                </a:lnTo>
                                <a:lnTo>
                                  <a:pt x="94042" y="171812"/>
                                </a:lnTo>
                                <a:lnTo>
                                  <a:pt x="93534" y="171812"/>
                                </a:lnTo>
                                <a:lnTo>
                                  <a:pt x="93534" y="171270"/>
                                </a:lnTo>
                                <a:lnTo>
                                  <a:pt x="93025" y="171270"/>
                                </a:lnTo>
                                <a:lnTo>
                                  <a:pt x="93025" y="170728"/>
                                </a:lnTo>
                                <a:lnTo>
                                  <a:pt x="92009" y="170728"/>
                                </a:lnTo>
                                <a:lnTo>
                                  <a:pt x="92009" y="170186"/>
                                </a:lnTo>
                                <a:lnTo>
                                  <a:pt x="91501" y="170186"/>
                                </a:lnTo>
                                <a:lnTo>
                                  <a:pt x="91501" y="169644"/>
                                </a:lnTo>
                                <a:lnTo>
                                  <a:pt x="90993" y="169644"/>
                                </a:lnTo>
                                <a:lnTo>
                                  <a:pt x="90993" y="169102"/>
                                </a:lnTo>
                                <a:lnTo>
                                  <a:pt x="90484" y="169102"/>
                                </a:lnTo>
                                <a:lnTo>
                                  <a:pt x="89976" y="168560"/>
                                </a:lnTo>
                                <a:lnTo>
                                  <a:pt x="89976" y="168560"/>
                                </a:lnTo>
                                <a:lnTo>
                                  <a:pt x="89468" y="168018"/>
                                </a:lnTo>
                                <a:lnTo>
                                  <a:pt x="89468" y="168018"/>
                                </a:lnTo>
                                <a:lnTo>
                                  <a:pt x="88959" y="168018"/>
                                </a:lnTo>
                                <a:lnTo>
                                  <a:pt x="88959" y="167477"/>
                                </a:lnTo>
                                <a:lnTo>
                                  <a:pt x="88451" y="167477"/>
                                </a:lnTo>
                                <a:lnTo>
                                  <a:pt x="88451" y="166935"/>
                                </a:lnTo>
                                <a:lnTo>
                                  <a:pt x="87943" y="166935"/>
                                </a:lnTo>
                                <a:lnTo>
                                  <a:pt x="87943" y="166393"/>
                                </a:lnTo>
                                <a:lnTo>
                                  <a:pt x="87435" y="166393"/>
                                </a:lnTo>
                                <a:lnTo>
                                  <a:pt x="86926" y="165851"/>
                                </a:lnTo>
                                <a:lnTo>
                                  <a:pt x="86926" y="165851"/>
                                </a:lnTo>
                                <a:lnTo>
                                  <a:pt x="86418" y="165851"/>
                                </a:lnTo>
                                <a:lnTo>
                                  <a:pt x="86418" y="165309"/>
                                </a:lnTo>
                                <a:lnTo>
                                  <a:pt x="85910" y="165309"/>
                                </a:lnTo>
                                <a:lnTo>
                                  <a:pt x="85910" y="164767"/>
                                </a:lnTo>
                                <a:lnTo>
                                  <a:pt x="85401" y="164767"/>
                                </a:lnTo>
                                <a:lnTo>
                                  <a:pt x="85401" y="164226"/>
                                </a:lnTo>
                                <a:lnTo>
                                  <a:pt x="84893" y="164226"/>
                                </a:lnTo>
                                <a:lnTo>
                                  <a:pt x="84893" y="163684"/>
                                </a:lnTo>
                                <a:lnTo>
                                  <a:pt x="84385" y="163684"/>
                                </a:lnTo>
                                <a:lnTo>
                                  <a:pt x="84385" y="163142"/>
                                </a:lnTo>
                                <a:lnTo>
                                  <a:pt x="83877" y="163142"/>
                                </a:lnTo>
                                <a:lnTo>
                                  <a:pt x="83877" y="162599"/>
                                </a:lnTo>
                                <a:lnTo>
                                  <a:pt x="83369" y="162599"/>
                                </a:lnTo>
                                <a:lnTo>
                                  <a:pt x="83369" y="162058"/>
                                </a:lnTo>
                                <a:lnTo>
                                  <a:pt x="82860" y="162058"/>
                                </a:lnTo>
                                <a:lnTo>
                                  <a:pt x="82860" y="161516"/>
                                </a:lnTo>
                                <a:lnTo>
                                  <a:pt x="82860" y="161516"/>
                                </a:lnTo>
                                <a:lnTo>
                                  <a:pt x="82352" y="160974"/>
                                </a:lnTo>
                                <a:lnTo>
                                  <a:pt x="82352" y="160432"/>
                                </a:lnTo>
                                <a:lnTo>
                                  <a:pt x="81843" y="160432"/>
                                </a:lnTo>
                                <a:lnTo>
                                  <a:pt x="81843" y="159890"/>
                                </a:lnTo>
                                <a:lnTo>
                                  <a:pt x="81335" y="159890"/>
                                </a:lnTo>
                                <a:lnTo>
                                  <a:pt x="81335" y="159348"/>
                                </a:lnTo>
                                <a:lnTo>
                                  <a:pt x="80827" y="159348"/>
                                </a:lnTo>
                                <a:lnTo>
                                  <a:pt x="80827" y="158807"/>
                                </a:lnTo>
                                <a:lnTo>
                                  <a:pt x="80319" y="158807"/>
                                </a:lnTo>
                                <a:lnTo>
                                  <a:pt x="80319" y="158807"/>
                                </a:lnTo>
                                <a:lnTo>
                                  <a:pt x="79811" y="158265"/>
                                </a:lnTo>
                                <a:lnTo>
                                  <a:pt x="79811" y="157723"/>
                                </a:lnTo>
                                <a:lnTo>
                                  <a:pt x="79303" y="157723"/>
                                </a:lnTo>
                                <a:lnTo>
                                  <a:pt x="79303" y="157181"/>
                                </a:lnTo>
                                <a:lnTo>
                                  <a:pt x="78794" y="157181"/>
                                </a:lnTo>
                                <a:lnTo>
                                  <a:pt x="78794" y="156639"/>
                                </a:lnTo>
                                <a:lnTo>
                                  <a:pt x="78286" y="156639"/>
                                </a:lnTo>
                                <a:lnTo>
                                  <a:pt x="78286" y="156097"/>
                                </a:lnTo>
                                <a:lnTo>
                                  <a:pt x="77764" y="156097"/>
                                </a:lnTo>
                                <a:lnTo>
                                  <a:pt x="77764" y="155556"/>
                                </a:lnTo>
                                <a:lnTo>
                                  <a:pt x="77256" y="155556"/>
                                </a:lnTo>
                                <a:lnTo>
                                  <a:pt x="77256" y="155014"/>
                                </a:lnTo>
                                <a:lnTo>
                                  <a:pt x="76748" y="155014"/>
                                </a:lnTo>
                                <a:lnTo>
                                  <a:pt x="76748" y="154471"/>
                                </a:lnTo>
                                <a:lnTo>
                                  <a:pt x="76239" y="153929"/>
                                </a:lnTo>
                                <a:lnTo>
                                  <a:pt x="76239" y="153929"/>
                                </a:lnTo>
                                <a:lnTo>
                                  <a:pt x="75731" y="153388"/>
                                </a:lnTo>
                                <a:lnTo>
                                  <a:pt x="75731" y="153388"/>
                                </a:lnTo>
                                <a:lnTo>
                                  <a:pt x="75223" y="152846"/>
                                </a:lnTo>
                                <a:lnTo>
                                  <a:pt x="75223" y="152846"/>
                                </a:lnTo>
                                <a:lnTo>
                                  <a:pt x="74714" y="152304"/>
                                </a:lnTo>
                                <a:lnTo>
                                  <a:pt x="74714" y="152304"/>
                                </a:lnTo>
                                <a:lnTo>
                                  <a:pt x="74206" y="151762"/>
                                </a:lnTo>
                                <a:lnTo>
                                  <a:pt x="74206" y="151762"/>
                                </a:lnTo>
                                <a:lnTo>
                                  <a:pt x="74206" y="151220"/>
                                </a:lnTo>
                                <a:lnTo>
                                  <a:pt x="73698" y="151220"/>
                                </a:lnTo>
                                <a:lnTo>
                                  <a:pt x="73698" y="150678"/>
                                </a:lnTo>
                                <a:lnTo>
                                  <a:pt x="73190" y="150678"/>
                                </a:lnTo>
                                <a:lnTo>
                                  <a:pt x="73190" y="150137"/>
                                </a:lnTo>
                                <a:lnTo>
                                  <a:pt x="72681" y="150137"/>
                                </a:lnTo>
                                <a:lnTo>
                                  <a:pt x="72681" y="149053"/>
                                </a:lnTo>
                                <a:lnTo>
                                  <a:pt x="72173" y="149053"/>
                                </a:lnTo>
                                <a:lnTo>
                                  <a:pt x="72173" y="148511"/>
                                </a:lnTo>
                                <a:lnTo>
                                  <a:pt x="71665" y="148511"/>
                                </a:lnTo>
                                <a:lnTo>
                                  <a:pt x="71665" y="147969"/>
                                </a:lnTo>
                                <a:lnTo>
                                  <a:pt x="71157" y="147969"/>
                                </a:lnTo>
                                <a:lnTo>
                                  <a:pt x="71157" y="147427"/>
                                </a:lnTo>
                                <a:lnTo>
                                  <a:pt x="70648" y="147427"/>
                                </a:lnTo>
                                <a:lnTo>
                                  <a:pt x="70648" y="146886"/>
                                </a:lnTo>
                                <a:lnTo>
                                  <a:pt x="70140" y="146886"/>
                                </a:lnTo>
                                <a:lnTo>
                                  <a:pt x="70140" y="145801"/>
                                </a:lnTo>
                                <a:lnTo>
                                  <a:pt x="69632" y="145801"/>
                                </a:lnTo>
                                <a:lnTo>
                                  <a:pt x="69632" y="145259"/>
                                </a:lnTo>
                                <a:lnTo>
                                  <a:pt x="69124" y="145259"/>
                                </a:lnTo>
                                <a:lnTo>
                                  <a:pt x="69124" y="144718"/>
                                </a:lnTo>
                                <a:lnTo>
                                  <a:pt x="68615" y="144718"/>
                                </a:lnTo>
                                <a:lnTo>
                                  <a:pt x="68615" y="144176"/>
                                </a:lnTo>
                                <a:lnTo>
                                  <a:pt x="68107" y="144176"/>
                                </a:lnTo>
                                <a:lnTo>
                                  <a:pt x="68107" y="143634"/>
                                </a:lnTo>
                                <a:lnTo>
                                  <a:pt x="67599" y="143634"/>
                                </a:lnTo>
                                <a:lnTo>
                                  <a:pt x="67599" y="143092"/>
                                </a:lnTo>
                                <a:lnTo>
                                  <a:pt x="67090" y="143092"/>
                                </a:lnTo>
                                <a:lnTo>
                                  <a:pt x="67090" y="142550"/>
                                </a:lnTo>
                                <a:lnTo>
                                  <a:pt x="67090" y="142550"/>
                                </a:lnTo>
                                <a:lnTo>
                                  <a:pt x="66582" y="142008"/>
                                </a:lnTo>
                                <a:lnTo>
                                  <a:pt x="66582" y="142008"/>
                                </a:lnTo>
                                <a:lnTo>
                                  <a:pt x="66074" y="141467"/>
                                </a:lnTo>
                                <a:lnTo>
                                  <a:pt x="66074" y="140925"/>
                                </a:lnTo>
                                <a:lnTo>
                                  <a:pt x="65566" y="140925"/>
                                </a:lnTo>
                                <a:lnTo>
                                  <a:pt x="65566" y="140361"/>
                                </a:lnTo>
                                <a:lnTo>
                                  <a:pt x="65058" y="140361"/>
                                </a:lnTo>
                                <a:lnTo>
                                  <a:pt x="65058" y="139819"/>
                                </a:lnTo>
                                <a:lnTo>
                                  <a:pt x="64549" y="139819"/>
                                </a:lnTo>
                                <a:lnTo>
                                  <a:pt x="64549" y="139278"/>
                                </a:lnTo>
                                <a:lnTo>
                                  <a:pt x="64041" y="139278"/>
                                </a:lnTo>
                                <a:lnTo>
                                  <a:pt x="64041" y="138193"/>
                                </a:lnTo>
                                <a:lnTo>
                                  <a:pt x="63533" y="138193"/>
                                </a:lnTo>
                                <a:lnTo>
                                  <a:pt x="63533" y="137651"/>
                                </a:lnTo>
                                <a:lnTo>
                                  <a:pt x="63024" y="137651"/>
                                </a:lnTo>
                                <a:lnTo>
                                  <a:pt x="63024" y="137109"/>
                                </a:lnTo>
                                <a:lnTo>
                                  <a:pt x="62516" y="137109"/>
                                </a:lnTo>
                                <a:lnTo>
                                  <a:pt x="62516" y="136568"/>
                                </a:lnTo>
                                <a:lnTo>
                                  <a:pt x="62008" y="136568"/>
                                </a:lnTo>
                                <a:lnTo>
                                  <a:pt x="62008" y="136026"/>
                                </a:lnTo>
                                <a:lnTo>
                                  <a:pt x="61500" y="135484"/>
                                </a:lnTo>
                                <a:lnTo>
                                  <a:pt x="61500" y="135484"/>
                                </a:lnTo>
                                <a:lnTo>
                                  <a:pt x="61500" y="134942"/>
                                </a:lnTo>
                                <a:lnTo>
                                  <a:pt x="60991" y="134942"/>
                                </a:lnTo>
                                <a:lnTo>
                                  <a:pt x="60991" y="134400"/>
                                </a:lnTo>
                                <a:lnTo>
                                  <a:pt x="60483" y="134400"/>
                                </a:lnTo>
                                <a:lnTo>
                                  <a:pt x="60483" y="133859"/>
                                </a:lnTo>
                                <a:lnTo>
                                  <a:pt x="59975" y="133859"/>
                                </a:lnTo>
                                <a:lnTo>
                                  <a:pt x="59975" y="132775"/>
                                </a:lnTo>
                                <a:lnTo>
                                  <a:pt x="59467" y="132775"/>
                                </a:lnTo>
                                <a:lnTo>
                                  <a:pt x="59467" y="132233"/>
                                </a:lnTo>
                                <a:lnTo>
                                  <a:pt x="58958" y="132233"/>
                                </a:lnTo>
                                <a:lnTo>
                                  <a:pt x="58958" y="131691"/>
                                </a:lnTo>
                                <a:lnTo>
                                  <a:pt x="58450" y="131691"/>
                                </a:lnTo>
                                <a:lnTo>
                                  <a:pt x="58450" y="130608"/>
                                </a:lnTo>
                                <a:lnTo>
                                  <a:pt x="57942" y="130608"/>
                                </a:lnTo>
                                <a:lnTo>
                                  <a:pt x="57942" y="130065"/>
                                </a:lnTo>
                                <a:lnTo>
                                  <a:pt x="57433" y="130065"/>
                                </a:lnTo>
                                <a:lnTo>
                                  <a:pt x="57433" y="129523"/>
                                </a:lnTo>
                                <a:lnTo>
                                  <a:pt x="56925" y="128981"/>
                                </a:lnTo>
                                <a:lnTo>
                                  <a:pt x="56925" y="128981"/>
                                </a:lnTo>
                                <a:lnTo>
                                  <a:pt x="56925" y="128439"/>
                                </a:lnTo>
                                <a:lnTo>
                                  <a:pt x="56417" y="128439"/>
                                </a:lnTo>
                                <a:lnTo>
                                  <a:pt x="56417" y="127898"/>
                                </a:lnTo>
                                <a:lnTo>
                                  <a:pt x="55909" y="127898"/>
                                </a:lnTo>
                                <a:lnTo>
                                  <a:pt x="55909" y="126814"/>
                                </a:lnTo>
                                <a:lnTo>
                                  <a:pt x="55400" y="126814"/>
                                </a:lnTo>
                                <a:lnTo>
                                  <a:pt x="55400" y="126272"/>
                                </a:lnTo>
                                <a:lnTo>
                                  <a:pt x="54892" y="126272"/>
                                </a:lnTo>
                                <a:lnTo>
                                  <a:pt x="54892" y="125730"/>
                                </a:lnTo>
                                <a:lnTo>
                                  <a:pt x="54384" y="125188"/>
                                </a:lnTo>
                                <a:lnTo>
                                  <a:pt x="54384" y="125188"/>
                                </a:lnTo>
                                <a:lnTo>
                                  <a:pt x="54384" y="124647"/>
                                </a:lnTo>
                                <a:lnTo>
                                  <a:pt x="53876" y="124647"/>
                                </a:lnTo>
                                <a:lnTo>
                                  <a:pt x="53876" y="124105"/>
                                </a:lnTo>
                                <a:lnTo>
                                  <a:pt x="53368" y="123563"/>
                                </a:lnTo>
                                <a:lnTo>
                                  <a:pt x="53368" y="123563"/>
                                </a:lnTo>
                                <a:lnTo>
                                  <a:pt x="53368" y="123021"/>
                                </a:lnTo>
                                <a:lnTo>
                                  <a:pt x="52859" y="123021"/>
                                </a:lnTo>
                                <a:lnTo>
                                  <a:pt x="52859" y="122479"/>
                                </a:lnTo>
                                <a:lnTo>
                                  <a:pt x="52351" y="121937"/>
                                </a:lnTo>
                                <a:lnTo>
                                  <a:pt x="52351" y="121937"/>
                                </a:lnTo>
                                <a:lnTo>
                                  <a:pt x="51843" y="121395"/>
                                </a:lnTo>
                                <a:lnTo>
                                  <a:pt x="51843" y="121395"/>
                                </a:lnTo>
                                <a:lnTo>
                                  <a:pt x="51843" y="120853"/>
                                </a:lnTo>
                                <a:lnTo>
                                  <a:pt x="51334" y="120311"/>
                                </a:lnTo>
                                <a:lnTo>
                                  <a:pt x="51334" y="120311"/>
                                </a:lnTo>
                                <a:lnTo>
                                  <a:pt x="51334" y="119769"/>
                                </a:lnTo>
                                <a:lnTo>
                                  <a:pt x="50826" y="119769"/>
                                </a:lnTo>
                                <a:lnTo>
                                  <a:pt x="50826" y="119228"/>
                                </a:lnTo>
                                <a:lnTo>
                                  <a:pt x="50318" y="119228"/>
                                </a:lnTo>
                                <a:lnTo>
                                  <a:pt x="50318" y="118144"/>
                                </a:lnTo>
                                <a:lnTo>
                                  <a:pt x="49810" y="118144"/>
                                </a:lnTo>
                                <a:lnTo>
                                  <a:pt x="49810" y="117602"/>
                                </a:lnTo>
                                <a:lnTo>
                                  <a:pt x="49301" y="117602"/>
                                </a:lnTo>
                                <a:lnTo>
                                  <a:pt x="49301" y="116518"/>
                                </a:lnTo>
                                <a:lnTo>
                                  <a:pt x="48793" y="116518"/>
                                </a:lnTo>
                                <a:lnTo>
                                  <a:pt x="48793" y="115977"/>
                                </a:lnTo>
                                <a:lnTo>
                                  <a:pt x="48285" y="115977"/>
                                </a:lnTo>
                                <a:lnTo>
                                  <a:pt x="48285" y="114893"/>
                                </a:lnTo>
                                <a:lnTo>
                                  <a:pt x="47777" y="114893"/>
                                </a:lnTo>
                                <a:lnTo>
                                  <a:pt x="47777" y="114351"/>
                                </a:lnTo>
                                <a:lnTo>
                                  <a:pt x="47777" y="114351"/>
                                </a:lnTo>
                                <a:lnTo>
                                  <a:pt x="47268" y="113809"/>
                                </a:lnTo>
                                <a:lnTo>
                                  <a:pt x="47268" y="113809"/>
                                </a:lnTo>
                                <a:lnTo>
                                  <a:pt x="46760" y="113267"/>
                                </a:lnTo>
                                <a:lnTo>
                                  <a:pt x="46760" y="112725"/>
                                </a:lnTo>
                                <a:lnTo>
                                  <a:pt x="46760" y="112725"/>
                                </a:lnTo>
                                <a:lnTo>
                                  <a:pt x="46252" y="112183"/>
                                </a:lnTo>
                                <a:lnTo>
                                  <a:pt x="46252" y="111641"/>
                                </a:lnTo>
                                <a:lnTo>
                                  <a:pt x="45743" y="111641"/>
                                </a:lnTo>
                                <a:lnTo>
                                  <a:pt x="45743" y="111099"/>
                                </a:lnTo>
                                <a:lnTo>
                                  <a:pt x="45743" y="111099"/>
                                </a:lnTo>
                                <a:lnTo>
                                  <a:pt x="45235" y="110558"/>
                                </a:lnTo>
                                <a:lnTo>
                                  <a:pt x="45235" y="110016"/>
                                </a:lnTo>
                                <a:lnTo>
                                  <a:pt x="44727" y="110016"/>
                                </a:lnTo>
                                <a:lnTo>
                                  <a:pt x="44727" y="108932"/>
                                </a:lnTo>
                                <a:lnTo>
                                  <a:pt x="44219" y="108932"/>
                                </a:lnTo>
                                <a:lnTo>
                                  <a:pt x="44219" y="108390"/>
                                </a:lnTo>
                                <a:lnTo>
                                  <a:pt x="43711" y="108390"/>
                                </a:lnTo>
                                <a:lnTo>
                                  <a:pt x="43711" y="107307"/>
                                </a:lnTo>
                                <a:lnTo>
                                  <a:pt x="43202" y="107307"/>
                                </a:lnTo>
                                <a:lnTo>
                                  <a:pt x="43202" y="106765"/>
                                </a:lnTo>
                                <a:lnTo>
                                  <a:pt x="42694" y="106223"/>
                                </a:lnTo>
                                <a:lnTo>
                                  <a:pt x="42694" y="106223"/>
                                </a:lnTo>
                                <a:lnTo>
                                  <a:pt x="42694" y="105680"/>
                                </a:lnTo>
                                <a:lnTo>
                                  <a:pt x="42186" y="105139"/>
                                </a:lnTo>
                                <a:lnTo>
                                  <a:pt x="42186" y="105139"/>
                                </a:lnTo>
                                <a:lnTo>
                                  <a:pt x="42186" y="104597"/>
                                </a:lnTo>
                                <a:lnTo>
                                  <a:pt x="41677" y="104597"/>
                                </a:lnTo>
                                <a:lnTo>
                                  <a:pt x="41677" y="104055"/>
                                </a:lnTo>
                                <a:lnTo>
                                  <a:pt x="41169" y="103513"/>
                                </a:lnTo>
                                <a:lnTo>
                                  <a:pt x="41169" y="103513"/>
                                </a:lnTo>
                                <a:lnTo>
                                  <a:pt x="41169" y="102971"/>
                                </a:lnTo>
                                <a:lnTo>
                                  <a:pt x="40661" y="102971"/>
                                </a:lnTo>
                                <a:lnTo>
                                  <a:pt x="40661" y="101888"/>
                                </a:lnTo>
                                <a:lnTo>
                                  <a:pt x="40153" y="101888"/>
                                </a:lnTo>
                                <a:lnTo>
                                  <a:pt x="40153" y="100804"/>
                                </a:lnTo>
                                <a:lnTo>
                                  <a:pt x="39644" y="100804"/>
                                </a:lnTo>
                                <a:lnTo>
                                  <a:pt x="39644" y="99720"/>
                                </a:lnTo>
                                <a:lnTo>
                                  <a:pt x="39136" y="99720"/>
                                </a:lnTo>
                                <a:lnTo>
                                  <a:pt x="39136" y="99178"/>
                                </a:lnTo>
                                <a:lnTo>
                                  <a:pt x="38628" y="99178"/>
                                </a:lnTo>
                                <a:lnTo>
                                  <a:pt x="38628" y="98095"/>
                                </a:lnTo>
                                <a:lnTo>
                                  <a:pt x="38120" y="98095"/>
                                </a:lnTo>
                                <a:lnTo>
                                  <a:pt x="38120" y="97010"/>
                                </a:lnTo>
                                <a:lnTo>
                                  <a:pt x="37611" y="97010"/>
                                </a:lnTo>
                                <a:lnTo>
                                  <a:pt x="37611" y="95927"/>
                                </a:lnTo>
                                <a:lnTo>
                                  <a:pt x="37103" y="95927"/>
                                </a:lnTo>
                                <a:lnTo>
                                  <a:pt x="37103" y="95385"/>
                                </a:lnTo>
                                <a:lnTo>
                                  <a:pt x="36595" y="95385"/>
                                </a:lnTo>
                                <a:lnTo>
                                  <a:pt x="36595" y="94301"/>
                                </a:lnTo>
                                <a:lnTo>
                                  <a:pt x="36087" y="94301"/>
                                </a:lnTo>
                                <a:lnTo>
                                  <a:pt x="36087" y="93218"/>
                                </a:lnTo>
                                <a:lnTo>
                                  <a:pt x="35578" y="93218"/>
                                </a:lnTo>
                                <a:lnTo>
                                  <a:pt x="35578" y="92134"/>
                                </a:lnTo>
                                <a:lnTo>
                                  <a:pt x="35070" y="92134"/>
                                </a:lnTo>
                                <a:lnTo>
                                  <a:pt x="35070" y="91592"/>
                                </a:lnTo>
                                <a:lnTo>
                                  <a:pt x="34562" y="91050"/>
                                </a:lnTo>
                                <a:lnTo>
                                  <a:pt x="34562" y="91050"/>
                                </a:lnTo>
                                <a:lnTo>
                                  <a:pt x="34562" y="90508"/>
                                </a:lnTo>
                                <a:lnTo>
                                  <a:pt x="34053" y="89967"/>
                                </a:lnTo>
                                <a:lnTo>
                                  <a:pt x="34053" y="89967"/>
                                </a:lnTo>
                                <a:lnTo>
                                  <a:pt x="34053" y="89424"/>
                                </a:lnTo>
                                <a:lnTo>
                                  <a:pt x="33545" y="88882"/>
                                </a:lnTo>
                                <a:lnTo>
                                  <a:pt x="33545" y="88882"/>
                                </a:lnTo>
                                <a:lnTo>
                                  <a:pt x="33545" y="88340"/>
                                </a:lnTo>
                                <a:lnTo>
                                  <a:pt x="33037" y="87799"/>
                                </a:lnTo>
                                <a:lnTo>
                                  <a:pt x="33037" y="87799"/>
                                </a:lnTo>
                                <a:lnTo>
                                  <a:pt x="33037" y="87257"/>
                                </a:lnTo>
                                <a:lnTo>
                                  <a:pt x="32529" y="86715"/>
                                </a:lnTo>
                                <a:lnTo>
                                  <a:pt x="32529" y="86715"/>
                                </a:lnTo>
                                <a:lnTo>
                                  <a:pt x="32529" y="86173"/>
                                </a:lnTo>
                                <a:lnTo>
                                  <a:pt x="32021" y="86173"/>
                                </a:lnTo>
                                <a:lnTo>
                                  <a:pt x="32021" y="85089"/>
                                </a:lnTo>
                                <a:lnTo>
                                  <a:pt x="31512" y="85089"/>
                                </a:lnTo>
                                <a:lnTo>
                                  <a:pt x="31512" y="84006"/>
                                </a:lnTo>
                                <a:lnTo>
                                  <a:pt x="31004" y="84006"/>
                                </a:lnTo>
                                <a:lnTo>
                                  <a:pt x="31004" y="83464"/>
                                </a:lnTo>
                                <a:lnTo>
                                  <a:pt x="30495" y="82922"/>
                                </a:lnTo>
                                <a:lnTo>
                                  <a:pt x="30495" y="82922"/>
                                </a:lnTo>
                                <a:lnTo>
                                  <a:pt x="30495" y="82380"/>
                                </a:lnTo>
                                <a:lnTo>
                                  <a:pt x="29987" y="82380"/>
                                </a:lnTo>
                                <a:lnTo>
                                  <a:pt x="29987" y="81296"/>
                                </a:lnTo>
                                <a:lnTo>
                                  <a:pt x="29479" y="81296"/>
                                </a:lnTo>
                                <a:lnTo>
                                  <a:pt x="29479" y="80212"/>
                                </a:lnTo>
                                <a:lnTo>
                                  <a:pt x="28971" y="80212"/>
                                </a:lnTo>
                                <a:lnTo>
                                  <a:pt x="28971" y="79129"/>
                                </a:lnTo>
                                <a:lnTo>
                                  <a:pt x="28463" y="79129"/>
                                </a:lnTo>
                                <a:lnTo>
                                  <a:pt x="28463" y="78045"/>
                                </a:lnTo>
                                <a:lnTo>
                                  <a:pt x="27954" y="78045"/>
                                </a:lnTo>
                                <a:lnTo>
                                  <a:pt x="27954" y="76961"/>
                                </a:lnTo>
                                <a:lnTo>
                                  <a:pt x="27446" y="76961"/>
                                </a:lnTo>
                                <a:lnTo>
                                  <a:pt x="27446" y="75878"/>
                                </a:lnTo>
                                <a:lnTo>
                                  <a:pt x="26938" y="75878"/>
                                </a:lnTo>
                                <a:lnTo>
                                  <a:pt x="26938" y="74794"/>
                                </a:lnTo>
                                <a:lnTo>
                                  <a:pt x="26938" y="74794"/>
                                </a:lnTo>
                                <a:lnTo>
                                  <a:pt x="26429" y="74252"/>
                                </a:lnTo>
                                <a:lnTo>
                                  <a:pt x="26429" y="73168"/>
                                </a:lnTo>
                                <a:lnTo>
                                  <a:pt x="25921" y="73168"/>
                                </a:lnTo>
                                <a:lnTo>
                                  <a:pt x="25921" y="72084"/>
                                </a:lnTo>
                                <a:lnTo>
                                  <a:pt x="25413" y="72084"/>
                                </a:lnTo>
                                <a:lnTo>
                                  <a:pt x="25413" y="71000"/>
                                </a:lnTo>
                                <a:lnTo>
                                  <a:pt x="24905" y="71000"/>
                                </a:lnTo>
                                <a:lnTo>
                                  <a:pt x="24905" y="69917"/>
                                </a:lnTo>
                                <a:lnTo>
                                  <a:pt x="24397" y="69917"/>
                                </a:lnTo>
                                <a:lnTo>
                                  <a:pt x="24397" y="68833"/>
                                </a:lnTo>
                                <a:lnTo>
                                  <a:pt x="23888" y="68291"/>
                                </a:lnTo>
                                <a:lnTo>
                                  <a:pt x="23888" y="68291"/>
                                </a:lnTo>
                                <a:lnTo>
                                  <a:pt x="23888" y="67749"/>
                                </a:lnTo>
                                <a:lnTo>
                                  <a:pt x="23380" y="67208"/>
                                </a:lnTo>
                                <a:lnTo>
                                  <a:pt x="23380" y="67208"/>
                                </a:lnTo>
                                <a:lnTo>
                                  <a:pt x="23380" y="66124"/>
                                </a:lnTo>
                                <a:lnTo>
                                  <a:pt x="22872" y="66124"/>
                                </a:lnTo>
                                <a:lnTo>
                                  <a:pt x="22872" y="65039"/>
                                </a:lnTo>
                                <a:lnTo>
                                  <a:pt x="22363" y="65039"/>
                                </a:lnTo>
                                <a:lnTo>
                                  <a:pt x="22363" y="63956"/>
                                </a:lnTo>
                                <a:lnTo>
                                  <a:pt x="21855" y="63956"/>
                                </a:lnTo>
                                <a:lnTo>
                                  <a:pt x="21855" y="62330"/>
                                </a:lnTo>
                                <a:lnTo>
                                  <a:pt x="21347" y="62330"/>
                                </a:lnTo>
                                <a:lnTo>
                                  <a:pt x="21347" y="61247"/>
                                </a:lnTo>
                                <a:lnTo>
                                  <a:pt x="20839" y="61247"/>
                                </a:lnTo>
                                <a:lnTo>
                                  <a:pt x="20839" y="60163"/>
                                </a:lnTo>
                                <a:lnTo>
                                  <a:pt x="20331" y="60163"/>
                                </a:lnTo>
                                <a:lnTo>
                                  <a:pt x="20331" y="58538"/>
                                </a:lnTo>
                                <a:lnTo>
                                  <a:pt x="19822" y="58538"/>
                                </a:lnTo>
                                <a:lnTo>
                                  <a:pt x="19822" y="57454"/>
                                </a:lnTo>
                                <a:lnTo>
                                  <a:pt x="19314" y="57454"/>
                                </a:lnTo>
                                <a:lnTo>
                                  <a:pt x="19314" y="56355"/>
                                </a:lnTo>
                                <a:lnTo>
                                  <a:pt x="18805" y="55814"/>
                                </a:lnTo>
                                <a:lnTo>
                                  <a:pt x="18805" y="55814"/>
                                </a:lnTo>
                                <a:lnTo>
                                  <a:pt x="18805" y="55272"/>
                                </a:lnTo>
                                <a:lnTo>
                                  <a:pt x="18297" y="54730"/>
                                </a:lnTo>
                                <a:lnTo>
                                  <a:pt x="18297" y="54730"/>
                                </a:lnTo>
                                <a:lnTo>
                                  <a:pt x="18297" y="53646"/>
                                </a:lnTo>
                                <a:lnTo>
                                  <a:pt x="17789" y="53104"/>
                                </a:lnTo>
                                <a:lnTo>
                                  <a:pt x="17789" y="53104"/>
                                </a:lnTo>
                                <a:lnTo>
                                  <a:pt x="17789" y="52562"/>
                                </a:lnTo>
                                <a:lnTo>
                                  <a:pt x="17281" y="52020"/>
                                </a:lnTo>
                                <a:lnTo>
                                  <a:pt x="17281" y="51478"/>
                                </a:lnTo>
                                <a:lnTo>
                                  <a:pt x="17281" y="51478"/>
                                </a:lnTo>
                                <a:lnTo>
                                  <a:pt x="16773" y="50936"/>
                                </a:lnTo>
                                <a:lnTo>
                                  <a:pt x="16773" y="49853"/>
                                </a:lnTo>
                                <a:lnTo>
                                  <a:pt x="16773" y="49853"/>
                                </a:lnTo>
                                <a:lnTo>
                                  <a:pt x="16264" y="49311"/>
                                </a:lnTo>
                                <a:lnTo>
                                  <a:pt x="16264" y="48227"/>
                                </a:lnTo>
                                <a:lnTo>
                                  <a:pt x="15756" y="48227"/>
                                </a:lnTo>
                                <a:lnTo>
                                  <a:pt x="15756" y="47144"/>
                                </a:lnTo>
                                <a:lnTo>
                                  <a:pt x="15248" y="46602"/>
                                </a:lnTo>
                                <a:lnTo>
                                  <a:pt x="15248" y="46602"/>
                                </a:lnTo>
                                <a:lnTo>
                                  <a:pt x="15248" y="46059"/>
                                </a:lnTo>
                                <a:lnTo>
                                  <a:pt x="14739" y="45517"/>
                                </a:lnTo>
                                <a:lnTo>
                                  <a:pt x="14739" y="44976"/>
                                </a:lnTo>
                                <a:lnTo>
                                  <a:pt x="14739" y="44976"/>
                                </a:lnTo>
                                <a:lnTo>
                                  <a:pt x="14739" y="44434"/>
                                </a:lnTo>
                                <a:lnTo>
                                  <a:pt x="14231" y="43892"/>
                                </a:lnTo>
                                <a:lnTo>
                                  <a:pt x="14231" y="43350"/>
                                </a:lnTo>
                                <a:lnTo>
                                  <a:pt x="14231" y="43350"/>
                                </a:lnTo>
                                <a:lnTo>
                                  <a:pt x="13723" y="42808"/>
                                </a:lnTo>
                                <a:lnTo>
                                  <a:pt x="13723" y="41725"/>
                                </a:lnTo>
                                <a:lnTo>
                                  <a:pt x="13215" y="41183"/>
                                </a:lnTo>
                                <a:lnTo>
                                  <a:pt x="13215" y="41183"/>
                                </a:lnTo>
                                <a:lnTo>
                                  <a:pt x="13215" y="40641"/>
                                </a:lnTo>
                                <a:lnTo>
                                  <a:pt x="12707" y="40099"/>
                                </a:lnTo>
                                <a:lnTo>
                                  <a:pt x="12707" y="39015"/>
                                </a:lnTo>
                                <a:lnTo>
                                  <a:pt x="12198" y="39015"/>
                                </a:lnTo>
                                <a:lnTo>
                                  <a:pt x="12198" y="37931"/>
                                </a:lnTo>
                                <a:lnTo>
                                  <a:pt x="11690" y="37389"/>
                                </a:lnTo>
                                <a:lnTo>
                                  <a:pt x="11690" y="36847"/>
                                </a:lnTo>
                                <a:lnTo>
                                  <a:pt x="11690" y="36847"/>
                                </a:lnTo>
                                <a:lnTo>
                                  <a:pt x="11181" y="36306"/>
                                </a:lnTo>
                                <a:lnTo>
                                  <a:pt x="11181" y="35222"/>
                                </a:lnTo>
                                <a:lnTo>
                                  <a:pt x="10673" y="34680"/>
                                </a:lnTo>
                                <a:lnTo>
                                  <a:pt x="10673" y="34138"/>
                                </a:lnTo>
                                <a:lnTo>
                                  <a:pt x="10673" y="34138"/>
                                </a:lnTo>
                                <a:lnTo>
                                  <a:pt x="10165" y="33596"/>
                                </a:lnTo>
                                <a:lnTo>
                                  <a:pt x="10165" y="32513"/>
                                </a:lnTo>
                                <a:lnTo>
                                  <a:pt x="9657" y="31971"/>
                                </a:lnTo>
                                <a:lnTo>
                                  <a:pt x="9657" y="30887"/>
                                </a:lnTo>
                                <a:lnTo>
                                  <a:pt x="9657" y="30887"/>
                                </a:lnTo>
                                <a:lnTo>
                                  <a:pt x="9149" y="30345"/>
                                </a:lnTo>
                                <a:lnTo>
                                  <a:pt x="9149" y="29261"/>
                                </a:lnTo>
                                <a:lnTo>
                                  <a:pt x="8640" y="28719"/>
                                </a:lnTo>
                                <a:lnTo>
                                  <a:pt x="8640" y="27636"/>
                                </a:lnTo>
                                <a:lnTo>
                                  <a:pt x="8132" y="27094"/>
                                </a:lnTo>
                                <a:lnTo>
                                  <a:pt x="8132" y="26552"/>
                                </a:lnTo>
                                <a:lnTo>
                                  <a:pt x="8132" y="26552"/>
                                </a:lnTo>
                                <a:lnTo>
                                  <a:pt x="7624" y="26010"/>
                                </a:lnTo>
                                <a:lnTo>
                                  <a:pt x="7624" y="24385"/>
                                </a:lnTo>
                                <a:lnTo>
                                  <a:pt x="7115" y="23843"/>
                                </a:lnTo>
                                <a:lnTo>
                                  <a:pt x="7115" y="22759"/>
                                </a:lnTo>
                                <a:lnTo>
                                  <a:pt x="6607" y="22217"/>
                                </a:lnTo>
                                <a:lnTo>
                                  <a:pt x="6607" y="21133"/>
                                </a:lnTo>
                                <a:lnTo>
                                  <a:pt x="6099" y="20591"/>
                                </a:lnTo>
                                <a:lnTo>
                                  <a:pt x="6099" y="20591"/>
                                </a:lnTo>
                                <a:lnTo>
                                  <a:pt x="6099" y="19507"/>
                                </a:lnTo>
                                <a:lnTo>
                                  <a:pt x="5591" y="18966"/>
                                </a:lnTo>
                                <a:lnTo>
                                  <a:pt x="5591" y="17882"/>
                                </a:lnTo>
                                <a:lnTo>
                                  <a:pt x="5083" y="17340"/>
                                </a:lnTo>
                                <a:lnTo>
                                  <a:pt x="5083" y="16256"/>
                                </a:lnTo>
                                <a:lnTo>
                                  <a:pt x="4574" y="15715"/>
                                </a:lnTo>
                                <a:lnTo>
                                  <a:pt x="4574" y="14089"/>
                                </a:lnTo>
                                <a:lnTo>
                                  <a:pt x="4066" y="13546"/>
                                </a:lnTo>
                                <a:lnTo>
                                  <a:pt x="4066" y="13005"/>
                                </a:lnTo>
                                <a:lnTo>
                                  <a:pt x="4066" y="13005"/>
                                </a:lnTo>
                                <a:lnTo>
                                  <a:pt x="3558" y="12463"/>
                                </a:lnTo>
                                <a:lnTo>
                                  <a:pt x="3558" y="11379"/>
                                </a:lnTo>
                                <a:lnTo>
                                  <a:pt x="3049" y="10837"/>
                                </a:lnTo>
                                <a:lnTo>
                                  <a:pt x="3049" y="9212"/>
                                </a:lnTo>
                                <a:lnTo>
                                  <a:pt x="2541" y="8670"/>
                                </a:lnTo>
                                <a:lnTo>
                                  <a:pt x="2541" y="7586"/>
                                </a:lnTo>
                                <a:lnTo>
                                  <a:pt x="2033" y="7044"/>
                                </a:lnTo>
                                <a:lnTo>
                                  <a:pt x="2033" y="5960"/>
                                </a:lnTo>
                                <a:lnTo>
                                  <a:pt x="1525" y="5419"/>
                                </a:lnTo>
                                <a:lnTo>
                                  <a:pt x="1525" y="3793"/>
                                </a:lnTo>
                                <a:lnTo>
                                  <a:pt x="1017" y="3251"/>
                                </a:lnTo>
                                <a:lnTo>
                                  <a:pt x="1017" y="2167"/>
                                </a:lnTo>
                                <a:lnTo>
                                  <a:pt x="508" y="1625"/>
                                </a:lnTo>
                                <a:lnTo>
                                  <a:pt x="508" y="1625"/>
                                </a:lnTo>
                                <a:lnTo>
                                  <a:pt x="508" y="1084"/>
                                </a:lnTo>
                                <a:lnTo>
                                  <a:pt x="0" y="542"/>
                                </a:lnTo>
                                <a:lnTo>
                                  <a:pt x="0" y="0"/>
                                </a:lnTo>
                              </a:path>
                            </a:pathLst>
                          </a:custGeom>
                          <a:ln w="13215" cap="flat">
                            <a:round/>
                          </a:ln>
                        </wps:spPr>
                        <wps:style>
                          <a:lnRef idx="1">
                            <a:srgbClr val="0000FF"/>
                          </a:lnRef>
                          <a:fillRef idx="0">
                            <a:srgbClr val="000000">
                              <a:alpha val="0"/>
                            </a:srgbClr>
                          </a:fillRef>
                          <a:effectRef idx="0">
                            <a:scrgbClr r="0" g="0" b="0"/>
                          </a:effectRef>
                          <a:fontRef idx="none"/>
                        </wps:style>
                        <wps:bodyPr/>
                      </wps:wsp>
                      <wps:wsp>
                        <wps:cNvPr id="134043" name="Shape 10488"/>
                        <wps:cNvSpPr/>
                        <wps:spPr>
                          <a:xfrm>
                            <a:off x="3515205" y="510318"/>
                            <a:ext cx="109805" cy="609759"/>
                          </a:xfrm>
                          <a:custGeom>
                            <a:avLst/>
                            <a:gdLst/>
                            <a:ahLst/>
                            <a:cxnLst/>
                            <a:rect l="0" t="0" r="0" b="0"/>
                            <a:pathLst>
                              <a:path w="109805" h="609759">
                                <a:moveTo>
                                  <a:pt x="109805" y="609759"/>
                                </a:moveTo>
                                <a:lnTo>
                                  <a:pt x="109805" y="609217"/>
                                </a:lnTo>
                                <a:lnTo>
                                  <a:pt x="109297" y="608675"/>
                                </a:lnTo>
                                <a:lnTo>
                                  <a:pt x="109297" y="607049"/>
                                </a:lnTo>
                                <a:lnTo>
                                  <a:pt x="108789" y="606508"/>
                                </a:lnTo>
                                <a:lnTo>
                                  <a:pt x="108789" y="605424"/>
                                </a:lnTo>
                                <a:lnTo>
                                  <a:pt x="108280" y="604340"/>
                                </a:lnTo>
                                <a:lnTo>
                                  <a:pt x="108280" y="603256"/>
                                </a:lnTo>
                                <a:lnTo>
                                  <a:pt x="107772" y="602714"/>
                                </a:lnTo>
                                <a:lnTo>
                                  <a:pt x="107772" y="601089"/>
                                </a:lnTo>
                                <a:lnTo>
                                  <a:pt x="107264" y="600547"/>
                                </a:lnTo>
                                <a:lnTo>
                                  <a:pt x="107264" y="599463"/>
                                </a:lnTo>
                                <a:lnTo>
                                  <a:pt x="106756" y="598921"/>
                                </a:lnTo>
                                <a:lnTo>
                                  <a:pt x="106756" y="597837"/>
                                </a:lnTo>
                                <a:lnTo>
                                  <a:pt x="106247" y="597295"/>
                                </a:lnTo>
                                <a:lnTo>
                                  <a:pt x="106247" y="596212"/>
                                </a:lnTo>
                                <a:lnTo>
                                  <a:pt x="105739" y="595670"/>
                                </a:lnTo>
                                <a:lnTo>
                                  <a:pt x="105739" y="594044"/>
                                </a:lnTo>
                                <a:lnTo>
                                  <a:pt x="105231" y="593503"/>
                                </a:lnTo>
                                <a:lnTo>
                                  <a:pt x="105231" y="592419"/>
                                </a:lnTo>
                                <a:lnTo>
                                  <a:pt x="104723" y="591877"/>
                                </a:lnTo>
                                <a:lnTo>
                                  <a:pt x="104723" y="590793"/>
                                </a:lnTo>
                                <a:lnTo>
                                  <a:pt x="104214" y="590251"/>
                                </a:lnTo>
                                <a:lnTo>
                                  <a:pt x="104214" y="589167"/>
                                </a:lnTo>
                                <a:lnTo>
                                  <a:pt x="103706" y="588625"/>
                                </a:lnTo>
                                <a:lnTo>
                                  <a:pt x="103706" y="587000"/>
                                </a:lnTo>
                                <a:lnTo>
                                  <a:pt x="103198" y="586458"/>
                                </a:lnTo>
                                <a:lnTo>
                                  <a:pt x="103198" y="585374"/>
                                </a:lnTo>
                                <a:lnTo>
                                  <a:pt x="102689" y="584832"/>
                                </a:lnTo>
                                <a:lnTo>
                                  <a:pt x="102689" y="583727"/>
                                </a:lnTo>
                                <a:lnTo>
                                  <a:pt x="102181" y="583185"/>
                                </a:lnTo>
                                <a:lnTo>
                                  <a:pt x="102181" y="582101"/>
                                </a:lnTo>
                                <a:lnTo>
                                  <a:pt x="101673" y="581559"/>
                                </a:lnTo>
                                <a:lnTo>
                                  <a:pt x="101673" y="580475"/>
                                </a:lnTo>
                                <a:lnTo>
                                  <a:pt x="101165" y="579934"/>
                                </a:lnTo>
                                <a:lnTo>
                                  <a:pt x="101165" y="578308"/>
                                </a:lnTo>
                                <a:lnTo>
                                  <a:pt x="100657" y="577766"/>
                                </a:lnTo>
                                <a:lnTo>
                                  <a:pt x="100657" y="576141"/>
                                </a:lnTo>
                                <a:lnTo>
                                  <a:pt x="100148" y="575599"/>
                                </a:lnTo>
                                <a:lnTo>
                                  <a:pt x="100148" y="574515"/>
                                </a:lnTo>
                                <a:lnTo>
                                  <a:pt x="99640" y="573431"/>
                                </a:lnTo>
                                <a:lnTo>
                                  <a:pt x="99640" y="572347"/>
                                </a:lnTo>
                                <a:lnTo>
                                  <a:pt x="99132" y="571805"/>
                                </a:lnTo>
                                <a:lnTo>
                                  <a:pt x="99132" y="570722"/>
                                </a:lnTo>
                                <a:lnTo>
                                  <a:pt x="98623" y="569638"/>
                                </a:lnTo>
                                <a:lnTo>
                                  <a:pt x="98623" y="568013"/>
                                </a:lnTo>
                                <a:lnTo>
                                  <a:pt x="98115" y="567470"/>
                                </a:lnTo>
                                <a:lnTo>
                                  <a:pt x="98115" y="565845"/>
                                </a:lnTo>
                                <a:lnTo>
                                  <a:pt x="97607" y="565303"/>
                                </a:lnTo>
                                <a:lnTo>
                                  <a:pt x="97607" y="564219"/>
                                </a:lnTo>
                                <a:lnTo>
                                  <a:pt x="97099" y="563677"/>
                                </a:lnTo>
                                <a:lnTo>
                                  <a:pt x="97099" y="561510"/>
                                </a:lnTo>
                                <a:lnTo>
                                  <a:pt x="96590" y="560968"/>
                                </a:lnTo>
                                <a:lnTo>
                                  <a:pt x="96590" y="559342"/>
                                </a:lnTo>
                                <a:lnTo>
                                  <a:pt x="96082" y="558800"/>
                                </a:lnTo>
                                <a:lnTo>
                                  <a:pt x="96082" y="557717"/>
                                </a:lnTo>
                                <a:lnTo>
                                  <a:pt x="95574" y="556633"/>
                                </a:lnTo>
                                <a:lnTo>
                                  <a:pt x="95574" y="555007"/>
                                </a:lnTo>
                                <a:lnTo>
                                  <a:pt x="95066" y="554465"/>
                                </a:lnTo>
                                <a:lnTo>
                                  <a:pt x="95066" y="552840"/>
                                </a:lnTo>
                                <a:lnTo>
                                  <a:pt x="94557" y="552298"/>
                                </a:lnTo>
                                <a:lnTo>
                                  <a:pt x="94557" y="550672"/>
                                </a:lnTo>
                                <a:lnTo>
                                  <a:pt x="94049" y="550130"/>
                                </a:lnTo>
                                <a:lnTo>
                                  <a:pt x="94049" y="548505"/>
                                </a:lnTo>
                                <a:lnTo>
                                  <a:pt x="93541" y="547421"/>
                                </a:lnTo>
                                <a:lnTo>
                                  <a:pt x="93541" y="546337"/>
                                </a:lnTo>
                                <a:lnTo>
                                  <a:pt x="93032" y="545795"/>
                                </a:lnTo>
                                <a:lnTo>
                                  <a:pt x="93032" y="544170"/>
                                </a:lnTo>
                                <a:lnTo>
                                  <a:pt x="92524" y="543628"/>
                                </a:lnTo>
                                <a:lnTo>
                                  <a:pt x="92524" y="541460"/>
                                </a:lnTo>
                                <a:lnTo>
                                  <a:pt x="92016" y="540919"/>
                                </a:lnTo>
                                <a:lnTo>
                                  <a:pt x="92016" y="539835"/>
                                </a:lnTo>
                                <a:lnTo>
                                  <a:pt x="91508" y="538751"/>
                                </a:lnTo>
                                <a:lnTo>
                                  <a:pt x="91508" y="537667"/>
                                </a:lnTo>
                                <a:lnTo>
                                  <a:pt x="90999" y="537125"/>
                                </a:lnTo>
                                <a:lnTo>
                                  <a:pt x="90999" y="535500"/>
                                </a:lnTo>
                                <a:lnTo>
                                  <a:pt x="90491" y="534958"/>
                                </a:lnTo>
                                <a:lnTo>
                                  <a:pt x="90491" y="532790"/>
                                </a:lnTo>
                                <a:lnTo>
                                  <a:pt x="89983" y="532249"/>
                                </a:lnTo>
                                <a:lnTo>
                                  <a:pt x="89983" y="531165"/>
                                </a:lnTo>
                                <a:lnTo>
                                  <a:pt x="89475" y="530623"/>
                                </a:lnTo>
                                <a:lnTo>
                                  <a:pt x="89475" y="528997"/>
                                </a:lnTo>
                                <a:lnTo>
                                  <a:pt x="88966" y="528455"/>
                                </a:lnTo>
                                <a:lnTo>
                                  <a:pt x="88966" y="526288"/>
                                </a:lnTo>
                                <a:lnTo>
                                  <a:pt x="88458" y="525746"/>
                                </a:lnTo>
                                <a:lnTo>
                                  <a:pt x="88458" y="524120"/>
                                </a:lnTo>
                                <a:lnTo>
                                  <a:pt x="87950" y="523578"/>
                                </a:lnTo>
                                <a:lnTo>
                                  <a:pt x="87950" y="522494"/>
                                </a:lnTo>
                                <a:lnTo>
                                  <a:pt x="87442" y="521411"/>
                                </a:lnTo>
                                <a:lnTo>
                                  <a:pt x="87442" y="520327"/>
                                </a:lnTo>
                                <a:lnTo>
                                  <a:pt x="86933" y="519244"/>
                                </a:lnTo>
                                <a:lnTo>
                                  <a:pt x="86933" y="517076"/>
                                </a:lnTo>
                                <a:lnTo>
                                  <a:pt x="86425" y="516534"/>
                                </a:lnTo>
                                <a:lnTo>
                                  <a:pt x="86425" y="514908"/>
                                </a:lnTo>
                                <a:lnTo>
                                  <a:pt x="85917" y="514366"/>
                                </a:lnTo>
                                <a:lnTo>
                                  <a:pt x="85917" y="512741"/>
                                </a:lnTo>
                                <a:lnTo>
                                  <a:pt x="85409" y="512199"/>
                                </a:lnTo>
                                <a:lnTo>
                                  <a:pt x="85409" y="510573"/>
                                </a:lnTo>
                                <a:lnTo>
                                  <a:pt x="84900" y="510031"/>
                                </a:lnTo>
                                <a:lnTo>
                                  <a:pt x="84900" y="508406"/>
                                </a:lnTo>
                                <a:lnTo>
                                  <a:pt x="84392" y="507322"/>
                                </a:lnTo>
                                <a:lnTo>
                                  <a:pt x="84392" y="505696"/>
                                </a:lnTo>
                                <a:lnTo>
                                  <a:pt x="83884" y="505154"/>
                                </a:lnTo>
                                <a:lnTo>
                                  <a:pt x="83884" y="503529"/>
                                </a:lnTo>
                                <a:lnTo>
                                  <a:pt x="83376" y="502987"/>
                                </a:lnTo>
                                <a:lnTo>
                                  <a:pt x="83376" y="501361"/>
                                </a:lnTo>
                                <a:lnTo>
                                  <a:pt x="82867" y="500263"/>
                                </a:lnTo>
                                <a:lnTo>
                                  <a:pt x="82867" y="498637"/>
                                </a:lnTo>
                                <a:lnTo>
                                  <a:pt x="82359" y="498096"/>
                                </a:lnTo>
                                <a:lnTo>
                                  <a:pt x="82359" y="496470"/>
                                </a:lnTo>
                                <a:lnTo>
                                  <a:pt x="81851" y="495928"/>
                                </a:lnTo>
                                <a:lnTo>
                                  <a:pt x="81851" y="493219"/>
                                </a:lnTo>
                                <a:lnTo>
                                  <a:pt x="81342" y="492677"/>
                                </a:lnTo>
                                <a:lnTo>
                                  <a:pt x="81342" y="491051"/>
                                </a:lnTo>
                                <a:lnTo>
                                  <a:pt x="80834" y="489967"/>
                                </a:lnTo>
                                <a:lnTo>
                                  <a:pt x="80834" y="488883"/>
                                </a:lnTo>
                                <a:lnTo>
                                  <a:pt x="80326" y="487800"/>
                                </a:lnTo>
                                <a:lnTo>
                                  <a:pt x="80326" y="486174"/>
                                </a:lnTo>
                                <a:lnTo>
                                  <a:pt x="79818" y="485632"/>
                                </a:lnTo>
                                <a:lnTo>
                                  <a:pt x="79818" y="483465"/>
                                </a:lnTo>
                                <a:lnTo>
                                  <a:pt x="79310" y="482381"/>
                                </a:lnTo>
                                <a:lnTo>
                                  <a:pt x="79310" y="480755"/>
                                </a:lnTo>
                                <a:lnTo>
                                  <a:pt x="78801" y="480213"/>
                                </a:lnTo>
                                <a:lnTo>
                                  <a:pt x="78801" y="478588"/>
                                </a:lnTo>
                                <a:lnTo>
                                  <a:pt x="78293" y="477504"/>
                                </a:lnTo>
                                <a:lnTo>
                                  <a:pt x="78293" y="475337"/>
                                </a:lnTo>
                                <a:lnTo>
                                  <a:pt x="77785" y="474795"/>
                                </a:lnTo>
                                <a:lnTo>
                                  <a:pt x="77785" y="473169"/>
                                </a:lnTo>
                                <a:lnTo>
                                  <a:pt x="77276" y="472085"/>
                                </a:lnTo>
                                <a:lnTo>
                                  <a:pt x="77276" y="470460"/>
                                </a:lnTo>
                                <a:lnTo>
                                  <a:pt x="76768" y="469918"/>
                                </a:lnTo>
                                <a:lnTo>
                                  <a:pt x="76768" y="468292"/>
                                </a:lnTo>
                                <a:lnTo>
                                  <a:pt x="76260" y="467751"/>
                                </a:lnTo>
                                <a:lnTo>
                                  <a:pt x="76260" y="465041"/>
                                </a:lnTo>
                                <a:lnTo>
                                  <a:pt x="75752" y="464499"/>
                                </a:lnTo>
                                <a:lnTo>
                                  <a:pt x="75752" y="462873"/>
                                </a:lnTo>
                                <a:lnTo>
                                  <a:pt x="75243" y="461790"/>
                                </a:lnTo>
                                <a:lnTo>
                                  <a:pt x="75243" y="460164"/>
                                </a:lnTo>
                                <a:lnTo>
                                  <a:pt x="74735" y="459622"/>
                                </a:lnTo>
                                <a:lnTo>
                                  <a:pt x="74735" y="456913"/>
                                </a:lnTo>
                                <a:lnTo>
                                  <a:pt x="74227" y="456371"/>
                                </a:lnTo>
                                <a:lnTo>
                                  <a:pt x="74227" y="454745"/>
                                </a:lnTo>
                                <a:lnTo>
                                  <a:pt x="73718" y="454203"/>
                                </a:lnTo>
                                <a:lnTo>
                                  <a:pt x="73718" y="452578"/>
                                </a:lnTo>
                                <a:lnTo>
                                  <a:pt x="73190" y="451494"/>
                                </a:lnTo>
                                <a:lnTo>
                                  <a:pt x="73190" y="449868"/>
                                </a:lnTo>
                                <a:lnTo>
                                  <a:pt x="72682" y="449326"/>
                                </a:lnTo>
                                <a:lnTo>
                                  <a:pt x="72682" y="446617"/>
                                </a:lnTo>
                                <a:lnTo>
                                  <a:pt x="72174" y="445533"/>
                                </a:lnTo>
                                <a:lnTo>
                                  <a:pt x="72174" y="443908"/>
                                </a:lnTo>
                                <a:lnTo>
                                  <a:pt x="71665" y="443366"/>
                                </a:lnTo>
                                <a:lnTo>
                                  <a:pt x="71665" y="441740"/>
                                </a:lnTo>
                                <a:lnTo>
                                  <a:pt x="71157" y="440656"/>
                                </a:lnTo>
                                <a:lnTo>
                                  <a:pt x="71157" y="439031"/>
                                </a:lnTo>
                                <a:lnTo>
                                  <a:pt x="70648" y="438489"/>
                                </a:lnTo>
                                <a:lnTo>
                                  <a:pt x="70648" y="436863"/>
                                </a:lnTo>
                                <a:lnTo>
                                  <a:pt x="70140" y="435780"/>
                                </a:lnTo>
                                <a:lnTo>
                                  <a:pt x="70140" y="434154"/>
                                </a:lnTo>
                                <a:lnTo>
                                  <a:pt x="69632" y="433070"/>
                                </a:lnTo>
                                <a:lnTo>
                                  <a:pt x="69632" y="431444"/>
                                </a:lnTo>
                                <a:lnTo>
                                  <a:pt x="69124" y="430902"/>
                                </a:lnTo>
                                <a:lnTo>
                                  <a:pt x="69124" y="428735"/>
                                </a:lnTo>
                                <a:lnTo>
                                  <a:pt x="68616" y="428193"/>
                                </a:lnTo>
                                <a:lnTo>
                                  <a:pt x="68616" y="426567"/>
                                </a:lnTo>
                                <a:lnTo>
                                  <a:pt x="68107" y="425484"/>
                                </a:lnTo>
                                <a:lnTo>
                                  <a:pt x="68107" y="423858"/>
                                </a:lnTo>
                                <a:lnTo>
                                  <a:pt x="67599" y="422774"/>
                                </a:lnTo>
                                <a:lnTo>
                                  <a:pt x="67599" y="420065"/>
                                </a:lnTo>
                                <a:lnTo>
                                  <a:pt x="67091" y="419523"/>
                                </a:lnTo>
                                <a:lnTo>
                                  <a:pt x="67091" y="417356"/>
                                </a:lnTo>
                                <a:lnTo>
                                  <a:pt x="66582" y="416792"/>
                                </a:lnTo>
                                <a:lnTo>
                                  <a:pt x="66582" y="414624"/>
                                </a:lnTo>
                                <a:lnTo>
                                  <a:pt x="66074" y="414082"/>
                                </a:lnTo>
                                <a:lnTo>
                                  <a:pt x="66074" y="412457"/>
                                </a:lnTo>
                                <a:lnTo>
                                  <a:pt x="65566" y="411373"/>
                                </a:lnTo>
                                <a:lnTo>
                                  <a:pt x="65566" y="408664"/>
                                </a:lnTo>
                                <a:lnTo>
                                  <a:pt x="65058" y="407580"/>
                                </a:lnTo>
                                <a:lnTo>
                                  <a:pt x="65058" y="405954"/>
                                </a:lnTo>
                                <a:lnTo>
                                  <a:pt x="64550" y="404871"/>
                                </a:lnTo>
                                <a:lnTo>
                                  <a:pt x="64550" y="403245"/>
                                </a:lnTo>
                                <a:lnTo>
                                  <a:pt x="64041" y="402161"/>
                                </a:lnTo>
                                <a:lnTo>
                                  <a:pt x="64041" y="399452"/>
                                </a:lnTo>
                                <a:lnTo>
                                  <a:pt x="63533" y="398368"/>
                                </a:lnTo>
                                <a:lnTo>
                                  <a:pt x="63533" y="396742"/>
                                </a:lnTo>
                                <a:lnTo>
                                  <a:pt x="63025" y="395659"/>
                                </a:lnTo>
                                <a:lnTo>
                                  <a:pt x="63025" y="394033"/>
                                </a:lnTo>
                                <a:lnTo>
                                  <a:pt x="62516" y="392949"/>
                                </a:lnTo>
                                <a:lnTo>
                                  <a:pt x="62516" y="390240"/>
                                </a:lnTo>
                                <a:lnTo>
                                  <a:pt x="62008" y="389156"/>
                                </a:lnTo>
                                <a:lnTo>
                                  <a:pt x="62008" y="386989"/>
                                </a:lnTo>
                                <a:lnTo>
                                  <a:pt x="61500" y="386447"/>
                                </a:lnTo>
                                <a:lnTo>
                                  <a:pt x="61500" y="384279"/>
                                </a:lnTo>
                                <a:lnTo>
                                  <a:pt x="60992" y="383195"/>
                                </a:lnTo>
                                <a:lnTo>
                                  <a:pt x="60992" y="380486"/>
                                </a:lnTo>
                                <a:lnTo>
                                  <a:pt x="60483" y="379402"/>
                                </a:lnTo>
                                <a:lnTo>
                                  <a:pt x="60483" y="377777"/>
                                </a:lnTo>
                                <a:lnTo>
                                  <a:pt x="59975" y="376693"/>
                                </a:lnTo>
                                <a:lnTo>
                                  <a:pt x="59975" y="374525"/>
                                </a:lnTo>
                                <a:lnTo>
                                  <a:pt x="59467" y="373442"/>
                                </a:lnTo>
                                <a:lnTo>
                                  <a:pt x="59467" y="370732"/>
                                </a:lnTo>
                                <a:lnTo>
                                  <a:pt x="58958" y="369648"/>
                                </a:lnTo>
                                <a:lnTo>
                                  <a:pt x="58958" y="368023"/>
                                </a:lnTo>
                                <a:lnTo>
                                  <a:pt x="58450" y="366939"/>
                                </a:lnTo>
                                <a:lnTo>
                                  <a:pt x="58450" y="364772"/>
                                </a:lnTo>
                                <a:lnTo>
                                  <a:pt x="57942" y="363688"/>
                                </a:lnTo>
                                <a:lnTo>
                                  <a:pt x="57942" y="362062"/>
                                </a:lnTo>
                                <a:lnTo>
                                  <a:pt x="57434" y="360978"/>
                                </a:lnTo>
                                <a:lnTo>
                                  <a:pt x="57434" y="358269"/>
                                </a:lnTo>
                                <a:lnTo>
                                  <a:pt x="56926" y="357185"/>
                                </a:lnTo>
                                <a:lnTo>
                                  <a:pt x="56926" y="355018"/>
                                </a:lnTo>
                                <a:lnTo>
                                  <a:pt x="56417" y="353934"/>
                                </a:lnTo>
                                <a:lnTo>
                                  <a:pt x="56417" y="352308"/>
                                </a:lnTo>
                                <a:lnTo>
                                  <a:pt x="55909" y="351225"/>
                                </a:lnTo>
                                <a:lnTo>
                                  <a:pt x="55909" y="348515"/>
                                </a:lnTo>
                                <a:lnTo>
                                  <a:pt x="55401" y="347432"/>
                                </a:lnTo>
                                <a:lnTo>
                                  <a:pt x="55401" y="345264"/>
                                </a:lnTo>
                                <a:lnTo>
                                  <a:pt x="54892" y="344180"/>
                                </a:lnTo>
                                <a:lnTo>
                                  <a:pt x="54892" y="342554"/>
                                </a:lnTo>
                                <a:lnTo>
                                  <a:pt x="54384" y="341471"/>
                                </a:lnTo>
                                <a:lnTo>
                                  <a:pt x="54384" y="339845"/>
                                </a:lnTo>
                                <a:lnTo>
                                  <a:pt x="53876" y="338762"/>
                                </a:lnTo>
                                <a:lnTo>
                                  <a:pt x="53876" y="335510"/>
                                </a:lnTo>
                                <a:lnTo>
                                  <a:pt x="53368" y="334968"/>
                                </a:lnTo>
                                <a:lnTo>
                                  <a:pt x="53368" y="332786"/>
                                </a:lnTo>
                                <a:lnTo>
                                  <a:pt x="52860" y="331702"/>
                                </a:lnTo>
                                <a:lnTo>
                                  <a:pt x="52860" y="330077"/>
                                </a:lnTo>
                                <a:lnTo>
                                  <a:pt x="52351" y="328993"/>
                                </a:lnTo>
                                <a:lnTo>
                                  <a:pt x="52351" y="326825"/>
                                </a:lnTo>
                                <a:lnTo>
                                  <a:pt x="51843" y="326284"/>
                                </a:lnTo>
                                <a:lnTo>
                                  <a:pt x="51843" y="324116"/>
                                </a:lnTo>
                                <a:lnTo>
                                  <a:pt x="51334" y="323032"/>
                                </a:lnTo>
                                <a:lnTo>
                                  <a:pt x="51334" y="321407"/>
                                </a:lnTo>
                                <a:lnTo>
                                  <a:pt x="50826" y="320323"/>
                                </a:lnTo>
                                <a:lnTo>
                                  <a:pt x="50826" y="318155"/>
                                </a:lnTo>
                                <a:lnTo>
                                  <a:pt x="50318" y="317072"/>
                                </a:lnTo>
                                <a:lnTo>
                                  <a:pt x="50318" y="315446"/>
                                </a:lnTo>
                                <a:lnTo>
                                  <a:pt x="49810" y="314362"/>
                                </a:lnTo>
                                <a:lnTo>
                                  <a:pt x="49810" y="312195"/>
                                </a:lnTo>
                                <a:lnTo>
                                  <a:pt x="49302" y="311111"/>
                                </a:lnTo>
                                <a:lnTo>
                                  <a:pt x="49302" y="309485"/>
                                </a:lnTo>
                                <a:lnTo>
                                  <a:pt x="48793" y="308402"/>
                                </a:lnTo>
                                <a:lnTo>
                                  <a:pt x="48793" y="305150"/>
                                </a:lnTo>
                                <a:lnTo>
                                  <a:pt x="48285" y="304067"/>
                                </a:lnTo>
                                <a:lnTo>
                                  <a:pt x="48285" y="302441"/>
                                </a:lnTo>
                                <a:lnTo>
                                  <a:pt x="47777" y="301357"/>
                                </a:lnTo>
                                <a:lnTo>
                                  <a:pt x="47777" y="299190"/>
                                </a:lnTo>
                                <a:lnTo>
                                  <a:pt x="47268" y="298106"/>
                                </a:lnTo>
                                <a:lnTo>
                                  <a:pt x="47268" y="295939"/>
                                </a:lnTo>
                                <a:lnTo>
                                  <a:pt x="46760" y="294855"/>
                                </a:lnTo>
                                <a:lnTo>
                                  <a:pt x="46760" y="291604"/>
                                </a:lnTo>
                                <a:lnTo>
                                  <a:pt x="46252" y="291062"/>
                                </a:lnTo>
                                <a:lnTo>
                                  <a:pt x="46252" y="288894"/>
                                </a:lnTo>
                                <a:lnTo>
                                  <a:pt x="45744" y="287810"/>
                                </a:lnTo>
                                <a:lnTo>
                                  <a:pt x="45744" y="285643"/>
                                </a:lnTo>
                                <a:lnTo>
                                  <a:pt x="45236" y="284559"/>
                                </a:lnTo>
                                <a:lnTo>
                                  <a:pt x="45236" y="281308"/>
                                </a:lnTo>
                                <a:lnTo>
                                  <a:pt x="44727" y="280224"/>
                                </a:lnTo>
                                <a:lnTo>
                                  <a:pt x="44727" y="278057"/>
                                </a:lnTo>
                                <a:lnTo>
                                  <a:pt x="44219" y="276973"/>
                                </a:lnTo>
                                <a:lnTo>
                                  <a:pt x="44219" y="275347"/>
                                </a:lnTo>
                                <a:lnTo>
                                  <a:pt x="43711" y="274263"/>
                                </a:lnTo>
                                <a:lnTo>
                                  <a:pt x="43711" y="271012"/>
                                </a:lnTo>
                                <a:lnTo>
                                  <a:pt x="43202" y="269929"/>
                                </a:lnTo>
                                <a:lnTo>
                                  <a:pt x="43202" y="267761"/>
                                </a:lnTo>
                                <a:lnTo>
                                  <a:pt x="42694" y="266677"/>
                                </a:lnTo>
                                <a:lnTo>
                                  <a:pt x="42694" y="265051"/>
                                </a:lnTo>
                                <a:lnTo>
                                  <a:pt x="42186" y="263968"/>
                                </a:lnTo>
                                <a:lnTo>
                                  <a:pt x="42186" y="260716"/>
                                </a:lnTo>
                                <a:lnTo>
                                  <a:pt x="41678" y="259633"/>
                                </a:lnTo>
                                <a:lnTo>
                                  <a:pt x="41678" y="258007"/>
                                </a:lnTo>
                                <a:lnTo>
                                  <a:pt x="41170" y="256923"/>
                                </a:lnTo>
                                <a:lnTo>
                                  <a:pt x="41170" y="254756"/>
                                </a:lnTo>
                                <a:lnTo>
                                  <a:pt x="40661" y="253672"/>
                                </a:lnTo>
                                <a:lnTo>
                                  <a:pt x="40661" y="250963"/>
                                </a:lnTo>
                                <a:lnTo>
                                  <a:pt x="40153" y="249857"/>
                                </a:lnTo>
                                <a:lnTo>
                                  <a:pt x="40153" y="247690"/>
                                </a:lnTo>
                                <a:lnTo>
                                  <a:pt x="39644" y="246606"/>
                                </a:lnTo>
                                <a:lnTo>
                                  <a:pt x="39644" y="244980"/>
                                </a:lnTo>
                                <a:lnTo>
                                  <a:pt x="39136" y="243896"/>
                                </a:lnTo>
                                <a:lnTo>
                                  <a:pt x="39136" y="241729"/>
                                </a:lnTo>
                                <a:lnTo>
                                  <a:pt x="38628" y="240645"/>
                                </a:lnTo>
                                <a:lnTo>
                                  <a:pt x="38628" y="237936"/>
                                </a:lnTo>
                                <a:lnTo>
                                  <a:pt x="38120" y="236852"/>
                                </a:lnTo>
                                <a:lnTo>
                                  <a:pt x="38120" y="234685"/>
                                </a:lnTo>
                                <a:lnTo>
                                  <a:pt x="37612" y="233600"/>
                                </a:lnTo>
                                <a:lnTo>
                                  <a:pt x="37612" y="231975"/>
                                </a:lnTo>
                                <a:lnTo>
                                  <a:pt x="37103" y="230891"/>
                                </a:lnTo>
                                <a:lnTo>
                                  <a:pt x="37103" y="228182"/>
                                </a:lnTo>
                                <a:lnTo>
                                  <a:pt x="36595" y="227098"/>
                                </a:lnTo>
                                <a:lnTo>
                                  <a:pt x="36595" y="224930"/>
                                </a:lnTo>
                                <a:lnTo>
                                  <a:pt x="36087" y="223847"/>
                                </a:lnTo>
                                <a:lnTo>
                                  <a:pt x="36087" y="222221"/>
                                </a:lnTo>
                                <a:lnTo>
                                  <a:pt x="35578" y="221138"/>
                                </a:lnTo>
                                <a:lnTo>
                                  <a:pt x="35578" y="219512"/>
                                </a:lnTo>
                                <a:lnTo>
                                  <a:pt x="35070" y="218428"/>
                                </a:lnTo>
                                <a:lnTo>
                                  <a:pt x="35070" y="215177"/>
                                </a:lnTo>
                                <a:lnTo>
                                  <a:pt x="34562" y="214635"/>
                                </a:lnTo>
                                <a:lnTo>
                                  <a:pt x="34562" y="212467"/>
                                </a:lnTo>
                                <a:lnTo>
                                  <a:pt x="34054" y="211384"/>
                                </a:lnTo>
                                <a:lnTo>
                                  <a:pt x="34054" y="209758"/>
                                </a:lnTo>
                                <a:lnTo>
                                  <a:pt x="33545" y="208674"/>
                                </a:lnTo>
                                <a:lnTo>
                                  <a:pt x="33545" y="206507"/>
                                </a:lnTo>
                                <a:lnTo>
                                  <a:pt x="33037" y="205965"/>
                                </a:lnTo>
                                <a:lnTo>
                                  <a:pt x="33037" y="203797"/>
                                </a:lnTo>
                                <a:lnTo>
                                  <a:pt x="32529" y="202714"/>
                                </a:lnTo>
                                <a:lnTo>
                                  <a:pt x="32529" y="201088"/>
                                </a:lnTo>
                                <a:lnTo>
                                  <a:pt x="32021" y="200004"/>
                                </a:lnTo>
                                <a:lnTo>
                                  <a:pt x="32021" y="197837"/>
                                </a:lnTo>
                                <a:lnTo>
                                  <a:pt x="31512" y="197295"/>
                                </a:lnTo>
                                <a:lnTo>
                                  <a:pt x="31512" y="195127"/>
                                </a:lnTo>
                                <a:lnTo>
                                  <a:pt x="31004" y="194044"/>
                                </a:lnTo>
                                <a:lnTo>
                                  <a:pt x="31004" y="192418"/>
                                </a:lnTo>
                                <a:lnTo>
                                  <a:pt x="30496" y="191334"/>
                                </a:lnTo>
                                <a:lnTo>
                                  <a:pt x="30496" y="189167"/>
                                </a:lnTo>
                                <a:lnTo>
                                  <a:pt x="29988" y="188083"/>
                                </a:lnTo>
                                <a:lnTo>
                                  <a:pt x="29988" y="185373"/>
                                </a:lnTo>
                                <a:lnTo>
                                  <a:pt x="29479" y="184290"/>
                                </a:lnTo>
                                <a:lnTo>
                                  <a:pt x="29479" y="182122"/>
                                </a:lnTo>
                                <a:lnTo>
                                  <a:pt x="28971" y="181580"/>
                                </a:lnTo>
                                <a:lnTo>
                                  <a:pt x="28971" y="179413"/>
                                </a:lnTo>
                                <a:lnTo>
                                  <a:pt x="28463" y="178329"/>
                                </a:lnTo>
                                <a:lnTo>
                                  <a:pt x="28463" y="176161"/>
                                </a:lnTo>
                                <a:lnTo>
                                  <a:pt x="27954" y="175078"/>
                                </a:lnTo>
                                <a:lnTo>
                                  <a:pt x="27954" y="172369"/>
                                </a:lnTo>
                                <a:lnTo>
                                  <a:pt x="27446" y="171285"/>
                                </a:lnTo>
                                <a:lnTo>
                                  <a:pt x="27446" y="169117"/>
                                </a:lnTo>
                                <a:lnTo>
                                  <a:pt x="26938" y="168575"/>
                                </a:lnTo>
                                <a:lnTo>
                                  <a:pt x="26938" y="166393"/>
                                </a:lnTo>
                                <a:lnTo>
                                  <a:pt x="26430" y="165309"/>
                                </a:lnTo>
                                <a:lnTo>
                                  <a:pt x="26430" y="162058"/>
                                </a:lnTo>
                                <a:lnTo>
                                  <a:pt x="25922" y="160975"/>
                                </a:lnTo>
                                <a:lnTo>
                                  <a:pt x="25922" y="159349"/>
                                </a:lnTo>
                                <a:lnTo>
                                  <a:pt x="25413" y="158265"/>
                                </a:lnTo>
                                <a:lnTo>
                                  <a:pt x="25413" y="156097"/>
                                </a:lnTo>
                                <a:lnTo>
                                  <a:pt x="24905" y="155014"/>
                                </a:lnTo>
                                <a:lnTo>
                                  <a:pt x="24905" y="152304"/>
                                </a:lnTo>
                                <a:lnTo>
                                  <a:pt x="24397" y="151221"/>
                                </a:lnTo>
                                <a:lnTo>
                                  <a:pt x="24397" y="149053"/>
                                </a:lnTo>
                                <a:lnTo>
                                  <a:pt x="23888" y="147969"/>
                                </a:lnTo>
                                <a:lnTo>
                                  <a:pt x="23888" y="145802"/>
                                </a:lnTo>
                                <a:lnTo>
                                  <a:pt x="23380" y="145260"/>
                                </a:lnTo>
                                <a:lnTo>
                                  <a:pt x="23380" y="142008"/>
                                </a:lnTo>
                                <a:lnTo>
                                  <a:pt x="22872" y="140925"/>
                                </a:lnTo>
                                <a:lnTo>
                                  <a:pt x="22872" y="138757"/>
                                </a:lnTo>
                                <a:lnTo>
                                  <a:pt x="22364" y="138216"/>
                                </a:lnTo>
                                <a:lnTo>
                                  <a:pt x="22364" y="136048"/>
                                </a:lnTo>
                                <a:lnTo>
                                  <a:pt x="21855" y="134964"/>
                                </a:lnTo>
                                <a:lnTo>
                                  <a:pt x="21855" y="131713"/>
                                </a:lnTo>
                                <a:lnTo>
                                  <a:pt x="21347" y="130629"/>
                                </a:lnTo>
                                <a:lnTo>
                                  <a:pt x="21347" y="129004"/>
                                </a:lnTo>
                                <a:lnTo>
                                  <a:pt x="20839" y="127920"/>
                                </a:lnTo>
                                <a:lnTo>
                                  <a:pt x="20839" y="125752"/>
                                </a:lnTo>
                                <a:lnTo>
                                  <a:pt x="20331" y="124668"/>
                                </a:lnTo>
                                <a:lnTo>
                                  <a:pt x="20331" y="123043"/>
                                </a:lnTo>
                                <a:lnTo>
                                  <a:pt x="19822" y="121959"/>
                                </a:lnTo>
                                <a:lnTo>
                                  <a:pt x="19822" y="118708"/>
                                </a:lnTo>
                                <a:lnTo>
                                  <a:pt x="19314" y="117624"/>
                                </a:lnTo>
                                <a:lnTo>
                                  <a:pt x="19314" y="115998"/>
                                </a:lnTo>
                                <a:lnTo>
                                  <a:pt x="18806" y="114915"/>
                                </a:lnTo>
                                <a:lnTo>
                                  <a:pt x="18806" y="112747"/>
                                </a:lnTo>
                                <a:lnTo>
                                  <a:pt x="18297" y="111663"/>
                                </a:lnTo>
                                <a:lnTo>
                                  <a:pt x="18297" y="108954"/>
                                </a:lnTo>
                                <a:lnTo>
                                  <a:pt x="17789" y="107870"/>
                                </a:lnTo>
                                <a:lnTo>
                                  <a:pt x="17789" y="105703"/>
                                </a:lnTo>
                                <a:lnTo>
                                  <a:pt x="17281" y="105161"/>
                                </a:lnTo>
                                <a:lnTo>
                                  <a:pt x="17281" y="102993"/>
                                </a:lnTo>
                                <a:lnTo>
                                  <a:pt x="16773" y="101909"/>
                                </a:lnTo>
                                <a:lnTo>
                                  <a:pt x="16773" y="100284"/>
                                </a:lnTo>
                                <a:lnTo>
                                  <a:pt x="16265" y="99200"/>
                                </a:lnTo>
                                <a:lnTo>
                                  <a:pt x="16265" y="96491"/>
                                </a:lnTo>
                                <a:lnTo>
                                  <a:pt x="15756" y="95407"/>
                                </a:lnTo>
                                <a:lnTo>
                                  <a:pt x="15756" y="93781"/>
                                </a:lnTo>
                                <a:lnTo>
                                  <a:pt x="15248" y="93239"/>
                                </a:lnTo>
                                <a:lnTo>
                                  <a:pt x="15248" y="91072"/>
                                </a:lnTo>
                                <a:lnTo>
                                  <a:pt x="14740" y="90530"/>
                                </a:lnTo>
                                <a:lnTo>
                                  <a:pt x="14740" y="88363"/>
                                </a:lnTo>
                                <a:lnTo>
                                  <a:pt x="14231" y="87821"/>
                                </a:lnTo>
                                <a:lnTo>
                                  <a:pt x="14231" y="86195"/>
                                </a:lnTo>
                                <a:lnTo>
                                  <a:pt x="13723" y="85111"/>
                                </a:lnTo>
                                <a:lnTo>
                                  <a:pt x="13723" y="83464"/>
                                </a:lnTo>
                                <a:lnTo>
                                  <a:pt x="13215" y="82380"/>
                                </a:lnTo>
                                <a:lnTo>
                                  <a:pt x="13215" y="80755"/>
                                </a:lnTo>
                                <a:lnTo>
                                  <a:pt x="12707" y="79671"/>
                                </a:lnTo>
                                <a:lnTo>
                                  <a:pt x="12707" y="78045"/>
                                </a:lnTo>
                                <a:lnTo>
                                  <a:pt x="12198" y="76961"/>
                                </a:lnTo>
                                <a:lnTo>
                                  <a:pt x="12198" y="75336"/>
                                </a:lnTo>
                                <a:lnTo>
                                  <a:pt x="11690" y="74252"/>
                                </a:lnTo>
                                <a:lnTo>
                                  <a:pt x="11690" y="72085"/>
                                </a:lnTo>
                                <a:lnTo>
                                  <a:pt x="11182" y="71543"/>
                                </a:lnTo>
                                <a:lnTo>
                                  <a:pt x="11182" y="68291"/>
                                </a:lnTo>
                                <a:lnTo>
                                  <a:pt x="10674" y="67208"/>
                                </a:lnTo>
                                <a:lnTo>
                                  <a:pt x="10674" y="65582"/>
                                </a:lnTo>
                                <a:lnTo>
                                  <a:pt x="10165" y="64498"/>
                                </a:lnTo>
                                <a:lnTo>
                                  <a:pt x="10165" y="62331"/>
                                </a:lnTo>
                                <a:lnTo>
                                  <a:pt x="9657" y="61247"/>
                                </a:lnTo>
                                <a:lnTo>
                                  <a:pt x="9657" y="59079"/>
                                </a:lnTo>
                                <a:lnTo>
                                  <a:pt x="9149" y="57996"/>
                                </a:lnTo>
                                <a:lnTo>
                                  <a:pt x="9149" y="54744"/>
                                </a:lnTo>
                                <a:lnTo>
                                  <a:pt x="8641" y="53661"/>
                                </a:lnTo>
                                <a:lnTo>
                                  <a:pt x="8641" y="51493"/>
                                </a:lnTo>
                                <a:lnTo>
                                  <a:pt x="8132" y="50409"/>
                                </a:lnTo>
                                <a:lnTo>
                                  <a:pt x="8132" y="48242"/>
                                </a:lnTo>
                                <a:lnTo>
                                  <a:pt x="7624" y="47158"/>
                                </a:lnTo>
                                <a:lnTo>
                                  <a:pt x="7624" y="44448"/>
                                </a:lnTo>
                                <a:lnTo>
                                  <a:pt x="7116" y="43365"/>
                                </a:lnTo>
                                <a:lnTo>
                                  <a:pt x="7116" y="41197"/>
                                </a:lnTo>
                                <a:lnTo>
                                  <a:pt x="6607" y="40114"/>
                                </a:lnTo>
                                <a:lnTo>
                                  <a:pt x="6607" y="38488"/>
                                </a:lnTo>
                                <a:lnTo>
                                  <a:pt x="6099" y="37404"/>
                                </a:lnTo>
                                <a:lnTo>
                                  <a:pt x="6099" y="34695"/>
                                </a:lnTo>
                                <a:lnTo>
                                  <a:pt x="5591" y="33611"/>
                                </a:lnTo>
                                <a:lnTo>
                                  <a:pt x="5591" y="31986"/>
                                </a:lnTo>
                                <a:lnTo>
                                  <a:pt x="5083" y="30902"/>
                                </a:lnTo>
                                <a:lnTo>
                                  <a:pt x="5083" y="29276"/>
                                </a:lnTo>
                                <a:lnTo>
                                  <a:pt x="4575" y="28192"/>
                                </a:lnTo>
                                <a:lnTo>
                                  <a:pt x="4575" y="25483"/>
                                </a:lnTo>
                                <a:lnTo>
                                  <a:pt x="4066" y="24399"/>
                                </a:lnTo>
                                <a:lnTo>
                                  <a:pt x="4066" y="22773"/>
                                </a:lnTo>
                                <a:lnTo>
                                  <a:pt x="3558" y="22232"/>
                                </a:lnTo>
                                <a:lnTo>
                                  <a:pt x="3558" y="20064"/>
                                </a:lnTo>
                                <a:lnTo>
                                  <a:pt x="3050" y="19522"/>
                                </a:lnTo>
                                <a:lnTo>
                                  <a:pt x="3050" y="16813"/>
                                </a:lnTo>
                                <a:lnTo>
                                  <a:pt x="2541" y="15729"/>
                                </a:lnTo>
                                <a:lnTo>
                                  <a:pt x="2541" y="14103"/>
                                </a:lnTo>
                                <a:lnTo>
                                  <a:pt x="2033" y="13019"/>
                                </a:lnTo>
                                <a:lnTo>
                                  <a:pt x="2033" y="10852"/>
                                </a:lnTo>
                                <a:lnTo>
                                  <a:pt x="1525" y="10310"/>
                                </a:lnTo>
                                <a:lnTo>
                                  <a:pt x="1525" y="8143"/>
                                </a:lnTo>
                                <a:lnTo>
                                  <a:pt x="1017" y="7059"/>
                                </a:lnTo>
                                <a:lnTo>
                                  <a:pt x="1017" y="4349"/>
                                </a:lnTo>
                                <a:lnTo>
                                  <a:pt x="508" y="3266"/>
                                </a:lnTo>
                                <a:lnTo>
                                  <a:pt x="508" y="1098"/>
                                </a:lnTo>
                                <a:lnTo>
                                  <a:pt x="0" y="0"/>
                                </a:lnTo>
                              </a:path>
                            </a:pathLst>
                          </a:custGeom>
                          <a:ln w="13215" cap="flat">
                            <a:round/>
                          </a:ln>
                        </wps:spPr>
                        <wps:style>
                          <a:lnRef idx="1">
                            <a:srgbClr val="0000FF"/>
                          </a:lnRef>
                          <a:fillRef idx="0">
                            <a:srgbClr val="000000">
                              <a:alpha val="0"/>
                            </a:srgbClr>
                          </a:fillRef>
                          <a:effectRef idx="0">
                            <a:scrgbClr r="0" g="0" b="0"/>
                          </a:effectRef>
                          <a:fontRef idx="none"/>
                        </wps:style>
                        <wps:bodyPr/>
                      </wps:wsp>
                      <wps:wsp>
                        <wps:cNvPr id="134044" name="Shape 10489"/>
                        <wps:cNvSpPr/>
                        <wps:spPr>
                          <a:xfrm>
                            <a:off x="3475052" y="246365"/>
                            <a:ext cx="40153" cy="263953"/>
                          </a:xfrm>
                          <a:custGeom>
                            <a:avLst/>
                            <a:gdLst/>
                            <a:ahLst/>
                            <a:cxnLst/>
                            <a:rect l="0" t="0" r="0" b="0"/>
                            <a:pathLst>
                              <a:path w="40153" h="263953">
                                <a:moveTo>
                                  <a:pt x="40153" y="263953"/>
                                </a:moveTo>
                                <a:lnTo>
                                  <a:pt x="40153" y="261786"/>
                                </a:lnTo>
                                <a:lnTo>
                                  <a:pt x="39644" y="261244"/>
                                </a:lnTo>
                                <a:lnTo>
                                  <a:pt x="39644" y="257992"/>
                                </a:lnTo>
                                <a:lnTo>
                                  <a:pt x="39136" y="256908"/>
                                </a:lnTo>
                                <a:lnTo>
                                  <a:pt x="39136" y="254741"/>
                                </a:lnTo>
                                <a:lnTo>
                                  <a:pt x="38628" y="253657"/>
                                </a:lnTo>
                                <a:lnTo>
                                  <a:pt x="38628" y="252032"/>
                                </a:lnTo>
                                <a:lnTo>
                                  <a:pt x="38120" y="250948"/>
                                </a:lnTo>
                                <a:lnTo>
                                  <a:pt x="38120" y="248780"/>
                                </a:lnTo>
                                <a:lnTo>
                                  <a:pt x="37611" y="248238"/>
                                </a:lnTo>
                                <a:lnTo>
                                  <a:pt x="37611" y="244987"/>
                                </a:lnTo>
                                <a:lnTo>
                                  <a:pt x="37103" y="244446"/>
                                </a:lnTo>
                                <a:lnTo>
                                  <a:pt x="37103" y="242278"/>
                                </a:lnTo>
                                <a:lnTo>
                                  <a:pt x="36595" y="241736"/>
                                </a:lnTo>
                                <a:lnTo>
                                  <a:pt x="36595" y="239568"/>
                                </a:lnTo>
                                <a:lnTo>
                                  <a:pt x="36087" y="239027"/>
                                </a:lnTo>
                                <a:lnTo>
                                  <a:pt x="36087" y="236859"/>
                                </a:lnTo>
                                <a:lnTo>
                                  <a:pt x="35578" y="236317"/>
                                </a:lnTo>
                                <a:lnTo>
                                  <a:pt x="35578" y="234691"/>
                                </a:lnTo>
                                <a:lnTo>
                                  <a:pt x="35070" y="233607"/>
                                </a:lnTo>
                                <a:lnTo>
                                  <a:pt x="35070" y="231982"/>
                                </a:lnTo>
                                <a:lnTo>
                                  <a:pt x="34562" y="230898"/>
                                </a:lnTo>
                                <a:lnTo>
                                  <a:pt x="34562" y="229273"/>
                                </a:lnTo>
                                <a:lnTo>
                                  <a:pt x="34054" y="228189"/>
                                </a:lnTo>
                                <a:lnTo>
                                  <a:pt x="34054" y="226563"/>
                                </a:lnTo>
                                <a:lnTo>
                                  <a:pt x="33545" y="225479"/>
                                </a:lnTo>
                                <a:lnTo>
                                  <a:pt x="33545" y="223854"/>
                                </a:lnTo>
                                <a:lnTo>
                                  <a:pt x="33037" y="222770"/>
                                </a:lnTo>
                                <a:lnTo>
                                  <a:pt x="33037" y="221145"/>
                                </a:lnTo>
                                <a:lnTo>
                                  <a:pt x="32529" y="220061"/>
                                </a:lnTo>
                                <a:lnTo>
                                  <a:pt x="32529" y="216809"/>
                                </a:lnTo>
                                <a:lnTo>
                                  <a:pt x="32021" y="215726"/>
                                </a:lnTo>
                                <a:lnTo>
                                  <a:pt x="32021" y="214100"/>
                                </a:lnTo>
                                <a:lnTo>
                                  <a:pt x="31512" y="213016"/>
                                </a:lnTo>
                                <a:lnTo>
                                  <a:pt x="31512" y="210849"/>
                                </a:lnTo>
                                <a:lnTo>
                                  <a:pt x="31004" y="209765"/>
                                </a:lnTo>
                                <a:lnTo>
                                  <a:pt x="31004" y="207597"/>
                                </a:lnTo>
                                <a:lnTo>
                                  <a:pt x="30496" y="205972"/>
                                </a:lnTo>
                                <a:lnTo>
                                  <a:pt x="30496" y="202721"/>
                                </a:lnTo>
                                <a:lnTo>
                                  <a:pt x="29987" y="201637"/>
                                </a:lnTo>
                                <a:lnTo>
                                  <a:pt x="29987" y="199469"/>
                                </a:lnTo>
                                <a:lnTo>
                                  <a:pt x="29479" y="198386"/>
                                </a:lnTo>
                                <a:lnTo>
                                  <a:pt x="29479" y="196218"/>
                                </a:lnTo>
                                <a:lnTo>
                                  <a:pt x="28971" y="195134"/>
                                </a:lnTo>
                                <a:lnTo>
                                  <a:pt x="28971" y="191883"/>
                                </a:lnTo>
                                <a:lnTo>
                                  <a:pt x="28463" y="190799"/>
                                </a:lnTo>
                                <a:lnTo>
                                  <a:pt x="28463" y="188090"/>
                                </a:lnTo>
                                <a:lnTo>
                                  <a:pt x="27954" y="187006"/>
                                </a:lnTo>
                                <a:lnTo>
                                  <a:pt x="27954" y="185381"/>
                                </a:lnTo>
                                <a:lnTo>
                                  <a:pt x="27446" y="184297"/>
                                </a:lnTo>
                                <a:lnTo>
                                  <a:pt x="27446" y="181046"/>
                                </a:lnTo>
                                <a:lnTo>
                                  <a:pt x="26938" y="179940"/>
                                </a:lnTo>
                                <a:lnTo>
                                  <a:pt x="26938" y="177772"/>
                                </a:lnTo>
                                <a:lnTo>
                                  <a:pt x="26429" y="176688"/>
                                </a:lnTo>
                                <a:lnTo>
                                  <a:pt x="26429" y="175063"/>
                                </a:lnTo>
                                <a:lnTo>
                                  <a:pt x="25921" y="173979"/>
                                </a:lnTo>
                                <a:lnTo>
                                  <a:pt x="25921" y="170728"/>
                                </a:lnTo>
                                <a:lnTo>
                                  <a:pt x="25413" y="169644"/>
                                </a:lnTo>
                                <a:lnTo>
                                  <a:pt x="25413" y="168018"/>
                                </a:lnTo>
                                <a:lnTo>
                                  <a:pt x="24905" y="166935"/>
                                </a:lnTo>
                                <a:lnTo>
                                  <a:pt x="24905" y="164767"/>
                                </a:lnTo>
                                <a:lnTo>
                                  <a:pt x="24397" y="164226"/>
                                </a:lnTo>
                                <a:lnTo>
                                  <a:pt x="24397" y="160974"/>
                                </a:lnTo>
                                <a:lnTo>
                                  <a:pt x="23888" y="159890"/>
                                </a:lnTo>
                                <a:lnTo>
                                  <a:pt x="23888" y="158265"/>
                                </a:lnTo>
                                <a:lnTo>
                                  <a:pt x="23380" y="157181"/>
                                </a:lnTo>
                                <a:lnTo>
                                  <a:pt x="23380" y="155014"/>
                                </a:lnTo>
                                <a:lnTo>
                                  <a:pt x="22872" y="154472"/>
                                </a:lnTo>
                                <a:lnTo>
                                  <a:pt x="22872" y="152304"/>
                                </a:lnTo>
                                <a:lnTo>
                                  <a:pt x="22363" y="151220"/>
                                </a:lnTo>
                                <a:lnTo>
                                  <a:pt x="22363" y="148511"/>
                                </a:lnTo>
                                <a:lnTo>
                                  <a:pt x="21855" y="147427"/>
                                </a:lnTo>
                                <a:lnTo>
                                  <a:pt x="21855" y="145260"/>
                                </a:lnTo>
                                <a:lnTo>
                                  <a:pt x="21347" y="144176"/>
                                </a:lnTo>
                                <a:lnTo>
                                  <a:pt x="21347" y="142008"/>
                                </a:lnTo>
                                <a:lnTo>
                                  <a:pt x="20839" y="141467"/>
                                </a:lnTo>
                                <a:lnTo>
                                  <a:pt x="20839" y="138215"/>
                                </a:lnTo>
                                <a:lnTo>
                                  <a:pt x="20331" y="137132"/>
                                </a:lnTo>
                                <a:lnTo>
                                  <a:pt x="20331" y="135506"/>
                                </a:lnTo>
                                <a:lnTo>
                                  <a:pt x="19822" y="134422"/>
                                </a:lnTo>
                                <a:lnTo>
                                  <a:pt x="19822" y="132255"/>
                                </a:lnTo>
                                <a:lnTo>
                                  <a:pt x="19314" y="131713"/>
                                </a:lnTo>
                                <a:lnTo>
                                  <a:pt x="19314" y="129545"/>
                                </a:lnTo>
                                <a:lnTo>
                                  <a:pt x="18806" y="128462"/>
                                </a:lnTo>
                                <a:lnTo>
                                  <a:pt x="18806" y="125752"/>
                                </a:lnTo>
                                <a:lnTo>
                                  <a:pt x="18297" y="125210"/>
                                </a:lnTo>
                                <a:lnTo>
                                  <a:pt x="18297" y="123043"/>
                                </a:lnTo>
                                <a:lnTo>
                                  <a:pt x="17789" y="122501"/>
                                </a:lnTo>
                                <a:lnTo>
                                  <a:pt x="17789" y="120333"/>
                                </a:lnTo>
                                <a:lnTo>
                                  <a:pt x="17281" y="119791"/>
                                </a:lnTo>
                                <a:lnTo>
                                  <a:pt x="17281" y="117624"/>
                                </a:lnTo>
                                <a:lnTo>
                                  <a:pt x="16773" y="117082"/>
                                </a:lnTo>
                                <a:lnTo>
                                  <a:pt x="16773" y="115457"/>
                                </a:lnTo>
                                <a:lnTo>
                                  <a:pt x="16264" y="114373"/>
                                </a:lnTo>
                                <a:lnTo>
                                  <a:pt x="16264" y="112747"/>
                                </a:lnTo>
                                <a:lnTo>
                                  <a:pt x="15756" y="111663"/>
                                </a:lnTo>
                                <a:lnTo>
                                  <a:pt x="15756" y="110037"/>
                                </a:lnTo>
                                <a:lnTo>
                                  <a:pt x="15248" y="108954"/>
                                </a:lnTo>
                                <a:lnTo>
                                  <a:pt x="15248" y="107328"/>
                                </a:lnTo>
                                <a:lnTo>
                                  <a:pt x="14739" y="106245"/>
                                </a:lnTo>
                                <a:lnTo>
                                  <a:pt x="14739" y="104077"/>
                                </a:lnTo>
                                <a:lnTo>
                                  <a:pt x="14231" y="103535"/>
                                </a:lnTo>
                                <a:lnTo>
                                  <a:pt x="14231" y="101367"/>
                                </a:lnTo>
                                <a:lnTo>
                                  <a:pt x="13723" y="100284"/>
                                </a:lnTo>
                                <a:lnTo>
                                  <a:pt x="13723" y="97018"/>
                                </a:lnTo>
                                <a:lnTo>
                                  <a:pt x="13215" y="95934"/>
                                </a:lnTo>
                                <a:lnTo>
                                  <a:pt x="13215" y="93767"/>
                                </a:lnTo>
                                <a:lnTo>
                                  <a:pt x="12707" y="92683"/>
                                </a:lnTo>
                                <a:lnTo>
                                  <a:pt x="12707" y="90515"/>
                                </a:lnTo>
                                <a:lnTo>
                                  <a:pt x="12198" y="89432"/>
                                </a:lnTo>
                                <a:lnTo>
                                  <a:pt x="12198" y="87264"/>
                                </a:lnTo>
                                <a:lnTo>
                                  <a:pt x="11690" y="86180"/>
                                </a:lnTo>
                                <a:lnTo>
                                  <a:pt x="11690" y="82929"/>
                                </a:lnTo>
                                <a:lnTo>
                                  <a:pt x="11181" y="81845"/>
                                </a:lnTo>
                                <a:lnTo>
                                  <a:pt x="11181" y="79136"/>
                                </a:lnTo>
                                <a:lnTo>
                                  <a:pt x="10673" y="78052"/>
                                </a:lnTo>
                                <a:lnTo>
                                  <a:pt x="10673" y="75885"/>
                                </a:lnTo>
                                <a:lnTo>
                                  <a:pt x="10165" y="74801"/>
                                </a:lnTo>
                                <a:lnTo>
                                  <a:pt x="10165" y="71550"/>
                                </a:lnTo>
                                <a:lnTo>
                                  <a:pt x="9657" y="70466"/>
                                </a:lnTo>
                                <a:lnTo>
                                  <a:pt x="9657" y="68298"/>
                                </a:lnTo>
                                <a:lnTo>
                                  <a:pt x="9149" y="67215"/>
                                </a:lnTo>
                                <a:lnTo>
                                  <a:pt x="9149" y="64505"/>
                                </a:lnTo>
                                <a:lnTo>
                                  <a:pt x="8641" y="63422"/>
                                </a:lnTo>
                                <a:lnTo>
                                  <a:pt x="8641" y="60712"/>
                                </a:lnTo>
                                <a:lnTo>
                                  <a:pt x="8132" y="59628"/>
                                </a:lnTo>
                                <a:lnTo>
                                  <a:pt x="8132" y="57461"/>
                                </a:lnTo>
                                <a:lnTo>
                                  <a:pt x="7624" y="56377"/>
                                </a:lnTo>
                                <a:lnTo>
                                  <a:pt x="7624" y="54209"/>
                                </a:lnTo>
                                <a:lnTo>
                                  <a:pt x="7115" y="53126"/>
                                </a:lnTo>
                                <a:lnTo>
                                  <a:pt x="7115" y="50416"/>
                                </a:lnTo>
                                <a:lnTo>
                                  <a:pt x="6607" y="49333"/>
                                </a:lnTo>
                                <a:lnTo>
                                  <a:pt x="6607" y="47165"/>
                                </a:lnTo>
                                <a:lnTo>
                                  <a:pt x="6099" y="46081"/>
                                </a:lnTo>
                                <a:lnTo>
                                  <a:pt x="6099" y="43914"/>
                                </a:lnTo>
                                <a:lnTo>
                                  <a:pt x="5591" y="42830"/>
                                </a:lnTo>
                                <a:lnTo>
                                  <a:pt x="5591" y="40121"/>
                                </a:lnTo>
                                <a:lnTo>
                                  <a:pt x="5083" y="39037"/>
                                </a:lnTo>
                                <a:lnTo>
                                  <a:pt x="5083" y="36869"/>
                                </a:lnTo>
                                <a:lnTo>
                                  <a:pt x="4574" y="35785"/>
                                </a:lnTo>
                                <a:lnTo>
                                  <a:pt x="4574" y="33618"/>
                                </a:lnTo>
                                <a:lnTo>
                                  <a:pt x="4066" y="32534"/>
                                </a:lnTo>
                                <a:lnTo>
                                  <a:pt x="4066" y="29283"/>
                                </a:lnTo>
                                <a:lnTo>
                                  <a:pt x="3558" y="28199"/>
                                </a:lnTo>
                                <a:lnTo>
                                  <a:pt x="3558" y="26032"/>
                                </a:lnTo>
                                <a:lnTo>
                                  <a:pt x="3049" y="24948"/>
                                </a:lnTo>
                                <a:lnTo>
                                  <a:pt x="3049" y="22781"/>
                                </a:lnTo>
                                <a:lnTo>
                                  <a:pt x="2541" y="21697"/>
                                </a:lnTo>
                                <a:lnTo>
                                  <a:pt x="2541" y="18445"/>
                                </a:lnTo>
                                <a:lnTo>
                                  <a:pt x="2033" y="17362"/>
                                </a:lnTo>
                                <a:lnTo>
                                  <a:pt x="2033" y="14653"/>
                                </a:lnTo>
                                <a:lnTo>
                                  <a:pt x="1525" y="13547"/>
                                </a:lnTo>
                                <a:lnTo>
                                  <a:pt x="1525" y="10295"/>
                                </a:lnTo>
                                <a:lnTo>
                                  <a:pt x="1017" y="9212"/>
                                </a:lnTo>
                                <a:lnTo>
                                  <a:pt x="1017" y="5960"/>
                                </a:lnTo>
                                <a:lnTo>
                                  <a:pt x="0" y="0"/>
                                </a:lnTo>
                              </a:path>
                            </a:pathLst>
                          </a:custGeom>
                          <a:ln w="13215" cap="flat">
                            <a:round/>
                          </a:ln>
                        </wps:spPr>
                        <wps:style>
                          <a:lnRef idx="1">
                            <a:srgbClr val="0000FF"/>
                          </a:lnRef>
                          <a:fillRef idx="0">
                            <a:srgbClr val="000000">
                              <a:alpha val="0"/>
                            </a:srgbClr>
                          </a:fillRef>
                          <a:effectRef idx="0">
                            <a:scrgbClr r="0" g="0" b="0"/>
                          </a:effectRef>
                          <a:fontRef idx="none"/>
                        </wps:style>
                        <wps:bodyPr/>
                      </wps:wsp>
                      <wps:wsp>
                        <wps:cNvPr id="134045" name="Shape 10490"/>
                        <wps:cNvSpPr/>
                        <wps:spPr>
                          <a:xfrm>
                            <a:off x="5485515" y="1798654"/>
                            <a:ext cx="342623" cy="13547"/>
                          </a:xfrm>
                          <a:custGeom>
                            <a:avLst/>
                            <a:gdLst/>
                            <a:ahLst/>
                            <a:cxnLst/>
                            <a:rect l="0" t="0" r="0" b="0"/>
                            <a:pathLst>
                              <a:path w="342623" h="13547">
                                <a:moveTo>
                                  <a:pt x="342623" y="13547"/>
                                </a:moveTo>
                                <a:lnTo>
                                  <a:pt x="341099" y="13547"/>
                                </a:lnTo>
                                <a:lnTo>
                                  <a:pt x="341099" y="13547"/>
                                </a:lnTo>
                                <a:lnTo>
                                  <a:pt x="326359" y="13547"/>
                                </a:lnTo>
                                <a:lnTo>
                                  <a:pt x="326359" y="13547"/>
                                </a:lnTo>
                                <a:lnTo>
                                  <a:pt x="325851" y="13005"/>
                                </a:lnTo>
                                <a:lnTo>
                                  <a:pt x="307553" y="13005"/>
                                </a:lnTo>
                                <a:lnTo>
                                  <a:pt x="307553" y="13005"/>
                                </a:lnTo>
                                <a:lnTo>
                                  <a:pt x="307045" y="12464"/>
                                </a:lnTo>
                                <a:lnTo>
                                  <a:pt x="293322" y="12464"/>
                                </a:lnTo>
                                <a:lnTo>
                                  <a:pt x="293322" y="12464"/>
                                </a:lnTo>
                                <a:lnTo>
                                  <a:pt x="292814" y="11922"/>
                                </a:lnTo>
                                <a:lnTo>
                                  <a:pt x="279091" y="11922"/>
                                </a:lnTo>
                                <a:lnTo>
                                  <a:pt x="279091" y="11379"/>
                                </a:lnTo>
                                <a:lnTo>
                                  <a:pt x="264839" y="11379"/>
                                </a:lnTo>
                                <a:lnTo>
                                  <a:pt x="264839" y="10837"/>
                                </a:lnTo>
                                <a:lnTo>
                                  <a:pt x="255691" y="10837"/>
                                </a:lnTo>
                                <a:lnTo>
                                  <a:pt x="255691" y="10837"/>
                                </a:lnTo>
                                <a:lnTo>
                                  <a:pt x="255182" y="10295"/>
                                </a:lnTo>
                                <a:lnTo>
                                  <a:pt x="241459" y="10295"/>
                                </a:lnTo>
                                <a:lnTo>
                                  <a:pt x="241459" y="9754"/>
                                </a:lnTo>
                                <a:lnTo>
                                  <a:pt x="227227" y="9754"/>
                                </a:lnTo>
                                <a:lnTo>
                                  <a:pt x="227227" y="9212"/>
                                </a:lnTo>
                                <a:lnTo>
                                  <a:pt x="212996" y="9212"/>
                                </a:lnTo>
                                <a:lnTo>
                                  <a:pt x="212996" y="8670"/>
                                </a:lnTo>
                                <a:lnTo>
                                  <a:pt x="199273" y="8670"/>
                                </a:lnTo>
                                <a:lnTo>
                                  <a:pt x="199273" y="8670"/>
                                </a:lnTo>
                                <a:lnTo>
                                  <a:pt x="198765" y="8128"/>
                                </a:lnTo>
                                <a:lnTo>
                                  <a:pt x="185042" y="8128"/>
                                </a:lnTo>
                                <a:lnTo>
                                  <a:pt x="185042" y="8128"/>
                                </a:lnTo>
                                <a:lnTo>
                                  <a:pt x="184534" y="7586"/>
                                </a:lnTo>
                                <a:lnTo>
                                  <a:pt x="170811" y="7586"/>
                                </a:lnTo>
                                <a:lnTo>
                                  <a:pt x="170811" y="7045"/>
                                </a:lnTo>
                                <a:lnTo>
                                  <a:pt x="161661" y="7045"/>
                                </a:lnTo>
                                <a:lnTo>
                                  <a:pt x="161661" y="7045"/>
                                </a:lnTo>
                                <a:lnTo>
                                  <a:pt x="161154" y="6503"/>
                                </a:lnTo>
                                <a:lnTo>
                                  <a:pt x="147417" y="6503"/>
                                </a:lnTo>
                                <a:lnTo>
                                  <a:pt x="147417" y="6503"/>
                                </a:lnTo>
                                <a:lnTo>
                                  <a:pt x="146908" y="5961"/>
                                </a:lnTo>
                                <a:lnTo>
                                  <a:pt x="128611" y="5961"/>
                                </a:lnTo>
                                <a:lnTo>
                                  <a:pt x="128611" y="5961"/>
                                </a:lnTo>
                                <a:lnTo>
                                  <a:pt x="128103" y="5419"/>
                                </a:lnTo>
                                <a:lnTo>
                                  <a:pt x="118954" y="5419"/>
                                </a:lnTo>
                                <a:lnTo>
                                  <a:pt x="118954" y="4877"/>
                                </a:lnTo>
                                <a:lnTo>
                                  <a:pt x="105231" y="4877"/>
                                </a:lnTo>
                                <a:lnTo>
                                  <a:pt x="105231" y="4877"/>
                                </a:lnTo>
                                <a:lnTo>
                                  <a:pt x="104723" y="4335"/>
                                </a:lnTo>
                                <a:lnTo>
                                  <a:pt x="91000" y="4335"/>
                                </a:lnTo>
                                <a:lnTo>
                                  <a:pt x="91000" y="4335"/>
                                </a:lnTo>
                                <a:lnTo>
                                  <a:pt x="90491" y="3794"/>
                                </a:lnTo>
                                <a:lnTo>
                                  <a:pt x="81342" y="3794"/>
                                </a:lnTo>
                                <a:lnTo>
                                  <a:pt x="81342" y="3251"/>
                                </a:lnTo>
                                <a:lnTo>
                                  <a:pt x="67111" y="3251"/>
                                </a:lnTo>
                                <a:lnTo>
                                  <a:pt x="67111" y="2709"/>
                                </a:lnTo>
                                <a:lnTo>
                                  <a:pt x="57962" y="2709"/>
                                </a:lnTo>
                                <a:lnTo>
                                  <a:pt x="57962" y="2709"/>
                                </a:lnTo>
                                <a:lnTo>
                                  <a:pt x="57454" y="2167"/>
                                </a:lnTo>
                                <a:lnTo>
                                  <a:pt x="43711" y="2167"/>
                                </a:lnTo>
                                <a:lnTo>
                                  <a:pt x="43711" y="1625"/>
                                </a:lnTo>
                                <a:lnTo>
                                  <a:pt x="34562" y="1625"/>
                                </a:lnTo>
                                <a:lnTo>
                                  <a:pt x="34562" y="1625"/>
                                </a:lnTo>
                                <a:lnTo>
                                  <a:pt x="34054" y="1084"/>
                                </a:lnTo>
                                <a:lnTo>
                                  <a:pt x="20331" y="1084"/>
                                </a:lnTo>
                                <a:lnTo>
                                  <a:pt x="20331" y="1084"/>
                                </a:lnTo>
                                <a:lnTo>
                                  <a:pt x="19822" y="542"/>
                                </a:lnTo>
                                <a:lnTo>
                                  <a:pt x="10674" y="542"/>
                                </a:lnTo>
                                <a:lnTo>
                                  <a:pt x="10674" y="0"/>
                                </a:lnTo>
                                <a:lnTo>
                                  <a:pt x="0" y="0"/>
                                </a:lnTo>
                              </a:path>
                            </a:pathLst>
                          </a:custGeom>
                          <a:ln w="13215" cap="flat">
                            <a:round/>
                          </a:ln>
                        </wps:spPr>
                        <wps:style>
                          <a:lnRef idx="1">
                            <a:srgbClr val="00FFFF"/>
                          </a:lnRef>
                          <a:fillRef idx="0">
                            <a:srgbClr val="000000">
                              <a:alpha val="0"/>
                            </a:srgbClr>
                          </a:fillRef>
                          <a:effectRef idx="0">
                            <a:scrgbClr r="0" g="0" b="0"/>
                          </a:effectRef>
                          <a:fontRef idx="none"/>
                        </wps:style>
                        <wps:bodyPr/>
                      </wps:wsp>
                      <wps:wsp>
                        <wps:cNvPr id="134046" name="Shape 10491"/>
                        <wps:cNvSpPr/>
                        <wps:spPr>
                          <a:xfrm>
                            <a:off x="5146965" y="1780772"/>
                            <a:ext cx="338550" cy="17882"/>
                          </a:xfrm>
                          <a:custGeom>
                            <a:avLst/>
                            <a:gdLst/>
                            <a:ahLst/>
                            <a:cxnLst/>
                            <a:rect l="0" t="0" r="0" b="0"/>
                            <a:pathLst>
                              <a:path w="338550" h="17882">
                                <a:moveTo>
                                  <a:pt x="338550" y="17882"/>
                                </a:moveTo>
                                <a:lnTo>
                                  <a:pt x="335501" y="17882"/>
                                </a:lnTo>
                                <a:lnTo>
                                  <a:pt x="335501" y="17882"/>
                                </a:lnTo>
                                <a:lnTo>
                                  <a:pt x="334993" y="17340"/>
                                </a:lnTo>
                                <a:lnTo>
                                  <a:pt x="325844" y="17340"/>
                                </a:lnTo>
                                <a:lnTo>
                                  <a:pt x="325844" y="16798"/>
                                </a:lnTo>
                                <a:lnTo>
                                  <a:pt x="316695" y="16798"/>
                                </a:lnTo>
                                <a:lnTo>
                                  <a:pt x="316695" y="16798"/>
                                </a:lnTo>
                                <a:lnTo>
                                  <a:pt x="316187" y="16256"/>
                                </a:lnTo>
                                <a:lnTo>
                                  <a:pt x="302464" y="16256"/>
                                </a:lnTo>
                                <a:lnTo>
                                  <a:pt x="302464" y="16256"/>
                                </a:lnTo>
                                <a:lnTo>
                                  <a:pt x="301956" y="15715"/>
                                </a:lnTo>
                                <a:lnTo>
                                  <a:pt x="292807" y="15715"/>
                                </a:lnTo>
                                <a:lnTo>
                                  <a:pt x="292807" y="15173"/>
                                </a:lnTo>
                                <a:lnTo>
                                  <a:pt x="283658" y="15173"/>
                                </a:lnTo>
                                <a:lnTo>
                                  <a:pt x="283658" y="15173"/>
                                </a:lnTo>
                                <a:lnTo>
                                  <a:pt x="283150" y="14631"/>
                                </a:lnTo>
                                <a:lnTo>
                                  <a:pt x="274001" y="14631"/>
                                </a:lnTo>
                                <a:lnTo>
                                  <a:pt x="274001" y="14089"/>
                                </a:lnTo>
                                <a:lnTo>
                                  <a:pt x="259756" y="14089"/>
                                </a:lnTo>
                                <a:lnTo>
                                  <a:pt x="259756" y="13547"/>
                                </a:lnTo>
                                <a:lnTo>
                                  <a:pt x="250608" y="13547"/>
                                </a:lnTo>
                                <a:lnTo>
                                  <a:pt x="250608" y="13547"/>
                                </a:lnTo>
                                <a:lnTo>
                                  <a:pt x="250099" y="13005"/>
                                </a:lnTo>
                                <a:lnTo>
                                  <a:pt x="236376" y="13005"/>
                                </a:lnTo>
                                <a:lnTo>
                                  <a:pt x="236376" y="12463"/>
                                </a:lnTo>
                                <a:lnTo>
                                  <a:pt x="227228" y="12463"/>
                                </a:lnTo>
                                <a:lnTo>
                                  <a:pt x="227228" y="12463"/>
                                </a:lnTo>
                                <a:lnTo>
                                  <a:pt x="226719" y="11921"/>
                                </a:lnTo>
                                <a:lnTo>
                                  <a:pt x="217570" y="11921"/>
                                </a:lnTo>
                                <a:lnTo>
                                  <a:pt x="217570" y="11379"/>
                                </a:lnTo>
                                <a:lnTo>
                                  <a:pt x="208422" y="11379"/>
                                </a:lnTo>
                                <a:lnTo>
                                  <a:pt x="208422" y="11379"/>
                                </a:lnTo>
                                <a:lnTo>
                                  <a:pt x="207913" y="10837"/>
                                </a:lnTo>
                                <a:lnTo>
                                  <a:pt x="194190" y="10837"/>
                                </a:lnTo>
                                <a:lnTo>
                                  <a:pt x="194190" y="10837"/>
                                </a:lnTo>
                                <a:lnTo>
                                  <a:pt x="193682" y="10295"/>
                                </a:lnTo>
                                <a:lnTo>
                                  <a:pt x="184533" y="10295"/>
                                </a:lnTo>
                                <a:lnTo>
                                  <a:pt x="184533" y="9754"/>
                                </a:lnTo>
                                <a:lnTo>
                                  <a:pt x="170810" y="9754"/>
                                </a:lnTo>
                                <a:lnTo>
                                  <a:pt x="170810" y="9754"/>
                                </a:lnTo>
                                <a:lnTo>
                                  <a:pt x="170302" y="9212"/>
                                </a:lnTo>
                                <a:lnTo>
                                  <a:pt x="161153" y="9212"/>
                                </a:lnTo>
                                <a:lnTo>
                                  <a:pt x="161153" y="8670"/>
                                </a:lnTo>
                                <a:lnTo>
                                  <a:pt x="151483" y="8670"/>
                                </a:lnTo>
                                <a:lnTo>
                                  <a:pt x="151483" y="8128"/>
                                </a:lnTo>
                                <a:lnTo>
                                  <a:pt x="142334" y="8128"/>
                                </a:lnTo>
                                <a:lnTo>
                                  <a:pt x="142334" y="8128"/>
                                </a:lnTo>
                                <a:lnTo>
                                  <a:pt x="141826" y="7586"/>
                                </a:lnTo>
                                <a:lnTo>
                                  <a:pt x="132677" y="7586"/>
                                </a:lnTo>
                                <a:lnTo>
                                  <a:pt x="132677" y="7045"/>
                                </a:lnTo>
                                <a:lnTo>
                                  <a:pt x="123529" y="7045"/>
                                </a:lnTo>
                                <a:lnTo>
                                  <a:pt x="123529" y="7045"/>
                                </a:lnTo>
                                <a:lnTo>
                                  <a:pt x="123020" y="6503"/>
                                </a:lnTo>
                                <a:lnTo>
                                  <a:pt x="113871" y="6503"/>
                                </a:lnTo>
                                <a:lnTo>
                                  <a:pt x="113871" y="5961"/>
                                </a:lnTo>
                                <a:lnTo>
                                  <a:pt x="104723" y="5961"/>
                                </a:lnTo>
                                <a:lnTo>
                                  <a:pt x="104723" y="5961"/>
                                </a:lnTo>
                                <a:lnTo>
                                  <a:pt x="104214" y="5419"/>
                                </a:lnTo>
                                <a:lnTo>
                                  <a:pt x="95066" y="5419"/>
                                </a:lnTo>
                                <a:lnTo>
                                  <a:pt x="95066" y="4876"/>
                                </a:lnTo>
                                <a:lnTo>
                                  <a:pt x="81342" y="4876"/>
                                </a:lnTo>
                                <a:lnTo>
                                  <a:pt x="81342" y="4876"/>
                                </a:lnTo>
                                <a:lnTo>
                                  <a:pt x="80834" y="4335"/>
                                </a:lnTo>
                                <a:lnTo>
                                  <a:pt x="71685" y="4335"/>
                                </a:lnTo>
                                <a:lnTo>
                                  <a:pt x="71685" y="3793"/>
                                </a:lnTo>
                                <a:lnTo>
                                  <a:pt x="62537" y="3793"/>
                                </a:lnTo>
                                <a:lnTo>
                                  <a:pt x="62537" y="3793"/>
                                </a:lnTo>
                                <a:lnTo>
                                  <a:pt x="62028" y="3251"/>
                                </a:lnTo>
                                <a:lnTo>
                                  <a:pt x="52880" y="3251"/>
                                </a:lnTo>
                                <a:lnTo>
                                  <a:pt x="52880" y="2709"/>
                                </a:lnTo>
                                <a:lnTo>
                                  <a:pt x="43731" y="2709"/>
                                </a:lnTo>
                                <a:lnTo>
                                  <a:pt x="43731" y="2709"/>
                                </a:lnTo>
                                <a:lnTo>
                                  <a:pt x="43223" y="2167"/>
                                </a:lnTo>
                                <a:lnTo>
                                  <a:pt x="34053" y="2167"/>
                                </a:lnTo>
                                <a:lnTo>
                                  <a:pt x="34053" y="1625"/>
                                </a:lnTo>
                                <a:lnTo>
                                  <a:pt x="21855" y="1625"/>
                                </a:lnTo>
                                <a:lnTo>
                                  <a:pt x="21347" y="1084"/>
                                </a:lnTo>
                                <a:lnTo>
                                  <a:pt x="20839" y="1084"/>
                                </a:lnTo>
                                <a:lnTo>
                                  <a:pt x="20839" y="1084"/>
                                </a:lnTo>
                                <a:lnTo>
                                  <a:pt x="18806" y="1084"/>
                                </a:lnTo>
                                <a:lnTo>
                                  <a:pt x="18806" y="1084"/>
                                </a:lnTo>
                                <a:lnTo>
                                  <a:pt x="18298" y="1084"/>
                                </a:lnTo>
                                <a:lnTo>
                                  <a:pt x="17789" y="542"/>
                                </a:lnTo>
                                <a:lnTo>
                                  <a:pt x="5591" y="542"/>
                                </a:lnTo>
                                <a:lnTo>
                                  <a:pt x="5591" y="0"/>
                                </a:lnTo>
                                <a:lnTo>
                                  <a:pt x="0" y="0"/>
                                </a:lnTo>
                              </a:path>
                            </a:pathLst>
                          </a:custGeom>
                          <a:ln w="13215" cap="flat">
                            <a:round/>
                          </a:ln>
                        </wps:spPr>
                        <wps:style>
                          <a:lnRef idx="1">
                            <a:srgbClr val="00FFFF"/>
                          </a:lnRef>
                          <a:fillRef idx="0">
                            <a:srgbClr val="000000">
                              <a:alpha val="0"/>
                            </a:srgbClr>
                          </a:fillRef>
                          <a:effectRef idx="0">
                            <a:scrgbClr r="0" g="0" b="0"/>
                          </a:effectRef>
                          <a:fontRef idx="none"/>
                        </wps:style>
                        <wps:bodyPr/>
                      </wps:wsp>
                      <wps:wsp>
                        <wps:cNvPr id="134047" name="Shape 10492"/>
                        <wps:cNvSpPr/>
                        <wps:spPr>
                          <a:xfrm>
                            <a:off x="4811966" y="1759075"/>
                            <a:ext cx="334999" cy="21697"/>
                          </a:xfrm>
                          <a:custGeom>
                            <a:avLst/>
                            <a:gdLst/>
                            <a:ahLst/>
                            <a:cxnLst/>
                            <a:rect l="0" t="0" r="0" b="0"/>
                            <a:pathLst>
                              <a:path w="334999" h="21697">
                                <a:moveTo>
                                  <a:pt x="334999" y="21697"/>
                                </a:moveTo>
                                <a:lnTo>
                                  <a:pt x="331442" y="21697"/>
                                </a:lnTo>
                                <a:lnTo>
                                  <a:pt x="331442" y="21697"/>
                                </a:lnTo>
                                <a:lnTo>
                                  <a:pt x="330933" y="21155"/>
                                </a:lnTo>
                                <a:lnTo>
                                  <a:pt x="321784" y="21155"/>
                                </a:lnTo>
                                <a:lnTo>
                                  <a:pt x="321784" y="20613"/>
                                </a:lnTo>
                                <a:lnTo>
                                  <a:pt x="312636" y="20613"/>
                                </a:lnTo>
                                <a:lnTo>
                                  <a:pt x="312636" y="20613"/>
                                </a:lnTo>
                                <a:lnTo>
                                  <a:pt x="312127" y="20072"/>
                                </a:lnTo>
                                <a:lnTo>
                                  <a:pt x="302979" y="20072"/>
                                </a:lnTo>
                                <a:lnTo>
                                  <a:pt x="302979" y="19530"/>
                                </a:lnTo>
                                <a:lnTo>
                                  <a:pt x="293830" y="19530"/>
                                </a:lnTo>
                                <a:lnTo>
                                  <a:pt x="293830" y="18988"/>
                                </a:lnTo>
                                <a:lnTo>
                                  <a:pt x="289256" y="18988"/>
                                </a:lnTo>
                                <a:lnTo>
                                  <a:pt x="289256" y="18988"/>
                                </a:lnTo>
                                <a:lnTo>
                                  <a:pt x="288748" y="18445"/>
                                </a:lnTo>
                                <a:lnTo>
                                  <a:pt x="279598" y="18445"/>
                                </a:lnTo>
                                <a:lnTo>
                                  <a:pt x="279598" y="17904"/>
                                </a:lnTo>
                                <a:lnTo>
                                  <a:pt x="270450" y="17904"/>
                                </a:lnTo>
                                <a:lnTo>
                                  <a:pt x="270450" y="17904"/>
                                </a:lnTo>
                                <a:lnTo>
                                  <a:pt x="269942" y="17362"/>
                                </a:lnTo>
                                <a:lnTo>
                                  <a:pt x="260772" y="17362"/>
                                </a:lnTo>
                                <a:lnTo>
                                  <a:pt x="260772" y="16820"/>
                                </a:lnTo>
                                <a:lnTo>
                                  <a:pt x="251624" y="16820"/>
                                </a:lnTo>
                                <a:lnTo>
                                  <a:pt x="251624" y="16820"/>
                                </a:lnTo>
                                <a:lnTo>
                                  <a:pt x="251116" y="16278"/>
                                </a:lnTo>
                                <a:lnTo>
                                  <a:pt x="241967" y="16278"/>
                                </a:lnTo>
                                <a:lnTo>
                                  <a:pt x="241967" y="15736"/>
                                </a:lnTo>
                                <a:lnTo>
                                  <a:pt x="232818" y="15736"/>
                                </a:lnTo>
                                <a:lnTo>
                                  <a:pt x="232310" y="15194"/>
                                </a:lnTo>
                                <a:lnTo>
                                  <a:pt x="232310" y="15194"/>
                                </a:lnTo>
                                <a:lnTo>
                                  <a:pt x="227736" y="15194"/>
                                </a:lnTo>
                                <a:lnTo>
                                  <a:pt x="227736" y="14653"/>
                                </a:lnTo>
                                <a:lnTo>
                                  <a:pt x="218587" y="14653"/>
                                </a:lnTo>
                                <a:lnTo>
                                  <a:pt x="218587" y="14653"/>
                                </a:lnTo>
                                <a:lnTo>
                                  <a:pt x="218079" y="14111"/>
                                </a:lnTo>
                                <a:lnTo>
                                  <a:pt x="208930" y="14111"/>
                                </a:lnTo>
                                <a:lnTo>
                                  <a:pt x="208930" y="13569"/>
                                </a:lnTo>
                                <a:lnTo>
                                  <a:pt x="199781" y="13569"/>
                                </a:lnTo>
                                <a:lnTo>
                                  <a:pt x="199781" y="13569"/>
                                </a:lnTo>
                                <a:lnTo>
                                  <a:pt x="199273" y="13027"/>
                                </a:lnTo>
                                <a:lnTo>
                                  <a:pt x="190124" y="13027"/>
                                </a:lnTo>
                                <a:lnTo>
                                  <a:pt x="190124" y="12485"/>
                                </a:lnTo>
                                <a:lnTo>
                                  <a:pt x="180975" y="12485"/>
                                </a:lnTo>
                                <a:lnTo>
                                  <a:pt x="180975" y="12485"/>
                                </a:lnTo>
                                <a:lnTo>
                                  <a:pt x="180467" y="11943"/>
                                </a:lnTo>
                                <a:lnTo>
                                  <a:pt x="171318" y="11943"/>
                                </a:lnTo>
                                <a:lnTo>
                                  <a:pt x="171318" y="11402"/>
                                </a:lnTo>
                                <a:lnTo>
                                  <a:pt x="166744" y="11402"/>
                                </a:lnTo>
                                <a:lnTo>
                                  <a:pt x="166744" y="11402"/>
                                </a:lnTo>
                                <a:lnTo>
                                  <a:pt x="166236" y="10860"/>
                                </a:lnTo>
                                <a:lnTo>
                                  <a:pt x="157087" y="10860"/>
                                </a:lnTo>
                                <a:lnTo>
                                  <a:pt x="157087" y="10317"/>
                                </a:lnTo>
                                <a:lnTo>
                                  <a:pt x="147925" y="10317"/>
                                </a:lnTo>
                                <a:lnTo>
                                  <a:pt x="147925" y="10317"/>
                                </a:lnTo>
                                <a:lnTo>
                                  <a:pt x="147417" y="9775"/>
                                </a:lnTo>
                                <a:lnTo>
                                  <a:pt x="138268" y="9775"/>
                                </a:lnTo>
                                <a:lnTo>
                                  <a:pt x="138268" y="9234"/>
                                </a:lnTo>
                                <a:lnTo>
                                  <a:pt x="129119" y="9234"/>
                                </a:lnTo>
                                <a:lnTo>
                                  <a:pt x="129119" y="8692"/>
                                </a:lnTo>
                                <a:lnTo>
                                  <a:pt x="124545" y="8692"/>
                                </a:lnTo>
                                <a:lnTo>
                                  <a:pt x="124545" y="8692"/>
                                </a:lnTo>
                                <a:lnTo>
                                  <a:pt x="124037" y="8150"/>
                                </a:lnTo>
                                <a:lnTo>
                                  <a:pt x="114888" y="8150"/>
                                </a:lnTo>
                                <a:lnTo>
                                  <a:pt x="114888" y="7608"/>
                                </a:lnTo>
                                <a:lnTo>
                                  <a:pt x="105739" y="7608"/>
                                </a:lnTo>
                                <a:lnTo>
                                  <a:pt x="105739" y="7608"/>
                                </a:lnTo>
                                <a:lnTo>
                                  <a:pt x="105231" y="7066"/>
                                </a:lnTo>
                                <a:lnTo>
                                  <a:pt x="96082" y="7066"/>
                                </a:lnTo>
                                <a:lnTo>
                                  <a:pt x="96082" y="6524"/>
                                </a:lnTo>
                                <a:lnTo>
                                  <a:pt x="86933" y="6524"/>
                                </a:lnTo>
                                <a:lnTo>
                                  <a:pt x="86425" y="5983"/>
                                </a:lnTo>
                                <a:lnTo>
                                  <a:pt x="86425" y="5983"/>
                                </a:lnTo>
                                <a:lnTo>
                                  <a:pt x="81851" y="5983"/>
                                </a:lnTo>
                                <a:lnTo>
                                  <a:pt x="81851" y="5441"/>
                                </a:lnTo>
                                <a:lnTo>
                                  <a:pt x="72702" y="5441"/>
                                </a:lnTo>
                                <a:lnTo>
                                  <a:pt x="72702" y="5441"/>
                                </a:lnTo>
                                <a:lnTo>
                                  <a:pt x="72194" y="4899"/>
                                </a:lnTo>
                                <a:lnTo>
                                  <a:pt x="63045" y="4899"/>
                                </a:lnTo>
                                <a:lnTo>
                                  <a:pt x="63045" y="4357"/>
                                </a:lnTo>
                                <a:lnTo>
                                  <a:pt x="58470" y="4357"/>
                                </a:lnTo>
                                <a:lnTo>
                                  <a:pt x="58470" y="4357"/>
                                </a:lnTo>
                                <a:lnTo>
                                  <a:pt x="57962" y="3815"/>
                                </a:lnTo>
                                <a:lnTo>
                                  <a:pt x="48813" y="3815"/>
                                </a:lnTo>
                                <a:lnTo>
                                  <a:pt x="48813" y="3273"/>
                                </a:lnTo>
                                <a:lnTo>
                                  <a:pt x="39665" y="3273"/>
                                </a:lnTo>
                                <a:lnTo>
                                  <a:pt x="39665" y="3273"/>
                                </a:lnTo>
                                <a:lnTo>
                                  <a:pt x="39157" y="2732"/>
                                </a:lnTo>
                                <a:lnTo>
                                  <a:pt x="30496" y="2732"/>
                                </a:lnTo>
                                <a:lnTo>
                                  <a:pt x="29987" y="2189"/>
                                </a:lnTo>
                                <a:lnTo>
                                  <a:pt x="29987" y="2189"/>
                                </a:lnTo>
                                <a:lnTo>
                                  <a:pt x="25413" y="2189"/>
                                </a:lnTo>
                                <a:lnTo>
                                  <a:pt x="25413" y="1625"/>
                                </a:lnTo>
                                <a:lnTo>
                                  <a:pt x="16264" y="1625"/>
                                </a:lnTo>
                                <a:lnTo>
                                  <a:pt x="16264" y="1084"/>
                                </a:lnTo>
                                <a:lnTo>
                                  <a:pt x="11181" y="1084"/>
                                </a:lnTo>
                                <a:lnTo>
                                  <a:pt x="11181" y="542"/>
                                </a:lnTo>
                                <a:lnTo>
                                  <a:pt x="2033" y="542"/>
                                </a:lnTo>
                                <a:lnTo>
                                  <a:pt x="2033" y="0"/>
                                </a:lnTo>
                                <a:lnTo>
                                  <a:pt x="0" y="0"/>
                                </a:lnTo>
                              </a:path>
                            </a:pathLst>
                          </a:custGeom>
                          <a:ln w="13215" cap="flat">
                            <a:round/>
                          </a:ln>
                        </wps:spPr>
                        <wps:style>
                          <a:lnRef idx="1">
                            <a:srgbClr val="00FFFF"/>
                          </a:lnRef>
                          <a:fillRef idx="0">
                            <a:srgbClr val="000000">
                              <a:alpha val="0"/>
                            </a:srgbClr>
                          </a:fillRef>
                          <a:effectRef idx="0">
                            <a:scrgbClr r="0" g="0" b="0"/>
                          </a:effectRef>
                          <a:fontRef idx="none"/>
                        </wps:style>
                        <wps:bodyPr/>
                      </wps:wsp>
                      <wps:wsp>
                        <wps:cNvPr id="21024" name="Shape 10493"/>
                        <wps:cNvSpPr/>
                        <wps:spPr>
                          <a:xfrm>
                            <a:off x="4488663" y="1724937"/>
                            <a:ext cx="323302" cy="34138"/>
                          </a:xfrm>
                          <a:custGeom>
                            <a:avLst/>
                            <a:gdLst/>
                            <a:ahLst/>
                            <a:cxnLst/>
                            <a:rect l="0" t="0" r="0" b="0"/>
                            <a:pathLst>
                              <a:path w="323302" h="34138">
                                <a:moveTo>
                                  <a:pt x="323302" y="34138"/>
                                </a:moveTo>
                                <a:lnTo>
                                  <a:pt x="320761" y="34138"/>
                                </a:lnTo>
                                <a:lnTo>
                                  <a:pt x="320761" y="34138"/>
                                </a:lnTo>
                                <a:lnTo>
                                  <a:pt x="320253" y="33596"/>
                                </a:lnTo>
                                <a:lnTo>
                                  <a:pt x="311104" y="33596"/>
                                </a:lnTo>
                                <a:lnTo>
                                  <a:pt x="311104" y="33055"/>
                                </a:lnTo>
                                <a:lnTo>
                                  <a:pt x="306530" y="33055"/>
                                </a:lnTo>
                                <a:lnTo>
                                  <a:pt x="306530" y="33055"/>
                                </a:lnTo>
                                <a:lnTo>
                                  <a:pt x="306021" y="32513"/>
                                </a:lnTo>
                                <a:lnTo>
                                  <a:pt x="301955" y="32513"/>
                                </a:lnTo>
                                <a:lnTo>
                                  <a:pt x="301955" y="32513"/>
                                </a:lnTo>
                                <a:lnTo>
                                  <a:pt x="301447" y="31971"/>
                                </a:lnTo>
                                <a:lnTo>
                                  <a:pt x="292298" y="31971"/>
                                </a:lnTo>
                                <a:lnTo>
                                  <a:pt x="292298" y="31429"/>
                                </a:lnTo>
                                <a:lnTo>
                                  <a:pt x="287724" y="31429"/>
                                </a:lnTo>
                                <a:lnTo>
                                  <a:pt x="287724" y="31429"/>
                                </a:lnTo>
                                <a:lnTo>
                                  <a:pt x="287215" y="30887"/>
                                </a:lnTo>
                                <a:lnTo>
                                  <a:pt x="282641" y="30887"/>
                                </a:lnTo>
                                <a:lnTo>
                                  <a:pt x="282641" y="30345"/>
                                </a:lnTo>
                                <a:lnTo>
                                  <a:pt x="273493" y="30345"/>
                                </a:lnTo>
                                <a:lnTo>
                                  <a:pt x="273493" y="29804"/>
                                </a:lnTo>
                                <a:lnTo>
                                  <a:pt x="268918" y="29804"/>
                                </a:lnTo>
                                <a:lnTo>
                                  <a:pt x="268918" y="29804"/>
                                </a:lnTo>
                                <a:lnTo>
                                  <a:pt x="268410" y="29262"/>
                                </a:lnTo>
                                <a:lnTo>
                                  <a:pt x="259261" y="29262"/>
                                </a:lnTo>
                                <a:lnTo>
                                  <a:pt x="259261" y="28720"/>
                                </a:lnTo>
                                <a:lnTo>
                                  <a:pt x="254687" y="28720"/>
                                </a:lnTo>
                                <a:lnTo>
                                  <a:pt x="254687" y="28720"/>
                                </a:lnTo>
                                <a:lnTo>
                                  <a:pt x="254179" y="28177"/>
                                </a:lnTo>
                                <a:lnTo>
                                  <a:pt x="250112" y="28177"/>
                                </a:lnTo>
                                <a:lnTo>
                                  <a:pt x="250112" y="28177"/>
                                </a:lnTo>
                                <a:lnTo>
                                  <a:pt x="249604" y="27636"/>
                                </a:lnTo>
                                <a:lnTo>
                                  <a:pt x="245030" y="27636"/>
                                </a:lnTo>
                                <a:lnTo>
                                  <a:pt x="245030" y="27094"/>
                                </a:lnTo>
                                <a:lnTo>
                                  <a:pt x="235867" y="27094"/>
                                </a:lnTo>
                                <a:lnTo>
                                  <a:pt x="235867" y="26552"/>
                                </a:lnTo>
                                <a:lnTo>
                                  <a:pt x="231293" y="26552"/>
                                </a:lnTo>
                                <a:lnTo>
                                  <a:pt x="231293" y="26552"/>
                                </a:lnTo>
                                <a:lnTo>
                                  <a:pt x="230785" y="26010"/>
                                </a:lnTo>
                                <a:lnTo>
                                  <a:pt x="226211" y="26010"/>
                                </a:lnTo>
                                <a:lnTo>
                                  <a:pt x="226211" y="25468"/>
                                </a:lnTo>
                                <a:lnTo>
                                  <a:pt x="221636" y="25468"/>
                                </a:lnTo>
                                <a:lnTo>
                                  <a:pt x="221636" y="24926"/>
                                </a:lnTo>
                                <a:lnTo>
                                  <a:pt x="212487" y="24926"/>
                                </a:lnTo>
                                <a:lnTo>
                                  <a:pt x="212487" y="24385"/>
                                </a:lnTo>
                                <a:lnTo>
                                  <a:pt x="207405" y="24385"/>
                                </a:lnTo>
                                <a:lnTo>
                                  <a:pt x="207405" y="23843"/>
                                </a:lnTo>
                                <a:lnTo>
                                  <a:pt x="202831" y="23843"/>
                                </a:lnTo>
                                <a:lnTo>
                                  <a:pt x="202831" y="23301"/>
                                </a:lnTo>
                                <a:lnTo>
                                  <a:pt x="198256" y="23301"/>
                                </a:lnTo>
                                <a:lnTo>
                                  <a:pt x="198256" y="23301"/>
                                </a:lnTo>
                                <a:lnTo>
                                  <a:pt x="197748" y="22759"/>
                                </a:lnTo>
                                <a:lnTo>
                                  <a:pt x="193682" y="22759"/>
                                </a:lnTo>
                                <a:lnTo>
                                  <a:pt x="193682" y="22759"/>
                                </a:lnTo>
                                <a:lnTo>
                                  <a:pt x="193173" y="22217"/>
                                </a:lnTo>
                                <a:lnTo>
                                  <a:pt x="188599" y="22217"/>
                                </a:lnTo>
                                <a:lnTo>
                                  <a:pt x="188599" y="21675"/>
                                </a:lnTo>
                                <a:lnTo>
                                  <a:pt x="179451" y="21675"/>
                                </a:lnTo>
                                <a:lnTo>
                                  <a:pt x="179451" y="21134"/>
                                </a:lnTo>
                                <a:lnTo>
                                  <a:pt x="174876" y="21134"/>
                                </a:lnTo>
                                <a:lnTo>
                                  <a:pt x="174876" y="21134"/>
                                </a:lnTo>
                                <a:lnTo>
                                  <a:pt x="174368" y="20592"/>
                                </a:lnTo>
                                <a:lnTo>
                                  <a:pt x="169794" y="20592"/>
                                </a:lnTo>
                                <a:lnTo>
                                  <a:pt x="169794" y="20049"/>
                                </a:lnTo>
                                <a:lnTo>
                                  <a:pt x="165219" y="20049"/>
                                </a:lnTo>
                                <a:lnTo>
                                  <a:pt x="165219" y="19507"/>
                                </a:lnTo>
                                <a:lnTo>
                                  <a:pt x="160645" y="19507"/>
                                </a:lnTo>
                                <a:lnTo>
                                  <a:pt x="160645" y="19507"/>
                                </a:lnTo>
                                <a:lnTo>
                                  <a:pt x="160136" y="18966"/>
                                </a:lnTo>
                                <a:lnTo>
                                  <a:pt x="155562" y="18966"/>
                                </a:lnTo>
                                <a:lnTo>
                                  <a:pt x="155562" y="18424"/>
                                </a:lnTo>
                                <a:lnTo>
                                  <a:pt x="150988" y="18424"/>
                                </a:lnTo>
                                <a:lnTo>
                                  <a:pt x="150988" y="17882"/>
                                </a:lnTo>
                                <a:lnTo>
                                  <a:pt x="146413" y="17882"/>
                                </a:lnTo>
                                <a:lnTo>
                                  <a:pt x="146413" y="17882"/>
                                </a:lnTo>
                                <a:lnTo>
                                  <a:pt x="145905" y="17340"/>
                                </a:lnTo>
                                <a:lnTo>
                                  <a:pt x="141839" y="17340"/>
                                </a:lnTo>
                                <a:lnTo>
                                  <a:pt x="141839" y="17340"/>
                                </a:lnTo>
                                <a:lnTo>
                                  <a:pt x="141331" y="16798"/>
                                </a:lnTo>
                                <a:lnTo>
                                  <a:pt x="136756" y="16798"/>
                                </a:lnTo>
                                <a:lnTo>
                                  <a:pt x="136756" y="16256"/>
                                </a:lnTo>
                                <a:lnTo>
                                  <a:pt x="132182" y="16256"/>
                                </a:lnTo>
                                <a:lnTo>
                                  <a:pt x="132182" y="15715"/>
                                </a:lnTo>
                                <a:lnTo>
                                  <a:pt x="127587" y="15715"/>
                                </a:lnTo>
                                <a:lnTo>
                                  <a:pt x="127587" y="15715"/>
                                </a:lnTo>
                                <a:lnTo>
                                  <a:pt x="127079" y="15173"/>
                                </a:lnTo>
                                <a:lnTo>
                                  <a:pt x="123013" y="15173"/>
                                </a:lnTo>
                                <a:lnTo>
                                  <a:pt x="123013" y="15173"/>
                                </a:lnTo>
                                <a:lnTo>
                                  <a:pt x="122505" y="14631"/>
                                </a:lnTo>
                                <a:lnTo>
                                  <a:pt x="117930" y="14631"/>
                                </a:lnTo>
                                <a:lnTo>
                                  <a:pt x="117930" y="14089"/>
                                </a:lnTo>
                                <a:lnTo>
                                  <a:pt x="113356" y="14089"/>
                                </a:lnTo>
                                <a:lnTo>
                                  <a:pt x="113356" y="13547"/>
                                </a:lnTo>
                                <a:lnTo>
                                  <a:pt x="108782" y="13547"/>
                                </a:lnTo>
                                <a:lnTo>
                                  <a:pt x="108782" y="13547"/>
                                </a:lnTo>
                                <a:lnTo>
                                  <a:pt x="108274" y="13005"/>
                                </a:lnTo>
                                <a:lnTo>
                                  <a:pt x="104207" y="13005"/>
                                </a:lnTo>
                                <a:lnTo>
                                  <a:pt x="104207" y="13005"/>
                                </a:lnTo>
                                <a:lnTo>
                                  <a:pt x="103699" y="12464"/>
                                </a:lnTo>
                                <a:lnTo>
                                  <a:pt x="99125" y="12464"/>
                                </a:lnTo>
                                <a:lnTo>
                                  <a:pt x="99125" y="11921"/>
                                </a:lnTo>
                                <a:lnTo>
                                  <a:pt x="94550" y="11921"/>
                                </a:lnTo>
                                <a:lnTo>
                                  <a:pt x="94550" y="11379"/>
                                </a:lnTo>
                                <a:lnTo>
                                  <a:pt x="89976" y="11379"/>
                                </a:lnTo>
                                <a:lnTo>
                                  <a:pt x="89976" y="11379"/>
                                </a:lnTo>
                                <a:lnTo>
                                  <a:pt x="89468" y="10837"/>
                                </a:lnTo>
                                <a:lnTo>
                                  <a:pt x="85401" y="10837"/>
                                </a:lnTo>
                                <a:lnTo>
                                  <a:pt x="85401" y="10837"/>
                                </a:lnTo>
                                <a:lnTo>
                                  <a:pt x="84894" y="10295"/>
                                </a:lnTo>
                                <a:lnTo>
                                  <a:pt x="80319" y="10295"/>
                                </a:lnTo>
                                <a:lnTo>
                                  <a:pt x="80319" y="9754"/>
                                </a:lnTo>
                                <a:lnTo>
                                  <a:pt x="75745" y="9754"/>
                                </a:lnTo>
                                <a:lnTo>
                                  <a:pt x="75745" y="9212"/>
                                </a:lnTo>
                                <a:lnTo>
                                  <a:pt x="71170" y="9212"/>
                                </a:lnTo>
                                <a:lnTo>
                                  <a:pt x="71170" y="9212"/>
                                </a:lnTo>
                                <a:lnTo>
                                  <a:pt x="70662" y="8670"/>
                                </a:lnTo>
                                <a:lnTo>
                                  <a:pt x="66596" y="8670"/>
                                </a:lnTo>
                                <a:lnTo>
                                  <a:pt x="66596" y="8670"/>
                                </a:lnTo>
                                <a:lnTo>
                                  <a:pt x="66088" y="8128"/>
                                </a:lnTo>
                                <a:lnTo>
                                  <a:pt x="62021" y="8128"/>
                                </a:lnTo>
                                <a:lnTo>
                                  <a:pt x="61513" y="7586"/>
                                </a:lnTo>
                                <a:lnTo>
                                  <a:pt x="61513" y="7586"/>
                                </a:lnTo>
                                <a:lnTo>
                                  <a:pt x="58463" y="7586"/>
                                </a:lnTo>
                                <a:lnTo>
                                  <a:pt x="57955" y="7045"/>
                                </a:lnTo>
                                <a:lnTo>
                                  <a:pt x="57955" y="7045"/>
                                </a:lnTo>
                                <a:lnTo>
                                  <a:pt x="55923" y="7045"/>
                                </a:lnTo>
                                <a:lnTo>
                                  <a:pt x="55923" y="7045"/>
                                </a:lnTo>
                                <a:lnTo>
                                  <a:pt x="55414" y="6503"/>
                                </a:lnTo>
                                <a:lnTo>
                                  <a:pt x="52365" y="6503"/>
                                </a:lnTo>
                                <a:lnTo>
                                  <a:pt x="52365" y="6503"/>
                                </a:lnTo>
                                <a:lnTo>
                                  <a:pt x="51856" y="5961"/>
                                </a:lnTo>
                                <a:lnTo>
                                  <a:pt x="47790" y="5961"/>
                                </a:lnTo>
                                <a:lnTo>
                                  <a:pt x="47790" y="5961"/>
                                </a:lnTo>
                                <a:lnTo>
                                  <a:pt x="47282" y="5419"/>
                                </a:lnTo>
                                <a:lnTo>
                                  <a:pt x="42708" y="5419"/>
                                </a:lnTo>
                                <a:lnTo>
                                  <a:pt x="42708" y="4877"/>
                                </a:lnTo>
                                <a:lnTo>
                                  <a:pt x="38133" y="4877"/>
                                </a:lnTo>
                                <a:lnTo>
                                  <a:pt x="38133" y="4335"/>
                                </a:lnTo>
                                <a:lnTo>
                                  <a:pt x="33559" y="4335"/>
                                </a:lnTo>
                                <a:lnTo>
                                  <a:pt x="33559" y="4335"/>
                                </a:lnTo>
                                <a:lnTo>
                                  <a:pt x="33050" y="3793"/>
                                </a:lnTo>
                                <a:lnTo>
                                  <a:pt x="28476" y="3793"/>
                                </a:lnTo>
                                <a:lnTo>
                                  <a:pt x="28476" y="3251"/>
                                </a:lnTo>
                                <a:lnTo>
                                  <a:pt x="23902" y="3251"/>
                                </a:lnTo>
                                <a:lnTo>
                                  <a:pt x="23902" y="2709"/>
                                </a:lnTo>
                                <a:lnTo>
                                  <a:pt x="19328" y="2709"/>
                                </a:lnTo>
                                <a:lnTo>
                                  <a:pt x="19328" y="2709"/>
                                </a:lnTo>
                                <a:lnTo>
                                  <a:pt x="18819" y="2167"/>
                                </a:lnTo>
                                <a:lnTo>
                                  <a:pt x="14753" y="2167"/>
                                </a:lnTo>
                                <a:lnTo>
                                  <a:pt x="14753" y="2167"/>
                                </a:lnTo>
                                <a:lnTo>
                                  <a:pt x="14231" y="1625"/>
                                </a:lnTo>
                                <a:lnTo>
                                  <a:pt x="9657" y="1625"/>
                                </a:lnTo>
                                <a:lnTo>
                                  <a:pt x="9657" y="1084"/>
                                </a:lnTo>
                                <a:lnTo>
                                  <a:pt x="5083" y="1084"/>
                                </a:lnTo>
                                <a:lnTo>
                                  <a:pt x="5083" y="542"/>
                                </a:lnTo>
                                <a:lnTo>
                                  <a:pt x="1525" y="542"/>
                                </a:lnTo>
                                <a:lnTo>
                                  <a:pt x="1525" y="0"/>
                                </a:lnTo>
                                <a:lnTo>
                                  <a:pt x="0" y="0"/>
                                </a:lnTo>
                              </a:path>
                            </a:pathLst>
                          </a:custGeom>
                          <a:ln w="13215" cap="flat">
                            <a:round/>
                          </a:ln>
                        </wps:spPr>
                        <wps:style>
                          <a:lnRef idx="1">
                            <a:srgbClr val="00FFFF"/>
                          </a:lnRef>
                          <a:fillRef idx="0">
                            <a:srgbClr val="000000">
                              <a:alpha val="0"/>
                            </a:srgbClr>
                          </a:fillRef>
                          <a:effectRef idx="0">
                            <a:scrgbClr r="0" g="0" b="0"/>
                          </a:effectRef>
                          <a:fontRef idx="none"/>
                        </wps:style>
                        <wps:bodyPr/>
                      </wps:wsp>
                      <wps:wsp>
                        <wps:cNvPr id="21025" name="Shape 10494"/>
                        <wps:cNvSpPr/>
                        <wps:spPr>
                          <a:xfrm>
                            <a:off x="4191296" y="1662606"/>
                            <a:ext cx="297368" cy="62330"/>
                          </a:xfrm>
                          <a:custGeom>
                            <a:avLst/>
                            <a:gdLst/>
                            <a:ahLst/>
                            <a:cxnLst/>
                            <a:rect l="0" t="0" r="0" b="0"/>
                            <a:pathLst>
                              <a:path w="297368" h="62330">
                                <a:moveTo>
                                  <a:pt x="297368" y="62330"/>
                                </a:moveTo>
                                <a:lnTo>
                                  <a:pt x="296351" y="62330"/>
                                </a:lnTo>
                                <a:lnTo>
                                  <a:pt x="296351" y="61788"/>
                                </a:lnTo>
                                <a:lnTo>
                                  <a:pt x="293301" y="61788"/>
                                </a:lnTo>
                                <a:lnTo>
                                  <a:pt x="293301" y="61788"/>
                                </a:lnTo>
                                <a:lnTo>
                                  <a:pt x="292793" y="61247"/>
                                </a:lnTo>
                                <a:lnTo>
                                  <a:pt x="288219" y="61247"/>
                                </a:lnTo>
                                <a:lnTo>
                                  <a:pt x="288219" y="60705"/>
                                </a:lnTo>
                                <a:lnTo>
                                  <a:pt x="283644" y="60705"/>
                                </a:lnTo>
                                <a:lnTo>
                                  <a:pt x="283644" y="60163"/>
                                </a:lnTo>
                                <a:lnTo>
                                  <a:pt x="279070" y="60163"/>
                                </a:lnTo>
                                <a:lnTo>
                                  <a:pt x="279070" y="60163"/>
                                </a:lnTo>
                                <a:lnTo>
                                  <a:pt x="278562" y="59621"/>
                                </a:lnTo>
                                <a:lnTo>
                                  <a:pt x="274496" y="59621"/>
                                </a:lnTo>
                                <a:lnTo>
                                  <a:pt x="274496" y="59079"/>
                                </a:lnTo>
                                <a:lnTo>
                                  <a:pt x="270938" y="59079"/>
                                </a:lnTo>
                                <a:lnTo>
                                  <a:pt x="270938" y="58538"/>
                                </a:lnTo>
                                <a:lnTo>
                                  <a:pt x="268396" y="58538"/>
                                </a:lnTo>
                                <a:lnTo>
                                  <a:pt x="268396" y="57995"/>
                                </a:lnTo>
                                <a:lnTo>
                                  <a:pt x="264839" y="57995"/>
                                </a:lnTo>
                                <a:lnTo>
                                  <a:pt x="264839" y="57453"/>
                                </a:lnTo>
                                <a:lnTo>
                                  <a:pt x="260264" y="57453"/>
                                </a:lnTo>
                                <a:lnTo>
                                  <a:pt x="260264" y="57453"/>
                                </a:lnTo>
                                <a:lnTo>
                                  <a:pt x="259756" y="56911"/>
                                </a:lnTo>
                                <a:lnTo>
                                  <a:pt x="255690" y="56911"/>
                                </a:lnTo>
                                <a:lnTo>
                                  <a:pt x="255690" y="56911"/>
                                </a:lnTo>
                                <a:lnTo>
                                  <a:pt x="255182" y="56369"/>
                                </a:lnTo>
                                <a:lnTo>
                                  <a:pt x="251116" y="56369"/>
                                </a:lnTo>
                                <a:lnTo>
                                  <a:pt x="250607" y="55828"/>
                                </a:lnTo>
                                <a:lnTo>
                                  <a:pt x="250607" y="55828"/>
                                </a:lnTo>
                                <a:lnTo>
                                  <a:pt x="247558" y="55828"/>
                                </a:lnTo>
                                <a:lnTo>
                                  <a:pt x="247049" y="55286"/>
                                </a:lnTo>
                                <a:lnTo>
                                  <a:pt x="247049" y="55286"/>
                                </a:lnTo>
                                <a:lnTo>
                                  <a:pt x="245016" y="55286"/>
                                </a:lnTo>
                                <a:lnTo>
                                  <a:pt x="245016" y="55286"/>
                                </a:lnTo>
                                <a:lnTo>
                                  <a:pt x="244508" y="54744"/>
                                </a:lnTo>
                                <a:lnTo>
                                  <a:pt x="241459" y="54744"/>
                                </a:lnTo>
                                <a:lnTo>
                                  <a:pt x="241459" y="54744"/>
                                </a:lnTo>
                                <a:lnTo>
                                  <a:pt x="240950" y="54202"/>
                                </a:lnTo>
                                <a:lnTo>
                                  <a:pt x="236884" y="54202"/>
                                </a:lnTo>
                                <a:lnTo>
                                  <a:pt x="236884" y="53660"/>
                                </a:lnTo>
                                <a:lnTo>
                                  <a:pt x="233326" y="53660"/>
                                </a:lnTo>
                                <a:lnTo>
                                  <a:pt x="233326" y="53118"/>
                                </a:lnTo>
                                <a:lnTo>
                                  <a:pt x="230785" y="53118"/>
                                </a:lnTo>
                                <a:lnTo>
                                  <a:pt x="230785" y="52577"/>
                                </a:lnTo>
                                <a:lnTo>
                                  <a:pt x="227227" y="52577"/>
                                </a:lnTo>
                                <a:lnTo>
                                  <a:pt x="227227" y="52035"/>
                                </a:lnTo>
                                <a:lnTo>
                                  <a:pt x="222653" y="52035"/>
                                </a:lnTo>
                                <a:lnTo>
                                  <a:pt x="222653" y="52035"/>
                                </a:lnTo>
                                <a:lnTo>
                                  <a:pt x="222145" y="51493"/>
                                </a:lnTo>
                                <a:lnTo>
                                  <a:pt x="218079" y="51493"/>
                                </a:lnTo>
                                <a:lnTo>
                                  <a:pt x="218079" y="50951"/>
                                </a:lnTo>
                                <a:lnTo>
                                  <a:pt x="214521" y="50951"/>
                                </a:lnTo>
                                <a:lnTo>
                                  <a:pt x="214521" y="50409"/>
                                </a:lnTo>
                                <a:lnTo>
                                  <a:pt x="211979" y="50409"/>
                                </a:lnTo>
                                <a:lnTo>
                                  <a:pt x="211979" y="49867"/>
                                </a:lnTo>
                                <a:lnTo>
                                  <a:pt x="208421" y="49867"/>
                                </a:lnTo>
                                <a:lnTo>
                                  <a:pt x="208421" y="49325"/>
                                </a:lnTo>
                                <a:lnTo>
                                  <a:pt x="203847" y="49325"/>
                                </a:lnTo>
                                <a:lnTo>
                                  <a:pt x="203847" y="49325"/>
                                </a:lnTo>
                                <a:lnTo>
                                  <a:pt x="203339" y="48783"/>
                                </a:lnTo>
                                <a:lnTo>
                                  <a:pt x="198765" y="48783"/>
                                </a:lnTo>
                                <a:lnTo>
                                  <a:pt x="198765" y="48241"/>
                                </a:lnTo>
                                <a:lnTo>
                                  <a:pt x="194170" y="48241"/>
                                </a:lnTo>
                                <a:lnTo>
                                  <a:pt x="194170" y="47699"/>
                                </a:lnTo>
                                <a:lnTo>
                                  <a:pt x="190612" y="47699"/>
                                </a:lnTo>
                                <a:lnTo>
                                  <a:pt x="190612" y="47158"/>
                                </a:lnTo>
                                <a:lnTo>
                                  <a:pt x="188071" y="47158"/>
                                </a:lnTo>
                                <a:lnTo>
                                  <a:pt x="188071" y="46616"/>
                                </a:lnTo>
                                <a:lnTo>
                                  <a:pt x="185021" y="46616"/>
                                </a:lnTo>
                                <a:lnTo>
                                  <a:pt x="185021" y="46616"/>
                                </a:lnTo>
                                <a:lnTo>
                                  <a:pt x="184513" y="46074"/>
                                </a:lnTo>
                                <a:lnTo>
                                  <a:pt x="179939" y="46074"/>
                                </a:lnTo>
                                <a:lnTo>
                                  <a:pt x="179939" y="45532"/>
                                </a:lnTo>
                                <a:lnTo>
                                  <a:pt x="175364" y="45532"/>
                                </a:lnTo>
                                <a:lnTo>
                                  <a:pt x="175364" y="44990"/>
                                </a:lnTo>
                                <a:lnTo>
                                  <a:pt x="171806" y="44990"/>
                                </a:lnTo>
                                <a:lnTo>
                                  <a:pt x="171806" y="44448"/>
                                </a:lnTo>
                                <a:lnTo>
                                  <a:pt x="169265" y="44448"/>
                                </a:lnTo>
                                <a:lnTo>
                                  <a:pt x="169265" y="43907"/>
                                </a:lnTo>
                                <a:lnTo>
                                  <a:pt x="166215" y="43907"/>
                                </a:lnTo>
                                <a:lnTo>
                                  <a:pt x="166215" y="43907"/>
                                </a:lnTo>
                                <a:lnTo>
                                  <a:pt x="165707" y="43365"/>
                                </a:lnTo>
                                <a:lnTo>
                                  <a:pt x="162658" y="43365"/>
                                </a:lnTo>
                                <a:lnTo>
                                  <a:pt x="162658" y="42823"/>
                                </a:lnTo>
                                <a:lnTo>
                                  <a:pt x="160116" y="42823"/>
                                </a:lnTo>
                                <a:lnTo>
                                  <a:pt x="160116" y="42823"/>
                                </a:lnTo>
                                <a:lnTo>
                                  <a:pt x="159608" y="42281"/>
                                </a:lnTo>
                                <a:lnTo>
                                  <a:pt x="153509" y="42281"/>
                                </a:lnTo>
                                <a:lnTo>
                                  <a:pt x="153000" y="41739"/>
                                </a:lnTo>
                                <a:lnTo>
                                  <a:pt x="153000" y="41739"/>
                                </a:lnTo>
                                <a:lnTo>
                                  <a:pt x="151476" y="41739"/>
                                </a:lnTo>
                                <a:lnTo>
                                  <a:pt x="150968" y="41197"/>
                                </a:lnTo>
                                <a:lnTo>
                                  <a:pt x="150459" y="41197"/>
                                </a:lnTo>
                                <a:lnTo>
                                  <a:pt x="150459" y="41197"/>
                                </a:lnTo>
                                <a:lnTo>
                                  <a:pt x="149951" y="40655"/>
                                </a:lnTo>
                                <a:lnTo>
                                  <a:pt x="149443" y="40655"/>
                                </a:lnTo>
                                <a:lnTo>
                                  <a:pt x="149443" y="40655"/>
                                </a:lnTo>
                                <a:lnTo>
                                  <a:pt x="148934" y="40113"/>
                                </a:lnTo>
                                <a:lnTo>
                                  <a:pt x="148934" y="40113"/>
                                </a:lnTo>
                                <a:lnTo>
                                  <a:pt x="148426" y="39571"/>
                                </a:lnTo>
                                <a:lnTo>
                                  <a:pt x="148426" y="39571"/>
                                </a:lnTo>
                                <a:lnTo>
                                  <a:pt x="147918" y="39571"/>
                                </a:lnTo>
                                <a:lnTo>
                                  <a:pt x="147918" y="39029"/>
                                </a:lnTo>
                                <a:lnTo>
                                  <a:pt x="147410" y="39029"/>
                                </a:lnTo>
                                <a:lnTo>
                                  <a:pt x="147410" y="38488"/>
                                </a:lnTo>
                                <a:lnTo>
                                  <a:pt x="146901" y="38488"/>
                                </a:lnTo>
                                <a:lnTo>
                                  <a:pt x="146901" y="38488"/>
                                </a:lnTo>
                                <a:lnTo>
                                  <a:pt x="146393" y="37946"/>
                                </a:lnTo>
                                <a:lnTo>
                                  <a:pt x="146393" y="37946"/>
                                </a:lnTo>
                                <a:lnTo>
                                  <a:pt x="145885" y="37404"/>
                                </a:lnTo>
                                <a:lnTo>
                                  <a:pt x="145885" y="37404"/>
                                </a:lnTo>
                                <a:lnTo>
                                  <a:pt x="145376" y="36862"/>
                                </a:lnTo>
                                <a:lnTo>
                                  <a:pt x="145376" y="36862"/>
                                </a:lnTo>
                                <a:lnTo>
                                  <a:pt x="144868" y="36862"/>
                                </a:lnTo>
                                <a:lnTo>
                                  <a:pt x="144360" y="36320"/>
                                </a:lnTo>
                                <a:lnTo>
                                  <a:pt x="144360" y="36320"/>
                                </a:lnTo>
                                <a:lnTo>
                                  <a:pt x="143852" y="35778"/>
                                </a:lnTo>
                                <a:lnTo>
                                  <a:pt x="143852" y="35778"/>
                                </a:lnTo>
                                <a:lnTo>
                                  <a:pt x="143344" y="35237"/>
                                </a:lnTo>
                                <a:lnTo>
                                  <a:pt x="142835" y="35237"/>
                                </a:lnTo>
                                <a:lnTo>
                                  <a:pt x="142835" y="34695"/>
                                </a:lnTo>
                                <a:lnTo>
                                  <a:pt x="142327" y="34695"/>
                                </a:lnTo>
                                <a:lnTo>
                                  <a:pt x="142327" y="34695"/>
                                </a:lnTo>
                                <a:lnTo>
                                  <a:pt x="141818" y="34153"/>
                                </a:lnTo>
                                <a:lnTo>
                                  <a:pt x="141310" y="34153"/>
                                </a:lnTo>
                                <a:lnTo>
                                  <a:pt x="141310" y="34153"/>
                                </a:lnTo>
                                <a:lnTo>
                                  <a:pt x="140802" y="33610"/>
                                </a:lnTo>
                                <a:lnTo>
                                  <a:pt x="140294" y="33610"/>
                                </a:lnTo>
                                <a:lnTo>
                                  <a:pt x="140294" y="33610"/>
                                </a:lnTo>
                                <a:lnTo>
                                  <a:pt x="139786" y="33069"/>
                                </a:lnTo>
                                <a:lnTo>
                                  <a:pt x="138769" y="33069"/>
                                </a:lnTo>
                                <a:lnTo>
                                  <a:pt x="138769" y="33069"/>
                                </a:lnTo>
                                <a:lnTo>
                                  <a:pt x="138261" y="32527"/>
                                </a:lnTo>
                                <a:lnTo>
                                  <a:pt x="136736" y="32527"/>
                                </a:lnTo>
                                <a:lnTo>
                                  <a:pt x="136736" y="32527"/>
                                </a:lnTo>
                                <a:lnTo>
                                  <a:pt x="136228" y="31985"/>
                                </a:lnTo>
                                <a:lnTo>
                                  <a:pt x="133178" y="31985"/>
                                </a:lnTo>
                                <a:lnTo>
                                  <a:pt x="133178" y="31443"/>
                                </a:lnTo>
                                <a:lnTo>
                                  <a:pt x="130637" y="31443"/>
                                </a:lnTo>
                                <a:lnTo>
                                  <a:pt x="130128" y="30901"/>
                                </a:lnTo>
                                <a:lnTo>
                                  <a:pt x="130128" y="30901"/>
                                </a:lnTo>
                                <a:lnTo>
                                  <a:pt x="128604" y="30901"/>
                                </a:lnTo>
                                <a:lnTo>
                                  <a:pt x="128604" y="30359"/>
                                </a:lnTo>
                                <a:lnTo>
                                  <a:pt x="127079" y="30359"/>
                                </a:lnTo>
                                <a:lnTo>
                                  <a:pt x="127079" y="30359"/>
                                </a:lnTo>
                                <a:lnTo>
                                  <a:pt x="126571" y="29818"/>
                                </a:lnTo>
                                <a:lnTo>
                                  <a:pt x="125046" y="29818"/>
                                </a:lnTo>
                                <a:lnTo>
                                  <a:pt x="125046" y="29818"/>
                                </a:lnTo>
                                <a:lnTo>
                                  <a:pt x="124538" y="29276"/>
                                </a:lnTo>
                                <a:lnTo>
                                  <a:pt x="122505" y="29276"/>
                                </a:lnTo>
                                <a:lnTo>
                                  <a:pt x="122505" y="28734"/>
                                </a:lnTo>
                                <a:lnTo>
                                  <a:pt x="120472" y="28734"/>
                                </a:lnTo>
                                <a:lnTo>
                                  <a:pt x="119963" y="28192"/>
                                </a:lnTo>
                                <a:lnTo>
                                  <a:pt x="119963" y="28192"/>
                                </a:lnTo>
                                <a:lnTo>
                                  <a:pt x="117930" y="28192"/>
                                </a:lnTo>
                                <a:lnTo>
                                  <a:pt x="117930" y="27650"/>
                                </a:lnTo>
                                <a:lnTo>
                                  <a:pt x="115897" y="27650"/>
                                </a:lnTo>
                                <a:lnTo>
                                  <a:pt x="115897" y="27108"/>
                                </a:lnTo>
                                <a:lnTo>
                                  <a:pt x="114372" y="27108"/>
                                </a:lnTo>
                                <a:lnTo>
                                  <a:pt x="114372" y="27108"/>
                                </a:lnTo>
                                <a:lnTo>
                                  <a:pt x="113864" y="26567"/>
                                </a:lnTo>
                                <a:lnTo>
                                  <a:pt x="112848" y="26567"/>
                                </a:lnTo>
                                <a:lnTo>
                                  <a:pt x="112848" y="26567"/>
                                </a:lnTo>
                                <a:lnTo>
                                  <a:pt x="112340" y="26567"/>
                                </a:lnTo>
                                <a:lnTo>
                                  <a:pt x="111831" y="26024"/>
                                </a:lnTo>
                                <a:lnTo>
                                  <a:pt x="109798" y="26024"/>
                                </a:lnTo>
                                <a:lnTo>
                                  <a:pt x="109798" y="26024"/>
                                </a:lnTo>
                                <a:lnTo>
                                  <a:pt x="109290" y="25482"/>
                                </a:lnTo>
                                <a:lnTo>
                                  <a:pt x="106240" y="25482"/>
                                </a:lnTo>
                                <a:lnTo>
                                  <a:pt x="106240" y="24940"/>
                                </a:lnTo>
                                <a:lnTo>
                                  <a:pt x="103699" y="24940"/>
                                </a:lnTo>
                                <a:lnTo>
                                  <a:pt x="103699" y="24399"/>
                                </a:lnTo>
                                <a:lnTo>
                                  <a:pt x="101158" y="24399"/>
                                </a:lnTo>
                                <a:lnTo>
                                  <a:pt x="101158" y="23857"/>
                                </a:lnTo>
                                <a:lnTo>
                                  <a:pt x="99125" y="23857"/>
                                </a:lnTo>
                                <a:lnTo>
                                  <a:pt x="99125" y="23857"/>
                                </a:lnTo>
                                <a:lnTo>
                                  <a:pt x="98616" y="23315"/>
                                </a:lnTo>
                                <a:lnTo>
                                  <a:pt x="96583" y="23315"/>
                                </a:lnTo>
                                <a:lnTo>
                                  <a:pt x="96583" y="22773"/>
                                </a:lnTo>
                                <a:lnTo>
                                  <a:pt x="94042" y="22773"/>
                                </a:lnTo>
                                <a:lnTo>
                                  <a:pt x="94042" y="22231"/>
                                </a:lnTo>
                                <a:lnTo>
                                  <a:pt x="92009" y="22231"/>
                                </a:lnTo>
                                <a:lnTo>
                                  <a:pt x="92009" y="21689"/>
                                </a:lnTo>
                                <a:lnTo>
                                  <a:pt x="89468" y="21689"/>
                                </a:lnTo>
                                <a:lnTo>
                                  <a:pt x="89468" y="21148"/>
                                </a:lnTo>
                                <a:lnTo>
                                  <a:pt x="87435" y="21148"/>
                                </a:lnTo>
                                <a:lnTo>
                                  <a:pt x="87435" y="20606"/>
                                </a:lnTo>
                                <a:lnTo>
                                  <a:pt x="84893" y="20606"/>
                                </a:lnTo>
                                <a:lnTo>
                                  <a:pt x="84893" y="20064"/>
                                </a:lnTo>
                                <a:lnTo>
                                  <a:pt x="82338" y="20064"/>
                                </a:lnTo>
                                <a:lnTo>
                                  <a:pt x="82338" y="19522"/>
                                </a:lnTo>
                                <a:lnTo>
                                  <a:pt x="80305" y="19522"/>
                                </a:lnTo>
                                <a:lnTo>
                                  <a:pt x="80305" y="19522"/>
                                </a:lnTo>
                                <a:lnTo>
                                  <a:pt x="79797" y="18980"/>
                                </a:lnTo>
                                <a:lnTo>
                                  <a:pt x="77764" y="18980"/>
                                </a:lnTo>
                                <a:lnTo>
                                  <a:pt x="77764" y="18438"/>
                                </a:lnTo>
                                <a:lnTo>
                                  <a:pt x="75223" y="18438"/>
                                </a:lnTo>
                                <a:lnTo>
                                  <a:pt x="75223" y="17896"/>
                                </a:lnTo>
                                <a:lnTo>
                                  <a:pt x="73190" y="17896"/>
                                </a:lnTo>
                                <a:lnTo>
                                  <a:pt x="73190" y="17354"/>
                                </a:lnTo>
                                <a:lnTo>
                                  <a:pt x="70648" y="17354"/>
                                </a:lnTo>
                                <a:lnTo>
                                  <a:pt x="70648" y="16812"/>
                                </a:lnTo>
                                <a:lnTo>
                                  <a:pt x="68615" y="16812"/>
                                </a:lnTo>
                                <a:lnTo>
                                  <a:pt x="68615" y="16270"/>
                                </a:lnTo>
                                <a:lnTo>
                                  <a:pt x="66074" y="16270"/>
                                </a:lnTo>
                                <a:lnTo>
                                  <a:pt x="66074" y="15728"/>
                                </a:lnTo>
                                <a:lnTo>
                                  <a:pt x="63533" y="15728"/>
                                </a:lnTo>
                                <a:lnTo>
                                  <a:pt x="63533" y="15187"/>
                                </a:lnTo>
                                <a:lnTo>
                                  <a:pt x="61500" y="15187"/>
                                </a:lnTo>
                                <a:lnTo>
                                  <a:pt x="61500" y="15187"/>
                                </a:lnTo>
                                <a:lnTo>
                                  <a:pt x="60991" y="14630"/>
                                </a:lnTo>
                                <a:lnTo>
                                  <a:pt x="58958" y="14630"/>
                                </a:lnTo>
                                <a:lnTo>
                                  <a:pt x="58958" y="14088"/>
                                </a:lnTo>
                                <a:lnTo>
                                  <a:pt x="56417" y="14088"/>
                                </a:lnTo>
                                <a:lnTo>
                                  <a:pt x="56417" y="13546"/>
                                </a:lnTo>
                                <a:lnTo>
                                  <a:pt x="54384" y="13546"/>
                                </a:lnTo>
                                <a:lnTo>
                                  <a:pt x="54384" y="13005"/>
                                </a:lnTo>
                                <a:lnTo>
                                  <a:pt x="51843" y="13005"/>
                                </a:lnTo>
                                <a:lnTo>
                                  <a:pt x="51843" y="12463"/>
                                </a:lnTo>
                                <a:lnTo>
                                  <a:pt x="49301" y="12463"/>
                                </a:lnTo>
                                <a:lnTo>
                                  <a:pt x="49301" y="11921"/>
                                </a:lnTo>
                                <a:lnTo>
                                  <a:pt x="47268" y="11921"/>
                                </a:lnTo>
                                <a:lnTo>
                                  <a:pt x="47268" y="11921"/>
                                </a:lnTo>
                                <a:lnTo>
                                  <a:pt x="46760" y="11379"/>
                                </a:lnTo>
                                <a:lnTo>
                                  <a:pt x="44727" y="11379"/>
                                </a:lnTo>
                                <a:lnTo>
                                  <a:pt x="44727" y="10837"/>
                                </a:lnTo>
                                <a:lnTo>
                                  <a:pt x="42186" y="10837"/>
                                </a:lnTo>
                                <a:lnTo>
                                  <a:pt x="42186" y="10295"/>
                                </a:lnTo>
                                <a:lnTo>
                                  <a:pt x="40153" y="10295"/>
                                </a:lnTo>
                                <a:lnTo>
                                  <a:pt x="40153" y="9754"/>
                                </a:lnTo>
                                <a:lnTo>
                                  <a:pt x="38119" y="9754"/>
                                </a:lnTo>
                                <a:lnTo>
                                  <a:pt x="37611" y="9212"/>
                                </a:lnTo>
                                <a:lnTo>
                                  <a:pt x="37611" y="9212"/>
                                </a:lnTo>
                                <a:lnTo>
                                  <a:pt x="36087" y="9212"/>
                                </a:lnTo>
                                <a:lnTo>
                                  <a:pt x="35578" y="8670"/>
                                </a:lnTo>
                                <a:lnTo>
                                  <a:pt x="35578" y="8670"/>
                                </a:lnTo>
                                <a:lnTo>
                                  <a:pt x="34053" y="8670"/>
                                </a:lnTo>
                                <a:lnTo>
                                  <a:pt x="34053" y="8128"/>
                                </a:lnTo>
                                <a:lnTo>
                                  <a:pt x="32529" y="8128"/>
                                </a:lnTo>
                                <a:lnTo>
                                  <a:pt x="32529" y="8128"/>
                                </a:lnTo>
                                <a:lnTo>
                                  <a:pt x="32021" y="7586"/>
                                </a:lnTo>
                                <a:lnTo>
                                  <a:pt x="29479" y="7586"/>
                                </a:lnTo>
                                <a:lnTo>
                                  <a:pt x="29479" y="7044"/>
                                </a:lnTo>
                                <a:lnTo>
                                  <a:pt x="26938" y="7044"/>
                                </a:lnTo>
                                <a:lnTo>
                                  <a:pt x="26429" y="6502"/>
                                </a:lnTo>
                                <a:lnTo>
                                  <a:pt x="26429" y="6502"/>
                                </a:lnTo>
                                <a:lnTo>
                                  <a:pt x="24905" y="6502"/>
                                </a:lnTo>
                                <a:lnTo>
                                  <a:pt x="24905" y="6502"/>
                                </a:lnTo>
                                <a:lnTo>
                                  <a:pt x="24397" y="5960"/>
                                </a:lnTo>
                                <a:lnTo>
                                  <a:pt x="23380" y="5960"/>
                                </a:lnTo>
                                <a:lnTo>
                                  <a:pt x="23380" y="5960"/>
                                </a:lnTo>
                                <a:lnTo>
                                  <a:pt x="22871" y="5960"/>
                                </a:lnTo>
                                <a:lnTo>
                                  <a:pt x="22363" y="5418"/>
                                </a:lnTo>
                                <a:lnTo>
                                  <a:pt x="20331" y="5418"/>
                                </a:lnTo>
                                <a:lnTo>
                                  <a:pt x="20331" y="5418"/>
                                </a:lnTo>
                                <a:lnTo>
                                  <a:pt x="19822" y="4876"/>
                                </a:lnTo>
                                <a:lnTo>
                                  <a:pt x="17789" y="4876"/>
                                </a:lnTo>
                                <a:lnTo>
                                  <a:pt x="17281" y="4335"/>
                                </a:lnTo>
                                <a:lnTo>
                                  <a:pt x="16773" y="4335"/>
                                </a:lnTo>
                                <a:lnTo>
                                  <a:pt x="16773" y="4335"/>
                                </a:lnTo>
                                <a:lnTo>
                                  <a:pt x="15756" y="4335"/>
                                </a:lnTo>
                                <a:lnTo>
                                  <a:pt x="15248" y="3793"/>
                                </a:lnTo>
                                <a:lnTo>
                                  <a:pt x="15248" y="3793"/>
                                </a:lnTo>
                                <a:lnTo>
                                  <a:pt x="13723" y="3793"/>
                                </a:lnTo>
                                <a:lnTo>
                                  <a:pt x="13723" y="3251"/>
                                </a:lnTo>
                                <a:lnTo>
                                  <a:pt x="11690" y="3251"/>
                                </a:lnTo>
                                <a:lnTo>
                                  <a:pt x="11690" y="2709"/>
                                </a:lnTo>
                                <a:lnTo>
                                  <a:pt x="9657" y="2709"/>
                                </a:lnTo>
                                <a:lnTo>
                                  <a:pt x="9657" y="2709"/>
                                </a:lnTo>
                                <a:lnTo>
                                  <a:pt x="9149" y="2167"/>
                                </a:lnTo>
                                <a:lnTo>
                                  <a:pt x="7115" y="2167"/>
                                </a:lnTo>
                                <a:lnTo>
                                  <a:pt x="7115" y="1625"/>
                                </a:lnTo>
                                <a:lnTo>
                                  <a:pt x="4574" y="1625"/>
                                </a:lnTo>
                                <a:lnTo>
                                  <a:pt x="4574" y="1084"/>
                                </a:lnTo>
                                <a:lnTo>
                                  <a:pt x="2541" y="1084"/>
                                </a:lnTo>
                                <a:lnTo>
                                  <a:pt x="2541" y="542"/>
                                </a:lnTo>
                                <a:lnTo>
                                  <a:pt x="508" y="542"/>
                                </a:lnTo>
                                <a:lnTo>
                                  <a:pt x="0" y="0"/>
                                </a:lnTo>
                              </a:path>
                            </a:pathLst>
                          </a:custGeom>
                          <a:ln w="13215" cap="flat">
                            <a:round/>
                          </a:ln>
                        </wps:spPr>
                        <wps:style>
                          <a:lnRef idx="1">
                            <a:srgbClr val="00FFFF"/>
                          </a:lnRef>
                          <a:fillRef idx="0">
                            <a:srgbClr val="000000">
                              <a:alpha val="0"/>
                            </a:srgbClr>
                          </a:fillRef>
                          <a:effectRef idx="0">
                            <a:scrgbClr r="0" g="0" b="0"/>
                          </a:effectRef>
                          <a:fontRef idx="none"/>
                        </wps:style>
                        <wps:bodyPr/>
                      </wps:wsp>
                      <wps:wsp>
                        <wps:cNvPr id="21026" name="Shape 10495"/>
                        <wps:cNvSpPr/>
                        <wps:spPr>
                          <a:xfrm>
                            <a:off x="3927453" y="1565588"/>
                            <a:ext cx="263843" cy="97018"/>
                          </a:xfrm>
                          <a:custGeom>
                            <a:avLst/>
                            <a:gdLst/>
                            <a:ahLst/>
                            <a:cxnLst/>
                            <a:rect l="0" t="0" r="0" b="0"/>
                            <a:pathLst>
                              <a:path w="263843" h="97018">
                                <a:moveTo>
                                  <a:pt x="263843" y="97018"/>
                                </a:moveTo>
                                <a:lnTo>
                                  <a:pt x="263843" y="97018"/>
                                </a:lnTo>
                                <a:lnTo>
                                  <a:pt x="262318" y="97018"/>
                                </a:lnTo>
                                <a:lnTo>
                                  <a:pt x="261810" y="96476"/>
                                </a:lnTo>
                                <a:lnTo>
                                  <a:pt x="261810" y="96476"/>
                                </a:lnTo>
                                <a:lnTo>
                                  <a:pt x="260285" y="96476"/>
                                </a:lnTo>
                                <a:lnTo>
                                  <a:pt x="260285" y="95934"/>
                                </a:lnTo>
                                <a:lnTo>
                                  <a:pt x="258760" y="95934"/>
                                </a:lnTo>
                                <a:lnTo>
                                  <a:pt x="258760" y="95392"/>
                                </a:lnTo>
                                <a:lnTo>
                                  <a:pt x="256727" y="95392"/>
                                </a:lnTo>
                                <a:lnTo>
                                  <a:pt x="256727" y="94850"/>
                                </a:lnTo>
                                <a:lnTo>
                                  <a:pt x="254694" y="94850"/>
                                </a:lnTo>
                                <a:lnTo>
                                  <a:pt x="254694" y="94308"/>
                                </a:lnTo>
                                <a:lnTo>
                                  <a:pt x="252661" y="94308"/>
                                </a:lnTo>
                                <a:lnTo>
                                  <a:pt x="252661" y="93766"/>
                                </a:lnTo>
                                <a:lnTo>
                                  <a:pt x="251136" y="93766"/>
                                </a:lnTo>
                                <a:lnTo>
                                  <a:pt x="251136" y="93766"/>
                                </a:lnTo>
                                <a:lnTo>
                                  <a:pt x="250628" y="93225"/>
                                </a:lnTo>
                                <a:lnTo>
                                  <a:pt x="249611" y="93225"/>
                                </a:lnTo>
                                <a:lnTo>
                                  <a:pt x="249611" y="93225"/>
                                </a:lnTo>
                                <a:lnTo>
                                  <a:pt x="249103" y="93225"/>
                                </a:lnTo>
                                <a:lnTo>
                                  <a:pt x="248595" y="92683"/>
                                </a:lnTo>
                                <a:lnTo>
                                  <a:pt x="246562" y="92683"/>
                                </a:lnTo>
                                <a:lnTo>
                                  <a:pt x="246562" y="92683"/>
                                </a:lnTo>
                                <a:lnTo>
                                  <a:pt x="246054" y="92141"/>
                                </a:lnTo>
                                <a:lnTo>
                                  <a:pt x="244020" y="92141"/>
                                </a:lnTo>
                                <a:lnTo>
                                  <a:pt x="243512" y="91599"/>
                                </a:lnTo>
                                <a:lnTo>
                                  <a:pt x="243004" y="91599"/>
                                </a:lnTo>
                                <a:lnTo>
                                  <a:pt x="243004" y="91599"/>
                                </a:lnTo>
                                <a:lnTo>
                                  <a:pt x="241988" y="91599"/>
                                </a:lnTo>
                                <a:lnTo>
                                  <a:pt x="241479" y="91057"/>
                                </a:lnTo>
                                <a:lnTo>
                                  <a:pt x="241479" y="91057"/>
                                </a:lnTo>
                                <a:lnTo>
                                  <a:pt x="239954" y="91057"/>
                                </a:lnTo>
                                <a:lnTo>
                                  <a:pt x="239954" y="90515"/>
                                </a:lnTo>
                                <a:lnTo>
                                  <a:pt x="237921" y="90515"/>
                                </a:lnTo>
                                <a:lnTo>
                                  <a:pt x="237921" y="89974"/>
                                </a:lnTo>
                                <a:lnTo>
                                  <a:pt x="235888" y="89974"/>
                                </a:lnTo>
                                <a:lnTo>
                                  <a:pt x="235888" y="89974"/>
                                </a:lnTo>
                                <a:lnTo>
                                  <a:pt x="235380" y="89432"/>
                                </a:lnTo>
                                <a:lnTo>
                                  <a:pt x="233347" y="89432"/>
                                </a:lnTo>
                                <a:lnTo>
                                  <a:pt x="233347" y="88890"/>
                                </a:lnTo>
                                <a:lnTo>
                                  <a:pt x="230792" y="88890"/>
                                </a:lnTo>
                                <a:lnTo>
                                  <a:pt x="230792" y="88347"/>
                                </a:lnTo>
                                <a:lnTo>
                                  <a:pt x="228759" y="88347"/>
                                </a:lnTo>
                                <a:lnTo>
                                  <a:pt x="228759" y="87805"/>
                                </a:lnTo>
                                <a:lnTo>
                                  <a:pt x="226218" y="87805"/>
                                </a:lnTo>
                                <a:lnTo>
                                  <a:pt x="226218" y="87264"/>
                                </a:lnTo>
                                <a:lnTo>
                                  <a:pt x="224185" y="87264"/>
                                </a:lnTo>
                                <a:lnTo>
                                  <a:pt x="224185" y="86722"/>
                                </a:lnTo>
                                <a:lnTo>
                                  <a:pt x="221643" y="86722"/>
                                </a:lnTo>
                                <a:lnTo>
                                  <a:pt x="221643" y="86180"/>
                                </a:lnTo>
                                <a:lnTo>
                                  <a:pt x="219610" y="86180"/>
                                </a:lnTo>
                                <a:lnTo>
                                  <a:pt x="219102" y="85638"/>
                                </a:lnTo>
                                <a:lnTo>
                                  <a:pt x="219102" y="85638"/>
                                </a:lnTo>
                                <a:lnTo>
                                  <a:pt x="217069" y="85638"/>
                                </a:lnTo>
                                <a:lnTo>
                                  <a:pt x="217069" y="85096"/>
                                </a:lnTo>
                                <a:lnTo>
                                  <a:pt x="215036" y="85096"/>
                                </a:lnTo>
                                <a:lnTo>
                                  <a:pt x="215036" y="84555"/>
                                </a:lnTo>
                                <a:lnTo>
                                  <a:pt x="213511" y="84555"/>
                                </a:lnTo>
                                <a:lnTo>
                                  <a:pt x="213511" y="84555"/>
                                </a:lnTo>
                                <a:lnTo>
                                  <a:pt x="213003" y="84013"/>
                                </a:lnTo>
                                <a:lnTo>
                                  <a:pt x="211986" y="84013"/>
                                </a:lnTo>
                                <a:lnTo>
                                  <a:pt x="211986" y="84013"/>
                                </a:lnTo>
                                <a:lnTo>
                                  <a:pt x="211478" y="84013"/>
                                </a:lnTo>
                                <a:lnTo>
                                  <a:pt x="210970" y="83471"/>
                                </a:lnTo>
                                <a:lnTo>
                                  <a:pt x="208937" y="83471"/>
                                </a:lnTo>
                                <a:lnTo>
                                  <a:pt x="208937" y="83471"/>
                                </a:lnTo>
                                <a:lnTo>
                                  <a:pt x="208428" y="82929"/>
                                </a:lnTo>
                                <a:lnTo>
                                  <a:pt x="206396" y="82929"/>
                                </a:lnTo>
                                <a:lnTo>
                                  <a:pt x="205887" y="82387"/>
                                </a:lnTo>
                                <a:lnTo>
                                  <a:pt x="205379" y="82387"/>
                                </a:lnTo>
                                <a:lnTo>
                                  <a:pt x="205379" y="82387"/>
                                </a:lnTo>
                                <a:lnTo>
                                  <a:pt x="204362" y="82387"/>
                                </a:lnTo>
                                <a:lnTo>
                                  <a:pt x="203854" y="81845"/>
                                </a:lnTo>
                                <a:lnTo>
                                  <a:pt x="203854" y="81845"/>
                                </a:lnTo>
                                <a:lnTo>
                                  <a:pt x="202838" y="81845"/>
                                </a:lnTo>
                                <a:lnTo>
                                  <a:pt x="202330" y="81304"/>
                                </a:lnTo>
                                <a:lnTo>
                                  <a:pt x="202330" y="81304"/>
                                </a:lnTo>
                                <a:lnTo>
                                  <a:pt x="200804" y="81304"/>
                                </a:lnTo>
                                <a:lnTo>
                                  <a:pt x="200804" y="80762"/>
                                </a:lnTo>
                                <a:lnTo>
                                  <a:pt x="199280" y="80762"/>
                                </a:lnTo>
                                <a:lnTo>
                                  <a:pt x="199280" y="80219"/>
                                </a:lnTo>
                                <a:lnTo>
                                  <a:pt x="197755" y="80219"/>
                                </a:lnTo>
                                <a:lnTo>
                                  <a:pt x="197755" y="80219"/>
                                </a:lnTo>
                                <a:lnTo>
                                  <a:pt x="197247" y="79677"/>
                                </a:lnTo>
                                <a:lnTo>
                                  <a:pt x="195722" y="79677"/>
                                </a:lnTo>
                                <a:lnTo>
                                  <a:pt x="195722" y="79677"/>
                                </a:lnTo>
                                <a:lnTo>
                                  <a:pt x="195214" y="79135"/>
                                </a:lnTo>
                                <a:lnTo>
                                  <a:pt x="193180" y="79135"/>
                                </a:lnTo>
                                <a:lnTo>
                                  <a:pt x="193180" y="78594"/>
                                </a:lnTo>
                                <a:lnTo>
                                  <a:pt x="191148" y="78594"/>
                                </a:lnTo>
                                <a:lnTo>
                                  <a:pt x="191148" y="78052"/>
                                </a:lnTo>
                                <a:lnTo>
                                  <a:pt x="189114" y="78052"/>
                                </a:lnTo>
                                <a:lnTo>
                                  <a:pt x="188606" y="77510"/>
                                </a:lnTo>
                                <a:lnTo>
                                  <a:pt x="188606" y="77510"/>
                                </a:lnTo>
                                <a:lnTo>
                                  <a:pt x="187082" y="77510"/>
                                </a:lnTo>
                                <a:lnTo>
                                  <a:pt x="186573" y="76968"/>
                                </a:lnTo>
                                <a:lnTo>
                                  <a:pt x="186573" y="76968"/>
                                </a:lnTo>
                                <a:lnTo>
                                  <a:pt x="185048" y="76968"/>
                                </a:lnTo>
                                <a:lnTo>
                                  <a:pt x="185048" y="76426"/>
                                </a:lnTo>
                                <a:lnTo>
                                  <a:pt x="183524" y="76426"/>
                                </a:lnTo>
                                <a:lnTo>
                                  <a:pt x="183524" y="76426"/>
                                </a:lnTo>
                                <a:lnTo>
                                  <a:pt x="183015" y="75885"/>
                                </a:lnTo>
                                <a:lnTo>
                                  <a:pt x="181490" y="75885"/>
                                </a:lnTo>
                                <a:lnTo>
                                  <a:pt x="181490" y="75885"/>
                                </a:lnTo>
                                <a:lnTo>
                                  <a:pt x="180982" y="75343"/>
                                </a:lnTo>
                                <a:lnTo>
                                  <a:pt x="179457" y="75343"/>
                                </a:lnTo>
                                <a:lnTo>
                                  <a:pt x="178949" y="74801"/>
                                </a:lnTo>
                                <a:lnTo>
                                  <a:pt x="178949" y="74801"/>
                                </a:lnTo>
                                <a:lnTo>
                                  <a:pt x="177424" y="74801"/>
                                </a:lnTo>
                                <a:lnTo>
                                  <a:pt x="177424" y="74259"/>
                                </a:lnTo>
                                <a:lnTo>
                                  <a:pt x="175900" y="74259"/>
                                </a:lnTo>
                                <a:lnTo>
                                  <a:pt x="175900" y="73717"/>
                                </a:lnTo>
                                <a:lnTo>
                                  <a:pt x="174375" y="73717"/>
                                </a:lnTo>
                                <a:lnTo>
                                  <a:pt x="174375" y="73175"/>
                                </a:lnTo>
                                <a:lnTo>
                                  <a:pt x="172342" y="73175"/>
                                </a:lnTo>
                                <a:lnTo>
                                  <a:pt x="172342" y="72634"/>
                                </a:lnTo>
                                <a:lnTo>
                                  <a:pt x="170817" y="72634"/>
                                </a:lnTo>
                                <a:lnTo>
                                  <a:pt x="170817" y="72091"/>
                                </a:lnTo>
                                <a:lnTo>
                                  <a:pt x="169292" y="72091"/>
                                </a:lnTo>
                                <a:lnTo>
                                  <a:pt x="169292" y="71549"/>
                                </a:lnTo>
                                <a:lnTo>
                                  <a:pt x="167259" y="71549"/>
                                </a:lnTo>
                                <a:lnTo>
                                  <a:pt x="167259" y="71007"/>
                                </a:lnTo>
                                <a:lnTo>
                                  <a:pt x="165226" y="71007"/>
                                </a:lnTo>
                                <a:lnTo>
                                  <a:pt x="165226" y="70465"/>
                                </a:lnTo>
                                <a:lnTo>
                                  <a:pt x="163193" y="70465"/>
                                </a:lnTo>
                                <a:lnTo>
                                  <a:pt x="163193" y="69924"/>
                                </a:lnTo>
                                <a:lnTo>
                                  <a:pt x="161668" y="69924"/>
                                </a:lnTo>
                                <a:lnTo>
                                  <a:pt x="161668" y="69382"/>
                                </a:lnTo>
                                <a:lnTo>
                                  <a:pt x="160144" y="69382"/>
                                </a:lnTo>
                                <a:lnTo>
                                  <a:pt x="160144" y="68840"/>
                                </a:lnTo>
                                <a:lnTo>
                                  <a:pt x="158619" y="68840"/>
                                </a:lnTo>
                                <a:lnTo>
                                  <a:pt x="158619" y="68298"/>
                                </a:lnTo>
                                <a:lnTo>
                                  <a:pt x="157602" y="68298"/>
                                </a:lnTo>
                                <a:lnTo>
                                  <a:pt x="157602" y="67756"/>
                                </a:lnTo>
                                <a:lnTo>
                                  <a:pt x="156077" y="67756"/>
                                </a:lnTo>
                                <a:lnTo>
                                  <a:pt x="156077" y="67215"/>
                                </a:lnTo>
                                <a:lnTo>
                                  <a:pt x="155061" y="67215"/>
                                </a:lnTo>
                                <a:lnTo>
                                  <a:pt x="155061" y="67215"/>
                                </a:lnTo>
                                <a:lnTo>
                                  <a:pt x="154553" y="67215"/>
                                </a:lnTo>
                                <a:lnTo>
                                  <a:pt x="154044" y="66673"/>
                                </a:lnTo>
                                <a:lnTo>
                                  <a:pt x="152011" y="66673"/>
                                </a:lnTo>
                                <a:lnTo>
                                  <a:pt x="152011" y="66131"/>
                                </a:lnTo>
                                <a:lnTo>
                                  <a:pt x="149978" y="66131"/>
                                </a:lnTo>
                                <a:lnTo>
                                  <a:pt x="149470" y="65589"/>
                                </a:lnTo>
                                <a:lnTo>
                                  <a:pt x="148962" y="65589"/>
                                </a:lnTo>
                                <a:lnTo>
                                  <a:pt x="148962" y="65589"/>
                                </a:lnTo>
                                <a:lnTo>
                                  <a:pt x="148453" y="65589"/>
                                </a:lnTo>
                                <a:lnTo>
                                  <a:pt x="147945" y="65047"/>
                                </a:lnTo>
                                <a:lnTo>
                                  <a:pt x="147945" y="65047"/>
                                </a:lnTo>
                                <a:lnTo>
                                  <a:pt x="147437" y="65047"/>
                                </a:lnTo>
                                <a:lnTo>
                                  <a:pt x="146929" y="64505"/>
                                </a:lnTo>
                                <a:lnTo>
                                  <a:pt x="146929" y="64505"/>
                                </a:lnTo>
                                <a:lnTo>
                                  <a:pt x="146421" y="64505"/>
                                </a:lnTo>
                                <a:lnTo>
                                  <a:pt x="145912" y="63963"/>
                                </a:lnTo>
                                <a:lnTo>
                                  <a:pt x="145912" y="63963"/>
                                </a:lnTo>
                                <a:lnTo>
                                  <a:pt x="145404" y="63421"/>
                                </a:lnTo>
                                <a:lnTo>
                                  <a:pt x="144896" y="63421"/>
                                </a:lnTo>
                                <a:lnTo>
                                  <a:pt x="144896" y="62879"/>
                                </a:lnTo>
                                <a:lnTo>
                                  <a:pt x="144387" y="62879"/>
                                </a:lnTo>
                                <a:lnTo>
                                  <a:pt x="144387" y="62337"/>
                                </a:lnTo>
                                <a:lnTo>
                                  <a:pt x="143879" y="62337"/>
                                </a:lnTo>
                                <a:lnTo>
                                  <a:pt x="143879" y="61795"/>
                                </a:lnTo>
                                <a:lnTo>
                                  <a:pt x="143879" y="61795"/>
                                </a:lnTo>
                                <a:lnTo>
                                  <a:pt x="143371" y="61254"/>
                                </a:lnTo>
                                <a:lnTo>
                                  <a:pt x="143371" y="61254"/>
                                </a:lnTo>
                                <a:lnTo>
                                  <a:pt x="142863" y="60712"/>
                                </a:lnTo>
                                <a:lnTo>
                                  <a:pt x="142863" y="60712"/>
                                </a:lnTo>
                                <a:lnTo>
                                  <a:pt x="142863" y="60712"/>
                                </a:lnTo>
                                <a:lnTo>
                                  <a:pt x="142354" y="60170"/>
                                </a:lnTo>
                                <a:lnTo>
                                  <a:pt x="142354" y="60170"/>
                                </a:lnTo>
                                <a:lnTo>
                                  <a:pt x="141846" y="59628"/>
                                </a:lnTo>
                                <a:lnTo>
                                  <a:pt x="141846" y="59628"/>
                                </a:lnTo>
                                <a:lnTo>
                                  <a:pt x="141338" y="59086"/>
                                </a:lnTo>
                                <a:lnTo>
                                  <a:pt x="141338" y="59086"/>
                                </a:lnTo>
                                <a:lnTo>
                                  <a:pt x="141338" y="58544"/>
                                </a:lnTo>
                                <a:lnTo>
                                  <a:pt x="140829" y="58544"/>
                                </a:lnTo>
                                <a:lnTo>
                                  <a:pt x="140829" y="58544"/>
                                </a:lnTo>
                                <a:lnTo>
                                  <a:pt x="140321" y="58003"/>
                                </a:lnTo>
                                <a:lnTo>
                                  <a:pt x="140321" y="58003"/>
                                </a:lnTo>
                                <a:lnTo>
                                  <a:pt x="139813" y="57461"/>
                                </a:lnTo>
                                <a:lnTo>
                                  <a:pt x="139305" y="57461"/>
                                </a:lnTo>
                                <a:lnTo>
                                  <a:pt x="139305" y="56919"/>
                                </a:lnTo>
                                <a:lnTo>
                                  <a:pt x="138797" y="56919"/>
                                </a:lnTo>
                                <a:lnTo>
                                  <a:pt x="138288" y="56377"/>
                                </a:lnTo>
                                <a:lnTo>
                                  <a:pt x="136763" y="56377"/>
                                </a:lnTo>
                                <a:lnTo>
                                  <a:pt x="136763" y="55835"/>
                                </a:lnTo>
                                <a:lnTo>
                                  <a:pt x="135239" y="55835"/>
                                </a:lnTo>
                                <a:lnTo>
                                  <a:pt x="134731" y="55293"/>
                                </a:lnTo>
                                <a:lnTo>
                                  <a:pt x="134731" y="55293"/>
                                </a:lnTo>
                                <a:lnTo>
                                  <a:pt x="133714" y="55293"/>
                                </a:lnTo>
                                <a:lnTo>
                                  <a:pt x="133205" y="54751"/>
                                </a:lnTo>
                                <a:lnTo>
                                  <a:pt x="133205" y="54751"/>
                                </a:lnTo>
                                <a:lnTo>
                                  <a:pt x="132189" y="54751"/>
                                </a:lnTo>
                                <a:lnTo>
                                  <a:pt x="131681" y="54209"/>
                                </a:lnTo>
                                <a:lnTo>
                                  <a:pt x="131681" y="54209"/>
                                </a:lnTo>
                                <a:lnTo>
                                  <a:pt x="130156" y="54209"/>
                                </a:lnTo>
                                <a:lnTo>
                                  <a:pt x="130156" y="53667"/>
                                </a:lnTo>
                                <a:lnTo>
                                  <a:pt x="128631" y="53667"/>
                                </a:lnTo>
                                <a:lnTo>
                                  <a:pt x="128631" y="53125"/>
                                </a:lnTo>
                                <a:lnTo>
                                  <a:pt x="127106" y="53125"/>
                                </a:lnTo>
                                <a:lnTo>
                                  <a:pt x="127106" y="52584"/>
                                </a:lnTo>
                                <a:lnTo>
                                  <a:pt x="125581" y="52584"/>
                                </a:lnTo>
                                <a:lnTo>
                                  <a:pt x="125581" y="52042"/>
                                </a:lnTo>
                                <a:lnTo>
                                  <a:pt x="124057" y="52042"/>
                                </a:lnTo>
                                <a:lnTo>
                                  <a:pt x="124057" y="51500"/>
                                </a:lnTo>
                                <a:lnTo>
                                  <a:pt x="122532" y="51500"/>
                                </a:lnTo>
                                <a:lnTo>
                                  <a:pt x="122532" y="50958"/>
                                </a:lnTo>
                                <a:lnTo>
                                  <a:pt x="121007" y="50958"/>
                                </a:lnTo>
                                <a:lnTo>
                                  <a:pt x="121007" y="50416"/>
                                </a:lnTo>
                                <a:lnTo>
                                  <a:pt x="119991" y="50416"/>
                                </a:lnTo>
                                <a:lnTo>
                                  <a:pt x="119991" y="49874"/>
                                </a:lnTo>
                                <a:lnTo>
                                  <a:pt x="118466" y="49874"/>
                                </a:lnTo>
                                <a:lnTo>
                                  <a:pt x="118466" y="49333"/>
                                </a:lnTo>
                                <a:lnTo>
                                  <a:pt x="117429" y="49333"/>
                                </a:lnTo>
                                <a:lnTo>
                                  <a:pt x="117429" y="49333"/>
                                </a:lnTo>
                                <a:lnTo>
                                  <a:pt x="116921" y="48791"/>
                                </a:lnTo>
                                <a:lnTo>
                                  <a:pt x="115904" y="48791"/>
                                </a:lnTo>
                                <a:lnTo>
                                  <a:pt x="115904" y="48791"/>
                                </a:lnTo>
                                <a:lnTo>
                                  <a:pt x="115396" y="48249"/>
                                </a:lnTo>
                                <a:lnTo>
                                  <a:pt x="113871" y="48249"/>
                                </a:lnTo>
                                <a:lnTo>
                                  <a:pt x="113363" y="47706"/>
                                </a:lnTo>
                                <a:lnTo>
                                  <a:pt x="113363" y="47706"/>
                                </a:lnTo>
                                <a:lnTo>
                                  <a:pt x="112347" y="47706"/>
                                </a:lnTo>
                                <a:lnTo>
                                  <a:pt x="111838" y="47165"/>
                                </a:lnTo>
                                <a:lnTo>
                                  <a:pt x="111330" y="47165"/>
                                </a:lnTo>
                                <a:lnTo>
                                  <a:pt x="111330" y="47165"/>
                                </a:lnTo>
                                <a:lnTo>
                                  <a:pt x="110822" y="47165"/>
                                </a:lnTo>
                                <a:lnTo>
                                  <a:pt x="110313" y="46623"/>
                                </a:lnTo>
                                <a:lnTo>
                                  <a:pt x="110313" y="46623"/>
                                </a:lnTo>
                                <a:lnTo>
                                  <a:pt x="109297" y="46623"/>
                                </a:lnTo>
                                <a:lnTo>
                                  <a:pt x="109297" y="46081"/>
                                </a:lnTo>
                                <a:lnTo>
                                  <a:pt x="108280" y="46081"/>
                                </a:lnTo>
                                <a:lnTo>
                                  <a:pt x="108280" y="46081"/>
                                </a:lnTo>
                                <a:lnTo>
                                  <a:pt x="107772" y="45539"/>
                                </a:lnTo>
                                <a:lnTo>
                                  <a:pt x="106756" y="45539"/>
                                </a:lnTo>
                                <a:lnTo>
                                  <a:pt x="106756" y="45539"/>
                                </a:lnTo>
                                <a:lnTo>
                                  <a:pt x="106247" y="44997"/>
                                </a:lnTo>
                                <a:lnTo>
                                  <a:pt x="105231" y="44997"/>
                                </a:lnTo>
                                <a:lnTo>
                                  <a:pt x="105231" y="44997"/>
                                </a:lnTo>
                                <a:lnTo>
                                  <a:pt x="104722" y="44455"/>
                                </a:lnTo>
                                <a:lnTo>
                                  <a:pt x="103706" y="44455"/>
                                </a:lnTo>
                                <a:lnTo>
                                  <a:pt x="103706" y="44455"/>
                                </a:lnTo>
                                <a:lnTo>
                                  <a:pt x="103198" y="43914"/>
                                </a:lnTo>
                                <a:lnTo>
                                  <a:pt x="102181" y="43914"/>
                                </a:lnTo>
                                <a:lnTo>
                                  <a:pt x="102181" y="43372"/>
                                </a:lnTo>
                                <a:lnTo>
                                  <a:pt x="100657" y="43372"/>
                                </a:lnTo>
                                <a:lnTo>
                                  <a:pt x="100657" y="42830"/>
                                </a:lnTo>
                                <a:lnTo>
                                  <a:pt x="99132" y="42830"/>
                                </a:lnTo>
                                <a:lnTo>
                                  <a:pt x="99132" y="42288"/>
                                </a:lnTo>
                                <a:lnTo>
                                  <a:pt x="97607" y="42288"/>
                                </a:lnTo>
                                <a:lnTo>
                                  <a:pt x="97607" y="41746"/>
                                </a:lnTo>
                                <a:lnTo>
                                  <a:pt x="96590" y="41746"/>
                                </a:lnTo>
                                <a:lnTo>
                                  <a:pt x="96590" y="41204"/>
                                </a:lnTo>
                                <a:lnTo>
                                  <a:pt x="95066" y="41204"/>
                                </a:lnTo>
                                <a:lnTo>
                                  <a:pt x="95066" y="40663"/>
                                </a:lnTo>
                                <a:lnTo>
                                  <a:pt x="94049" y="40663"/>
                                </a:lnTo>
                                <a:lnTo>
                                  <a:pt x="94049" y="40121"/>
                                </a:lnTo>
                                <a:lnTo>
                                  <a:pt x="92524" y="40121"/>
                                </a:lnTo>
                                <a:lnTo>
                                  <a:pt x="92524" y="39578"/>
                                </a:lnTo>
                                <a:lnTo>
                                  <a:pt x="90999" y="39578"/>
                                </a:lnTo>
                                <a:lnTo>
                                  <a:pt x="90999" y="39036"/>
                                </a:lnTo>
                                <a:lnTo>
                                  <a:pt x="89475" y="39036"/>
                                </a:lnTo>
                                <a:lnTo>
                                  <a:pt x="89475" y="38495"/>
                                </a:lnTo>
                                <a:lnTo>
                                  <a:pt x="87950" y="38495"/>
                                </a:lnTo>
                                <a:lnTo>
                                  <a:pt x="87950" y="37953"/>
                                </a:lnTo>
                                <a:lnTo>
                                  <a:pt x="86425" y="37953"/>
                                </a:lnTo>
                                <a:lnTo>
                                  <a:pt x="86425" y="37411"/>
                                </a:lnTo>
                                <a:lnTo>
                                  <a:pt x="84900" y="37411"/>
                                </a:lnTo>
                                <a:lnTo>
                                  <a:pt x="84900" y="36869"/>
                                </a:lnTo>
                                <a:lnTo>
                                  <a:pt x="83376" y="36869"/>
                                </a:lnTo>
                                <a:lnTo>
                                  <a:pt x="83376" y="36327"/>
                                </a:lnTo>
                                <a:lnTo>
                                  <a:pt x="82359" y="36327"/>
                                </a:lnTo>
                                <a:lnTo>
                                  <a:pt x="82359" y="35785"/>
                                </a:lnTo>
                                <a:lnTo>
                                  <a:pt x="80834" y="35785"/>
                                </a:lnTo>
                                <a:lnTo>
                                  <a:pt x="80834" y="35244"/>
                                </a:lnTo>
                                <a:lnTo>
                                  <a:pt x="79818" y="35244"/>
                                </a:lnTo>
                                <a:lnTo>
                                  <a:pt x="79818" y="34702"/>
                                </a:lnTo>
                                <a:lnTo>
                                  <a:pt x="78801" y="34702"/>
                                </a:lnTo>
                                <a:lnTo>
                                  <a:pt x="78801" y="34160"/>
                                </a:lnTo>
                                <a:lnTo>
                                  <a:pt x="77784" y="34160"/>
                                </a:lnTo>
                                <a:lnTo>
                                  <a:pt x="77784" y="33618"/>
                                </a:lnTo>
                                <a:lnTo>
                                  <a:pt x="76260" y="33618"/>
                                </a:lnTo>
                                <a:lnTo>
                                  <a:pt x="76260" y="33076"/>
                                </a:lnTo>
                                <a:lnTo>
                                  <a:pt x="75243" y="33076"/>
                                </a:lnTo>
                                <a:lnTo>
                                  <a:pt x="75243" y="32534"/>
                                </a:lnTo>
                                <a:lnTo>
                                  <a:pt x="73718" y="32534"/>
                                </a:lnTo>
                                <a:lnTo>
                                  <a:pt x="73718" y="31993"/>
                                </a:lnTo>
                                <a:lnTo>
                                  <a:pt x="72194" y="31993"/>
                                </a:lnTo>
                                <a:lnTo>
                                  <a:pt x="72194" y="31450"/>
                                </a:lnTo>
                                <a:lnTo>
                                  <a:pt x="70669" y="31450"/>
                                </a:lnTo>
                                <a:lnTo>
                                  <a:pt x="70669" y="30908"/>
                                </a:lnTo>
                                <a:lnTo>
                                  <a:pt x="69144" y="30908"/>
                                </a:lnTo>
                                <a:lnTo>
                                  <a:pt x="69144" y="30366"/>
                                </a:lnTo>
                                <a:lnTo>
                                  <a:pt x="67619" y="30366"/>
                                </a:lnTo>
                                <a:lnTo>
                                  <a:pt x="67619" y="29825"/>
                                </a:lnTo>
                                <a:lnTo>
                                  <a:pt x="66094" y="29825"/>
                                </a:lnTo>
                                <a:lnTo>
                                  <a:pt x="66094" y="29283"/>
                                </a:lnTo>
                                <a:lnTo>
                                  <a:pt x="65078" y="29283"/>
                                </a:lnTo>
                                <a:lnTo>
                                  <a:pt x="64570" y="28741"/>
                                </a:lnTo>
                                <a:lnTo>
                                  <a:pt x="64570" y="28741"/>
                                </a:lnTo>
                                <a:lnTo>
                                  <a:pt x="64062" y="28741"/>
                                </a:lnTo>
                                <a:lnTo>
                                  <a:pt x="63553" y="28177"/>
                                </a:lnTo>
                                <a:lnTo>
                                  <a:pt x="63553" y="28177"/>
                                </a:lnTo>
                                <a:lnTo>
                                  <a:pt x="62536" y="28177"/>
                                </a:lnTo>
                                <a:lnTo>
                                  <a:pt x="62536" y="27636"/>
                                </a:lnTo>
                                <a:lnTo>
                                  <a:pt x="62028" y="27636"/>
                                </a:lnTo>
                                <a:lnTo>
                                  <a:pt x="62028" y="27636"/>
                                </a:lnTo>
                                <a:lnTo>
                                  <a:pt x="61520" y="27094"/>
                                </a:lnTo>
                                <a:lnTo>
                                  <a:pt x="61012" y="27094"/>
                                </a:lnTo>
                                <a:lnTo>
                                  <a:pt x="61012" y="27094"/>
                                </a:lnTo>
                                <a:lnTo>
                                  <a:pt x="60504" y="26552"/>
                                </a:lnTo>
                                <a:lnTo>
                                  <a:pt x="59487" y="26552"/>
                                </a:lnTo>
                                <a:lnTo>
                                  <a:pt x="59487" y="26010"/>
                                </a:lnTo>
                                <a:lnTo>
                                  <a:pt x="57962" y="26010"/>
                                </a:lnTo>
                                <a:lnTo>
                                  <a:pt x="57962" y="25468"/>
                                </a:lnTo>
                                <a:lnTo>
                                  <a:pt x="56438" y="25468"/>
                                </a:lnTo>
                                <a:lnTo>
                                  <a:pt x="56438" y="24926"/>
                                </a:lnTo>
                                <a:lnTo>
                                  <a:pt x="54913" y="24926"/>
                                </a:lnTo>
                                <a:lnTo>
                                  <a:pt x="54913" y="24385"/>
                                </a:lnTo>
                                <a:lnTo>
                                  <a:pt x="53896" y="24385"/>
                                </a:lnTo>
                                <a:lnTo>
                                  <a:pt x="53896" y="23843"/>
                                </a:lnTo>
                                <a:lnTo>
                                  <a:pt x="52371" y="23843"/>
                                </a:lnTo>
                                <a:lnTo>
                                  <a:pt x="52371" y="23301"/>
                                </a:lnTo>
                                <a:lnTo>
                                  <a:pt x="51355" y="23301"/>
                                </a:lnTo>
                                <a:lnTo>
                                  <a:pt x="51355" y="22759"/>
                                </a:lnTo>
                                <a:lnTo>
                                  <a:pt x="50338" y="22759"/>
                                </a:lnTo>
                                <a:lnTo>
                                  <a:pt x="50338" y="22216"/>
                                </a:lnTo>
                                <a:lnTo>
                                  <a:pt x="49322" y="22216"/>
                                </a:lnTo>
                                <a:lnTo>
                                  <a:pt x="49322" y="21675"/>
                                </a:lnTo>
                                <a:lnTo>
                                  <a:pt x="47797" y="21675"/>
                                </a:lnTo>
                                <a:lnTo>
                                  <a:pt x="47797" y="21133"/>
                                </a:lnTo>
                                <a:lnTo>
                                  <a:pt x="46780" y="21133"/>
                                </a:lnTo>
                                <a:lnTo>
                                  <a:pt x="46780" y="20591"/>
                                </a:lnTo>
                                <a:lnTo>
                                  <a:pt x="45764" y="20591"/>
                                </a:lnTo>
                                <a:lnTo>
                                  <a:pt x="45764" y="20049"/>
                                </a:lnTo>
                                <a:lnTo>
                                  <a:pt x="44748" y="20049"/>
                                </a:lnTo>
                                <a:lnTo>
                                  <a:pt x="44748" y="19507"/>
                                </a:lnTo>
                                <a:lnTo>
                                  <a:pt x="43223" y="19507"/>
                                </a:lnTo>
                                <a:lnTo>
                                  <a:pt x="43223" y="18966"/>
                                </a:lnTo>
                                <a:lnTo>
                                  <a:pt x="42206" y="18966"/>
                                </a:lnTo>
                                <a:lnTo>
                                  <a:pt x="42206" y="18424"/>
                                </a:lnTo>
                                <a:lnTo>
                                  <a:pt x="40681" y="18424"/>
                                </a:lnTo>
                                <a:lnTo>
                                  <a:pt x="40681" y="17882"/>
                                </a:lnTo>
                                <a:lnTo>
                                  <a:pt x="39157" y="17882"/>
                                </a:lnTo>
                                <a:lnTo>
                                  <a:pt x="39157" y="17340"/>
                                </a:lnTo>
                                <a:lnTo>
                                  <a:pt x="37632" y="17340"/>
                                </a:lnTo>
                                <a:lnTo>
                                  <a:pt x="37632" y="16798"/>
                                </a:lnTo>
                                <a:lnTo>
                                  <a:pt x="36615" y="16798"/>
                                </a:lnTo>
                                <a:lnTo>
                                  <a:pt x="36107" y="16256"/>
                                </a:lnTo>
                                <a:lnTo>
                                  <a:pt x="36107" y="16256"/>
                                </a:lnTo>
                                <a:lnTo>
                                  <a:pt x="35599" y="16256"/>
                                </a:lnTo>
                                <a:lnTo>
                                  <a:pt x="35090" y="15715"/>
                                </a:lnTo>
                                <a:lnTo>
                                  <a:pt x="35090" y="15715"/>
                                </a:lnTo>
                                <a:lnTo>
                                  <a:pt x="34582" y="15715"/>
                                </a:lnTo>
                                <a:lnTo>
                                  <a:pt x="34582" y="15715"/>
                                </a:lnTo>
                                <a:lnTo>
                                  <a:pt x="34074" y="15173"/>
                                </a:lnTo>
                                <a:lnTo>
                                  <a:pt x="33566" y="15173"/>
                                </a:lnTo>
                                <a:lnTo>
                                  <a:pt x="33566" y="15173"/>
                                </a:lnTo>
                                <a:lnTo>
                                  <a:pt x="33058" y="14631"/>
                                </a:lnTo>
                                <a:lnTo>
                                  <a:pt x="32549" y="14631"/>
                                </a:lnTo>
                                <a:lnTo>
                                  <a:pt x="32549" y="14631"/>
                                </a:lnTo>
                                <a:lnTo>
                                  <a:pt x="32041" y="14088"/>
                                </a:lnTo>
                                <a:lnTo>
                                  <a:pt x="31533" y="14088"/>
                                </a:lnTo>
                                <a:lnTo>
                                  <a:pt x="31533" y="14088"/>
                                </a:lnTo>
                                <a:lnTo>
                                  <a:pt x="31024" y="13546"/>
                                </a:lnTo>
                                <a:lnTo>
                                  <a:pt x="30008" y="13546"/>
                                </a:lnTo>
                                <a:lnTo>
                                  <a:pt x="30008" y="13546"/>
                                </a:lnTo>
                                <a:lnTo>
                                  <a:pt x="29500" y="13005"/>
                                </a:lnTo>
                                <a:lnTo>
                                  <a:pt x="28483" y="13005"/>
                                </a:lnTo>
                                <a:lnTo>
                                  <a:pt x="28483" y="12463"/>
                                </a:lnTo>
                                <a:lnTo>
                                  <a:pt x="26958" y="12463"/>
                                </a:lnTo>
                                <a:lnTo>
                                  <a:pt x="26958" y="11921"/>
                                </a:lnTo>
                                <a:lnTo>
                                  <a:pt x="25942" y="11921"/>
                                </a:lnTo>
                                <a:lnTo>
                                  <a:pt x="25942" y="11379"/>
                                </a:lnTo>
                                <a:lnTo>
                                  <a:pt x="24925" y="11379"/>
                                </a:lnTo>
                                <a:lnTo>
                                  <a:pt x="24417" y="10837"/>
                                </a:lnTo>
                                <a:lnTo>
                                  <a:pt x="24417" y="10837"/>
                                </a:lnTo>
                                <a:lnTo>
                                  <a:pt x="23401" y="10837"/>
                                </a:lnTo>
                                <a:lnTo>
                                  <a:pt x="23401" y="10295"/>
                                </a:lnTo>
                                <a:lnTo>
                                  <a:pt x="22384" y="10295"/>
                                </a:lnTo>
                                <a:lnTo>
                                  <a:pt x="22384" y="9754"/>
                                </a:lnTo>
                                <a:lnTo>
                                  <a:pt x="21367" y="9754"/>
                                </a:lnTo>
                                <a:lnTo>
                                  <a:pt x="21367" y="9212"/>
                                </a:lnTo>
                                <a:lnTo>
                                  <a:pt x="20351" y="9212"/>
                                </a:lnTo>
                                <a:lnTo>
                                  <a:pt x="20351" y="8670"/>
                                </a:lnTo>
                                <a:lnTo>
                                  <a:pt x="19334" y="8670"/>
                                </a:lnTo>
                                <a:lnTo>
                                  <a:pt x="19334" y="8128"/>
                                </a:lnTo>
                                <a:lnTo>
                                  <a:pt x="18318" y="8128"/>
                                </a:lnTo>
                                <a:lnTo>
                                  <a:pt x="18318" y="8128"/>
                                </a:lnTo>
                                <a:lnTo>
                                  <a:pt x="17810" y="7586"/>
                                </a:lnTo>
                                <a:lnTo>
                                  <a:pt x="17301" y="7586"/>
                                </a:lnTo>
                                <a:lnTo>
                                  <a:pt x="17301" y="7586"/>
                                </a:lnTo>
                                <a:lnTo>
                                  <a:pt x="16793" y="7045"/>
                                </a:lnTo>
                                <a:lnTo>
                                  <a:pt x="15777" y="7045"/>
                                </a:lnTo>
                                <a:lnTo>
                                  <a:pt x="15777" y="7045"/>
                                </a:lnTo>
                                <a:lnTo>
                                  <a:pt x="15268" y="6503"/>
                                </a:lnTo>
                                <a:lnTo>
                                  <a:pt x="14252" y="6503"/>
                                </a:lnTo>
                                <a:lnTo>
                                  <a:pt x="14252" y="5960"/>
                                </a:lnTo>
                                <a:lnTo>
                                  <a:pt x="13235" y="5960"/>
                                </a:lnTo>
                                <a:lnTo>
                                  <a:pt x="12727" y="5418"/>
                                </a:lnTo>
                                <a:lnTo>
                                  <a:pt x="12727" y="5418"/>
                                </a:lnTo>
                                <a:lnTo>
                                  <a:pt x="12219" y="5418"/>
                                </a:lnTo>
                                <a:lnTo>
                                  <a:pt x="11711" y="4876"/>
                                </a:lnTo>
                                <a:lnTo>
                                  <a:pt x="11711" y="4876"/>
                                </a:lnTo>
                                <a:lnTo>
                                  <a:pt x="11202" y="4876"/>
                                </a:lnTo>
                                <a:lnTo>
                                  <a:pt x="11202" y="4876"/>
                                </a:lnTo>
                                <a:lnTo>
                                  <a:pt x="10694" y="4335"/>
                                </a:lnTo>
                                <a:lnTo>
                                  <a:pt x="10185" y="4335"/>
                                </a:lnTo>
                                <a:lnTo>
                                  <a:pt x="10185" y="4335"/>
                                </a:lnTo>
                                <a:lnTo>
                                  <a:pt x="9677" y="3793"/>
                                </a:lnTo>
                                <a:lnTo>
                                  <a:pt x="9169" y="3793"/>
                                </a:lnTo>
                                <a:lnTo>
                                  <a:pt x="9169" y="3793"/>
                                </a:lnTo>
                                <a:lnTo>
                                  <a:pt x="8661" y="3251"/>
                                </a:lnTo>
                                <a:lnTo>
                                  <a:pt x="7644" y="3251"/>
                                </a:lnTo>
                                <a:lnTo>
                                  <a:pt x="7644" y="2709"/>
                                </a:lnTo>
                                <a:lnTo>
                                  <a:pt x="6120" y="2709"/>
                                </a:lnTo>
                                <a:lnTo>
                                  <a:pt x="6120" y="2167"/>
                                </a:lnTo>
                                <a:lnTo>
                                  <a:pt x="5103" y="2167"/>
                                </a:lnTo>
                                <a:lnTo>
                                  <a:pt x="4595" y="1625"/>
                                </a:lnTo>
                                <a:lnTo>
                                  <a:pt x="4595" y="1625"/>
                                </a:lnTo>
                                <a:lnTo>
                                  <a:pt x="3558" y="1625"/>
                                </a:lnTo>
                                <a:lnTo>
                                  <a:pt x="3049" y="1084"/>
                                </a:lnTo>
                                <a:lnTo>
                                  <a:pt x="3049" y="1084"/>
                                </a:lnTo>
                                <a:lnTo>
                                  <a:pt x="2033" y="1084"/>
                                </a:lnTo>
                                <a:lnTo>
                                  <a:pt x="2033" y="542"/>
                                </a:lnTo>
                                <a:lnTo>
                                  <a:pt x="1017" y="542"/>
                                </a:lnTo>
                                <a:lnTo>
                                  <a:pt x="1017" y="0"/>
                                </a:lnTo>
                                <a:lnTo>
                                  <a:pt x="0" y="0"/>
                                </a:lnTo>
                              </a:path>
                            </a:pathLst>
                          </a:custGeom>
                          <a:ln w="13215" cap="flat">
                            <a:round/>
                          </a:ln>
                        </wps:spPr>
                        <wps:style>
                          <a:lnRef idx="1">
                            <a:srgbClr val="00FFFF"/>
                          </a:lnRef>
                          <a:fillRef idx="0">
                            <a:srgbClr val="000000">
                              <a:alpha val="0"/>
                            </a:srgbClr>
                          </a:fillRef>
                          <a:effectRef idx="0">
                            <a:scrgbClr r="0" g="0" b="0"/>
                          </a:effectRef>
                          <a:fontRef idx="none"/>
                        </wps:style>
                        <wps:bodyPr/>
                      </wps:wsp>
                      <wps:wsp>
                        <wps:cNvPr id="21027" name="Shape 10496"/>
                        <wps:cNvSpPr/>
                        <wps:spPr>
                          <a:xfrm>
                            <a:off x="3688543" y="1441483"/>
                            <a:ext cx="238910" cy="124105"/>
                          </a:xfrm>
                          <a:custGeom>
                            <a:avLst/>
                            <a:gdLst/>
                            <a:ahLst/>
                            <a:cxnLst/>
                            <a:rect l="0" t="0" r="0" b="0"/>
                            <a:pathLst>
                              <a:path w="238910" h="124105">
                                <a:moveTo>
                                  <a:pt x="238910" y="124105"/>
                                </a:moveTo>
                                <a:lnTo>
                                  <a:pt x="238910" y="124105"/>
                                </a:lnTo>
                                <a:lnTo>
                                  <a:pt x="238402" y="123563"/>
                                </a:lnTo>
                                <a:lnTo>
                                  <a:pt x="237386" y="123563"/>
                                </a:lnTo>
                                <a:lnTo>
                                  <a:pt x="237386" y="123021"/>
                                </a:lnTo>
                                <a:lnTo>
                                  <a:pt x="236369" y="123021"/>
                                </a:lnTo>
                                <a:lnTo>
                                  <a:pt x="236369" y="122479"/>
                                </a:lnTo>
                                <a:lnTo>
                                  <a:pt x="235352" y="122479"/>
                                </a:lnTo>
                                <a:lnTo>
                                  <a:pt x="234844" y="121937"/>
                                </a:lnTo>
                                <a:lnTo>
                                  <a:pt x="234844" y="121937"/>
                                </a:lnTo>
                                <a:lnTo>
                                  <a:pt x="233828" y="121937"/>
                                </a:lnTo>
                                <a:lnTo>
                                  <a:pt x="233828" y="121395"/>
                                </a:lnTo>
                                <a:lnTo>
                                  <a:pt x="232811" y="121395"/>
                                </a:lnTo>
                                <a:lnTo>
                                  <a:pt x="232811" y="120853"/>
                                </a:lnTo>
                                <a:lnTo>
                                  <a:pt x="231794" y="120853"/>
                                </a:lnTo>
                                <a:lnTo>
                                  <a:pt x="231794" y="120311"/>
                                </a:lnTo>
                                <a:lnTo>
                                  <a:pt x="231286" y="120311"/>
                                </a:lnTo>
                                <a:lnTo>
                                  <a:pt x="231286" y="120311"/>
                                </a:lnTo>
                                <a:lnTo>
                                  <a:pt x="230778" y="119769"/>
                                </a:lnTo>
                                <a:lnTo>
                                  <a:pt x="230270" y="119769"/>
                                </a:lnTo>
                                <a:lnTo>
                                  <a:pt x="230270" y="119228"/>
                                </a:lnTo>
                                <a:lnTo>
                                  <a:pt x="229253" y="119228"/>
                                </a:lnTo>
                                <a:lnTo>
                                  <a:pt x="229253" y="118686"/>
                                </a:lnTo>
                                <a:lnTo>
                                  <a:pt x="228237" y="118686"/>
                                </a:lnTo>
                                <a:lnTo>
                                  <a:pt x="228237" y="118144"/>
                                </a:lnTo>
                                <a:lnTo>
                                  <a:pt x="227220" y="118144"/>
                                </a:lnTo>
                                <a:lnTo>
                                  <a:pt x="227220" y="117602"/>
                                </a:lnTo>
                                <a:lnTo>
                                  <a:pt x="225696" y="117602"/>
                                </a:lnTo>
                                <a:lnTo>
                                  <a:pt x="225696" y="117060"/>
                                </a:lnTo>
                                <a:lnTo>
                                  <a:pt x="224679" y="117060"/>
                                </a:lnTo>
                                <a:lnTo>
                                  <a:pt x="224679" y="116518"/>
                                </a:lnTo>
                                <a:lnTo>
                                  <a:pt x="223662" y="116518"/>
                                </a:lnTo>
                                <a:lnTo>
                                  <a:pt x="223662" y="115977"/>
                                </a:lnTo>
                                <a:lnTo>
                                  <a:pt x="222646" y="115977"/>
                                </a:lnTo>
                                <a:lnTo>
                                  <a:pt x="222646" y="115435"/>
                                </a:lnTo>
                                <a:lnTo>
                                  <a:pt x="221629" y="115435"/>
                                </a:lnTo>
                                <a:lnTo>
                                  <a:pt x="221629" y="114892"/>
                                </a:lnTo>
                                <a:lnTo>
                                  <a:pt x="220613" y="114892"/>
                                </a:lnTo>
                                <a:lnTo>
                                  <a:pt x="220613" y="114350"/>
                                </a:lnTo>
                                <a:lnTo>
                                  <a:pt x="219596" y="114350"/>
                                </a:lnTo>
                                <a:lnTo>
                                  <a:pt x="219596" y="113809"/>
                                </a:lnTo>
                                <a:lnTo>
                                  <a:pt x="218580" y="113809"/>
                                </a:lnTo>
                                <a:lnTo>
                                  <a:pt x="218580" y="113267"/>
                                </a:lnTo>
                                <a:lnTo>
                                  <a:pt x="217563" y="113267"/>
                                </a:lnTo>
                                <a:lnTo>
                                  <a:pt x="217563" y="112725"/>
                                </a:lnTo>
                                <a:lnTo>
                                  <a:pt x="216038" y="112725"/>
                                </a:lnTo>
                                <a:lnTo>
                                  <a:pt x="216038" y="112183"/>
                                </a:lnTo>
                                <a:lnTo>
                                  <a:pt x="215022" y="112183"/>
                                </a:lnTo>
                                <a:lnTo>
                                  <a:pt x="215022" y="111641"/>
                                </a:lnTo>
                                <a:lnTo>
                                  <a:pt x="214006" y="111641"/>
                                </a:lnTo>
                                <a:lnTo>
                                  <a:pt x="214006" y="111099"/>
                                </a:lnTo>
                                <a:lnTo>
                                  <a:pt x="212989" y="111099"/>
                                </a:lnTo>
                                <a:lnTo>
                                  <a:pt x="212989" y="110558"/>
                                </a:lnTo>
                                <a:lnTo>
                                  <a:pt x="212481" y="110558"/>
                                </a:lnTo>
                                <a:lnTo>
                                  <a:pt x="212481" y="110016"/>
                                </a:lnTo>
                                <a:lnTo>
                                  <a:pt x="211464" y="110016"/>
                                </a:lnTo>
                                <a:lnTo>
                                  <a:pt x="211464" y="109474"/>
                                </a:lnTo>
                                <a:lnTo>
                                  <a:pt x="210448" y="109474"/>
                                </a:lnTo>
                                <a:lnTo>
                                  <a:pt x="210448" y="108932"/>
                                </a:lnTo>
                                <a:lnTo>
                                  <a:pt x="209939" y="108932"/>
                                </a:lnTo>
                                <a:lnTo>
                                  <a:pt x="209431" y="108390"/>
                                </a:lnTo>
                                <a:lnTo>
                                  <a:pt x="209431" y="108390"/>
                                </a:lnTo>
                                <a:lnTo>
                                  <a:pt x="208923" y="108390"/>
                                </a:lnTo>
                                <a:lnTo>
                                  <a:pt x="208923" y="107848"/>
                                </a:lnTo>
                                <a:lnTo>
                                  <a:pt x="207906" y="107848"/>
                                </a:lnTo>
                                <a:lnTo>
                                  <a:pt x="207906" y="107307"/>
                                </a:lnTo>
                                <a:lnTo>
                                  <a:pt x="207398" y="107307"/>
                                </a:lnTo>
                                <a:lnTo>
                                  <a:pt x="207398" y="106764"/>
                                </a:lnTo>
                                <a:lnTo>
                                  <a:pt x="206382" y="106764"/>
                                </a:lnTo>
                                <a:lnTo>
                                  <a:pt x="206382" y="106222"/>
                                </a:lnTo>
                                <a:lnTo>
                                  <a:pt x="205365" y="106222"/>
                                </a:lnTo>
                                <a:lnTo>
                                  <a:pt x="205365" y="105680"/>
                                </a:lnTo>
                                <a:lnTo>
                                  <a:pt x="204856" y="105680"/>
                                </a:lnTo>
                                <a:lnTo>
                                  <a:pt x="204856" y="105139"/>
                                </a:lnTo>
                                <a:lnTo>
                                  <a:pt x="203840" y="105139"/>
                                </a:lnTo>
                                <a:lnTo>
                                  <a:pt x="203840" y="104597"/>
                                </a:lnTo>
                                <a:lnTo>
                                  <a:pt x="202824" y="104597"/>
                                </a:lnTo>
                                <a:lnTo>
                                  <a:pt x="202824" y="104055"/>
                                </a:lnTo>
                                <a:lnTo>
                                  <a:pt x="201807" y="104055"/>
                                </a:lnTo>
                                <a:lnTo>
                                  <a:pt x="201807" y="103513"/>
                                </a:lnTo>
                                <a:lnTo>
                                  <a:pt x="200790" y="103513"/>
                                </a:lnTo>
                                <a:lnTo>
                                  <a:pt x="200790" y="102971"/>
                                </a:lnTo>
                                <a:lnTo>
                                  <a:pt x="200282" y="102971"/>
                                </a:lnTo>
                                <a:lnTo>
                                  <a:pt x="200282" y="102429"/>
                                </a:lnTo>
                                <a:lnTo>
                                  <a:pt x="199266" y="102429"/>
                                </a:lnTo>
                                <a:lnTo>
                                  <a:pt x="199266" y="101888"/>
                                </a:lnTo>
                                <a:lnTo>
                                  <a:pt x="198249" y="101888"/>
                                </a:lnTo>
                                <a:lnTo>
                                  <a:pt x="198249" y="101346"/>
                                </a:lnTo>
                                <a:lnTo>
                                  <a:pt x="197741" y="101346"/>
                                </a:lnTo>
                                <a:lnTo>
                                  <a:pt x="197741" y="100804"/>
                                </a:lnTo>
                                <a:lnTo>
                                  <a:pt x="196724" y="100804"/>
                                </a:lnTo>
                                <a:lnTo>
                                  <a:pt x="196724" y="100262"/>
                                </a:lnTo>
                                <a:lnTo>
                                  <a:pt x="196216" y="100262"/>
                                </a:lnTo>
                                <a:lnTo>
                                  <a:pt x="196216" y="99720"/>
                                </a:lnTo>
                                <a:lnTo>
                                  <a:pt x="195200" y="99720"/>
                                </a:lnTo>
                                <a:lnTo>
                                  <a:pt x="195200" y="99178"/>
                                </a:lnTo>
                                <a:lnTo>
                                  <a:pt x="194691" y="99178"/>
                                </a:lnTo>
                                <a:lnTo>
                                  <a:pt x="194691" y="98636"/>
                                </a:lnTo>
                                <a:lnTo>
                                  <a:pt x="193675" y="98636"/>
                                </a:lnTo>
                                <a:lnTo>
                                  <a:pt x="193675" y="98094"/>
                                </a:lnTo>
                                <a:lnTo>
                                  <a:pt x="193167" y="98094"/>
                                </a:lnTo>
                                <a:lnTo>
                                  <a:pt x="193167" y="97552"/>
                                </a:lnTo>
                                <a:lnTo>
                                  <a:pt x="192150" y="97552"/>
                                </a:lnTo>
                                <a:lnTo>
                                  <a:pt x="192150" y="97010"/>
                                </a:lnTo>
                                <a:lnTo>
                                  <a:pt x="191642" y="97010"/>
                                </a:lnTo>
                                <a:lnTo>
                                  <a:pt x="191642" y="96469"/>
                                </a:lnTo>
                                <a:lnTo>
                                  <a:pt x="191134" y="96469"/>
                                </a:lnTo>
                                <a:lnTo>
                                  <a:pt x="190625" y="95927"/>
                                </a:lnTo>
                                <a:lnTo>
                                  <a:pt x="190625" y="95927"/>
                                </a:lnTo>
                                <a:lnTo>
                                  <a:pt x="190117" y="95927"/>
                                </a:lnTo>
                                <a:lnTo>
                                  <a:pt x="190117" y="95385"/>
                                </a:lnTo>
                                <a:lnTo>
                                  <a:pt x="189609" y="95385"/>
                                </a:lnTo>
                                <a:lnTo>
                                  <a:pt x="189609" y="94843"/>
                                </a:lnTo>
                                <a:lnTo>
                                  <a:pt x="188592" y="94843"/>
                                </a:lnTo>
                                <a:lnTo>
                                  <a:pt x="188592" y="94301"/>
                                </a:lnTo>
                                <a:lnTo>
                                  <a:pt x="188084" y="94301"/>
                                </a:lnTo>
                                <a:lnTo>
                                  <a:pt x="188084" y="93759"/>
                                </a:lnTo>
                                <a:lnTo>
                                  <a:pt x="187576" y="93759"/>
                                </a:lnTo>
                                <a:lnTo>
                                  <a:pt x="187576" y="93218"/>
                                </a:lnTo>
                                <a:lnTo>
                                  <a:pt x="186559" y="93218"/>
                                </a:lnTo>
                                <a:lnTo>
                                  <a:pt x="186559" y="92676"/>
                                </a:lnTo>
                                <a:lnTo>
                                  <a:pt x="186051" y="92676"/>
                                </a:lnTo>
                                <a:lnTo>
                                  <a:pt x="186051" y="92134"/>
                                </a:lnTo>
                                <a:lnTo>
                                  <a:pt x="185034" y="92134"/>
                                </a:lnTo>
                                <a:lnTo>
                                  <a:pt x="185034" y="91592"/>
                                </a:lnTo>
                                <a:lnTo>
                                  <a:pt x="184526" y="91592"/>
                                </a:lnTo>
                                <a:lnTo>
                                  <a:pt x="184526" y="91050"/>
                                </a:lnTo>
                                <a:lnTo>
                                  <a:pt x="183510" y="91050"/>
                                </a:lnTo>
                                <a:lnTo>
                                  <a:pt x="183510" y="90508"/>
                                </a:lnTo>
                                <a:lnTo>
                                  <a:pt x="183001" y="90508"/>
                                </a:lnTo>
                                <a:lnTo>
                                  <a:pt x="183001" y="89966"/>
                                </a:lnTo>
                                <a:lnTo>
                                  <a:pt x="181985" y="89966"/>
                                </a:lnTo>
                                <a:lnTo>
                                  <a:pt x="181985" y="89424"/>
                                </a:lnTo>
                                <a:lnTo>
                                  <a:pt x="181477" y="89424"/>
                                </a:lnTo>
                                <a:lnTo>
                                  <a:pt x="181477" y="88882"/>
                                </a:lnTo>
                                <a:lnTo>
                                  <a:pt x="180968" y="88882"/>
                                </a:lnTo>
                                <a:lnTo>
                                  <a:pt x="180968" y="88340"/>
                                </a:lnTo>
                                <a:lnTo>
                                  <a:pt x="179952" y="88340"/>
                                </a:lnTo>
                                <a:lnTo>
                                  <a:pt x="179952" y="87799"/>
                                </a:lnTo>
                                <a:lnTo>
                                  <a:pt x="179443" y="87799"/>
                                </a:lnTo>
                                <a:lnTo>
                                  <a:pt x="179443" y="87257"/>
                                </a:lnTo>
                                <a:lnTo>
                                  <a:pt x="178935" y="87257"/>
                                </a:lnTo>
                                <a:lnTo>
                                  <a:pt x="178935" y="86715"/>
                                </a:lnTo>
                                <a:lnTo>
                                  <a:pt x="178427" y="86715"/>
                                </a:lnTo>
                                <a:lnTo>
                                  <a:pt x="178427" y="86173"/>
                                </a:lnTo>
                                <a:lnTo>
                                  <a:pt x="177919" y="86173"/>
                                </a:lnTo>
                                <a:lnTo>
                                  <a:pt x="177919" y="85631"/>
                                </a:lnTo>
                                <a:lnTo>
                                  <a:pt x="177410" y="85631"/>
                                </a:lnTo>
                                <a:lnTo>
                                  <a:pt x="177410" y="85089"/>
                                </a:lnTo>
                                <a:lnTo>
                                  <a:pt x="176394" y="85089"/>
                                </a:lnTo>
                                <a:lnTo>
                                  <a:pt x="176394" y="84548"/>
                                </a:lnTo>
                                <a:lnTo>
                                  <a:pt x="175886" y="84548"/>
                                </a:lnTo>
                                <a:lnTo>
                                  <a:pt x="175886" y="84006"/>
                                </a:lnTo>
                                <a:lnTo>
                                  <a:pt x="175378" y="84006"/>
                                </a:lnTo>
                                <a:lnTo>
                                  <a:pt x="175378" y="83464"/>
                                </a:lnTo>
                                <a:lnTo>
                                  <a:pt x="174869" y="83464"/>
                                </a:lnTo>
                                <a:lnTo>
                                  <a:pt x="174869" y="82922"/>
                                </a:lnTo>
                                <a:lnTo>
                                  <a:pt x="174361" y="82922"/>
                                </a:lnTo>
                                <a:lnTo>
                                  <a:pt x="174361" y="82379"/>
                                </a:lnTo>
                                <a:lnTo>
                                  <a:pt x="173853" y="82379"/>
                                </a:lnTo>
                                <a:lnTo>
                                  <a:pt x="173853" y="81838"/>
                                </a:lnTo>
                                <a:lnTo>
                                  <a:pt x="173344" y="81838"/>
                                </a:lnTo>
                                <a:lnTo>
                                  <a:pt x="172836" y="81296"/>
                                </a:lnTo>
                                <a:lnTo>
                                  <a:pt x="172836" y="81296"/>
                                </a:lnTo>
                                <a:lnTo>
                                  <a:pt x="172328" y="80754"/>
                                </a:lnTo>
                                <a:lnTo>
                                  <a:pt x="172328" y="80754"/>
                                </a:lnTo>
                                <a:lnTo>
                                  <a:pt x="171820" y="80212"/>
                                </a:lnTo>
                                <a:lnTo>
                                  <a:pt x="171820" y="80212"/>
                                </a:lnTo>
                                <a:lnTo>
                                  <a:pt x="171311" y="79670"/>
                                </a:lnTo>
                                <a:lnTo>
                                  <a:pt x="171311" y="79670"/>
                                </a:lnTo>
                                <a:lnTo>
                                  <a:pt x="170803" y="79670"/>
                                </a:lnTo>
                                <a:lnTo>
                                  <a:pt x="170803" y="79129"/>
                                </a:lnTo>
                                <a:lnTo>
                                  <a:pt x="170295" y="79129"/>
                                </a:lnTo>
                                <a:lnTo>
                                  <a:pt x="170295" y="78587"/>
                                </a:lnTo>
                                <a:lnTo>
                                  <a:pt x="169787" y="78587"/>
                                </a:lnTo>
                                <a:lnTo>
                                  <a:pt x="169787" y="78045"/>
                                </a:lnTo>
                                <a:lnTo>
                                  <a:pt x="169278" y="78045"/>
                                </a:lnTo>
                                <a:lnTo>
                                  <a:pt x="169278" y="77503"/>
                                </a:lnTo>
                                <a:lnTo>
                                  <a:pt x="168770" y="77503"/>
                                </a:lnTo>
                                <a:lnTo>
                                  <a:pt x="168770" y="76961"/>
                                </a:lnTo>
                                <a:lnTo>
                                  <a:pt x="168262" y="76961"/>
                                </a:lnTo>
                                <a:lnTo>
                                  <a:pt x="168262" y="76419"/>
                                </a:lnTo>
                                <a:lnTo>
                                  <a:pt x="167753" y="76419"/>
                                </a:lnTo>
                                <a:lnTo>
                                  <a:pt x="167753" y="75878"/>
                                </a:lnTo>
                                <a:lnTo>
                                  <a:pt x="167245" y="75878"/>
                                </a:lnTo>
                                <a:lnTo>
                                  <a:pt x="167245" y="75878"/>
                                </a:lnTo>
                                <a:lnTo>
                                  <a:pt x="166737" y="75336"/>
                                </a:lnTo>
                                <a:lnTo>
                                  <a:pt x="166737" y="75336"/>
                                </a:lnTo>
                                <a:lnTo>
                                  <a:pt x="166229" y="74794"/>
                                </a:lnTo>
                                <a:lnTo>
                                  <a:pt x="166229" y="74794"/>
                                </a:lnTo>
                                <a:lnTo>
                                  <a:pt x="165721" y="74251"/>
                                </a:lnTo>
                                <a:lnTo>
                                  <a:pt x="165721" y="74251"/>
                                </a:lnTo>
                                <a:lnTo>
                                  <a:pt x="165212" y="73709"/>
                                </a:lnTo>
                                <a:lnTo>
                                  <a:pt x="165212" y="73709"/>
                                </a:lnTo>
                                <a:lnTo>
                                  <a:pt x="164704" y="73168"/>
                                </a:lnTo>
                                <a:lnTo>
                                  <a:pt x="164704" y="73168"/>
                                </a:lnTo>
                                <a:lnTo>
                                  <a:pt x="164196" y="72626"/>
                                </a:lnTo>
                                <a:lnTo>
                                  <a:pt x="164196" y="72626"/>
                                </a:lnTo>
                                <a:lnTo>
                                  <a:pt x="163687" y="72084"/>
                                </a:lnTo>
                                <a:lnTo>
                                  <a:pt x="163687" y="72084"/>
                                </a:lnTo>
                                <a:lnTo>
                                  <a:pt x="163179" y="71542"/>
                                </a:lnTo>
                                <a:lnTo>
                                  <a:pt x="163179" y="71542"/>
                                </a:lnTo>
                                <a:lnTo>
                                  <a:pt x="162671" y="71000"/>
                                </a:lnTo>
                                <a:lnTo>
                                  <a:pt x="162163" y="71000"/>
                                </a:lnTo>
                                <a:lnTo>
                                  <a:pt x="162163" y="70458"/>
                                </a:lnTo>
                                <a:lnTo>
                                  <a:pt x="161654" y="70458"/>
                                </a:lnTo>
                                <a:lnTo>
                                  <a:pt x="161654" y="69917"/>
                                </a:lnTo>
                                <a:lnTo>
                                  <a:pt x="161146" y="69917"/>
                                </a:lnTo>
                                <a:lnTo>
                                  <a:pt x="161146" y="69375"/>
                                </a:lnTo>
                                <a:lnTo>
                                  <a:pt x="160638" y="69375"/>
                                </a:lnTo>
                                <a:lnTo>
                                  <a:pt x="160638" y="69375"/>
                                </a:lnTo>
                                <a:lnTo>
                                  <a:pt x="160130" y="68818"/>
                                </a:lnTo>
                                <a:lnTo>
                                  <a:pt x="159621" y="68818"/>
                                </a:lnTo>
                                <a:lnTo>
                                  <a:pt x="159621" y="68276"/>
                                </a:lnTo>
                                <a:lnTo>
                                  <a:pt x="159113" y="68276"/>
                                </a:lnTo>
                                <a:lnTo>
                                  <a:pt x="159113" y="67735"/>
                                </a:lnTo>
                                <a:lnTo>
                                  <a:pt x="158605" y="67735"/>
                                </a:lnTo>
                                <a:lnTo>
                                  <a:pt x="158605" y="67735"/>
                                </a:lnTo>
                                <a:lnTo>
                                  <a:pt x="158097" y="67193"/>
                                </a:lnTo>
                                <a:lnTo>
                                  <a:pt x="157588" y="67193"/>
                                </a:lnTo>
                                <a:lnTo>
                                  <a:pt x="157588" y="66651"/>
                                </a:lnTo>
                                <a:lnTo>
                                  <a:pt x="157080" y="66651"/>
                                </a:lnTo>
                                <a:lnTo>
                                  <a:pt x="157080" y="66109"/>
                                </a:lnTo>
                                <a:lnTo>
                                  <a:pt x="156063" y="66109"/>
                                </a:lnTo>
                                <a:lnTo>
                                  <a:pt x="156063" y="65567"/>
                                </a:lnTo>
                                <a:lnTo>
                                  <a:pt x="155555" y="65567"/>
                                </a:lnTo>
                                <a:lnTo>
                                  <a:pt x="155555" y="65025"/>
                                </a:lnTo>
                                <a:lnTo>
                                  <a:pt x="154539" y="65025"/>
                                </a:lnTo>
                                <a:lnTo>
                                  <a:pt x="154539" y="64484"/>
                                </a:lnTo>
                                <a:lnTo>
                                  <a:pt x="153522" y="64484"/>
                                </a:lnTo>
                                <a:lnTo>
                                  <a:pt x="153522" y="63942"/>
                                </a:lnTo>
                                <a:lnTo>
                                  <a:pt x="152505" y="63942"/>
                                </a:lnTo>
                                <a:lnTo>
                                  <a:pt x="152505" y="63400"/>
                                </a:lnTo>
                                <a:lnTo>
                                  <a:pt x="151489" y="63400"/>
                                </a:lnTo>
                                <a:lnTo>
                                  <a:pt x="151489" y="62858"/>
                                </a:lnTo>
                                <a:lnTo>
                                  <a:pt x="150473" y="62858"/>
                                </a:lnTo>
                                <a:lnTo>
                                  <a:pt x="150473" y="62316"/>
                                </a:lnTo>
                                <a:lnTo>
                                  <a:pt x="149456" y="62316"/>
                                </a:lnTo>
                                <a:lnTo>
                                  <a:pt x="149456" y="62316"/>
                                </a:lnTo>
                                <a:lnTo>
                                  <a:pt x="148948" y="61774"/>
                                </a:lnTo>
                                <a:lnTo>
                                  <a:pt x="147931" y="61774"/>
                                </a:lnTo>
                                <a:lnTo>
                                  <a:pt x="147931" y="61774"/>
                                </a:lnTo>
                                <a:lnTo>
                                  <a:pt x="147423" y="61232"/>
                                </a:lnTo>
                                <a:lnTo>
                                  <a:pt x="146407" y="61232"/>
                                </a:lnTo>
                                <a:lnTo>
                                  <a:pt x="146407" y="61232"/>
                                </a:lnTo>
                                <a:lnTo>
                                  <a:pt x="145898" y="60690"/>
                                </a:lnTo>
                                <a:lnTo>
                                  <a:pt x="144882" y="60690"/>
                                </a:lnTo>
                                <a:lnTo>
                                  <a:pt x="144882" y="60690"/>
                                </a:lnTo>
                                <a:lnTo>
                                  <a:pt x="144373" y="60148"/>
                                </a:lnTo>
                                <a:lnTo>
                                  <a:pt x="143357" y="60148"/>
                                </a:lnTo>
                                <a:lnTo>
                                  <a:pt x="143357" y="59606"/>
                                </a:lnTo>
                                <a:lnTo>
                                  <a:pt x="141832" y="59606"/>
                                </a:lnTo>
                                <a:lnTo>
                                  <a:pt x="141832" y="59065"/>
                                </a:lnTo>
                                <a:lnTo>
                                  <a:pt x="140307" y="59065"/>
                                </a:lnTo>
                                <a:lnTo>
                                  <a:pt x="140307" y="58523"/>
                                </a:lnTo>
                                <a:lnTo>
                                  <a:pt x="138783" y="58523"/>
                                </a:lnTo>
                                <a:lnTo>
                                  <a:pt x="138783" y="57981"/>
                                </a:lnTo>
                                <a:lnTo>
                                  <a:pt x="137766" y="57981"/>
                                </a:lnTo>
                                <a:lnTo>
                                  <a:pt x="137766" y="57439"/>
                                </a:lnTo>
                                <a:lnTo>
                                  <a:pt x="136241" y="57439"/>
                                </a:lnTo>
                                <a:lnTo>
                                  <a:pt x="136241" y="56897"/>
                                </a:lnTo>
                                <a:lnTo>
                                  <a:pt x="135225" y="56897"/>
                                </a:lnTo>
                                <a:lnTo>
                                  <a:pt x="135225" y="56355"/>
                                </a:lnTo>
                                <a:lnTo>
                                  <a:pt x="134208" y="56355"/>
                                </a:lnTo>
                                <a:lnTo>
                                  <a:pt x="133700" y="55814"/>
                                </a:lnTo>
                                <a:lnTo>
                                  <a:pt x="133700" y="55814"/>
                                </a:lnTo>
                                <a:lnTo>
                                  <a:pt x="132683" y="55814"/>
                                </a:lnTo>
                                <a:lnTo>
                                  <a:pt x="132683" y="55272"/>
                                </a:lnTo>
                                <a:lnTo>
                                  <a:pt x="131667" y="55272"/>
                                </a:lnTo>
                                <a:lnTo>
                                  <a:pt x="131667" y="54730"/>
                                </a:lnTo>
                                <a:lnTo>
                                  <a:pt x="130650" y="54730"/>
                                </a:lnTo>
                                <a:lnTo>
                                  <a:pt x="130650" y="54730"/>
                                </a:lnTo>
                                <a:lnTo>
                                  <a:pt x="130142" y="54187"/>
                                </a:lnTo>
                                <a:lnTo>
                                  <a:pt x="129125" y="54187"/>
                                </a:lnTo>
                                <a:lnTo>
                                  <a:pt x="129125" y="53646"/>
                                </a:lnTo>
                                <a:lnTo>
                                  <a:pt x="128095" y="53646"/>
                                </a:lnTo>
                                <a:lnTo>
                                  <a:pt x="128095" y="53104"/>
                                </a:lnTo>
                                <a:lnTo>
                                  <a:pt x="126571" y="53104"/>
                                </a:lnTo>
                                <a:lnTo>
                                  <a:pt x="126571" y="52562"/>
                                </a:lnTo>
                                <a:lnTo>
                                  <a:pt x="125554" y="52562"/>
                                </a:lnTo>
                                <a:lnTo>
                                  <a:pt x="125554" y="52020"/>
                                </a:lnTo>
                                <a:lnTo>
                                  <a:pt x="124538" y="52020"/>
                                </a:lnTo>
                                <a:lnTo>
                                  <a:pt x="124538" y="52020"/>
                                </a:lnTo>
                                <a:lnTo>
                                  <a:pt x="124029" y="51478"/>
                                </a:lnTo>
                                <a:lnTo>
                                  <a:pt x="123013" y="51478"/>
                                </a:lnTo>
                                <a:lnTo>
                                  <a:pt x="123013" y="51478"/>
                                </a:lnTo>
                                <a:lnTo>
                                  <a:pt x="122505" y="50936"/>
                                </a:lnTo>
                                <a:lnTo>
                                  <a:pt x="121488" y="50936"/>
                                </a:lnTo>
                                <a:lnTo>
                                  <a:pt x="121488" y="50936"/>
                                </a:lnTo>
                                <a:lnTo>
                                  <a:pt x="120980" y="50395"/>
                                </a:lnTo>
                                <a:lnTo>
                                  <a:pt x="119455" y="50395"/>
                                </a:lnTo>
                                <a:lnTo>
                                  <a:pt x="119455" y="49853"/>
                                </a:lnTo>
                                <a:lnTo>
                                  <a:pt x="117930" y="49853"/>
                                </a:lnTo>
                                <a:lnTo>
                                  <a:pt x="117930" y="49311"/>
                                </a:lnTo>
                                <a:lnTo>
                                  <a:pt x="116405" y="49311"/>
                                </a:lnTo>
                                <a:lnTo>
                                  <a:pt x="116405" y="48769"/>
                                </a:lnTo>
                                <a:lnTo>
                                  <a:pt x="114372" y="48769"/>
                                </a:lnTo>
                                <a:lnTo>
                                  <a:pt x="114372" y="48227"/>
                                </a:lnTo>
                                <a:lnTo>
                                  <a:pt x="112339" y="48227"/>
                                </a:lnTo>
                                <a:lnTo>
                                  <a:pt x="112339" y="48227"/>
                                </a:lnTo>
                                <a:lnTo>
                                  <a:pt x="111831" y="47685"/>
                                </a:lnTo>
                                <a:lnTo>
                                  <a:pt x="108781" y="47685"/>
                                </a:lnTo>
                                <a:lnTo>
                                  <a:pt x="108781" y="47685"/>
                                </a:lnTo>
                                <a:lnTo>
                                  <a:pt x="108273" y="47144"/>
                                </a:lnTo>
                                <a:lnTo>
                                  <a:pt x="101157" y="47144"/>
                                </a:lnTo>
                                <a:lnTo>
                                  <a:pt x="100649" y="46602"/>
                                </a:lnTo>
                                <a:lnTo>
                                  <a:pt x="100649" y="46602"/>
                                </a:lnTo>
                                <a:lnTo>
                                  <a:pt x="98108" y="46602"/>
                                </a:lnTo>
                                <a:lnTo>
                                  <a:pt x="98108" y="46059"/>
                                </a:lnTo>
                                <a:lnTo>
                                  <a:pt x="94550" y="46059"/>
                                </a:lnTo>
                                <a:lnTo>
                                  <a:pt x="94550" y="45517"/>
                                </a:lnTo>
                                <a:lnTo>
                                  <a:pt x="90992" y="45517"/>
                                </a:lnTo>
                                <a:lnTo>
                                  <a:pt x="90992" y="44976"/>
                                </a:lnTo>
                                <a:lnTo>
                                  <a:pt x="88451" y="44976"/>
                                </a:lnTo>
                                <a:lnTo>
                                  <a:pt x="88451" y="44434"/>
                                </a:lnTo>
                                <a:lnTo>
                                  <a:pt x="86418" y="44434"/>
                                </a:lnTo>
                                <a:lnTo>
                                  <a:pt x="86418" y="43892"/>
                                </a:lnTo>
                                <a:lnTo>
                                  <a:pt x="83877" y="43892"/>
                                </a:lnTo>
                                <a:lnTo>
                                  <a:pt x="83877" y="43350"/>
                                </a:lnTo>
                                <a:lnTo>
                                  <a:pt x="80319" y="43350"/>
                                </a:lnTo>
                                <a:lnTo>
                                  <a:pt x="80319" y="42808"/>
                                </a:lnTo>
                                <a:lnTo>
                                  <a:pt x="77269" y="42808"/>
                                </a:lnTo>
                                <a:lnTo>
                                  <a:pt x="76761" y="42266"/>
                                </a:lnTo>
                                <a:lnTo>
                                  <a:pt x="76761" y="42266"/>
                                </a:lnTo>
                                <a:lnTo>
                                  <a:pt x="74728" y="42266"/>
                                </a:lnTo>
                                <a:lnTo>
                                  <a:pt x="74728" y="41725"/>
                                </a:lnTo>
                                <a:lnTo>
                                  <a:pt x="72187" y="41725"/>
                                </a:lnTo>
                                <a:lnTo>
                                  <a:pt x="72187" y="41183"/>
                                </a:lnTo>
                                <a:lnTo>
                                  <a:pt x="69645" y="41183"/>
                                </a:lnTo>
                                <a:lnTo>
                                  <a:pt x="69645" y="40641"/>
                                </a:lnTo>
                                <a:lnTo>
                                  <a:pt x="67612" y="40641"/>
                                </a:lnTo>
                                <a:lnTo>
                                  <a:pt x="67612" y="40099"/>
                                </a:lnTo>
                                <a:lnTo>
                                  <a:pt x="65579" y="40099"/>
                                </a:lnTo>
                                <a:lnTo>
                                  <a:pt x="65071" y="39557"/>
                                </a:lnTo>
                                <a:lnTo>
                                  <a:pt x="65071" y="39557"/>
                                </a:lnTo>
                                <a:lnTo>
                                  <a:pt x="63546" y="39557"/>
                                </a:lnTo>
                                <a:lnTo>
                                  <a:pt x="63038" y="39015"/>
                                </a:lnTo>
                                <a:lnTo>
                                  <a:pt x="63038" y="39015"/>
                                </a:lnTo>
                                <a:lnTo>
                                  <a:pt x="62021" y="39015"/>
                                </a:lnTo>
                                <a:lnTo>
                                  <a:pt x="61513" y="38474"/>
                                </a:lnTo>
                                <a:lnTo>
                                  <a:pt x="61513" y="38474"/>
                                </a:lnTo>
                                <a:lnTo>
                                  <a:pt x="60496" y="38474"/>
                                </a:lnTo>
                                <a:lnTo>
                                  <a:pt x="59988" y="37931"/>
                                </a:lnTo>
                                <a:lnTo>
                                  <a:pt x="59988" y="37931"/>
                                </a:lnTo>
                                <a:lnTo>
                                  <a:pt x="58463" y="37931"/>
                                </a:lnTo>
                                <a:lnTo>
                                  <a:pt x="58463" y="37389"/>
                                </a:lnTo>
                                <a:lnTo>
                                  <a:pt x="56939" y="37389"/>
                                </a:lnTo>
                                <a:lnTo>
                                  <a:pt x="56939" y="36847"/>
                                </a:lnTo>
                                <a:lnTo>
                                  <a:pt x="55414" y="36847"/>
                                </a:lnTo>
                                <a:lnTo>
                                  <a:pt x="55414" y="36306"/>
                                </a:lnTo>
                                <a:lnTo>
                                  <a:pt x="53889" y="36306"/>
                                </a:lnTo>
                                <a:lnTo>
                                  <a:pt x="53889" y="36306"/>
                                </a:lnTo>
                                <a:lnTo>
                                  <a:pt x="53381" y="35764"/>
                                </a:lnTo>
                                <a:lnTo>
                                  <a:pt x="52364" y="35764"/>
                                </a:lnTo>
                                <a:lnTo>
                                  <a:pt x="52364" y="35764"/>
                                </a:lnTo>
                                <a:lnTo>
                                  <a:pt x="51856" y="35222"/>
                                </a:lnTo>
                                <a:lnTo>
                                  <a:pt x="50840" y="35222"/>
                                </a:lnTo>
                                <a:lnTo>
                                  <a:pt x="50840" y="35222"/>
                                </a:lnTo>
                                <a:lnTo>
                                  <a:pt x="50331" y="34680"/>
                                </a:lnTo>
                                <a:lnTo>
                                  <a:pt x="49315" y="34680"/>
                                </a:lnTo>
                                <a:lnTo>
                                  <a:pt x="49315" y="34138"/>
                                </a:lnTo>
                                <a:lnTo>
                                  <a:pt x="47790" y="34138"/>
                                </a:lnTo>
                                <a:lnTo>
                                  <a:pt x="47790" y="33596"/>
                                </a:lnTo>
                                <a:lnTo>
                                  <a:pt x="46265" y="33596"/>
                                </a:lnTo>
                                <a:lnTo>
                                  <a:pt x="46265" y="33055"/>
                                </a:lnTo>
                                <a:lnTo>
                                  <a:pt x="44740" y="33055"/>
                                </a:lnTo>
                                <a:lnTo>
                                  <a:pt x="44740" y="32513"/>
                                </a:lnTo>
                                <a:lnTo>
                                  <a:pt x="43724" y="32513"/>
                                </a:lnTo>
                                <a:lnTo>
                                  <a:pt x="43724" y="31971"/>
                                </a:lnTo>
                                <a:lnTo>
                                  <a:pt x="42707" y="31971"/>
                                </a:lnTo>
                                <a:lnTo>
                                  <a:pt x="42199" y="31429"/>
                                </a:lnTo>
                                <a:lnTo>
                                  <a:pt x="42199" y="31429"/>
                                </a:lnTo>
                                <a:lnTo>
                                  <a:pt x="41183" y="31429"/>
                                </a:lnTo>
                                <a:lnTo>
                                  <a:pt x="41183" y="30887"/>
                                </a:lnTo>
                                <a:lnTo>
                                  <a:pt x="40166" y="30887"/>
                                </a:lnTo>
                                <a:lnTo>
                                  <a:pt x="40166" y="30345"/>
                                </a:lnTo>
                                <a:lnTo>
                                  <a:pt x="39150" y="30345"/>
                                </a:lnTo>
                                <a:lnTo>
                                  <a:pt x="39150" y="29803"/>
                                </a:lnTo>
                                <a:lnTo>
                                  <a:pt x="38133" y="29803"/>
                                </a:lnTo>
                                <a:lnTo>
                                  <a:pt x="38133" y="29261"/>
                                </a:lnTo>
                                <a:lnTo>
                                  <a:pt x="37116" y="29261"/>
                                </a:lnTo>
                                <a:lnTo>
                                  <a:pt x="37116" y="28719"/>
                                </a:lnTo>
                                <a:lnTo>
                                  <a:pt x="36100" y="28719"/>
                                </a:lnTo>
                                <a:lnTo>
                                  <a:pt x="36100" y="28177"/>
                                </a:lnTo>
                                <a:lnTo>
                                  <a:pt x="35083" y="28177"/>
                                </a:lnTo>
                                <a:lnTo>
                                  <a:pt x="35083" y="27636"/>
                                </a:lnTo>
                                <a:lnTo>
                                  <a:pt x="34067" y="27636"/>
                                </a:lnTo>
                                <a:lnTo>
                                  <a:pt x="34067" y="27094"/>
                                </a:lnTo>
                                <a:lnTo>
                                  <a:pt x="33558" y="27094"/>
                                </a:lnTo>
                                <a:lnTo>
                                  <a:pt x="33558" y="27094"/>
                                </a:lnTo>
                                <a:lnTo>
                                  <a:pt x="33050" y="26552"/>
                                </a:lnTo>
                                <a:lnTo>
                                  <a:pt x="32542" y="26552"/>
                                </a:lnTo>
                                <a:lnTo>
                                  <a:pt x="32542" y="26010"/>
                                </a:lnTo>
                                <a:lnTo>
                                  <a:pt x="31526" y="26010"/>
                                </a:lnTo>
                                <a:lnTo>
                                  <a:pt x="31526" y="25468"/>
                                </a:lnTo>
                                <a:lnTo>
                                  <a:pt x="30509" y="25468"/>
                                </a:lnTo>
                                <a:lnTo>
                                  <a:pt x="30509" y="24926"/>
                                </a:lnTo>
                                <a:lnTo>
                                  <a:pt x="29492" y="24926"/>
                                </a:lnTo>
                                <a:lnTo>
                                  <a:pt x="29492" y="24385"/>
                                </a:lnTo>
                                <a:lnTo>
                                  <a:pt x="28984" y="24385"/>
                                </a:lnTo>
                                <a:lnTo>
                                  <a:pt x="28476" y="23843"/>
                                </a:lnTo>
                                <a:lnTo>
                                  <a:pt x="28476" y="23843"/>
                                </a:lnTo>
                                <a:lnTo>
                                  <a:pt x="27968" y="23843"/>
                                </a:lnTo>
                                <a:lnTo>
                                  <a:pt x="27968" y="23301"/>
                                </a:lnTo>
                                <a:lnTo>
                                  <a:pt x="26951" y="23301"/>
                                </a:lnTo>
                                <a:lnTo>
                                  <a:pt x="26951" y="22759"/>
                                </a:lnTo>
                                <a:lnTo>
                                  <a:pt x="26443" y="22759"/>
                                </a:lnTo>
                                <a:lnTo>
                                  <a:pt x="25935" y="22217"/>
                                </a:lnTo>
                                <a:lnTo>
                                  <a:pt x="25935" y="22217"/>
                                </a:lnTo>
                                <a:lnTo>
                                  <a:pt x="25426" y="22217"/>
                                </a:lnTo>
                                <a:lnTo>
                                  <a:pt x="25426" y="21675"/>
                                </a:lnTo>
                                <a:lnTo>
                                  <a:pt x="24918" y="21675"/>
                                </a:lnTo>
                                <a:lnTo>
                                  <a:pt x="24410" y="21133"/>
                                </a:lnTo>
                                <a:lnTo>
                                  <a:pt x="24410" y="21133"/>
                                </a:lnTo>
                                <a:lnTo>
                                  <a:pt x="23902" y="21133"/>
                                </a:lnTo>
                                <a:lnTo>
                                  <a:pt x="23902" y="20591"/>
                                </a:lnTo>
                                <a:lnTo>
                                  <a:pt x="23393" y="20591"/>
                                </a:lnTo>
                                <a:lnTo>
                                  <a:pt x="23393" y="20591"/>
                                </a:lnTo>
                                <a:lnTo>
                                  <a:pt x="22885" y="20049"/>
                                </a:lnTo>
                                <a:lnTo>
                                  <a:pt x="22377" y="20049"/>
                                </a:lnTo>
                                <a:lnTo>
                                  <a:pt x="22377" y="19507"/>
                                </a:lnTo>
                                <a:lnTo>
                                  <a:pt x="21868" y="19507"/>
                                </a:lnTo>
                                <a:lnTo>
                                  <a:pt x="21868" y="19507"/>
                                </a:lnTo>
                                <a:lnTo>
                                  <a:pt x="21360" y="18966"/>
                                </a:lnTo>
                                <a:lnTo>
                                  <a:pt x="21360" y="18966"/>
                                </a:lnTo>
                                <a:lnTo>
                                  <a:pt x="20852" y="18424"/>
                                </a:lnTo>
                                <a:lnTo>
                                  <a:pt x="20344" y="18424"/>
                                </a:lnTo>
                                <a:lnTo>
                                  <a:pt x="20344" y="17882"/>
                                </a:lnTo>
                                <a:lnTo>
                                  <a:pt x="19327" y="17882"/>
                                </a:lnTo>
                                <a:lnTo>
                                  <a:pt x="19327" y="17340"/>
                                </a:lnTo>
                                <a:lnTo>
                                  <a:pt x="18819" y="17340"/>
                                </a:lnTo>
                                <a:lnTo>
                                  <a:pt x="18819" y="16798"/>
                                </a:lnTo>
                                <a:lnTo>
                                  <a:pt x="18311" y="16798"/>
                                </a:lnTo>
                                <a:lnTo>
                                  <a:pt x="17802" y="16256"/>
                                </a:lnTo>
                                <a:lnTo>
                                  <a:pt x="17802" y="16256"/>
                                </a:lnTo>
                                <a:lnTo>
                                  <a:pt x="17294" y="16256"/>
                                </a:lnTo>
                                <a:lnTo>
                                  <a:pt x="17294" y="15715"/>
                                </a:lnTo>
                                <a:lnTo>
                                  <a:pt x="16786" y="15715"/>
                                </a:lnTo>
                                <a:lnTo>
                                  <a:pt x="16278" y="15173"/>
                                </a:lnTo>
                                <a:lnTo>
                                  <a:pt x="16278" y="15173"/>
                                </a:lnTo>
                                <a:lnTo>
                                  <a:pt x="15770" y="14630"/>
                                </a:lnTo>
                                <a:lnTo>
                                  <a:pt x="15770" y="14630"/>
                                </a:lnTo>
                                <a:lnTo>
                                  <a:pt x="15261" y="14630"/>
                                </a:lnTo>
                                <a:lnTo>
                                  <a:pt x="15261" y="14089"/>
                                </a:lnTo>
                                <a:lnTo>
                                  <a:pt x="14753" y="14089"/>
                                </a:lnTo>
                                <a:lnTo>
                                  <a:pt x="14753" y="13546"/>
                                </a:lnTo>
                                <a:lnTo>
                                  <a:pt x="14231" y="13546"/>
                                </a:lnTo>
                                <a:lnTo>
                                  <a:pt x="14231" y="13005"/>
                                </a:lnTo>
                                <a:lnTo>
                                  <a:pt x="13723" y="13005"/>
                                </a:lnTo>
                                <a:lnTo>
                                  <a:pt x="13723" y="12463"/>
                                </a:lnTo>
                                <a:lnTo>
                                  <a:pt x="13215" y="12463"/>
                                </a:lnTo>
                                <a:lnTo>
                                  <a:pt x="13215" y="12463"/>
                                </a:lnTo>
                                <a:lnTo>
                                  <a:pt x="12706" y="11921"/>
                                </a:lnTo>
                                <a:lnTo>
                                  <a:pt x="12706" y="11921"/>
                                </a:lnTo>
                                <a:lnTo>
                                  <a:pt x="12198" y="11379"/>
                                </a:lnTo>
                                <a:lnTo>
                                  <a:pt x="11690" y="11379"/>
                                </a:lnTo>
                                <a:lnTo>
                                  <a:pt x="11690" y="10837"/>
                                </a:lnTo>
                                <a:lnTo>
                                  <a:pt x="11181" y="10837"/>
                                </a:lnTo>
                                <a:lnTo>
                                  <a:pt x="11181" y="10295"/>
                                </a:lnTo>
                                <a:lnTo>
                                  <a:pt x="10673" y="10295"/>
                                </a:lnTo>
                                <a:lnTo>
                                  <a:pt x="10673" y="9754"/>
                                </a:lnTo>
                                <a:lnTo>
                                  <a:pt x="10165" y="9754"/>
                                </a:lnTo>
                                <a:lnTo>
                                  <a:pt x="9657" y="9212"/>
                                </a:lnTo>
                                <a:lnTo>
                                  <a:pt x="9657" y="9212"/>
                                </a:lnTo>
                                <a:lnTo>
                                  <a:pt x="9148" y="9212"/>
                                </a:lnTo>
                                <a:lnTo>
                                  <a:pt x="9148" y="8670"/>
                                </a:lnTo>
                                <a:lnTo>
                                  <a:pt x="8640" y="8670"/>
                                </a:lnTo>
                                <a:lnTo>
                                  <a:pt x="8640" y="8128"/>
                                </a:lnTo>
                                <a:lnTo>
                                  <a:pt x="8132" y="8128"/>
                                </a:lnTo>
                                <a:lnTo>
                                  <a:pt x="7624" y="7586"/>
                                </a:lnTo>
                                <a:lnTo>
                                  <a:pt x="7624" y="7586"/>
                                </a:lnTo>
                                <a:lnTo>
                                  <a:pt x="7115" y="7045"/>
                                </a:lnTo>
                                <a:lnTo>
                                  <a:pt x="7115" y="7045"/>
                                </a:lnTo>
                                <a:lnTo>
                                  <a:pt x="6607" y="6502"/>
                                </a:lnTo>
                                <a:lnTo>
                                  <a:pt x="6607" y="6502"/>
                                </a:lnTo>
                                <a:lnTo>
                                  <a:pt x="6099" y="5961"/>
                                </a:lnTo>
                                <a:lnTo>
                                  <a:pt x="6099" y="5961"/>
                                </a:lnTo>
                                <a:lnTo>
                                  <a:pt x="5591" y="5961"/>
                                </a:lnTo>
                                <a:lnTo>
                                  <a:pt x="5591" y="5418"/>
                                </a:lnTo>
                                <a:lnTo>
                                  <a:pt x="5082" y="5418"/>
                                </a:lnTo>
                                <a:lnTo>
                                  <a:pt x="5082" y="4876"/>
                                </a:lnTo>
                                <a:lnTo>
                                  <a:pt x="4574" y="4876"/>
                                </a:lnTo>
                                <a:lnTo>
                                  <a:pt x="4574" y="4335"/>
                                </a:lnTo>
                                <a:lnTo>
                                  <a:pt x="4066" y="4335"/>
                                </a:lnTo>
                                <a:lnTo>
                                  <a:pt x="4066" y="3793"/>
                                </a:lnTo>
                                <a:lnTo>
                                  <a:pt x="3558" y="3793"/>
                                </a:lnTo>
                                <a:lnTo>
                                  <a:pt x="3558" y="3251"/>
                                </a:lnTo>
                                <a:lnTo>
                                  <a:pt x="3049" y="3251"/>
                                </a:lnTo>
                                <a:lnTo>
                                  <a:pt x="3049" y="2709"/>
                                </a:lnTo>
                                <a:lnTo>
                                  <a:pt x="2541" y="2709"/>
                                </a:lnTo>
                                <a:lnTo>
                                  <a:pt x="2541" y="2709"/>
                                </a:lnTo>
                                <a:lnTo>
                                  <a:pt x="2033" y="2167"/>
                                </a:lnTo>
                                <a:lnTo>
                                  <a:pt x="2033" y="2167"/>
                                </a:lnTo>
                                <a:lnTo>
                                  <a:pt x="1525" y="1625"/>
                                </a:lnTo>
                                <a:lnTo>
                                  <a:pt x="1525" y="1625"/>
                                </a:lnTo>
                                <a:lnTo>
                                  <a:pt x="1016" y="1084"/>
                                </a:lnTo>
                                <a:lnTo>
                                  <a:pt x="1016" y="1084"/>
                                </a:lnTo>
                                <a:lnTo>
                                  <a:pt x="508" y="542"/>
                                </a:lnTo>
                                <a:lnTo>
                                  <a:pt x="508" y="542"/>
                                </a:lnTo>
                                <a:lnTo>
                                  <a:pt x="0" y="0"/>
                                </a:lnTo>
                              </a:path>
                            </a:pathLst>
                          </a:custGeom>
                          <a:ln w="13215" cap="flat">
                            <a:round/>
                          </a:ln>
                        </wps:spPr>
                        <wps:style>
                          <a:lnRef idx="1">
                            <a:srgbClr val="00FFFF"/>
                          </a:lnRef>
                          <a:fillRef idx="0">
                            <a:srgbClr val="000000">
                              <a:alpha val="0"/>
                            </a:srgbClr>
                          </a:fillRef>
                          <a:effectRef idx="0">
                            <a:scrgbClr r="0" g="0" b="0"/>
                          </a:effectRef>
                          <a:fontRef idx="none"/>
                        </wps:style>
                        <wps:bodyPr/>
                      </wps:wsp>
                      <wps:wsp>
                        <wps:cNvPr id="21028" name="Shape 10497"/>
                        <wps:cNvSpPr/>
                        <wps:spPr>
                          <a:xfrm>
                            <a:off x="3568572" y="1024684"/>
                            <a:ext cx="119971" cy="416799"/>
                          </a:xfrm>
                          <a:custGeom>
                            <a:avLst/>
                            <a:gdLst/>
                            <a:ahLst/>
                            <a:cxnLst/>
                            <a:rect l="0" t="0" r="0" b="0"/>
                            <a:pathLst>
                              <a:path w="119971" h="416799">
                                <a:moveTo>
                                  <a:pt x="119971" y="416799"/>
                                </a:moveTo>
                                <a:lnTo>
                                  <a:pt x="119971" y="416799"/>
                                </a:lnTo>
                                <a:lnTo>
                                  <a:pt x="119462" y="416258"/>
                                </a:lnTo>
                                <a:lnTo>
                                  <a:pt x="119462" y="416258"/>
                                </a:lnTo>
                                <a:lnTo>
                                  <a:pt x="118954" y="415716"/>
                                </a:lnTo>
                                <a:lnTo>
                                  <a:pt x="118954" y="415716"/>
                                </a:lnTo>
                                <a:lnTo>
                                  <a:pt x="118445" y="415173"/>
                                </a:lnTo>
                                <a:lnTo>
                                  <a:pt x="118445" y="415173"/>
                                </a:lnTo>
                                <a:lnTo>
                                  <a:pt x="117937" y="414632"/>
                                </a:lnTo>
                                <a:lnTo>
                                  <a:pt x="117937" y="414089"/>
                                </a:lnTo>
                                <a:lnTo>
                                  <a:pt x="117429" y="414089"/>
                                </a:lnTo>
                                <a:lnTo>
                                  <a:pt x="117429" y="413548"/>
                                </a:lnTo>
                                <a:lnTo>
                                  <a:pt x="116921" y="413548"/>
                                </a:lnTo>
                                <a:lnTo>
                                  <a:pt x="116921" y="413006"/>
                                </a:lnTo>
                                <a:lnTo>
                                  <a:pt x="116413" y="413006"/>
                                </a:lnTo>
                                <a:lnTo>
                                  <a:pt x="116413" y="412464"/>
                                </a:lnTo>
                                <a:lnTo>
                                  <a:pt x="115904" y="412464"/>
                                </a:lnTo>
                                <a:lnTo>
                                  <a:pt x="115904" y="411922"/>
                                </a:lnTo>
                                <a:lnTo>
                                  <a:pt x="115396" y="411922"/>
                                </a:lnTo>
                                <a:lnTo>
                                  <a:pt x="115396" y="411380"/>
                                </a:lnTo>
                                <a:lnTo>
                                  <a:pt x="114888" y="411380"/>
                                </a:lnTo>
                                <a:lnTo>
                                  <a:pt x="114888" y="410839"/>
                                </a:lnTo>
                                <a:lnTo>
                                  <a:pt x="114379" y="410839"/>
                                </a:lnTo>
                                <a:lnTo>
                                  <a:pt x="114379" y="410297"/>
                                </a:lnTo>
                                <a:lnTo>
                                  <a:pt x="113871" y="410297"/>
                                </a:lnTo>
                                <a:lnTo>
                                  <a:pt x="113871" y="409755"/>
                                </a:lnTo>
                                <a:lnTo>
                                  <a:pt x="113363" y="409755"/>
                                </a:lnTo>
                                <a:lnTo>
                                  <a:pt x="113363" y="409213"/>
                                </a:lnTo>
                                <a:lnTo>
                                  <a:pt x="112855" y="409213"/>
                                </a:lnTo>
                                <a:lnTo>
                                  <a:pt x="112855" y="408671"/>
                                </a:lnTo>
                                <a:lnTo>
                                  <a:pt x="112346" y="408671"/>
                                </a:lnTo>
                                <a:lnTo>
                                  <a:pt x="112346" y="408129"/>
                                </a:lnTo>
                                <a:lnTo>
                                  <a:pt x="111838" y="408129"/>
                                </a:lnTo>
                                <a:lnTo>
                                  <a:pt x="111838" y="407588"/>
                                </a:lnTo>
                                <a:lnTo>
                                  <a:pt x="111330" y="407588"/>
                                </a:lnTo>
                                <a:lnTo>
                                  <a:pt x="111330" y="407045"/>
                                </a:lnTo>
                                <a:lnTo>
                                  <a:pt x="110822" y="407045"/>
                                </a:lnTo>
                                <a:lnTo>
                                  <a:pt x="110822" y="406504"/>
                                </a:lnTo>
                                <a:lnTo>
                                  <a:pt x="110313" y="406504"/>
                                </a:lnTo>
                                <a:lnTo>
                                  <a:pt x="110313" y="405961"/>
                                </a:lnTo>
                                <a:lnTo>
                                  <a:pt x="109805" y="405961"/>
                                </a:lnTo>
                                <a:lnTo>
                                  <a:pt x="109805" y="405419"/>
                                </a:lnTo>
                                <a:lnTo>
                                  <a:pt x="109297" y="404878"/>
                                </a:lnTo>
                                <a:lnTo>
                                  <a:pt x="109297" y="404878"/>
                                </a:lnTo>
                                <a:lnTo>
                                  <a:pt x="108788" y="404336"/>
                                </a:lnTo>
                                <a:lnTo>
                                  <a:pt x="108788" y="404336"/>
                                </a:lnTo>
                                <a:lnTo>
                                  <a:pt x="108280" y="403794"/>
                                </a:lnTo>
                                <a:lnTo>
                                  <a:pt x="108280" y="403794"/>
                                </a:lnTo>
                                <a:lnTo>
                                  <a:pt x="107772" y="403252"/>
                                </a:lnTo>
                                <a:lnTo>
                                  <a:pt x="107772" y="403252"/>
                                </a:lnTo>
                                <a:lnTo>
                                  <a:pt x="107772" y="402689"/>
                                </a:lnTo>
                                <a:lnTo>
                                  <a:pt x="107264" y="402689"/>
                                </a:lnTo>
                                <a:lnTo>
                                  <a:pt x="107264" y="402147"/>
                                </a:lnTo>
                                <a:lnTo>
                                  <a:pt x="106756" y="402147"/>
                                </a:lnTo>
                                <a:lnTo>
                                  <a:pt x="106756" y="401605"/>
                                </a:lnTo>
                                <a:lnTo>
                                  <a:pt x="106247" y="401605"/>
                                </a:lnTo>
                                <a:lnTo>
                                  <a:pt x="106247" y="401063"/>
                                </a:lnTo>
                                <a:lnTo>
                                  <a:pt x="105739" y="401063"/>
                                </a:lnTo>
                                <a:lnTo>
                                  <a:pt x="105739" y="400521"/>
                                </a:lnTo>
                                <a:lnTo>
                                  <a:pt x="105231" y="400521"/>
                                </a:lnTo>
                                <a:lnTo>
                                  <a:pt x="105231" y="399979"/>
                                </a:lnTo>
                                <a:lnTo>
                                  <a:pt x="104723" y="399438"/>
                                </a:lnTo>
                                <a:lnTo>
                                  <a:pt x="104723" y="399438"/>
                                </a:lnTo>
                                <a:lnTo>
                                  <a:pt x="104723" y="398895"/>
                                </a:lnTo>
                                <a:lnTo>
                                  <a:pt x="104214" y="398895"/>
                                </a:lnTo>
                                <a:lnTo>
                                  <a:pt x="104214" y="398354"/>
                                </a:lnTo>
                                <a:lnTo>
                                  <a:pt x="103706" y="398354"/>
                                </a:lnTo>
                                <a:lnTo>
                                  <a:pt x="103706" y="397811"/>
                                </a:lnTo>
                                <a:lnTo>
                                  <a:pt x="103198" y="397811"/>
                                </a:lnTo>
                                <a:lnTo>
                                  <a:pt x="103198" y="397270"/>
                                </a:lnTo>
                                <a:lnTo>
                                  <a:pt x="102689" y="396728"/>
                                </a:lnTo>
                                <a:lnTo>
                                  <a:pt x="102689" y="396728"/>
                                </a:lnTo>
                                <a:lnTo>
                                  <a:pt x="102689" y="396186"/>
                                </a:lnTo>
                                <a:lnTo>
                                  <a:pt x="102181" y="396186"/>
                                </a:lnTo>
                                <a:lnTo>
                                  <a:pt x="102181" y="395644"/>
                                </a:lnTo>
                                <a:lnTo>
                                  <a:pt x="101673" y="395644"/>
                                </a:lnTo>
                                <a:lnTo>
                                  <a:pt x="101673" y="394560"/>
                                </a:lnTo>
                                <a:lnTo>
                                  <a:pt x="101165" y="394560"/>
                                </a:lnTo>
                                <a:lnTo>
                                  <a:pt x="101165" y="394019"/>
                                </a:lnTo>
                                <a:lnTo>
                                  <a:pt x="100656" y="394019"/>
                                </a:lnTo>
                                <a:lnTo>
                                  <a:pt x="100656" y="393477"/>
                                </a:lnTo>
                                <a:lnTo>
                                  <a:pt x="100148" y="393477"/>
                                </a:lnTo>
                                <a:lnTo>
                                  <a:pt x="100148" y="392393"/>
                                </a:lnTo>
                                <a:lnTo>
                                  <a:pt x="99640" y="392393"/>
                                </a:lnTo>
                                <a:lnTo>
                                  <a:pt x="99640" y="391851"/>
                                </a:lnTo>
                                <a:lnTo>
                                  <a:pt x="99132" y="391851"/>
                                </a:lnTo>
                                <a:lnTo>
                                  <a:pt x="99132" y="391309"/>
                                </a:lnTo>
                                <a:lnTo>
                                  <a:pt x="99132" y="391309"/>
                                </a:lnTo>
                                <a:lnTo>
                                  <a:pt x="98623" y="390767"/>
                                </a:lnTo>
                                <a:lnTo>
                                  <a:pt x="98623" y="390226"/>
                                </a:lnTo>
                                <a:lnTo>
                                  <a:pt x="98115" y="390226"/>
                                </a:lnTo>
                                <a:lnTo>
                                  <a:pt x="98115" y="389683"/>
                                </a:lnTo>
                                <a:lnTo>
                                  <a:pt x="97607" y="389683"/>
                                </a:lnTo>
                                <a:lnTo>
                                  <a:pt x="97607" y="388600"/>
                                </a:lnTo>
                                <a:lnTo>
                                  <a:pt x="97098" y="388600"/>
                                </a:lnTo>
                                <a:lnTo>
                                  <a:pt x="97098" y="388058"/>
                                </a:lnTo>
                                <a:lnTo>
                                  <a:pt x="96590" y="388058"/>
                                </a:lnTo>
                                <a:lnTo>
                                  <a:pt x="96590" y="387516"/>
                                </a:lnTo>
                                <a:lnTo>
                                  <a:pt x="96082" y="386974"/>
                                </a:lnTo>
                                <a:lnTo>
                                  <a:pt x="96082" y="386974"/>
                                </a:lnTo>
                                <a:lnTo>
                                  <a:pt x="96082" y="386432"/>
                                </a:lnTo>
                                <a:lnTo>
                                  <a:pt x="95574" y="386432"/>
                                </a:lnTo>
                                <a:lnTo>
                                  <a:pt x="95574" y="385890"/>
                                </a:lnTo>
                                <a:lnTo>
                                  <a:pt x="95066" y="385349"/>
                                </a:lnTo>
                                <a:lnTo>
                                  <a:pt x="95066" y="385349"/>
                                </a:lnTo>
                                <a:lnTo>
                                  <a:pt x="94557" y="384807"/>
                                </a:lnTo>
                                <a:lnTo>
                                  <a:pt x="94557" y="384807"/>
                                </a:lnTo>
                                <a:lnTo>
                                  <a:pt x="94557" y="384265"/>
                                </a:lnTo>
                                <a:lnTo>
                                  <a:pt x="94049" y="383723"/>
                                </a:lnTo>
                                <a:lnTo>
                                  <a:pt x="94049" y="383723"/>
                                </a:lnTo>
                                <a:lnTo>
                                  <a:pt x="93541" y="383181"/>
                                </a:lnTo>
                                <a:lnTo>
                                  <a:pt x="93541" y="383181"/>
                                </a:lnTo>
                                <a:lnTo>
                                  <a:pt x="93541" y="382639"/>
                                </a:lnTo>
                                <a:lnTo>
                                  <a:pt x="93032" y="382098"/>
                                </a:lnTo>
                                <a:lnTo>
                                  <a:pt x="93032" y="382098"/>
                                </a:lnTo>
                                <a:lnTo>
                                  <a:pt x="93032" y="381555"/>
                                </a:lnTo>
                                <a:lnTo>
                                  <a:pt x="92524" y="381555"/>
                                </a:lnTo>
                                <a:lnTo>
                                  <a:pt x="92524" y="381013"/>
                                </a:lnTo>
                                <a:lnTo>
                                  <a:pt x="92016" y="380471"/>
                                </a:lnTo>
                                <a:lnTo>
                                  <a:pt x="92016" y="380471"/>
                                </a:lnTo>
                                <a:lnTo>
                                  <a:pt x="92016" y="379930"/>
                                </a:lnTo>
                                <a:lnTo>
                                  <a:pt x="91508" y="379930"/>
                                </a:lnTo>
                                <a:lnTo>
                                  <a:pt x="91508" y="378846"/>
                                </a:lnTo>
                                <a:lnTo>
                                  <a:pt x="90999" y="378846"/>
                                </a:lnTo>
                                <a:lnTo>
                                  <a:pt x="90999" y="378304"/>
                                </a:lnTo>
                                <a:lnTo>
                                  <a:pt x="90491" y="377762"/>
                                </a:lnTo>
                                <a:lnTo>
                                  <a:pt x="90491" y="377762"/>
                                </a:lnTo>
                                <a:lnTo>
                                  <a:pt x="90491" y="377220"/>
                                </a:lnTo>
                                <a:lnTo>
                                  <a:pt x="89983" y="376679"/>
                                </a:lnTo>
                                <a:lnTo>
                                  <a:pt x="89983" y="376679"/>
                                </a:lnTo>
                                <a:lnTo>
                                  <a:pt x="89475" y="376137"/>
                                </a:lnTo>
                                <a:lnTo>
                                  <a:pt x="89475" y="376137"/>
                                </a:lnTo>
                                <a:lnTo>
                                  <a:pt x="89475" y="375595"/>
                                </a:lnTo>
                                <a:lnTo>
                                  <a:pt x="88966" y="375053"/>
                                </a:lnTo>
                                <a:lnTo>
                                  <a:pt x="88966" y="375053"/>
                                </a:lnTo>
                                <a:lnTo>
                                  <a:pt x="88966" y="374510"/>
                                </a:lnTo>
                                <a:lnTo>
                                  <a:pt x="88458" y="374510"/>
                                </a:lnTo>
                                <a:lnTo>
                                  <a:pt x="88458" y="373969"/>
                                </a:lnTo>
                                <a:lnTo>
                                  <a:pt x="87950" y="373427"/>
                                </a:lnTo>
                                <a:lnTo>
                                  <a:pt x="87950" y="373427"/>
                                </a:lnTo>
                                <a:lnTo>
                                  <a:pt x="87950" y="372885"/>
                                </a:lnTo>
                                <a:lnTo>
                                  <a:pt x="87442" y="372885"/>
                                </a:lnTo>
                                <a:lnTo>
                                  <a:pt x="87442" y="371801"/>
                                </a:lnTo>
                                <a:lnTo>
                                  <a:pt x="86933" y="371801"/>
                                </a:lnTo>
                                <a:lnTo>
                                  <a:pt x="86933" y="370718"/>
                                </a:lnTo>
                                <a:lnTo>
                                  <a:pt x="86425" y="370718"/>
                                </a:lnTo>
                                <a:lnTo>
                                  <a:pt x="86425" y="370176"/>
                                </a:lnTo>
                                <a:lnTo>
                                  <a:pt x="85917" y="370176"/>
                                </a:lnTo>
                                <a:lnTo>
                                  <a:pt x="85917" y="369092"/>
                                </a:lnTo>
                                <a:lnTo>
                                  <a:pt x="85408" y="369092"/>
                                </a:lnTo>
                                <a:lnTo>
                                  <a:pt x="85408" y="368009"/>
                                </a:lnTo>
                                <a:lnTo>
                                  <a:pt x="84900" y="368009"/>
                                </a:lnTo>
                                <a:lnTo>
                                  <a:pt x="84900" y="367467"/>
                                </a:lnTo>
                                <a:lnTo>
                                  <a:pt x="84392" y="367467"/>
                                </a:lnTo>
                                <a:lnTo>
                                  <a:pt x="84392" y="366382"/>
                                </a:lnTo>
                                <a:lnTo>
                                  <a:pt x="83884" y="366382"/>
                                </a:lnTo>
                                <a:lnTo>
                                  <a:pt x="83884" y="365299"/>
                                </a:lnTo>
                                <a:lnTo>
                                  <a:pt x="83376" y="365299"/>
                                </a:lnTo>
                                <a:lnTo>
                                  <a:pt x="83376" y="364215"/>
                                </a:lnTo>
                                <a:lnTo>
                                  <a:pt x="82867" y="364215"/>
                                </a:lnTo>
                                <a:lnTo>
                                  <a:pt x="82867" y="363131"/>
                                </a:lnTo>
                                <a:lnTo>
                                  <a:pt x="82359" y="363131"/>
                                </a:lnTo>
                                <a:lnTo>
                                  <a:pt x="82359" y="362590"/>
                                </a:lnTo>
                                <a:lnTo>
                                  <a:pt x="81850" y="362048"/>
                                </a:lnTo>
                                <a:lnTo>
                                  <a:pt x="81850" y="362048"/>
                                </a:lnTo>
                                <a:lnTo>
                                  <a:pt x="81850" y="361506"/>
                                </a:lnTo>
                                <a:lnTo>
                                  <a:pt x="81342" y="360964"/>
                                </a:lnTo>
                                <a:lnTo>
                                  <a:pt x="81342" y="360964"/>
                                </a:lnTo>
                                <a:lnTo>
                                  <a:pt x="81342" y="360422"/>
                                </a:lnTo>
                                <a:lnTo>
                                  <a:pt x="80834" y="359880"/>
                                </a:lnTo>
                                <a:lnTo>
                                  <a:pt x="80834" y="359339"/>
                                </a:lnTo>
                                <a:lnTo>
                                  <a:pt x="80834" y="359339"/>
                                </a:lnTo>
                                <a:lnTo>
                                  <a:pt x="80326" y="358797"/>
                                </a:lnTo>
                                <a:lnTo>
                                  <a:pt x="80326" y="358254"/>
                                </a:lnTo>
                                <a:lnTo>
                                  <a:pt x="80326" y="358254"/>
                                </a:lnTo>
                                <a:lnTo>
                                  <a:pt x="79818" y="357713"/>
                                </a:lnTo>
                                <a:lnTo>
                                  <a:pt x="79818" y="357170"/>
                                </a:lnTo>
                                <a:lnTo>
                                  <a:pt x="79818" y="357170"/>
                                </a:lnTo>
                                <a:lnTo>
                                  <a:pt x="79818" y="356629"/>
                                </a:lnTo>
                                <a:lnTo>
                                  <a:pt x="79310" y="356087"/>
                                </a:lnTo>
                                <a:lnTo>
                                  <a:pt x="79310" y="356087"/>
                                </a:lnTo>
                                <a:lnTo>
                                  <a:pt x="79310" y="355545"/>
                                </a:lnTo>
                                <a:lnTo>
                                  <a:pt x="78801" y="355003"/>
                                </a:lnTo>
                                <a:lnTo>
                                  <a:pt x="78801" y="355003"/>
                                </a:lnTo>
                                <a:lnTo>
                                  <a:pt x="78801" y="354461"/>
                                </a:lnTo>
                                <a:lnTo>
                                  <a:pt x="78293" y="353919"/>
                                </a:lnTo>
                                <a:lnTo>
                                  <a:pt x="78293" y="353919"/>
                                </a:lnTo>
                                <a:lnTo>
                                  <a:pt x="78293" y="352836"/>
                                </a:lnTo>
                                <a:lnTo>
                                  <a:pt x="77784" y="352836"/>
                                </a:lnTo>
                                <a:lnTo>
                                  <a:pt x="77784" y="351752"/>
                                </a:lnTo>
                                <a:lnTo>
                                  <a:pt x="77276" y="351752"/>
                                </a:lnTo>
                                <a:lnTo>
                                  <a:pt x="77276" y="350669"/>
                                </a:lnTo>
                                <a:lnTo>
                                  <a:pt x="76768" y="350669"/>
                                </a:lnTo>
                                <a:lnTo>
                                  <a:pt x="76768" y="349042"/>
                                </a:lnTo>
                                <a:lnTo>
                                  <a:pt x="76260" y="349042"/>
                                </a:lnTo>
                                <a:lnTo>
                                  <a:pt x="76260" y="347959"/>
                                </a:lnTo>
                                <a:lnTo>
                                  <a:pt x="75752" y="347959"/>
                                </a:lnTo>
                                <a:lnTo>
                                  <a:pt x="75752" y="346875"/>
                                </a:lnTo>
                                <a:lnTo>
                                  <a:pt x="75243" y="346333"/>
                                </a:lnTo>
                                <a:lnTo>
                                  <a:pt x="75243" y="346333"/>
                                </a:lnTo>
                                <a:lnTo>
                                  <a:pt x="75243" y="345791"/>
                                </a:lnTo>
                                <a:lnTo>
                                  <a:pt x="74735" y="345249"/>
                                </a:lnTo>
                                <a:lnTo>
                                  <a:pt x="74735" y="345249"/>
                                </a:lnTo>
                                <a:lnTo>
                                  <a:pt x="74735" y="344166"/>
                                </a:lnTo>
                                <a:lnTo>
                                  <a:pt x="74227" y="343624"/>
                                </a:lnTo>
                                <a:lnTo>
                                  <a:pt x="74227" y="343624"/>
                                </a:lnTo>
                                <a:lnTo>
                                  <a:pt x="74227" y="343082"/>
                                </a:lnTo>
                                <a:lnTo>
                                  <a:pt x="73718" y="342540"/>
                                </a:lnTo>
                                <a:lnTo>
                                  <a:pt x="73718" y="341998"/>
                                </a:lnTo>
                                <a:lnTo>
                                  <a:pt x="73718" y="341998"/>
                                </a:lnTo>
                                <a:lnTo>
                                  <a:pt x="73210" y="341457"/>
                                </a:lnTo>
                                <a:lnTo>
                                  <a:pt x="73210" y="340372"/>
                                </a:lnTo>
                                <a:lnTo>
                                  <a:pt x="73210" y="340372"/>
                                </a:lnTo>
                                <a:lnTo>
                                  <a:pt x="72702" y="339830"/>
                                </a:lnTo>
                                <a:lnTo>
                                  <a:pt x="72702" y="338747"/>
                                </a:lnTo>
                                <a:lnTo>
                                  <a:pt x="72194" y="338747"/>
                                </a:lnTo>
                                <a:lnTo>
                                  <a:pt x="72194" y="337663"/>
                                </a:lnTo>
                                <a:lnTo>
                                  <a:pt x="71686" y="337121"/>
                                </a:lnTo>
                                <a:lnTo>
                                  <a:pt x="71686" y="336579"/>
                                </a:lnTo>
                                <a:lnTo>
                                  <a:pt x="71686" y="336579"/>
                                </a:lnTo>
                                <a:lnTo>
                                  <a:pt x="71177" y="336038"/>
                                </a:lnTo>
                                <a:lnTo>
                                  <a:pt x="71177" y="334412"/>
                                </a:lnTo>
                                <a:lnTo>
                                  <a:pt x="70669" y="334412"/>
                                </a:lnTo>
                                <a:lnTo>
                                  <a:pt x="70669" y="333329"/>
                                </a:lnTo>
                                <a:lnTo>
                                  <a:pt x="70160" y="332786"/>
                                </a:lnTo>
                                <a:lnTo>
                                  <a:pt x="70160" y="331702"/>
                                </a:lnTo>
                                <a:lnTo>
                                  <a:pt x="69652" y="331160"/>
                                </a:lnTo>
                                <a:lnTo>
                                  <a:pt x="69652" y="331160"/>
                                </a:lnTo>
                                <a:lnTo>
                                  <a:pt x="69652" y="330619"/>
                                </a:lnTo>
                                <a:lnTo>
                                  <a:pt x="69144" y="330077"/>
                                </a:lnTo>
                                <a:lnTo>
                                  <a:pt x="69144" y="328993"/>
                                </a:lnTo>
                                <a:lnTo>
                                  <a:pt x="68636" y="328451"/>
                                </a:lnTo>
                                <a:lnTo>
                                  <a:pt x="68636" y="327368"/>
                                </a:lnTo>
                                <a:lnTo>
                                  <a:pt x="68128" y="327368"/>
                                </a:lnTo>
                                <a:lnTo>
                                  <a:pt x="68128" y="326284"/>
                                </a:lnTo>
                                <a:lnTo>
                                  <a:pt x="67619" y="325741"/>
                                </a:lnTo>
                                <a:lnTo>
                                  <a:pt x="67619" y="324658"/>
                                </a:lnTo>
                                <a:lnTo>
                                  <a:pt x="67111" y="324116"/>
                                </a:lnTo>
                                <a:lnTo>
                                  <a:pt x="67111" y="323032"/>
                                </a:lnTo>
                                <a:lnTo>
                                  <a:pt x="66603" y="322490"/>
                                </a:lnTo>
                                <a:lnTo>
                                  <a:pt x="66603" y="321407"/>
                                </a:lnTo>
                                <a:lnTo>
                                  <a:pt x="66094" y="320865"/>
                                </a:lnTo>
                                <a:lnTo>
                                  <a:pt x="66094" y="319225"/>
                                </a:lnTo>
                                <a:lnTo>
                                  <a:pt x="65586" y="318683"/>
                                </a:lnTo>
                                <a:lnTo>
                                  <a:pt x="65586" y="317599"/>
                                </a:lnTo>
                                <a:lnTo>
                                  <a:pt x="65078" y="317057"/>
                                </a:lnTo>
                                <a:lnTo>
                                  <a:pt x="65078" y="315974"/>
                                </a:lnTo>
                                <a:lnTo>
                                  <a:pt x="64570" y="315432"/>
                                </a:lnTo>
                                <a:lnTo>
                                  <a:pt x="64570" y="314348"/>
                                </a:lnTo>
                                <a:lnTo>
                                  <a:pt x="64062" y="313806"/>
                                </a:lnTo>
                                <a:lnTo>
                                  <a:pt x="64062" y="312180"/>
                                </a:lnTo>
                                <a:lnTo>
                                  <a:pt x="63553" y="311638"/>
                                </a:lnTo>
                                <a:lnTo>
                                  <a:pt x="63553" y="310555"/>
                                </a:lnTo>
                                <a:lnTo>
                                  <a:pt x="63045" y="310013"/>
                                </a:lnTo>
                                <a:lnTo>
                                  <a:pt x="63045" y="308929"/>
                                </a:lnTo>
                                <a:lnTo>
                                  <a:pt x="62536" y="308387"/>
                                </a:lnTo>
                                <a:lnTo>
                                  <a:pt x="62536" y="306761"/>
                                </a:lnTo>
                                <a:lnTo>
                                  <a:pt x="62028" y="306220"/>
                                </a:lnTo>
                                <a:lnTo>
                                  <a:pt x="62028" y="305136"/>
                                </a:lnTo>
                                <a:lnTo>
                                  <a:pt x="61520" y="304594"/>
                                </a:lnTo>
                                <a:lnTo>
                                  <a:pt x="61520" y="303510"/>
                                </a:lnTo>
                                <a:lnTo>
                                  <a:pt x="61012" y="302968"/>
                                </a:lnTo>
                                <a:lnTo>
                                  <a:pt x="61012" y="301343"/>
                                </a:lnTo>
                                <a:lnTo>
                                  <a:pt x="60504" y="300801"/>
                                </a:lnTo>
                                <a:lnTo>
                                  <a:pt x="60504" y="299717"/>
                                </a:lnTo>
                                <a:lnTo>
                                  <a:pt x="59995" y="299176"/>
                                </a:lnTo>
                                <a:lnTo>
                                  <a:pt x="59995" y="298092"/>
                                </a:lnTo>
                                <a:lnTo>
                                  <a:pt x="59487" y="297549"/>
                                </a:lnTo>
                                <a:lnTo>
                                  <a:pt x="59487" y="295382"/>
                                </a:lnTo>
                                <a:lnTo>
                                  <a:pt x="58979" y="294840"/>
                                </a:lnTo>
                                <a:lnTo>
                                  <a:pt x="58979" y="293757"/>
                                </a:lnTo>
                                <a:lnTo>
                                  <a:pt x="58470" y="293215"/>
                                </a:lnTo>
                                <a:lnTo>
                                  <a:pt x="58470" y="292131"/>
                                </a:lnTo>
                                <a:lnTo>
                                  <a:pt x="57962" y="291589"/>
                                </a:lnTo>
                                <a:lnTo>
                                  <a:pt x="57962" y="289964"/>
                                </a:lnTo>
                                <a:lnTo>
                                  <a:pt x="57454" y="289421"/>
                                </a:lnTo>
                                <a:lnTo>
                                  <a:pt x="57454" y="288337"/>
                                </a:lnTo>
                                <a:lnTo>
                                  <a:pt x="56946" y="287796"/>
                                </a:lnTo>
                                <a:lnTo>
                                  <a:pt x="56946" y="286712"/>
                                </a:lnTo>
                                <a:lnTo>
                                  <a:pt x="56438" y="286170"/>
                                </a:lnTo>
                                <a:lnTo>
                                  <a:pt x="56438" y="284545"/>
                                </a:lnTo>
                                <a:lnTo>
                                  <a:pt x="55929" y="284003"/>
                                </a:lnTo>
                                <a:lnTo>
                                  <a:pt x="55929" y="282377"/>
                                </a:lnTo>
                                <a:lnTo>
                                  <a:pt x="55421" y="281836"/>
                                </a:lnTo>
                                <a:lnTo>
                                  <a:pt x="55421" y="280751"/>
                                </a:lnTo>
                                <a:lnTo>
                                  <a:pt x="54913" y="280209"/>
                                </a:lnTo>
                                <a:lnTo>
                                  <a:pt x="54913" y="279126"/>
                                </a:lnTo>
                                <a:lnTo>
                                  <a:pt x="54404" y="278042"/>
                                </a:lnTo>
                                <a:lnTo>
                                  <a:pt x="54404" y="276416"/>
                                </a:lnTo>
                                <a:lnTo>
                                  <a:pt x="53896" y="275875"/>
                                </a:lnTo>
                                <a:lnTo>
                                  <a:pt x="53896" y="274791"/>
                                </a:lnTo>
                                <a:lnTo>
                                  <a:pt x="53388" y="274248"/>
                                </a:lnTo>
                                <a:lnTo>
                                  <a:pt x="53388" y="272623"/>
                                </a:lnTo>
                                <a:lnTo>
                                  <a:pt x="52880" y="272081"/>
                                </a:lnTo>
                                <a:lnTo>
                                  <a:pt x="52880" y="270997"/>
                                </a:lnTo>
                                <a:lnTo>
                                  <a:pt x="52372" y="270456"/>
                                </a:lnTo>
                                <a:lnTo>
                                  <a:pt x="52372" y="268830"/>
                                </a:lnTo>
                                <a:lnTo>
                                  <a:pt x="51863" y="267746"/>
                                </a:lnTo>
                                <a:lnTo>
                                  <a:pt x="51863" y="266663"/>
                                </a:lnTo>
                                <a:lnTo>
                                  <a:pt x="51355" y="266120"/>
                                </a:lnTo>
                                <a:lnTo>
                                  <a:pt x="51355" y="265037"/>
                                </a:lnTo>
                                <a:lnTo>
                                  <a:pt x="50847" y="264495"/>
                                </a:lnTo>
                                <a:lnTo>
                                  <a:pt x="50847" y="262869"/>
                                </a:lnTo>
                                <a:lnTo>
                                  <a:pt x="50338" y="262327"/>
                                </a:lnTo>
                                <a:lnTo>
                                  <a:pt x="50338" y="261244"/>
                                </a:lnTo>
                                <a:lnTo>
                                  <a:pt x="49830" y="260702"/>
                                </a:lnTo>
                                <a:lnTo>
                                  <a:pt x="49830" y="259076"/>
                                </a:lnTo>
                                <a:lnTo>
                                  <a:pt x="49322" y="258535"/>
                                </a:lnTo>
                                <a:lnTo>
                                  <a:pt x="49322" y="257450"/>
                                </a:lnTo>
                                <a:lnTo>
                                  <a:pt x="48814" y="256367"/>
                                </a:lnTo>
                                <a:lnTo>
                                  <a:pt x="48814" y="255283"/>
                                </a:lnTo>
                                <a:lnTo>
                                  <a:pt x="48305" y="254741"/>
                                </a:lnTo>
                                <a:lnTo>
                                  <a:pt x="48305" y="253116"/>
                                </a:lnTo>
                                <a:lnTo>
                                  <a:pt x="47797" y="252574"/>
                                </a:lnTo>
                                <a:lnTo>
                                  <a:pt x="47797" y="251490"/>
                                </a:lnTo>
                                <a:lnTo>
                                  <a:pt x="47289" y="250406"/>
                                </a:lnTo>
                                <a:lnTo>
                                  <a:pt x="47289" y="248780"/>
                                </a:lnTo>
                                <a:lnTo>
                                  <a:pt x="46780" y="247697"/>
                                </a:lnTo>
                                <a:lnTo>
                                  <a:pt x="46780" y="246613"/>
                                </a:lnTo>
                                <a:lnTo>
                                  <a:pt x="46272" y="246071"/>
                                </a:lnTo>
                                <a:lnTo>
                                  <a:pt x="46272" y="244446"/>
                                </a:lnTo>
                                <a:lnTo>
                                  <a:pt x="45764" y="243904"/>
                                </a:lnTo>
                                <a:lnTo>
                                  <a:pt x="45764" y="242278"/>
                                </a:lnTo>
                                <a:lnTo>
                                  <a:pt x="45256" y="241736"/>
                                </a:lnTo>
                                <a:lnTo>
                                  <a:pt x="45256" y="239568"/>
                                </a:lnTo>
                                <a:lnTo>
                                  <a:pt x="44747" y="239027"/>
                                </a:lnTo>
                                <a:lnTo>
                                  <a:pt x="44747" y="237401"/>
                                </a:lnTo>
                                <a:lnTo>
                                  <a:pt x="44239" y="236859"/>
                                </a:lnTo>
                                <a:lnTo>
                                  <a:pt x="44239" y="235212"/>
                                </a:lnTo>
                                <a:lnTo>
                                  <a:pt x="43731" y="234670"/>
                                </a:lnTo>
                                <a:lnTo>
                                  <a:pt x="43731" y="232502"/>
                                </a:lnTo>
                                <a:lnTo>
                                  <a:pt x="43223" y="231418"/>
                                </a:lnTo>
                                <a:lnTo>
                                  <a:pt x="43223" y="230335"/>
                                </a:lnTo>
                                <a:lnTo>
                                  <a:pt x="42714" y="229251"/>
                                </a:lnTo>
                                <a:lnTo>
                                  <a:pt x="42714" y="228167"/>
                                </a:lnTo>
                                <a:lnTo>
                                  <a:pt x="42206" y="227084"/>
                                </a:lnTo>
                                <a:lnTo>
                                  <a:pt x="42206" y="224916"/>
                                </a:lnTo>
                                <a:lnTo>
                                  <a:pt x="41698" y="224374"/>
                                </a:lnTo>
                                <a:lnTo>
                                  <a:pt x="41698" y="222748"/>
                                </a:lnTo>
                                <a:lnTo>
                                  <a:pt x="41190" y="222207"/>
                                </a:lnTo>
                                <a:lnTo>
                                  <a:pt x="41190" y="220581"/>
                                </a:lnTo>
                                <a:lnTo>
                                  <a:pt x="40681" y="220039"/>
                                </a:lnTo>
                                <a:lnTo>
                                  <a:pt x="40681" y="217872"/>
                                </a:lnTo>
                                <a:lnTo>
                                  <a:pt x="40173" y="217329"/>
                                </a:lnTo>
                                <a:lnTo>
                                  <a:pt x="40173" y="215704"/>
                                </a:lnTo>
                                <a:lnTo>
                                  <a:pt x="39665" y="215162"/>
                                </a:lnTo>
                                <a:lnTo>
                                  <a:pt x="39665" y="213537"/>
                                </a:lnTo>
                                <a:lnTo>
                                  <a:pt x="39157" y="212995"/>
                                </a:lnTo>
                                <a:lnTo>
                                  <a:pt x="39157" y="210286"/>
                                </a:lnTo>
                                <a:lnTo>
                                  <a:pt x="38648" y="209744"/>
                                </a:lnTo>
                                <a:lnTo>
                                  <a:pt x="38648" y="208118"/>
                                </a:lnTo>
                                <a:lnTo>
                                  <a:pt x="38140" y="207576"/>
                                </a:lnTo>
                                <a:lnTo>
                                  <a:pt x="38140" y="205950"/>
                                </a:lnTo>
                                <a:lnTo>
                                  <a:pt x="37632" y="205408"/>
                                </a:lnTo>
                                <a:lnTo>
                                  <a:pt x="37632" y="203783"/>
                                </a:lnTo>
                                <a:lnTo>
                                  <a:pt x="37124" y="203241"/>
                                </a:lnTo>
                                <a:lnTo>
                                  <a:pt x="37124" y="201073"/>
                                </a:lnTo>
                                <a:lnTo>
                                  <a:pt x="36615" y="199989"/>
                                </a:lnTo>
                                <a:lnTo>
                                  <a:pt x="36615" y="198906"/>
                                </a:lnTo>
                                <a:lnTo>
                                  <a:pt x="36107" y="197822"/>
                                </a:lnTo>
                                <a:lnTo>
                                  <a:pt x="36107" y="196197"/>
                                </a:lnTo>
                                <a:lnTo>
                                  <a:pt x="35599" y="195655"/>
                                </a:lnTo>
                                <a:lnTo>
                                  <a:pt x="35599" y="193487"/>
                                </a:lnTo>
                                <a:lnTo>
                                  <a:pt x="35090" y="192403"/>
                                </a:lnTo>
                                <a:lnTo>
                                  <a:pt x="35090" y="191319"/>
                                </a:lnTo>
                                <a:lnTo>
                                  <a:pt x="34582" y="190236"/>
                                </a:lnTo>
                                <a:lnTo>
                                  <a:pt x="34582" y="188610"/>
                                </a:lnTo>
                                <a:lnTo>
                                  <a:pt x="34074" y="188068"/>
                                </a:lnTo>
                                <a:lnTo>
                                  <a:pt x="34074" y="186443"/>
                                </a:lnTo>
                                <a:lnTo>
                                  <a:pt x="33566" y="185901"/>
                                </a:lnTo>
                                <a:lnTo>
                                  <a:pt x="33566" y="183191"/>
                                </a:lnTo>
                                <a:lnTo>
                                  <a:pt x="33057" y="182649"/>
                                </a:lnTo>
                                <a:lnTo>
                                  <a:pt x="33057" y="181024"/>
                                </a:lnTo>
                                <a:lnTo>
                                  <a:pt x="32549" y="180482"/>
                                </a:lnTo>
                                <a:lnTo>
                                  <a:pt x="32549" y="178857"/>
                                </a:lnTo>
                                <a:lnTo>
                                  <a:pt x="32041" y="177773"/>
                                </a:lnTo>
                                <a:lnTo>
                                  <a:pt x="32041" y="176688"/>
                                </a:lnTo>
                                <a:lnTo>
                                  <a:pt x="31533" y="175605"/>
                                </a:lnTo>
                                <a:lnTo>
                                  <a:pt x="31533" y="173979"/>
                                </a:lnTo>
                                <a:lnTo>
                                  <a:pt x="31024" y="173437"/>
                                </a:lnTo>
                                <a:lnTo>
                                  <a:pt x="31024" y="171812"/>
                                </a:lnTo>
                                <a:lnTo>
                                  <a:pt x="30516" y="171270"/>
                                </a:lnTo>
                                <a:lnTo>
                                  <a:pt x="30516" y="169645"/>
                                </a:lnTo>
                                <a:lnTo>
                                  <a:pt x="30008" y="168560"/>
                                </a:lnTo>
                                <a:lnTo>
                                  <a:pt x="30008" y="166935"/>
                                </a:lnTo>
                                <a:lnTo>
                                  <a:pt x="29500" y="166393"/>
                                </a:lnTo>
                                <a:lnTo>
                                  <a:pt x="29500" y="164767"/>
                                </a:lnTo>
                                <a:lnTo>
                                  <a:pt x="28991" y="164226"/>
                                </a:lnTo>
                                <a:lnTo>
                                  <a:pt x="28991" y="162600"/>
                                </a:lnTo>
                                <a:lnTo>
                                  <a:pt x="28483" y="161517"/>
                                </a:lnTo>
                                <a:lnTo>
                                  <a:pt x="28483" y="159348"/>
                                </a:lnTo>
                                <a:lnTo>
                                  <a:pt x="27975" y="158265"/>
                                </a:lnTo>
                                <a:lnTo>
                                  <a:pt x="27975" y="157181"/>
                                </a:lnTo>
                                <a:lnTo>
                                  <a:pt x="27467" y="156097"/>
                                </a:lnTo>
                                <a:lnTo>
                                  <a:pt x="27467" y="154472"/>
                                </a:lnTo>
                                <a:lnTo>
                                  <a:pt x="26958" y="153930"/>
                                </a:lnTo>
                                <a:lnTo>
                                  <a:pt x="26958" y="152290"/>
                                </a:lnTo>
                                <a:lnTo>
                                  <a:pt x="26450" y="151206"/>
                                </a:lnTo>
                                <a:lnTo>
                                  <a:pt x="26450" y="149038"/>
                                </a:lnTo>
                                <a:lnTo>
                                  <a:pt x="25942" y="147955"/>
                                </a:lnTo>
                                <a:lnTo>
                                  <a:pt x="25942" y="146871"/>
                                </a:lnTo>
                                <a:lnTo>
                                  <a:pt x="25433" y="145787"/>
                                </a:lnTo>
                                <a:lnTo>
                                  <a:pt x="25433" y="144162"/>
                                </a:lnTo>
                                <a:lnTo>
                                  <a:pt x="24925" y="143620"/>
                                </a:lnTo>
                                <a:lnTo>
                                  <a:pt x="24925" y="140910"/>
                                </a:lnTo>
                                <a:lnTo>
                                  <a:pt x="24417" y="140368"/>
                                </a:lnTo>
                                <a:lnTo>
                                  <a:pt x="24417" y="138743"/>
                                </a:lnTo>
                                <a:lnTo>
                                  <a:pt x="23909" y="137659"/>
                                </a:lnTo>
                                <a:lnTo>
                                  <a:pt x="23909" y="136034"/>
                                </a:lnTo>
                                <a:lnTo>
                                  <a:pt x="23401" y="135492"/>
                                </a:lnTo>
                                <a:lnTo>
                                  <a:pt x="23401" y="133866"/>
                                </a:lnTo>
                                <a:lnTo>
                                  <a:pt x="22892" y="132782"/>
                                </a:lnTo>
                                <a:lnTo>
                                  <a:pt x="22892" y="130615"/>
                                </a:lnTo>
                                <a:lnTo>
                                  <a:pt x="22384" y="129531"/>
                                </a:lnTo>
                                <a:lnTo>
                                  <a:pt x="22384" y="127905"/>
                                </a:lnTo>
                                <a:lnTo>
                                  <a:pt x="21876" y="127364"/>
                                </a:lnTo>
                                <a:lnTo>
                                  <a:pt x="21876" y="125195"/>
                                </a:lnTo>
                                <a:lnTo>
                                  <a:pt x="21367" y="124654"/>
                                </a:lnTo>
                                <a:lnTo>
                                  <a:pt x="21367" y="121944"/>
                                </a:lnTo>
                                <a:lnTo>
                                  <a:pt x="20859" y="121403"/>
                                </a:lnTo>
                                <a:lnTo>
                                  <a:pt x="20859" y="119777"/>
                                </a:lnTo>
                                <a:lnTo>
                                  <a:pt x="20351" y="118694"/>
                                </a:lnTo>
                                <a:lnTo>
                                  <a:pt x="20351" y="117067"/>
                                </a:lnTo>
                                <a:lnTo>
                                  <a:pt x="19822" y="116525"/>
                                </a:lnTo>
                                <a:lnTo>
                                  <a:pt x="19822" y="114358"/>
                                </a:lnTo>
                                <a:lnTo>
                                  <a:pt x="19314" y="113816"/>
                                </a:lnTo>
                                <a:lnTo>
                                  <a:pt x="19314" y="111107"/>
                                </a:lnTo>
                                <a:lnTo>
                                  <a:pt x="18806" y="110565"/>
                                </a:lnTo>
                                <a:lnTo>
                                  <a:pt x="18806" y="108939"/>
                                </a:lnTo>
                                <a:lnTo>
                                  <a:pt x="18297" y="107855"/>
                                </a:lnTo>
                                <a:lnTo>
                                  <a:pt x="18297" y="106230"/>
                                </a:lnTo>
                                <a:lnTo>
                                  <a:pt x="17789" y="105146"/>
                                </a:lnTo>
                                <a:lnTo>
                                  <a:pt x="17789" y="103521"/>
                                </a:lnTo>
                                <a:lnTo>
                                  <a:pt x="17281" y="102979"/>
                                </a:lnTo>
                                <a:lnTo>
                                  <a:pt x="17281" y="101353"/>
                                </a:lnTo>
                                <a:lnTo>
                                  <a:pt x="16773" y="100269"/>
                                </a:lnTo>
                                <a:lnTo>
                                  <a:pt x="16773" y="98644"/>
                                </a:lnTo>
                                <a:lnTo>
                                  <a:pt x="16265" y="97560"/>
                                </a:lnTo>
                                <a:lnTo>
                                  <a:pt x="16265" y="95934"/>
                                </a:lnTo>
                                <a:lnTo>
                                  <a:pt x="15756" y="95393"/>
                                </a:lnTo>
                                <a:lnTo>
                                  <a:pt x="15756" y="93767"/>
                                </a:lnTo>
                                <a:lnTo>
                                  <a:pt x="15248" y="92683"/>
                                </a:lnTo>
                                <a:lnTo>
                                  <a:pt x="15248" y="91057"/>
                                </a:lnTo>
                                <a:lnTo>
                                  <a:pt x="14740" y="89974"/>
                                </a:lnTo>
                                <a:lnTo>
                                  <a:pt x="14740" y="88348"/>
                                </a:lnTo>
                                <a:lnTo>
                                  <a:pt x="14231" y="87806"/>
                                </a:lnTo>
                                <a:lnTo>
                                  <a:pt x="14231" y="85097"/>
                                </a:lnTo>
                                <a:lnTo>
                                  <a:pt x="13723" y="84555"/>
                                </a:lnTo>
                                <a:lnTo>
                                  <a:pt x="13723" y="82387"/>
                                </a:lnTo>
                                <a:lnTo>
                                  <a:pt x="13215" y="81845"/>
                                </a:lnTo>
                                <a:lnTo>
                                  <a:pt x="13215" y="80220"/>
                                </a:lnTo>
                                <a:lnTo>
                                  <a:pt x="12707" y="79136"/>
                                </a:lnTo>
                                <a:lnTo>
                                  <a:pt x="12707" y="77510"/>
                                </a:lnTo>
                                <a:lnTo>
                                  <a:pt x="12198" y="76969"/>
                                </a:lnTo>
                                <a:lnTo>
                                  <a:pt x="12198" y="74259"/>
                                </a:lnTo>
                                <a:lnTo>
                                  <a:pt x="11690" y="73175"/>
                                </a:lnTo>
                                <a:lnTo>
                                  <a:pt x="11690" y="71550"/>
                                </a:lnTo>
                                <a:lnTo>
                                  <a:pt x="11182" y="70466"/>
                                </a:lnTo>
                                <a:lnTo>
                                  <a:pt x="11182" y="68819"/>
                                </a:lnTo>
                                <a:lnTo>
                                  <a:pt x="10673" y="68277"/>
                                </a:lnTo>
                                <a:lnTo>
                                  <a:pt x="10673" y="65567"/>
                                </a:lnTo>
                                <a:lnTo>
                                  <a:pt x="10165" y="64484"/>
                                </a:lnTo>
                                <a:lnTo>
                                  <a:pt x="10165" y="62858"/>
                                </a:lnTo>
                                <a:lnTo>
                                  <a:pt x="9657" y="61775"/>
                                </a:lnTo>
                                <a:lnTo>
                                  <a:pt x="9657" y="60149"/>
                                </a:lnTo>
                                <a:lnTo>
                                  <a:pt x="9149" y="59065"/>
                                </a:lnTo>
                                <a:lnTo>
                                  <a:pt x="9149" y="56355"/>
                                </a:lnTo>
                                <a:lnTo>
                                  <a:pt x="8641" y="55272"/>
                                </a:lnTo>
                                <a:lnTo>
                                  <a:pt x="8641" y="53646"/>
                                </a:lnTo>
                                <a:lnTo>
                                  <a:pt x="8132" y="52562"/>
                                </a:lnTo>
                                <a:lnTo>
                                  <a:pt x="8132" y="50395"/>
                                </a:lnTo>
                                <a:lnTo>
                                  <a:pt x="7624" y="49853"/>
                                </a:lnTo>
                                <a:lnTo>
                                  <a:pt x="7624" y="46602"/>
                                </a:lnTo>
                                <a:lnTo>
                                  <a:pt x="7115" y="46060"/>
                                </a:lnTo>
                                <a:lnTo>
                                  <a:pt x="7115" y="43892"/>
                                </a:lnTo>
                                <a:lnTo>
                                  <a:pt x="6607" y="42809"/>
                                </a:lnTo>
                                <a:lnTo>
                                  <a:pt x="6607" y="41183"/>
                                </a:lnTo>
                                <a:lnTo>
                                  <a:pt x="6099" y="40099"/>
                                </a:lnTo>
                                <a:lnTo>
                                  <a:pt x="6099" y="36848"/>
                                </a:lnTo>
                                <a:lnTo>
                                  <a:pt x="5591" y="36306"/>
                                </a:lnTo>
                                <a:lnTo>
                                  <a:pt x="5591" y="34139"/>
                                </a:lnTo>
                                <a:lnTo>
                                  <a:pt x="5083" y="33055"/>
                                </a:lnTo>
                                <a:lnTo>
                                  <a:pt x="5083" y="31429"/>
                                </a:lnTo>
                                <a:lnTo>
                                  <a:pt x="4575" y="30345"/>
                                </a:lnTo>
                                <a:lnTo>
                                  <a:pt x="4575" y="28178"/>
                                </a:lnTo>
                                <a:lnTo>
                                  <a:pt x="4066" y="27636"/>
                                </a:lnTo>
                                <a:lnTo>
                                  <a:pt x="4066" y="24385"/>
                                </a:lnTo>
                                <a:lnTo>
                                  <a:pt x="3558" y="23843"/>
                                </a:lnTo>
                                <a:lnTo>
                                  <a:pt x="3558" y="21675"/>
                                </a:lnTo>
                                <a:lnTo>
                                  <a:pt x="3049" y="20591"/>
                                </a:lnTo>
                                <a:lnTo>
                                  <a:pt x="3049" y="18966"/>
                                </a:lnTo>
                                <a:lnTo>
                                  <a:pt x="2541" y="17882"/>
                                </a:lnTo>
                                <a:lnTo>
                                  <a:pt x="2541" y="15173"/>
                                </a:lnTo>
                                <a:lnTo>
                                  <a:pt x="2033" y="14089"/>
                                </a:lnTo>
                                <a:lnTo>
                                  <a:pt x="2033" y="12463"/>
                                </a:lnTo>
                                <a:lnTo>
                                  <a:pt x="1525" y="11380"/>
                                </a:lnTo>
                                <a:lnTo>
                                  <a:pt x="1525" y="9212"/>
                                </a:lnTo>
                                <a:lnTo>
                                  <a:pt x="1017" y="8670"/>
                                </a:lnTo>
                                <a:lnTo>
                                  <a:pt x="1017" y="6503"/>
                                </a:lnTo>
                                <a:lnTo>
                                  <a:pt x="508" y="5419"/>
                                </a:lnTo>
                                <a:lnTo>
                                  <a:pt x="508" y="2710"/>
                                </a:lnTo>
                                <a:lnTo>
                                  <a:pt x="0" y="1625"/>
                                </a:lnTo>
                                <a:lnTo>
                                  <a:pt x="0" y="0"/>
                                </a:lnTo>
                              </a:path>
                            </a:pathLst>
                          </a:custGeom>
                          <a:ln w="13215" cap="flat">
                            <a:round/>
                          </a:ln>
                        </wps:spPr>
                        <wps:style>
                          <a:lnRef idx="1">
                            <a:srgbClr val="00FFFF"/>
                          </a:lnRef>
                          <a:fillRef idx="0">
                            <a:srgbClr val="000000">
                              <a:alpha val="0"/>
                            </a:srgbClr>
                          </a:fillRef>
                          <a:effectRef idx="0">
                            <a:scrgbClr r="0" g="0" b="0"/>
                          </a:effectRef>
                          <a:fontRef idx="none"/>
                        </wps:style>
                        <wps:bodyPr/>
                      </wps:wsp>
                      <wps:wsp>
                        <wps:cNvPr id="21029" name="Shape 10498"/>
                        <wps:cNvSpPr/>
                        <wps:spPr>
                          <a:xfrm>
                            <a:off x="3475052" y="359654"/>
                            <a:ext cx="93520" cy="665030"/>
                          </a:xfrm>
                          <a:custGeom>
                            <a:avLst/>
                            <a:gdLst/>
                            <a:ahLst/>
                            <a:cxnLst/>
                            <a:rect l="0" t="0" r="0" b="0"/>
                            <a:pathLst>
                              <a:path w="93520" h="665030">
                                <a:moveTo>
                                  <a:pt x="93520" y="665030"/>
                                </a:moveTo>
                                <a:lnTo>
                                  <a:pt x="93012" y="663947"/>
                                </a:lnTo>
                                <a:lnTo>
                                  <a:pt x="93012" y="662321"/>
                                </a:lnTo>
                                <a:lnTo>
                                  <a:pt x="92504" y="661237"/>
                                </a:lnTo>
                                <a:lnTo>
                                  <a:pt x="92504" y="659070"/>
                                </a:lnTo>
                                <a:lnTo>
                                  <a:pt x="91996" y="658528"/>
                                </a:lnTo>
                                <a:lnTo>
                                  <a:pt x="91996" y="656360"/>
                                </a:lnTo>
                                <a:lnTo>
                                  <a:pt x="91487" y="655277"/>
                                </a:lnTo>
                                <a:lnTo>
                                  <a:pt x="91487" y="653651"/>
                                </a:lnTo>
                                <a:lnTo>
                                  <a:pt x="90979" y="652567"/>
                                </a:lnTo>
                                <a:lnTo>
                                  <a:pt x="90979" y="650385"/>
                                </a:lnTo>
                                <a:lnTo>
                                  <a:pt x="90471" y="649843"/>
                                </a:lnTo>
                                <a:lnTo>
                                  <a:pt x="90471" y="647676"/>
                                </a:lnTo>
                                <a:lnTo>
                                  <a:pt x="89962" y="646592"/>
                                </a:lnTo>
                                <a:lnTo>
                                  <a:pt x="89962" y="644966"/>
                                </a:lnTo>
                                <a:lnTo>
                                  <a:pt x="89454" y="643883"/>
                                </a:lnTo>
                                <a:lnTo>
                                  <a:pt x="89454" y="641715"/>
                                </a:lnTo>
                                <a:lnTo>
                                  <a:pt x="88946" y="640631"/>
                                </a:lnTo>
                                <a:lnTo>
                                  <a:pt x="88946" y="637922"/>
                                </a:lnTo>
                                <a:lnTo>
                                  <a:pt x="88438" y="636838"/>
                                </a:lnTo>
                                <a:lnTo>
                                  <a:pt x="88438" y="635213"/>
                                </a:lnTo>
                                <a:lnTo>
                                  <a:pt x="87930" y="634129"/>
                                </a:lnTo>
                                <a:lnTo>
                                  <a:pt x="87930" y="631961"/>
                                </a:lnTo>
                                <a:lnTo>
                                  <a:pt x="87421" y="630877"/>
                                </a:lnTo>
                                <a:lnTo>
                                  <a:pt x="87421" y="629252"/>
                                </a:lnTo>
                                <a:lnTo>
                                  <a:pt x="86913" y="628168"/>
                                </a:lnTo>
                                <a:lnTo>
                                  <a:pt x="86913" y="625459"/>
                                </a:lnTo>
                                <a:lnTo>
                                  <a:pt x="86404" y="624375"/>
                                </a:lnTo>
                                <a:lnTo>
                                  <a:pt x="86404" y="622207"/>
                                </a:lnTo>
                                <a:lnTo>
                                  <a:pt x="85896" y="621124"/>
                                </a:lnTo>
                                <a:lnTo>
                                  <a:pt x="85896" y="619498"/>
                                </a:lnTo>
                                <a:lnTo>
                                  <a:pt x="85388" y="618415"/>
                                </a:lnTo>
                                <a:lnTo>
                                  <a:pt x="85388" y="615705"/>
                                </a:lnTo>
                                <a:lnTo>
                                  <a:pt x="84880" y="614621"/>
                                </a:lnTo>
                                <a:lnTo>
                                  <a:pt x="84880" y="612996"/>
                                </a:lnTo>
                                <a:lnTo>
                                  <a:pt x="84372" y="611912"/>
                                </a:lnTo>
                                <a:lnTo>
                                  <a:pt x="84372" y="609744"/>
                                </a:lnTo>
                                <a:lnTo>
                                  <a:pt x="83863" y="609202"/>
                                </a:lnTo>
                                <a:lnTo>
                                  <a:pt x="83863" y="606493"/>
                                </a:lnTo>
                                <a:lnTo>
                                  <a:pt x="83355" y="605409"/>
                                </a:lnTo>
                                <a:lnTo>
                                  <a:pt x="83355" y="603784"/>
                                </a:lnTo>
                                <a:lnTo>
                                  <a:pt x="82847" y="602700"/>
                                </a:lnTo>
                                <a:lnTo>
                                  <a:pt x="82847" y="601074"/>
                                </a:lnTo>
                                <a:lnTo>
                                  <a:pt x="82338" y="599991"/>
                                </a:lnTo>
                                <a:lnTo>
                                  <a:pt x="82338" y="597281"/>
                                </a:lnTo>
                                <a:lnTo>
                                  <a:pt x="81830" y="596739"/>
                                </a:lnTo>
                                <a:lnTo>
                                  <a:pt x="81830" y="594572"/>
                                </a:lnTo>
                                <a:lnTo>
                                  <a:pt x="81322" y="594030"/>
                                </a:lnTo>
                                <a:lnTo>
                                  <a:pt x="81322" y="591862"/>
                                </a:lnTo>
                                <a:lnTo>
                                  <a:pt x="80814" y="591321"/>
                                </a:lnTo>
                                <a:lnTo>
                                  <a:pt x="80814" y="588611"/>
                                </a:lnTo>
                                <a:lnTo>
                                  <a:pt x="80306" y="587527"/>
                                </a:lnTo>
                                <a:lnTo>
                                  <a:pt x="80306" y="585901"/>
                                </a:lnTo>
                                <a:lnTo>
                                  <a:pt x="79797" y="585360"/>
                                </a:lnTo>
                                <a:lnTo>
                                  <a:pt x="79797" y="583192"/>
                                </a:lnTo>
                                <a:lnTo>
                                  <a:pt x="79289" y="582650"/>
                                </a:lnTo>
                                <a:lnTo>
                                  <a:pt x="79289" y="581025"/>
                                </a:lnTo>
                                <a:lnTo>
                                  <a:pt x="78780" y="579941"/>
                                </a:lnTo>
                                <a:lnTo>
                                  <a:pt x="78780" y="577231"/>
                                </a:lnTo>
                                <a:lnTo>
                                  <a:pt x="78272" y="576690"/>
                                </a:lnTo>
                                <a:lnTo>
                                  <a:pt x="78272" y="574522"/>
                                </a:lnTo>
                                <a:lnTo>
                                  <a:pt x="77764" y="573980"/>
                                </a:lnTo>
                                <a:lnTo>
                                  <a:pt x="77764" y="572355"/>
                                </a:lnTo>
                                <a:lnTo>
                                  <a:pt x="77256" y="571271"/>
                                </a:lnTo>
                                <a:lnTo>
                                  <a:pt x="77256" y="568561"/>
                                </a:lnTo>
                                <a:lnTo>
                                  <a:pt x="76748" y="568020"/>
                                </a:lnTo>
                                <a:lnTo>
                                  <a:pt x="76748" y="565830"/>
                                </a:lnTo>
                                <a:lnTo>
                                  <a:pt x="76240" y="565288"/>
                                </a:lnTo>
                                <a:lnTo>
                                  <a:pt x="76240" y="563663"/>
                                </a:lnTo>
                                <a:lnTo>
                                  <a:pt x="75731" y="562579"/>
                                </a:lnTo>
                                <a:lnTo>
                                  <a:pt x="75731" y="560953"/>
                                </a:lnTo>
                                <a:lnTo>
                                  <a:pt x="75223" y="559870"/>
                                </a:lnTo>
                                <a:lnTo>
                                  <a:pt x="75223" y="557160"/>
                                </a:lnTo>
                                <a:lnTo>
                                  <a:pt x="74714" y="556618"/>
                                </a:lnTo>
                                <a:lnTo>
                                  <a:pt x="74714" y="554451"/>
                                </a:lnTo>
                                <a:lnTo>
                                  <a:pt x="74206" y="553909"/>
                                </a:lnTo>
                                <a:lnTo>
                                  <a:pt x="74206" y="551742"/>
                                </a:lnTo>
                                <a:lnTo>
                                  <a:pt x="73698" y="551200"/>
                                </a:lnTo>
                                <a:lnTo>
                                  <a:pt x="73698" y="549574"/>
                                </a:lnTo>
                                <a:lnTo>
                                  <a:pt x="73190" y="548490"/>
                                </a:lnTo>
                                <a:lnTo>
                                  <a:pt x="73190" y="546865"/>
                                </a:lnTo>
                                <a:lnTo>
                                  <a:pt x="72682" y="545781"/>
                                </a:lnTo>
                                <a:lnTo>
                                  <a:pt x="72682" y="544155"/>
                                </a:lnTo>
                                <a:lnTo>
                                  <a:pt x="72173" y="543072"/>
                                </a:lnTo>
                                <a:lnTo>
                                  <a:pt x="72173" y="541446"/>
                                </a:lnTo>
                                <a:lnTo>
                                  <a:pt x="71665" y="540362"/>
                                </a:lnTo>
                                <a:lnTo>
                                  <a:pt x="71665" y="538737"/>
                                </a:lnTo>
                                <a:lnTo>
                                  <a:pt x="71157" y="537653"/>
                                </a:lnTo>
                                <a:lnTo>
                                  <a:pt x="71157" y="536027"/>
                                </a:lnTo>
                                <a:lnTo>
                                  <a:pt x="70648" y="534943"/>
                                </a:lnTo>
                                <a:lnTo>
                                  <a:pt x="70648" y="533317"/>
                                </a:lnTo>
                                <a:lnTo>
                                  <a:pt x="70140" y="532234"/>
                                </a:lnTo>
                                <a:lnTo>
                                  <a:pt x="70140" y="530067"/>
                                </a:lnTo>
                                <a:lnTo>
                                  <a:pt x="69632" y="528982"/>
                                </a:lnTo>
                                <a:lnTo>
                                  <a:pt x="69632" y="527357"/>
                                </a:lnTo>
                                <a:lnTo>
                                  <a:pt x="69124" y="526273"/>
                                </a:lnTo>
                                <a:lnTo>
                                  <a:pt x="69124" y="524647"/>
                                </a:lnTo>
                                <a:lnTo>
                                  <a:pt x="68615" y="523564"/>
                                </a:lnTo>
                                <a:lnTo>
                                  <a:pt x="68615" y="521938"/>
                                </a:lnTo>
                                <a:lnTo>
                                  <a:pt x="68107" y="520854"/>
                                </a:lnTo>
                                <a:lnTo>
                                  <a:pt x="68107" y="518145"/>
                                </a:lnTo>
                                <a:lnTo>
                                  <a:pt x="67599" y="517061"/>
                                </a:lnTo>
                                <a:lnTo>
                                  <a:pt x="67599" y="515436"/>
                                </a:lnTo>
                                <a:lnTo>
                                  <a:pt x="67090" y="514352"/>
                                </a:lnTo>
                                <a:lnTo>
                                  <a:pt x="67090" y="512726"/>
                                </a:lnTo>
                                <a:lnTo>
                                  <a:pt x="66582" y="511642"/>
                                </a:lnTo>
                                <a:lnTo>
                                  <a:pt x="66582" y="508933"/>
                                </a:lnTo>
                                <a:lnTo>
                                  <a:pt x="66074" y="507849"/>
                                </a:lnTo>
                                <a:lnTo>
                                  <a:pt x="66074" y="506224"/>
                                </a:lnTo>
                                <a:lnTo>
                                  <a:pt x="65566" y="505140"/>
                                </a:lnTo>
                                <a:lnTo>
                                  <a:pt x="65566" y="503514"/>
                                </a:lnTo>
                                <a:lnTo>
                                  <a:pt x="65058" y="502431"/>
                                </a:lnTo>
                                <a:lnTo>
                                  <a:pt x="65058" y="499721"/>
                                </a:lnTo>
                                <a:lnTo>
                                  <a:pt x="64549" y="498637"/>
                                </a:lnTo>
                                <a:lnTo>
                                  <a:pt x="64549" y="497012"/>
                                </a:lnTo>
                                <a:lnTo>
                                  <a:pt x="64041" y="495928"/>
                                </a:lnTo>
                                <a:lnTo>
                                  <a:pt x="64041" y="493760"/>
                                </a:lnTo>
                                <a:lnTo>
                                  <a:pt x="63533" y="493218"/>
                                </a:lnTo>
                                <a:lnTo>
                                  <a:pt x="63533" y="489967"/>
                                </a:lnTo>
                                <a:lnTo>
                                  <a:pt x="63024" y="489426"/>
                                </a:lnTo>
                                <a:lnTo>
                                  <a:pt x="63024" y="487258"/>
                                </a:lnTo>
                                <a:lnTo>
                                  <a:pt x="62516" y="486174"/>
                                </a:lnTo>
                                <a:lnTo>
                                  <a:pt x="62516" y="484548"/>
                                </a:lnTo>
                                <a:lnTo>
                                  <a:pt x="62008" y="483450"/>
                                </a:lnTo>
                                <a:lnTo>
                                  <a:pt x="62008" y="480741"/>
                                </a:lnTo>
                                <a:lnTo>
                                  <a:pt x="61500" y="479657"/>
                                </a:lnTo>
                                <a:lnTo>
                                  <a:pt x="61500" y="478032"/>
                                </a:lnTo>
                                <a:lnTo>
                                  <a:pt x="60992" y="476948"/>
                                </a:lnTo>
                                <a:lnTo>
                                  <a:pt x="60992" y="474780"/>
                                </a:lnTo>
                                <a:lnTo>
                                  <a:pt x="60483" y="473696"/>
                                </a:lnTo>
                                <a:lnTo>
                                  <a:pt x="60483" y="472071"/>
                                </a:lnTo>
                                <a:lnTo>
                                  <a:pt x="59975" y="470987"/>
                                </a:lnTo>
                                <a:lnTo>
                                  <a:pt x="59975" y="468278"/>
                                </a:lnTo>
                                <a:lnTo>
                                  <a:pt x="59467" y="467194"/>
                                </a:lnTo>
                                <a:lnTo>
                                  <a:pt x="59467" y="465568"/>
                                </a:lnTo>
                                <a:lnTo>
                                  <a:pt x="58958" y="464484"/>
                                </a:lnTo>
                                <a:lnTo>
                                  <a:pt x="58958" y="462317"/>
                                </a:lnTo>
                                <a:lnTo>
                                  <a:pt x="58450" y="461775"/>
                                </a:lnTo>
                                <a:lnTo>
                                  <a:pt x="58450" y="458524"/>
                                </a:lnTo>
                                <a:lnTo>
                                  <a:pt x="57942" y="457982"/>
                                </a:lnTo>
                                <a:lnTo>
                                  <a:pt x="57942" y="455814"/>
                                </a:lnTo>
                                <a:lnTo>
                                  <a:pt x="57434" y="454731"/>
                                </a:lnTo>
                                <a:lnTo>
                                  <a:pt x="57434" y="453105"/>
                                </a:lnTo>
                                <a:lnTo>
                                  <a:pt x="56925" y="452021"/>
                                </a:lnTo>
                                <a:lnTo>
                                  <a:pt x="56925" y="450396"/>
                                </a:lnTo>
                                <a:lnTo>
                                  <a:pt x="56417" y="449312"/>
                                </a:lnTo>
                                <a:lnTo>
                                  <a:pt x="56417" y="446603"/>
                                </a:lnTo>
                                <a:lnTo>
                                  <a:pt x="55909" y="445519"/>
                                </a:lnTo>
                                <a:lnTo>
                                  <a:pt x="55909" y="443351"/>
                                </a:lnTo>
                                <a:lnTo>
                                  <a:pt x="55400" y="442809"/>
                                </a:lnTo>
                                <a:lnTo>
                                  <a:pt x="55400" y="440642"/>
                                </a:lnTo>
                                <a:lnTo>
                                  <a:pt x="54892" y="440100"/>
                                </a:lnTo>
                                <a:lnTo>
                                  <a:pt x="54892" y="437933"/>
                                </a:lnTo>
                                <a:lnTo>
                                  <a:pt x="54384" y="436849"/>
                                </a:lnTo>
                                <a:lnTo>
                                  <a:pt x="54384" y="435223"/>
                                </a:lnTo>
                                <a:lnTo>
                                  <a:pt x="53876" y="434139"/>
                                </a:lnTo>
                                <a:lnTo>
                                  <a:pt x="53876" y="432514"/>
                                </a:lnTo>
                                <a:lnTo>
                                  <a:pt x="53368" y="431430"/>
                                </a:lnTo>
                                <a:lnTo>
                                  <a:pt x="53368" y="429263"/>
                                </a:lnTo>
                                <a:lnTo>
                                  <a:pt x="52859" y="428721"/>
                                </a:lnTo>
                                <a:lnTo>
                                  <a:pt x="52859" y="426553"/>
                                </a:lnTo>
                                <a:lnTo>
                                  <a:pt x="52351" y="425469"/>
                                </a:lnTo>
                                <a:lnTo>
                                  <a:pt x="52351" y="423844"/>
                                </a:lnTo>
                                <a:lnTo>
                                  <a:pt x="51843" y="422760"/>
                                </a:lnTo>
                                <a:lnTo>
                                  <a:pt x="51843" y="420593"/>
                                </a:lnTo>
                                <a:lnTo>
                                  <a:pt x="51334" y="420050"/>
                                </a:lnTo>
                                <a:lnTo>
                                  <a:pt x="51334" y="416799"/>
                                </a:lnTo>
                                <a:lnTo>
                                  <a:pt x="50826" y="415715"/>
                                </a:lnTo>
                                <a:lnTo>
                                  <a:pt x="50826" y="414090"/>
                                </a:lnTo>
                                <a:lnTo>
                                  <a:pt x="50318" y="413006"/>
                                </a:lnTo>
                                <a:lnTo>
                                  <a:pt x="50318" y="410839"/>
                                </a:lnTo>
                                <a:lnTo>
                                  <a:pt x="49810" y="409755"/>
                                </a:lnTo>
                                <a:lnTo>
                                  <a:pt x="49810" y="407587"/>
                                </a:lnTo>
                                <a:lnTo>
                                  <a:pt x="49301" y="407045"/>
                                </a:lnTo>
                                <a:lnTo>
                                  <a:pt x="49301" y="403794"/>
                                </a:lnTo>
                                <a:lnTo>
                                  <a:pt x="48793" y="402710"/>
                                </a:lnTo>
                                <a:lnTo>
                                  <a:pt x="48793" y="400521"/>
                                </a:lnTo>
                                <a:lnTo>
                                  <a:pt x="48285" y="399437"/>
                                </a:lnTo>
                                <a:lnTo>
                                  <a:pt x="48285" y="397812"/>
                                </a:lnTo>
                                <a:lnTo>
                                  <a:pt x="47777" y="396728"/>
                                </a:lnTo>
                                <a:lnTo>
                                  <a:pt x="47777" y="393477"/>
                                </a:lnTo>
                                <a:lnTo>
                                  <a:pt x="47268" y="392393"/>
                                </a:lnTo>
                                <a:lnTo>
                                  <a:pt x="47268" y="390767"/>
                                </a:lnTo>
                                <a:lnTo>
                                  <a:pt x="46760" y="389684"/>
                                </a:lnTo>
                                <a:lnTo>
                                  <a:pt x="46760" y="387516"/>
                                </a:lnTo>
                                <a:lnTo>
                                  <a:pt x="46252" y="386432"/>
                                </a:lnTo>
                                <a:lnTo>
                                  <a:pt x="46252" y="383723"/>
                                </a:lnTo>
                                <a:lnTo>
                                  <a:pt x="45744" y="382639"/>
                                </a:lnTo>
                                <a:lnTo>
                                  <a:pt x="45744" y="380472"/>
                                </a:lnTo>
                                <a:lnTo>
                                  <a:pt x="45235" y="379388"/>
                                </a:lnTo>
                                <a:lnTo>
                                  <a:pt x="45235" y="377762"/>
                                </a:lnTo>
                                <a:lnTo>
                                  <a:pt x="44727" y="376679"/>
                                </a:lnTo>
                                <a:lnTo>
                                  <a:pt x="44727" y="373427"/>
                                </a:lnTo>
                                <a:lnTo>
                                  <a:pt x="44219" y="372885"/>
                                </a:lnTo>
                                <a:lnTo>
                                  <a:pt x="44219" y="370718"/>
                                </a:lnTo>
                                <a:lnTo>
                                  <a:pt x="43711" y="369634"/>
                                </a:lnTo>
                                <a:lnTo>
                                  <a:pt x="43711" y="368008"/>
                                </a:lnTo>
                                <a:lnTo>
                                  <a:pt x="43202" y="366925"/>
                                </a:lnTo>
                                <a:lnTo>
                                  <a:pt x="43202" y="363674"/>
                                </a:lnTo>
                                <a:lnTo>
                                  <a:pt x="42694" y="362590"/>
                                </a:lnTo>
                                <a:lnTo>
                                  <a:pt x="42694" y="360964"/>
                                </a:lnTo>
                                <a:lnTo>
                                  <a:pt x="42186" y="359880"/>
                                </a:lnTo>
                                <a:lnTo>
                                  <a:pt x="42186" y="357713"/>
                                </a:lnTo>
                                <a:lnTo>
                                  <a:pt x="41677" y="356629"/>
                                </a:lnTo>
                                <a:lnTo>
                                  <a:pt x="41677" y="354461"/>
                                </a:lnTo>
                                <a:lnTo>
                                  <a:pt x="41169" y="353378"/>
                                </a:lnTo>
                                <a:lnTo>
                                  <a:pt x="41169" y="350668"/>
                                </a:lnTo>
                                <a:lnTo>
                                  <a:pt x="40661" y="349584"/>
                                </a:lnTo>
                                <a:lnTo>
                                  <a:pt x="40661" y="347417"/>
                                </a:lnTo>
                                <a:lnTo>
                                  <a:pt x="40153" y="346333"/>
                                </a:lnTo>
                                <a:lnTo>
                                  <a:pt x="40153" y="344165"/>
                                </a:lnTo>
                                <a:lnTo>
                                  <a:pt x="39644" y="343082"/>
                                </a:lnTo>
                                <a:lnTo>
                                  <a:pt x="39644" y="339831"/>
                                </a:lnTo>
                                <a:lnTo>
                                  <a:pt x="39136" y="338747"/>
                                </a:lnTo>
                                <a:lnTo>
                                  <a:pt x="39136" y="336579"/>
                                </a:lnTo>
                                <a:lnTo>
                                  <a:pt x="38628" y="335495"/>
                                </a:lnTo>
                                <a:lnTo>
                                  <a:pt x="38628" y="333870"/>
                                </a:lnTo>
                                <a:lnTo>
                                  <a:pt x="38120" y="332786"/>
                                </a:lnTo>
                                <a:lnTo>
                                  <a:pt x="38120" y="330619"/>
                                </a:lnTo>
                                <a:lnTo>
                                  <a:pt x="37611" y="329535"/>
                                </a:lnTo>
                                <a:lnTo>
                                  <a:pt x="37611" y="326284"/>
                                </a:lnTo>
                                <a:lnTo>
                                  <a:pt x="37103" y="325200"/>
                                </a:lnTo>
                                <a:lnTo>
                                  <a:pt x="37103" y="323033"/>
                                </a:lnTo>
                                <a:lnTo>
                                  <a:pt x="36595" y="322490"/>
                                </a:lnTo>
                                <a:lnTo>
                                  <a:pt x="36595" y="320323"/>
                                </a:lnTo>
                                <a:lnTo>
                                  <a:pt x="36087" y="319239"/>
                                </a:lnTo>
                                <a:lnTo>
                                  <a:pt x="36087" y="317057"/>
                                </a:lnTo>
                                <a:lnTo>
                                  <a:pt x="35578" y="315973"/>
                                </a:lnTo>
                                <a:lnTo>
                                  <a:pt x="35578" y="314348"/>
                                </a:lnTo>
                                <a:lnTo>
                                  <a:pt x="35070" y="313264"/>
                                </a:lnTo>
                                <a:lnTo>
                                  <a:pt x="35070" y="311097"/>
                                </a:lnTo>
                                <a:lnTo>
                                  <a:pt x="34562" y="310013"/>
                                </a:lnTo>
                                <a:lnTo>
                                  <a:pt x="34562" y="307845"/>
                                </a:lnTo>
                                <a:lnTo>
                                  <a:pt x="34054" y="306762"/>
                                </a:lnTo>
                                <a:lnTo>
                                  <a:pt x="34054" y="304594"/>
                                </a:lnTo>
                                <a:lnTo>
                                  <a:pt x="33545" y="303511"/>
                                </a:lnTo>
                                <a:lnTo>
                                  <a:pt x="33545" y="301885"/>
                                </a:lnTo>
                                <a:lnTo>
                                  <a:pt x="33037" y="300801"/>
                                </a:lnTo>
                                <a:lnTo>
                                  <a:pt x="33037" y="298633"/>
                                </a:lnTo>
                                <a:lnTo>
                                  <a:pt x="32529" y="297550"/>
                                </a:lnTo>
                                <a:lnTo>
                                  <a:pt x="32529" y="293757"/>
                                </a:lnTo>
                                <a:lnTo>
                                  <a:pt x="32021" y="292672"/>
                                </a:lnTo>
                                <a:lnTo>
                                  <a:pt x="32021" y="290505"/>
                                </a:lnTo>
                                <a:lnTo>
                                  <a:pt x="31512" y="289421"/>
                                </a:lnTo>
                                <a:lnTo>
                                  <a:pt x="31512" y="287254"/>
                                </a:lnTo>
                                <a:lnTo>
                                  <a:pt x="31004" y="285628"/>
                                </a:lnTo>
                                <a:lnTo>
                                  <a:pt x="31004" y="283461"/>
                                </a:lnTo>
                                <a:lnTo>
                                  <a:pt x="30496" y="282377"/>
                                </a:lnTo>
                                <a:lnTo>
                                  <a:pt x="30496" y="278584"/>
                                </a:lnTo>
                                <a:lnTo>
                                  <a:pt x="29987" y="277500"/>
                                </a:lnTo>
                                <a:lnTo>
                                  <a:pt x="29987" y="275332"/>
                                </a:lnTo>
                                <a:lnTo>
                                  <a:pt x="29479" y="273707"/>
                                </a:lnTo>
                                <a:lnTo>
                                  <a:pt x="29479" y="271540"/>
                                </a:lnTo>
                                <a:lnTo>
                                  <a:pt x="28971" y="270456"/>
                                </a:lnTo>
                                <a:lnTo>
                                  <a:pt x="28971" y="266662"/>
                                </a:lnTo>
                                <a:lnTo>
                                  <a:pt x="28463" y="265579"/>
                                </a:lnTo>
                                <a:lnTo>
                                  <a:pt x="28463" y="262869"/>
                                </a:lnTo>
                                <a:lnTo>
                                  <a:pt x="27954" y="261786"/>
                                </a:lnTo>
                                <a:lnTo>
                                  <a:pt x="27954" y="259076"/>
                                </a:lnTo>
                                <a:lnTo>
                                  <a:pt x="27446" y="257992"/>
                                </a:lnTo>
                                <a:lnTo>
                                  <a:pt x="27446" y="254741"/>
                                </a:lnTo>
                                <a:lnTo>
                                  <a:pt x="26938" y="253116"/>
                                </a:lnTo>
                                <a:lnTo>
                                  <a:pt x="26938" y="250948"/>
                                </a:lnTo>
                                <a:lnTo>
                                  <a:pt x="26429" y="249864"/>
                                </a:lnTo>
                                <a:lnTo>
                                  <a:pt x="26429" y="247155"/>
                                </a:lnTo>
                                <a:lnTo>
                                  <a:pt x="25921" y="246071"/>
                                </a:lnTo>
                                <a:lnTo>
                                  <a:pt x="25921" y="242278"/>
                                </a:lnTo>
                                <a:lnTo>
                                  <a:pt x="25413" y="241194"/>
                                </a:lnTo>
                                <a:lnTo>
                                  <a:pt x="25413" y="238485"/>
                                </a:lnTo>
                                <a:lnTo>
                                  <a:pt x="24905" y="237401"/>
                                </a:lnTo>
                                <a:lnTo>
                                  <a:pt x="24905" y="234691"/>
                                </a:lnTo>
                                <a:lnTo>
                                  <a:pt x="24397" y="233586"/>
                                </a:lnTo>
                                <a:lnTo>
                                  <a:pt x="24397" y="229793"/>
                                </a:lnTo>
                                <a:lnTo>
                                  <a:pt x="23888" y="228709"/>
                                </a:lnTo>
                                <a:lnTo>
                                  <a:pt x="23888" y="226000"/>
                                </a:lnTo>
                                <a:lnTo>
                                  <a:pt x="23380" y="224374"/>
                                </a:lnTo>
                                <a:lnTo>
                                  <a:pt x="23380" y="222207"/>
                                </a:lnTo>
                                <a:lnTo>
                                  <a:pt x="22872" y="220581"/>
                                </a:lnTo>
                                <a:lnTo>
                                  <a:pt x="22872" y="217872"/>
                                </a:lnTo>
                                <a:lnTo>
                                  <a:pt x="22363" y="216246"/>
                                </a:lnTo>
                                <a:lnTo>
                                  <a:pt x="22363" y="212453"/>
                                </a:lnTo>
                                <a:lnTo>
                                  <a:pt x="21855" y="210827"/>
                                </a:lnTo>
                                <a:lnTo>
                                  <a:pt x="21855" y="208118"/>
                                </a:lnTo>
                                <a:lnTo>
                                  <a:pt x="21347" y="206492"/>
                                </a:lnTo>
                                <a:lnTo>
                                  <a:pt x="21347" y="203783"/>
                                </a:lnTo>
                                <a:lnTo>
                                  <a:pt x="20839" y="202157"/>
                                </a:lnTo>
                                <a:lnTo>
                                  <a:pt x="20839" y="198364"/>
                                </a:lnTo>
                                <a:lnTo>
                                  <a:pt x="20331" y="196738"/>
                                </a:lnTo>
                                <a:lnTo>
                                  <a:pt x="20331" y="194029"/>
                                </a:lnTo>
                                <a:lnTo>
                                  <a:pt x="19822" y="192403"/>
                                </a:lnTo>
                                <a:lnTo>
                                  <a:pt x="19822" y="189694"/>
                                </a:lnTo>
                                <a:lnTo>
                                  <a:pt x="19314" y="188068"/>
                                </a:lnTo>
                                <a:lnTo>
                                  <a:pt x="19314" y="185359"/>
                                </a:lnTo>
                                <a:lnTo>
                                  <a:pt x="18806" y="184275"/>
                                </a:lnTo>
                                <a:lnTo>
                                  <a:pt x="18806" y="179940"/>
                                </a:lnTo>
                                <a:lnTo>
                                  <a:pt x="18297" y="178856"/>
                                </a:lnTo>
                                <a:lnTo>
                                  <a:pt x="18297" y="176147"/>
                                </a:lnTo>
                                <a:lnTo>
                                  <a:pt x="17789" y="174522"/>
                                </a:lnTo>
                                <a:lnTo>
                                  <a:pt x="17789" y="171812"/>
                                </a:lnTo>
                                <a:lnTo>
                                  <a:pt x="17281" y="170728"/>
                                </a:lnTo>
                                <a:lnTo>
                                  <a:pt x="17281" y="168019"/>
                                </a:lnTo>
                                <a:lnTo>
                                  <a:pt x="16773" y="166935"/>
                                </a:lnTo>
                                <a:lnTo>
                                  <a:pt x="16773" y="164226"/>
                                </a:lnTo>
                                <a:lnTo>
                                  <a:pt x="16264" y="163142"/>
                                </a:lnTo>
                                <a:lnTo>
                                  <a:pt x="16264" y="160432"/>
                                </a:lnTo>
                                <a:lnTo>
                                  <a:pt x="15756" y="158807"/>
                                </a:lnTo>
                                <a:lnTo>
                                  <a:pt x="15756" y="156097"/>
                                </a:lnTo>
                                <a:lnTo>
                                  <a:pt x="15248" y="155013"/>
                                </a:lnTo>
                                <a:lnTo>
                                  <a:pt x="15248" y="152304"/>
                                </a:lnTo>
                                <a:lnTo>
                                  <a:pt x="14739" y="150664"/>
                                </a:lnTo>
                                <a:lnTo>
                                  <a:pt x="14739" y="147955"/>
                                </a:lnTo>
                                <a:lnTo>
                                  <a:pt x="14231" y="146329"/>
                                </a:lnTo>
                                <a:lnTo>
                                  <a:pt x="14231" y="143620"/>
                                </a:lnTo>
                                <a:lnTo>
                                  <a:pt x="13723" y="141994"/>
                                </a:lnTo>
                                <a:lnTo>
                                  <a:pt x="13723" y="137117"/>
                                </a:lnTo>
                                <a:lnTo>
                                  <a:pt x="13215" y="136033"/>
                                </a:lnTo>
                                <a:lnTo>
                                  <a:pt x="13215" y="132782"/>
                                </a:lnTo>
                                <a:lnTo>
                                  <a:pt x="12707" y="131157"/>
                                </a:lnTo>
                                <a:lnTo>
                                  <a:pt x="12707" y="127905"/>
                                </a:lnTo>
                                <a:lnTo>
                                  <a:pt x="12198" y="126280"/>
                                </a:lnTo>
                                <a:lnTo>
                                  <a:pt x="12198" y="122486"/>
                                </a:lnTo>
                                <a:lnTo>
                                  <a:pt x="11690" y="120861"/>
                                </a:lnTo>
                                <a:lnTo>
                                  <a:pt x="11690" y="115984"/>
                                </a:lnTo>
                                <a:lnTo>
                                  <a:pt x="11181" y="114358"/>
                                </a:lnTo>
                                <a:lnTo>
                                  <a:pt x="11181" y="110565"/>
                                </a:lnTo>
                                <a:lnTo>
                                  <a:pt x="10673" y="108939"/>
                                </a:lnTo>
                                <a:lnTo>
                                  <a:pt x="10673" y="105688"/>
                                </a:lnTo>
                                <a:lnTo>
                                  <a:pt x="10165" y="104062"/>
                                </a:lnTo>
                                <a:lnTo>
                                  <a:pt x="10165" y="98644"/>
                                </a:lnTo>
                                <a:lnTo>
                                  <a:pt x="9657" y="97018"/>
                                </a:lnTo>
                                <a:lnTo>
                                  <a:pt x="9657" y="93767"/>
                                </a:lnTo>
                                <a:lnTo>
                                  <a:pt x="9149" y="92141"/>
                                </a:lnTo>
                                <a:lnTo>
                                  <a:pt x="9149" y="88890"/>
                                </a:lnTo>
                                <a:lnTo>
                                  <a:pt x="8641" y="87264"/>
                                </a:lnTo>
                                <a:lnTo>
                                  <a:pt x="8641" y="82929"/>
                                </a:lnTo>
                                <a:lnTo>
                                  <a:pt x="8132" y="81304"/>
                                </a:lnTo>
                                <a:lnTo>
                                  <a:pt x="8132" y="78052"/>
                                </a:lnTo>
                                <a:lnTo>
                                  <a:pt x="7624" y="76427"/>
                                </a:lnTo>
                                <a:lnTo>
                                  <a:pt x="7624" y="73717"/>
                                </a:lnTo>
                                <a:lnTo>
                                  <a:pt x="7115" y="72092"/>
                                </a:lnTo>
                                <a:lnTo>
                                  <a:pt x="7115" y="67757"/>
                                </a:lnTo>
                                <a:lnTo>
                                  <a:pt x="6607" y="66110"/>
                                </a:lnTo>
                                <a:lnTo>
                                  <a:pt x="6607" y="63400"/>
                                </a:lnTo>
                                <a:lnTo>
                                  <a:pt x="6099" y="61774"/>
                                </a:lnTo>
                                <a:lnTo>
                                  <a:pt x="6099" y="59065"/>
                                </a:lnTo>
                                <a:lnTo>
                                  <a:pt x="5591" y="57439"/>
                                </a:lnTo>
                                <a:lnTo>
                                  <a:pt x="5591" y="53104"/>
                                </a:lnTo>
                                <a:lnTo>
                                  <a:pt x="5083" y="51479"/>
                                </a:lnTo>
                                <a:lnTo>
                                  <a:pt x="5083" y="48769"/>
                                </a:lnTo>
                                <a:lnTo>
                                  <a:pt x="4574" y="47143"/>
                                </a:lnTo>
                                <a:lnTo>
                                  <a:pt x="4574" y="44434"/>
                                </a:lnTo>
                                <a:lnTo>
                                  <a:pt x="4066" y="42809"/>
                                </a:lnTo>
                                <a:lnTo>
                                  <a:pt x="4066" y="38473"/>
                                </a:lnTo>
                                <a:lnTo>
                                  <a:pt x="3558" y="36848"/>
                                </a:lnTo>
                                <a:lnTo>
                                  <a:pt x="3558" y="34139"/>
                                </a:lnTo>
                                <a:lnTo>
                                  <a:pt x="3049" y="32513"/>
                                </a:lnTo>
                                <a:lnTo>
                                  <a:pt x="3049" y="29803"/>
                                </a:lnTo>
                                <a:lnTo>
                                  <a:pt x="2541" y="28178"/>
                                </a:lnTo>
                                <a:lnTo>
                                  <a:pt x="2541" y="24385"/>
                                </a:lnTo>
                                <a:lnTo>
                                  <a:pt x="2033" y="22759"/>
                                </a:lnTo>
                                <a:lnTo>
                                  <a:pt x="2033" y="18966"/>
                                </a:lnTo>
                                <a:lnTo>
                                  <a:pt x="1525" y="17882"/>
                                </a:lnTo>
                                <a:lnTo>
                                  <a:pt x="1525" y="13547"/>
                                </a:lnTo>
                                <a:lnTo>
                                  <a:pt x="1017" y="12463"/>
                                </a:lnTo>
                                <a:lnTo>
                                  <a:pt x="1017" y="7586"/>
                                </a:lnTo>
                                <a:lnTo>
                                  <a:pt x="0" y="0"/>
                                </a:lnTo>
                              </a:path>
                            </a:pathLst>
                          </a:custGeom>
                          <a:ln w="13215" cap="flat">
                            <a:round/>
                          </a:ln>
                        </wps:spPr>
                        <wps:style>
                          <a:lnRef idx="1">
                            <a:srgbClr val="00FFFF"/>
                          </a:lnRef>
                          <a:fillRef idx="0">
                            <a:srgbClr val="000000">
                              <a:alpha val="0"/>
                            </a:srgbClr>
                          </a:fillRef>
                          <a:effectRef idx="0">
                            <a:scrgbClr r="0" g="0" b="0"/>
                          </a:effectRef>
                          <a:fontRef idx="none"/>
                        </wps:style>
                        <wps:bodyPr/>
                      </wps:wsp>
                      <wps:wsp>
                        <wps:cNvPr id="21030" name="Shape 10499"/>
                        <wps:cNvSpPr/>
                        <wps:spPr>
                          <a:xfrm>
                            <a:off x="3819193" y="1070202"/>
                            <a:ext cx="97587" cy="131713"/>
                          </a:xfrm>
                          <a:custGeom>
                            <a:avLst/>
                            <a:gdLst/>
                            <a:ahLst/>
                            <a:cxnLst/>
                            <a:rect l="0" t="0" r="0" b="0"/>
                            <a:pathLst>
                              <a:path w="97587" h="131713">
                                <a:moveTo>
                                  <a:pt x="0" y="131713"/>
                                </a:moveTo>
                                <a:lnTo>
                                  <a:pt x="97587" y="0"/>
                                </a:lnTo>
                              </a:path>
                            </a:pathLst>
                          </a:custGeom>
                          <a:ln w="4574" cap="flat">
                            <a:round/>
                          </a:ln>
                        </wps:spPr>
                        <wps:style>
                          <a:lnRef idx="1">
                            <a:srgbClr val="000000"/>
                          </a:lnRef>
                          <a:fillRef idx="0">
                            <a:srgbClr val="000000">
                              <a:alpha val="0"/>
                            </a:srgbClr>
                          </a:fillRef>
                          <a:effectRef idx="0">
                            <a:scrgbClr r="0" g="0" b="0"/>
                          </a:effectRef>
                          <a:fontRef idx="none"/>
                        </wps:style>
                        <wps:bodyPr/>
                      </wps:wsp>
                      <wps:wsp>
                        <wps:cNvPr id="21031" name="Shape 10500"/>
                        <wps:cNvSpPr/>
                        <wps:spPr>
                          <a:xfrm>
                            <a:off x="3891366" y="1070202"/>
                            <a:ext cx="25413" cy="31450"/>
                          </a:xfrm>
                          <a:custGeom>
                            <a:avLst/>
                            <a:gdLst/>
                            <a:ahLst/>
                            <a:cxnLst/>
                            <a:rect l="0" t="0" r="0" b="0"/>
                            <a:pathLst>
                              <a:path w="25413" h="31450">
                                <a:moveTo>
                                  <a:pt x="25413" y="0"/>
                                </a:moveTo>
                                <a:lnTo>
                                  <a:pt x="12707" y="31450"/>
                                </a:lnTo>
                                <a:lnTo>
                                  <a:pt x="6099" y="26032"/>
                                </a:lnTo>
                                <a:lnTo>
                                  <a:pt x="0" y="20591"/>
                                </a:lnTo>
                                <a:lnTo>
                                  <a:pt x="25413" y="0"/>
                                </a:lnTo>
                                <a:close/>
                              </a:path>
                            </a:pathLst>
                          </a:custGeom>
                          <a:ln w="4574" cap="flat">
                            <a:round/>
                          </a:ln>
                        </wps:spPr>
                        <wps:style>
                          <a:lnRef idx="1">
                            <a:srgbClr val="000000"/>
                          </a:lnRef>
                          <a:fillRef idx="1">
                            <a:srgbClr val="000000"/>
                          </a:fillRef>
                          <a:effectRef idx="0">
                            <a:scrgbClr r="0" g="0" b="0"/>
                          </a:effectRef>
                          <a:fontRef idx="none"/>
                        </wps:style>
                        <wps:bodyPr/>
                      </wps:wsp>
                      <wps:wsp>
                        <wps:cNvPr id="21032" name="Rectangle 21032"/>
                        <wps:cNvSpPr/>
                        <wps:spPr>
                          <a:xfrm>
                            <a:off x="4069807" y="1129580"/>
                            <a:ext cx="172561" cy="122969"/>
                          </a:xfrm>
                          <a:prstGeom prst="rect">
                            <a:avLst/>
                          </a:prstGeom>
                          <a:ln>
                            <a:noFill/>
                          </a:ln>
                        </wps:spPr>
                        <wps:txbx>
                          <w:txbxContent>
                            <w:p w14:paraId="7A408987" w14:textId="77777777" w:rsidR="00FF4D22" w:rsidRDefault="00FF4D22">
                              <w:pPr>
                                <w:spacing w:after="160" w:line="259" w:lineRule="auto"/>
                                <w:ind w:left="0" w:right="0" w:firstLine="0"/>
                                <w:jc w:val="left"/>
                              </w:pPr>
                              <w:r>
                                <w:rPr>
                                  <w:rFonts w:ascii="Arial" w:eastAsia="Arial" w:hAnsi="Arial" w:cs="Arial"/>
                                  <w:sz w:val="13"/>
                                </w:rPr>
                                <w:t>276</w:t>
                              </w:r>
                            </w:p>
                          </w:txbxContent>
                        </wps:txbx>
                        <wps:bodyPr horzOverflow="overflow" vert="horz" lIns="0" tIns="0" rIns="0" bIns="0" rtlCol="0">
                          <a:noAutofit/>
                        </wps:bodyPr>
                      </wps:wsp>
                      <wps:wsp>
                        <wps:cNvPr id="21033" name="Rectangle 21033"/>
                        <wps:cNvSpPr/>
                        <wps:spPr>
                          <a:xfrm>
                            <a:off x="4199540" y="1129580"/>
                            <a:ext cx="172443" cy="122969"/>
                          </a:xfrm>
                          <a:prstGeom prst="rect">
                            <a:avLst/>
                          </a:prstGeom>
                          <a:ln>
                            <a:noFill/>
                          </a:ln>
                        </wps:spPr>
                        <wps:txbx>
                          <w:txbxContent>
                            <w:p w14:paraId="3A76C831" w14:textId="77777777" w:rsidR="00FF4D22" w:rsidRDefault="00FF4D22">
                              <w:pPr>
                                <w:spacing w:after="160" w:line="259" w:lineRule="auto"/>
                                <w:ind w:left="0" w:right="0" w:firstLine="0"/>
                                <w:jc w:val="left"/>
                              </w:pPr>
                              <w:r>
                                <w:rPr>
                                  <w:rFonts w:ascii="Arial" w:eastAsia="Arial" w:hAnsi="Arial" w:cs="Arial"/>
                                  <w:sz w:val="13"/>
                                </w:rPr>
                                <w:t xml:space="preserve"> nm</w:t>
                              </w:r>
                            </w:p>
                          </w:txbxContent>
                        </wps:txbx>
                        <wps:bodyPr horzOverflow="overflow" vert="horz" lIns="0" tIns="0" rIns="0" bIns="0" rtlCol="0">
                          <a:noAutofit/>
                        </wps:bodyPr>
                      </wps:wsp>
                      <wps:wsp>
                        <wps:cNvPr id="21034" name="Shape 10502"/>
                        <wps:cNvSpPr/>
                        <wps:spPr>
                          <a:xfrm>
                            <a:off x="3835966" y="1197038"/>
                            <a:ext cx="217069" cy="149595"/>
                          </a:xfrm>
                          <a:custGeom>
                            <a:avLst/>
                            <a:gdLst/>
                            <a:ahLst/>
                            <a:cxnLst/>
                            <a:rect l="0" t="0" r="0" b="0"/>
                            <a:pathLst>
                              <a:path w="217069" h="149595">
                                <a:moveTo>
                                  <a:pt x="0" y="149595"/>
                                </a:moveTo>
                                <a:lnTo>
                                  <a:pt x="217069" y="0"/>
                                </a:lnTo>
                              </a:path>
                            </a:pathLst>
                          </a:custGeom>
                          <a:ln w="4574" cap="flat">
                            <a:round/>
                          </a:ln>
                        </wps:spPr>
                        <wps:style>
                          <a:lnRef idx="1">
                            <a:srgbClr val="000000"/>
                          </a:lnRef>
                          <a:fillRef idx="0">
                            <a:srgbClr val="000000">
                              <a:alpha val="0"/>
                            </a:srgbClr>
                          </a:fillRef>
                          <a:effectRef idx="0">
                            <a:scrgbClr r="0" g="0" b="0"/>
                          </a:effectRef>
                          <a:fontRef idx="none"/>
                        </wps:style>
                        <wps:bodyPr/>
                      </wps:wsp>
                      <wps:wsp>
                        <wps:cNvPr id="21035" name="Shape 10503"/>
                        <wps:cNvSpPr/>
                        <wps:spPr>
                          <a:xfrm>
                            <a:off x="4022519" y="1197038"/>
                            <a:ext cx="30516" cy="25468"/>
                          </a:xfrm>
                          <a:custGeom>
                            <a:avLst/>
                            <a:gdLst/>
                            <a:ahLst/>
                            <a:cxnLst/>
                            <a:rect l="0" t="0" r="0" b="0"/>
                            <a:pathLst>
                              <a:path w="30516" h="25468">
                                <a:moveTo>
                                  <a:pt x="30516" y="0"/>
                                </a:moveTo>
                                <a:lnTo>
                                  <a:pt x="8641" y="25468"/>
                                </a:lnTo>
                                <a:lnTo>
                                  <a:pt x="4574" y="17882"/>
                                </a:lnTo>
                                <a:lnTo>
                                  <a:pt x="0" y="10837"/>
                                </a:lnTo>
                                <a:lnTo>
                                  <a:pt x="30516" y="0"/>
                                </a:lnTo>
                                <a:close/>
                              </a:path>
                            </a:pathLst>
                          </a:custGeom>
                          <a:ln w="4574" cap="flat">
                            <a:round/>
                          </a:ln>
                        </wps:spPr>
                        <wps:style>
                          <a:lnRef idx="1">
                            <a:srgbClr val="000000"/>
                          </a:lnRef>
                          <a:fillRef idx="1">
                            <a:srgbClr val="000000"/>
                          </a:fillRef>
                          <a:effectRef idx="0">
                            <a:scrgbClr r="0" g="0" b="0"/>
                          </a:effectRef>
                          <a:fontRef idx="none"/>
                        </wps:style>
                        <wps:bodyPr/>
                      </wps:wsp>
                      <wps:wsp>
                        <wps:cNvPr id="21036" name="Rectangle 21036"/>
                        <wps:cNvSpPr/>
                        <wps:spPr>
                          <a:xfrm>
                            <a:off x="3904588" y="975650"/>
                            <a:ext cx="172561" cy="122969"/>
                          </a:xfrm>
                          <a:prstGeom prst="rect">
                            <a:avLst/>
                          </a:prstGeom>
                          <a:ln>
                            <a:noFill/>
                          </a:ln>
                        </wps:spPr>
                        <wps:txbx>
                          <w:txbxContent>
                            <w:p w14:paraId="431949D3" w14:textId="77777777" w:rsidR="00FF4D22" w:rsidRDefault="00FF4D22">
                              <w:pPr>
                                <w:spacing w:after="160" w:line="259" w:lineRule="auto"/>
                                <w:ind w:left="0" w:right="0" w:firstLine="0"/>
                                <w:jc w:val="left"/>
                              </w:pPr>
                              <w:r>
                                <w:rPr>
                                  <w:rFonts w:ascii="Arial" w:eastAsia="Arial" w:hAnsi="Arial" w:cs="Arial"/>
                                  <w:sz w:val="13"/>
                                </w:rPr>
                                <w:t>270</w:t>
                              </w:r>
                            </w:p>
                          </w:txbxContent>
                        </wps:txbx>
                        <wps:bodyPr horzOverflow="overflow" vert="horz" lIns="0" tIns="0" rIns="0" bIns="0" rtlCol="0">
                          <a:noAutofit/>
                        </wps:bodyPr>
                      </wps:wsp>
                      <wps:wsp>
                        <wps:cNvPr id="21037" name="Rectangle 21037"/>
                        <wps:cNvSpPr/>
                        <wps:spPr>
                          <a:xfrm>
                            <a:off x="4034321" y="975650"/>
                            <a:ext cx="172443" cy="122969"/>
                          </a:xfrm>
                          <a:prstGeom prst="rect">
                            <a:avLst/>
                          </a:prstGeom>
                          <a:ln>
                            <a:noFill/>
                          </a:ln>
                        </wps:spPr>
                        <wps:txbx>
                          <w:txbxContent>
                            <w:p w14:paraId="66D6456C" w14:textId="77777777" w:rsidR="00FF4D22" w:rsidRDefault="00FF4D22">
                              <w:pPr>
                                <w:spacing w:after="160" w:line="259" w:lineRule="auto"/>
                                <w:ind w:left="0" w:right="0" w:firstLine="0"/>
                                <w:jc w:val="left"/>
                              </w:pPr>
                              <w:r>
                                <w:rPr>
                                  <w:rFonts w:ascii="Arial" w:eastAsia="Arial" w:hAnsi="Arial" w:cs="Arial"/>
                                  <w:sz w:val="13"/>
                                </w:rPr>
                                <w:t xml:space="preserve"> nm</w:t>
                              </w:r>
                            </w:p>
                          </w:txbxContent>
                        </wps:txbx>
                        <wps:bodyPr horzOverflow="overflow" vert="horz" lIns="0" tIns="0" rIns="0" bIns="0" rtlCol="0">
                          <a:noAutofit/>
                        </wps:bodyPr>
                      </wps:wsp>
                      <wps:wsp>
                        <wps:cNvPr id="21038" name="Rectangle 21038"/>
                        <wps:cNvSpPr/>
                        <wps:spPr>
                          <a:xfrm rot="-5399999">
                            <a:off x="5932370" y="937549"/>
                            <a:ext cx="33864" cy="127400"/>
                          </a:xfrm>
                          <a:prstGeom prst="rect">
                            <a:avLst/>
                          </a:prstGeom>
                          <a:ln>
                            <a:noFill/>
                          </a:ln>
                        </wps:spPr>
                        <wps:txbx>
                          <w:txbxContent>
                            <w:p w14:paraId="331B6328" w14:textId="77777777" w:rsidR="00FF4D22" w:rsidRDefault="00FF4D22">
                              <w:pPr>
                                <w:spacing w:after="160" w:line="259" w:lineRule="auto"/>
                                <w:ind w:left="0" w:right="0" w:firstLine="0"/>
                                <w:jc w:val="left"/>
                              </w:pPr>
                              <w:r>
                                <w:rPr>
                                  <w:rFonts w:ascii="Arial" w:eastAsia="Arial" w:hAnsi="Arial" w:cs="Arial"/>
                                  <w:sz w:val="14"/>
                                </w:rPr>
                                <w:t xml:space="preserve"> </w:t>
                              </w:r>
                            </w:p>
                          </w:txbxContent>
                        </wps:txbx>
                        <wps:bodyPr horzOverflow="overflow" vert="horz" lIns="0" tIns="0" rIns="0" bIns="0" rtlCol="0">
                          <a:noAutofit/>
                        </wps:bodyPr>
                      </wps:wsp>
                      <wps:wsp>
                        <wps:cNvPr id="21039" name="Rectangle 21039"/>
                        <wps:cNvSpPr/>
                        <wps:spPr>
                          <a:xfrm rot="-5399999">
                            <a:off x="2908016" y="861190"/>
                            <a:ext cx="650505" cy="127400"/>
                          </a:xfrm>
                          <a:prstGeom prst="rect">
                            <a:avLst/>
                          </a:prstGeom>
                          <a:ln>
                            <a:noFill/>
                          </a:ln>
                        </wps:spPr>
                        <wps:txbx>
                          <w:txbxContent>
                            <w:p w14:paraId="6E8AAFFF" w14:textId="77777777" w:rsidR="00FF4D22" w:rsidRDefault="00FF4D22">
                              <w:pPr>
                                <w:spacing w:after="160" w:line="259" w:lineRule="auto"/>
                                <w:ind w:left="0" w:right="0" w:firstLine="0"/>
                                <w:jc w:val="left"/>
                              </w:pPr>
                              <w:r>
                                <w:rPr>
                                  <w:rFonts w:ascii="Arial" w:eastAsia="Arial" w:hAnsi="Arial" w:cs="Arial"/>
                                  <w:sz w:val="14"/>
                                </w:rPr>
                                <w:t>Absorbance</w:t>
                              </w:r>
                            </w:p>
                          </w:txbxContent>
                        </wps:txbx>
                        <wps:bodyPr horzOverflow="overflow" vert="horz" lIns="0" tIns="0" rIns="0" bIns="0" rtlCol="0">
                          <a:noAutofit/>
                        </wps:bodyPr>
                      </wps:wsp>
                      <wps:wsp>
                        <wps:cNvPr id="21040" name="Rectangle 21040"/>
                        <wps:cNvSpPr/>
                        <wps:spPr>
                          <a:xfrm>
                            <a:off x="4316850" y="2056729"/>
                            <a:ext cx="876389" cy="136630"/>
                          </a:xfrm>
                          <a:prstGeom prst="rect">
                            <a:avLst/>
                          </a:prstGeom>
                          <a:ln>
                            <a:noFill/>
                          </a:ln>
                        </wps:spPr>
                        <wps:txbx>
                          <w:txbxContent>
                            <w:p w14:paraId="552A1721" w14:textId="77777777" w:rsidR="00FF4D22" w:rsidRDefault="00FF4D22">
                              <w:pPr>
                                <w:spacing w:after="160" w:line="259" w:lineRule="auto"/>
                                <w:ind w:left="0" w:right="0" w:firstLine="0"/>
                                <w:jc w:val="left"/>
                              </w:pPr>
                              <w:r>
                                <w:rPr>
                                  <w:rFonts w:ascii="Arial" w:eastAsia="Arial" w:hAnsi="Arial" w:cs="Arial"/>
                                  <w:sz w:val="15"/>
                                </w:rPr>
                                <w:t>Wavelength (nm)</w:t>
                              </w:r>
                            </w:p>
                          </w:txbxContent>
                        </wps:txbx>
                        <wps:bodyPr horzOverflow="overflow" vert="horz" lIns="0" tIns="0" rIns="0" bIns="0" rtlCol="0">
                          <a:noAutofit/>
                        </wps:bodyPr>
                      </wps:wsp>
                      <wps:wsp>
                        <wps:cNvPr id="21041" name="Shape 10509"/>
                        <wps:cNvSpPr/>
                        <wps:spPr>
                          <a:xfrm>
                            <a:off x="4822131" y="106004"/>
                            <a:ext cx="192157" cy="0"/>
                          </a:xfrm>
                          <a:custGeom>
                            <a:avLst/>
                            <a:gdLst/>
                            <a:ahLst/>
                            <a:cxnLst/>
                            <a:rect l="0" t="0" r="0" b="0"/>
                            <a:pathLst>
                              <a:path w="192157">
                                <a:moveTo>
                                  <a:pt x="0" y="0"/>
                                </a:moveTo>
                                <a:lnTo>
                                  <a:pt x="192157" y="0"/>
                                </a:lnTo>
                              </a:path>
                            </a:pathLst>
                          </a:custGeom>
                          <a:ln w="13215" cap="flat">
                            <a:round/>
                          </a:ln>
                        </wps:spPr>
                        <wps:style>
                          <a:lnRef idx="1">
                            <a:srgbClr val="000000"/>
                          </a:lnRef>
                          <a:fillRef idx="0">
                            <a:srgbClr val="000000">
                              <a:alpha val="0"/>
                            </a:srgbClr>
                          </a:fillRef>
                          <a:effectRef idx="0">
                            <a:scrgbClr r="0" g="0" b="0"/>
                          </a:effectRef>
                          <a:fontRef idx="none"/>
                        </wps:style>
                        <wps:bodyPr/>
                      </wps:wsp>
                      <wps:wsp>
                        <wps:cNvPr id="21043" name="Rectangle 21043"/>
                        <wps:cNvSpPr/>
                        <wps:spPr>
                          <a:xfrm>
                            <a:off x="5014288" y="54052"/>
                            <a:ext cx="806163" cy="136630"/>
                          </a:xfrm>
                          <a:prstGeom prst="rect">
                            <a:avLst/>
                          </a:prstGeom>
                          <a:ln>
                            <a:noFill/>
                          </a:ln>
                        </wps:spPr>
                        <wps:txbx>
                          <w:txbxContent>
                            <w:p w14:paraId="2F0E81B7" w14:textId="77777777" w:rsidR="00FF4D22" w:rsidRDefault="00FF4D22">
                              <w:pPr>
                                <w:spacing w:after="160" w:line="259" w:lineRule="auto"/>
                                <w:ind w:left="0" w:right="0" w:firstLine="0"/>
                                <w:jc w:val="left"/>
                              </w:pPr>
                              <w:r>
                                <w:rPr>
                                  <w:rFonts w:ascii="Arial" w:eastAsia="Arial" w:hAnsi="Arial" w:cs="Arial"/>
                                  <w:sz w:val="15"/>
                                </w:rPr>
                                <w:t xml:space="preserve"> Hexane extract</w:t>
                              </w:r>
                            </w:p>
                          </w:txbxContent>
                        </wps:txbx>
                        <wps:bodyPr horzOverflow="overflow" vert="horz" lIns="0" tIns="0" rIns="0" bIns="0" rtlCol="0">
                          <a:noAutofit/>
                        </wps:bodyPr>
                      </wps:wsp>
                      <wps:wsp>
                        <wps:cNvPr id="21045" name="Shape 10511"/>
                        <wps:cNvSpPr/>
                        <wps:spPr>
                          <a:xfrm>
                            <a:off x="4822131" y="218729"/>
                            <a:ext cx="192157" cy="0"/>
                          </a:xfrm>
                          <a:custGeom>
                            <a:avLst/>
                            <a:gdLst/>
                            <a:ahLst/>
                            <a:cxnLst/>
                            <a:rect l="0" t="0" r="0" b="0"/>
                            <a:pathLst>
                              <a:path w="192157">
                                <a:moveTo>
                                  <a:pt x="0" y="0"/>
                                </a:moveTo>
                                <a:lnTo>
                                  <a:pt x="192157" y="0"/>
                                </a:lnTo>
                              </a:path>
                            </a:pathLst>
                          </a:custGeom>
                          <a:ln w="13215" cap="flat">
                            <a:round/>
                          </a:ln>
                        </wps:spPr>
                        <wps:style>
                          <a:lnRef idx="1">
                            <a:srgbClr val="FF0000"/>
                          </a:lnRef>
                          <a:fillRef idx="0">
                            <a:srgbClr val="000000">
                              <a:alpha val="0"/>
                            </a:srgbClr>
                          </a:fillRef>
                          <a:effectRef idx="0">
                            <a:scrgbClr r="0" g="0" b="0"/>
                          </a:effectRef>
                          <a:fontRef idx="none"/>
                        </wps:style>
                        <wps:bodyPr/>
                      </wps:wsp>
                      <wps:wsp>
                        <wps:cNvPr id="21046" name="Rectangle 21046"/>
                        <wps:cNvSpPr/>
                        <wps:spPr>
                          <a:xfrm>
                            <a:off x="5014288" y="166777"/>
                            <a:ext cx="979142" cy="136630"/>
                          </a:xfrm>
                          <a:prstGeom prst="rect">
                            <a:avLst/>
                          </a:prstGeom>
                          <a:ln>
                            <a:noFill/>
                          </a:ln>
                        </wps:spPr>
                        <wps:txbx>
                          <w:txbxContent>
                            <w:p w14:paraId="56F8D267" w14:textId="77777777" w:rsidR="00FF4D22" w:rsidRDefault="00FF4D22">
                              <w:pPr>
                                <w:spacing w:after="160" w:line="259" w:lineRule="auto"/>
                                <w:ind w:left="0" w:right="0" w:firstLine="0"/>
                                <w:jc w:val="left"/>
                              </w:pPr>
                              <w:r>
                                <w:rPr>
                                  <w:rFonts w:ascii="Arial" w:eastAsia="Arial" w:hAnsi="Arial" w:cs="Arial"/>
                                  <w:sz w:val="15"/>
                                </w:rPr>
                                <w:t xml:space="preserve"> Chloroform extract</w:t>
                              </w:r>
                            </w:p>
                          </w:txbxContent>
                        </wps:txbx>
                        <wps:bodyPr horzOverflow="overflow" vert="horz" lIns="0" tIns="0" rIns="0" bIns="0" rtlCol="0">
                          <a:noAutofit/>
                        </wps:bodyPr>
                      </wps:wsp>
                      <wps:wsp>
                        <wps:cNvPr id="21047" name="Shape 10513"/>
                        <wps:cNvSpPr/>
                        <wps:spPr>
                          <a:xfrm>
                            <a:off x="4822131" y="331461"/>
                            <a:ext cx="192157" cy="0"/>
                          </a:xfrm>
                          <a:custGeom>
                            <a:avLst/>
                            <a:gdLst/>
                            <a:ahLst/>
                            <a:cxnLst/>
                            <a:rect l="0" t="0" r="0" b="0"/>
                            <a:pathLst>
                              <a:path w="192157">
                                <a:moveTo>
                                  <a:pt x="0" y="0"/>
                                </a:moveTo>
                                <a:lnTo>
                                  <a:pt x="192157" y="0"/>
                                </a:lnTo>
                              </a:path>
                            </a:pathLst>
                          </a:custGeom>
                          <a:ln w="13215" cap="flat">
                            <a:round/>
                          </a:ln>
                        </wps:spPr>
                        <wps:style>
                          <a:lnRef idx="1">
                            <a:srgbClr val="00FF00"/>
                          </a:lnRef>
                          <a:fillRef idx="0">
                            <a:srgbClr val="000000">
                              <a:alpha val="0"/>
                            </a:srgbClr>
                          </a:fillRef>
                          <a:effectRef idx="0">
                            <a:scrgbClr r="0" g="0" b="0"/>
                          </a:effectRef>
                          <a:fontRef idx="none"/>
                        </wps:style>
                        <wps:bodyPr/>
                      </wps:wsp>
                      <wps:wsp>
                        <wps:cNvPr id="21048" name="Rectangle 21048"/>
                        <wps:cNvSpPr/>
                        <wps:spPr>
                          <a:xfrm>
                            <a:off x="5014288" y="279524"/>
                            <a:ext cx="1073140" cy="136630"/>
                          </a:xfrm>
                          <a:prstGeom prst="rect">
                            <a:avLst/>
                          </a:prstGeom>
                          <a:ln>
                            <a:noFill/>
                          </a:ln>
                        </wps:spPr>
                        <wps:txbx>
                          <w:txbxContent>
                            <w:p w14:paraId="54999A1E" w14:textId="77777777" w:rsidR="00FF4D22" w:rsidRDefault="00FF4D22">
                              <w:pPr>
                                <w:spacing w:after="160" w:line="259" w:lineRule="auto"/>
                                <w:ind w:left="0" w:right="0" w:firstLine="0"/>
                                <w:jc w:val="left"/>
                              </w:pPr>
                              <w:r>
                                <w:rPr>
                                  <w:rFonts w:ascii="Arial" w:eastAsia="Arial" w:hAnsi="Arial" w:cs="Arial"/>
                                  <w:sz w:val="15"/>
                                </w:rPr>
                                <w:t xml:space="preserve"> Ethyl acetate extract</w:t>
                              </w:r>
                            </w:p>
                          </w:txbxContent>
                        </wps:txbx>
                        <wps:bodyPr horzOverflow="overflow" vert="horz" lIns="0" tIns="0" rIns="0" bIns="0" rtlCol="0">
                          <a:noAutofit/>
                        </wps:bodyPr>
                      </wps:wsp>
                      <wps:wsp>
                        <wps:cNvPr id="21049" name="Shape 10515"/>
                        <wps:cNvSpPr/>
                        <wps:spPr>
                          <a:xfrm>
                            <a:off x="4822131" y="444209"/>
                            <a:ext cx="192157" cy="0"/>
                          </a:xfrm>
                          <a:custGeom>
                            <a:avLst/>
                            <a:gdLst/>
                            <a:ahLst/>
                            <a:cxnLst/>
                            <a:rect l="0" t="0" r="0" b="0"/>
                            <a:pathLst>
                              <a:path w="192157">
                                <a:moveTo>
                                  <a:pt x="0" y="0"/>
                                </a:moveTo>
                                <a:lnTo>
                                  <a:pt x="192157" y="0"/>
                                </a:lnTo>
                              </a:path>
                            </a:pathLst>
                          </a:custGeom>
                          <a:ln w="13215" cap="flat">
                            <a:round/>
                          </a:ln>
                        </wps:spPr>
                        <wps:style>
                          <a:lnRef idx="1">
                            <a:srgbClr val="0000FF"/>
                          </a:lnRef>
                          <a:fillRef idx="0">
                            <a:srgbClr val="000000">
                              <a:alpha val="0"/>
                            </a:srgbClr>
                          </a:fillRef>
                          <a:effectRef idx="0">
                            <a:scrgbClr r="0" g="0" b="0"/>
                          </a:effectRef>
                          <a:fontRef idx="none"/>
                        </wps:style>
                        <wps:bodyPr/>
                      </wps:wsp>
                      <wps:wsp>
                        <wps:cNvPr id="21050" name="Rectangle 21050"/>
                        <wps:cNvSpPr/>
                        <wps:spPr>
                          <a:xfrm>
                            <a:off x="5014288" y="392257"/>
                            <a:ext cx="882825" cy="136630"/>
                          </a:xfrm>
                          <a:prstGeom prst="rect">
                            <a:avLst/>
                          </a:prstGeom>
                          <a:ln>
                            <a:noFill/>
                          </a:ln>
                        </wps:spPr>
                        <wps:txbx>
                          <w:txbxContent>
                            <w:p w14:paraId="3E955207" w14:textId="77777777" w:rsidR="00FF4D22" w:rsidRDefault="00FF4D22">
                              <w:pPr>
                                <w:spacing w:after="160" w:line="259" w:lineRule="auto"/>
                                <w:ind w:left="0" w:right="0" w:firstLine="0"/>
                                <w:jc w:val="left"/>
                              </w:pPr>
                              <w:r>
                                <w:rPr>
                                  <w:rFonts w:ascii="Arial" w:eastAsia="Arial" w:hAnsi="Arial" w:cs="Arial"/>
                                  <w:sz w:val="15"/>
                                </w:rPr>
                                <w:t xml:space="preserve"> Methanol extract</w:t>
                              </w:r>
                            </w:p>
                          </w:txbxContent>
                        </wps:txbx>
                        <wps:bodyPr horzOverflow="overflow" vert="horz" lIns="0" tIns="0" rIns="0" bIns="0" rtlCol="0">
                          <a:noAutofit/>
                        </wps:bodyPr>
                      </wps:wsp>
                      <wps:wsp>
                        <wps:cNvPr id="21051" name="Shape 10517"/>
                        <wps:cNvSpPr/>
                        <wps:spPr>
                          <a:xfrm>
                            <a:off x="4822131" y="556934"/>
                            <a:ext cx="192157" cy="0"/>
                          </a:xfrm>
                          <a:custGeom>
                            <a:avLst/>
                            <a:gdLst/>
                            <a:ahLst/>
                            <a:cxnLst/>
                            <a:rect l="0" t="0" r="0" b="0"/>
                            <a:pathLst>
                              <a:path w="192157">
                                <a:moveTo>
                                  <a:pt x="0" y="0"/>
                                </a:moveTo>
                                <a:lnTo>
                                  <a:pt x="192157" y="0"/>
                                </a:lnTo>
                              </a:path>
                            </a:pathLst>
                          </a:custGeom>
                          <a:ln w="13215" cap="flat">
                            <a:round/>
                          </a:ln>
                        </wps:spPr>
                        <wps:style>
                          <a:lnRef idx="1">
                            <a:srgbClr val="00FFFF"/>
                          </a:lnRef>
                          <a:fillRef idx="0">
                            <a:srgbClr val="000000">
                              <a:alpha val="0"/>
                            </a:srgbClr>
                          </a:fillRef>
                          <a:effectRef idx="0">
                            <a:scrgbClr r="0" g="0" b="0"/>
                          </a:effectRef>
                          <a:fontRef idx="none"/>
                        </wps:style>
                        <wps:bodyPr/>
                      </wps:wsp>
                      <wps:wsp>
                        <wps:cNvPr id="21052" name="Rectangle 21052"/>
                        <wps:cNvSpPr/>
                        <wps:spPr>
                          <a:xfrm>
                            <a:off x="5014288" y="504982"/>
                            <a:ext cx="715708" cy="136630"/>
                          </a:xfrm>
                          <a:prstGeom prst="rect">
                            <a:avLst/>
                          </a:prstGeom>
                          <a:ln>
                            <a:noFill/>
                          </a:ln>
                        </wps:spPr>
                        <wps:txbx>
                          <w:txbxContent>
                            <w:p w14:paraId="0EC88921" w14:textId="77777777" w:rsidR="00FF4D22" w:rsidRDefault="00FF4D22">
                              <w:pPr>
                                <w:spacing w:after="160" w:line="259" w:lineRule="auto"/>
                                <w:ind w:left="0" w:right="0" w:firstLine="0"/>
                                <w:jc w:val="left"/>
                              </w:pPr>
                              <w:r>
                                <w:rPr>
                                  <w:rFonts w:ascii="Arial" w:eastAsia="Arial" w:hAnsi="Arial" w:cs="Arial"/>
                                  <w:sz w:val="15"/>
                                </w:rPr>
                                <w:t xml:space="preserve"> Water extract</w:t>
                              </w:r>
                            </w:p>
                          </w:txbxContent>
                        </wps:txbx>
                        <wps:bodyPr horzOverflow="overflow" vert="horz" lIns="0" tIns="0" rIns="0" bIns="0" rtlCol="0">
                          <a:noAutofit/>
                        </wps:bodyPr>
                      </wps:wsp>
                      <wps:wsp>
                        <wps:cNvPr id="21053" name="Rectangle 21053"/>
                        <wps:cNvSpPr/>
                        <wps:spPr>
                          <a:xfrm>
                            <a:off x="5924754" y="2024482"/>
                            <a:ext cx="50673" cy="224380"/>
                          </a:xfrm>
                          <a:prstGeom prst="rect">
                            <a:avLst/>
                          </a:prstGeom>
                          <a:ln>
                            <a:noFill/>
                          </a:ln>
                        </wps:spPr>
                        <wps:txbx>
                          <w:txbxContent>
                            <w:p w14:paraId="6FE305CA" w14:textId="77777777" w:rsidR="00FF4D22" w:rsidRDefault="00FF4D22">
                              <w:pPr>
                                <w:spacing w:after="160" w:line="259" w:lineRule="auto"/>
                                <w:ind w:left="0" w:right="0" w:firstLine="0"/>
                                <w:jc w:val="left"/>
                              </w:pPr>
                              <w:r>
                                <w:t xml:space="preserve"> </w:t>
                              </w:r>
                            </w:p>
                          </w:txbxContent>
                        </wps:txbx>
                        <wps:bodyPr horzOverflow="overflow" vert="horz" lIns="0" tIns="0" rIns="0" bIns="0" rtlCol="0">
                          <a:noAutofit/>
                        </wps:bodyPr>
                      </wps:wsp>
                      <pic:pic xmlns:pic="http://schemas.openxmlformats.org/drawingml/2006/picture">
                        <pic:nvPicPr>
                          <pic:cNvPr id="21054" name="Picture 21054"/>
                          <pic:cNvPicPr/>
                        </pic:nvPicPr>
                        <pic:blipFill>
                          <a:blip r:embed="rId70"/>
                          <a:stretch>
                            <a:fillRect/>
                          </a:stretch>
                        </pic:blipFill>
                        <pic:spPr>
                          <a:xfrm>
                            <a:off x="98095" y="0"/>
                            <a:ext cx="2863088" cy="2159635"/>
                          </a:xfrm>
                          <a:prstGeom prst="rect">
                            <a:avLst/>
                          </a:prstGeom>
                        </pic:spPr>
                      </pic:pic>
                    </wpg:wgp>
                  </a:graphicData>
                </a:graphic>
              </wp:inline>
            </w:drawing>
          </mc:Choice>
          <mc:Fallback>
            <w:pict>
              <v:group w14:anchorId="2C2937A2" id="Group 7148" o:spid="_x0000_s1304" style="width:471pt;height:172.7pt;mso-position-horizontal-relative:char;mso-position-vertical-relative:line" coordsize="59813,21931"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">
                <v:rect id="Rectangle 7149" o:spid="_x0000_s1305" style="position:absolute;top:20475;width:746;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" filled="f" stroked="f">
                  <v:textbox inset="0,0,0,0">
                    <w:txbxContent>
                      <w:p w14:paraId="3264A312" w14:textId="77777777" w:rsidR="00FF4D22" w:rsidRDefault="00FF4D22">
                        <w:pPr>
                          <w:spacing w:after="160" w:line="259" w:lineRule="auto"/>
                          <w:ind w:left="0" w:right="0" w:firstLine="0"/>
                          <w:jc w:val="left"/>
                        </w:pPr>
                        <w:r>
                          <w:rPr>
                            <w:sz w:val="20"/>
                          </w:rPr>
                          <w:t>a</w:t>
                        </w:r>
                      </w:p>
                    </w:txbxContent>
                  </v:textbox>
                </v:rect>
                <v:rect id="Rectangle 7150" o:spid="_x0000_s1306" style="position:absolute;left:563;top:20475;width:561;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" filled="f" stroked="f">
                  <v:textbox inset="0,0,0,0">
                    <w:txbxContent>
                      <w:p w14:paraId="38CA5313" w14:textId="77777777" w:rsidR="00FF4D22" w:rsidRDefault="00FF4D22">
                        <w:pPr>
                          <w:spacing w:after="160" w:line="259" w:lineRule="auto"/>
                          <w:ind w:left="0" w:right="0" w:firstLine="0"/>
                          <w:jc w:val="left"/>
                        </w:pPr>
                        <w:r>
                          <w:rPr>
                            <w:sz w:val="20"/>
                          </w:rPr>
                          <w:t>)</w:t>
                        </w:r>
                      </w:p>
                    </w:txbxContent>
                  </v:textbox>
                </v:rect>
                <v:rect id="Rectangle 7151" o:spid="_x0000_s1307" style="position:absolute;left:29614;top:20475;width:1412;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" filled="f" stroked="f">
                  <v:textbox inset="0,0,0,0">
                    <w:txbxContent>
                      <w:p w14:paraId="272902AC" w14:textId="77777777" w:rsidR="00FF4D22" w:rsidRDefault="00FF4D22">
                        <w:pPr>
                          <w:spacing w:after="160" w:line="259" w:lineRule="auto"/>
                          <w:ind w:left="0" w:right="0" w:firstLine="0"/>
                          <w:jc w:val="left"/>
                        </w:pPr>
                        <w:r>
                          <w:rPr>
                            <w:sz w:val="20"/>
                          </w:rPr>
                          <w:t>b)</w:t>
                        </w:r>
                      </w:p>
                    </w:txbxContent>
                  </v:textbox>
                </v:rect>
                <v:rect id="Rectangle 7152" o:spid="_x0000_s1308" style="position:absolute;left:30681;top:20244;width:1520;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" filled="f" stroked="f">
                  <v:textbox inset="0,0,0,0">
                    <w:txbxContent>
                      <w:p w14:paraId="3471B7A6" w14:textId="77777777" w:rsidR="00FF4D22" w:rsidRDefault="00FF4D22">
                        <w:pPr>
                          <w:spacing w:after="160" w:line="259" w:lineRule="auto"/>
                          <w:ind w:left="0" w:right="0" w:firstLine="0"/>
                          <w:jc w:val="left"/>
                        </w:pPr>
                        <w:r>
                          <w:t xml:space="preserve">   </w:t>
                        </w:r>
                      </w:p>
                    </w:txbxContent>
                  </v:textbox>
                </v:rect>
                <v:rect id="Rectangle 7153" o:spid="_x0000_s1309" style="position:absolute;left:34170;top:19244;width:1543;height:1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" filled="f" stroked="f">
                  <v:textbox inset="0,0,0,0">
                    <w:txbxContent>
                      <w:p w14:paraId="3A50EEED" w14:textId="77777777" w:rsidR="00FF4D22" w:rsidRDefault="00FF4D22">
                        <w:pPr>
                          <w:spacing w:after="160" w:line="259" w:lineRule="auto"/>
                          <w:ind w:left="0" w:right="0" w:firstLine="0"/>
                          <w:jc w:val="left"/>
                        </w:pPr>
                        <w:r>
                          <w:rPr>
                            <w:rFonts w:ascii="Arial" w:eastAsia="Arial" w:hAnsi="Arial" w:cs="Arial"/>
                            <w:sz w:val="12"/>
                          </w:rPr>
                          <w:t>200</w:t>
                        </w:r>
                      </w:p>
                    </w:txbxContent>
                  </v:textbox>
                </v:rect>
                <v:rect id="Rectangle 7154" o:spid="_x0000_s1310" style="position:absolute;left:38873;top:19244;width:1542;height:1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" filled="f" stroked="f">
                  <v:textbox inset="0,0,0,0">
                    <w:txbxContent>
                      <w:p w14:paraId="448C72F7" w14:textId="77777777" w:rsidR="00FF4D22" w:rsidRDefault="00FF4D22">
                        <w:pPr>
                          <w:spacing w:after="160" w:line="259" w:lineRule="auto"/>
                          <w:ind w:left="0" w:right="0" w:firstLine="0"/>
                          <w:jc w:val="left"/>
                        </w:pPr>
                        <w:r>
                          <w:rPr>
                            <w:rFonts w:ascii="Arial" w:eastAsia="Arial" w:hAnsi="Arial" w:cs="Arial"/>
                            <w:sz w:val="12"/>
                          </w:rPr>
                          <w:t>300</w:t>
                        </w:r>
                      </w:p>
                    </w:txbxContent>
                  </v:textbox>
                </v:rect>
                <v:rect id="Rectangle 7155" o:spid="_x0000_s1311" style="position:absolute;left:43580;top:19244;width:1542;height:1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" filled="f" stroked="f">
                  <v:textbox inset="0,0,0,0">
                    <w:txbxContent>
                      <w:p w14:paraId="70FF5A6B" w14:textId="77777777" w:rsidR="00FF4D22" w:rsidRDefault="00FF4D22">
                        <w:pPr>
                          <w:spacing w:after="160" w:line="259" w:lineRule="auto"/>
                          <w:ind w:left="0" w:right="0" w:firstLine="0"/>
                          <w:jc w:val="left"/>
                        </w:pPr>
                        <w:r>
                          <w:rPr>
                            <w:rFonts w:ascii="Arial" w:eastAsia="Arial" w:hAnsi="Arial" w:cs="Arial"/>
                            <w:sz w:val="12"/>
                          </w:rPr>
                          <w:t>400</w:t>
                        </w:r>
                      </w:p>
                    </w:txbxContent>
                  </v:textbox>
                </v:rect>
                <v:rect id="Rectangle 7156" o:spid="_x0000_s1312" style="position:absolute;left:48287;top:19244;width:1542;height:1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" filled="f" stroked="f">
                  <v:textbox inset="0,0,0,0">
                    <w:txbxContent>
                      <w:p w14:paraId="26F02484" w14:textId="77777777" w:rsidR="00FF4D22" w:rsidRDefault="00FF4D22">
                        <w:pPr>
                          <w:spacing w:after="160" w:line="259" w:lineRule="auto"/>
                          <w:ind w:left="0" w:right="0" w:firstLine="0"/>
                          <w:jc w:val="left"/>
                        </w:pPr>
                        <w:r>
                          <w:rPr>
                            <w:rFonts w:ascii="Arial" w:eastAsia="Arial" w:hAnsi="Arial" w:cs="Arial"/>
                            <w:sz w:val="12"/>
                          </w:rPr>
                          <w:t>500</w:t>
                        </w:r>
                      </w:p>
                    </w:txbxContent>
                  </v:textbox>
                </v:rect>
                <v:rect id="Rectangle 7157" o:spid="_x0000_s1313" style="position:absolute;left:52994;top:19244;width:1543;height:1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" filled="f" stroked="f">
                  <v:textbox inset="0,0,0,0">
                    <w:txbxContent>
                      <w:p w14:paraId="0268D3D5" w14:textId="77777777" w:rsidR="00FF4D22" w:rsidRDefault="00FF4D22">
                        <w:pPr>
                          <w:spacing w:after="160" w:line="259" w:lineRule="auto"/>
                          <w:ind w:left="0" w:right="0" w:firstLine="0"/>
                          <w:jc w:val="left"/>
                        </w:pPr>
                        <w:r>
                          <w:rPr>
                            <w:rFonts w:ascii="Arial" w:eastAsia="Arial" w:hAnsi="Arial" w:cs="Arial"/>
                            <w:sz w:val="12"/>
                          </w:rPr>
                          <w:t>600</w:t>
                        </w:r>
                      </w:p>
                    </w:txbxContent>
                  </v:textbox>
                </v:rect>
                <v:rect id="Rectangle 7158" o:spid="_x0000_s1314" style="position:absolute;left:57701;top:19244;width:1543;height:1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" filled="f" stroked="f">
                  <v:textbox inset="0,0,0,0">
                    <w:txbxContent>
                      <w:p w14:paraId="50F3FCD3" w14:textId="77777777" w:rsidR="00FF4D22" w:rsidRDefault="00FF4D22">
                        <w:pPr>
                          <w:spacing w:after="160" w:line="259" w:lineRule="auto"/>
                          <w:ind w:left="0" w:right="0" w:firstLine="0"/>
                          <w:jc w:val="left"/>
                        </w:pPr>
                        <w:r>
                          <w:rPr>
                            <w:rFonts w:ascii="Arial" w:eastAsia="Arial" w:hAnsi="Arial" w:cs="Arial"/>
                            <w:sz w:val="12"/>
                          </w:rPr>
                          <w:t>700</w:t>
                        </w:r>
                      </w:p>
                    </w:txbxContent>
                  </v:textbox>
                </v:rect>
                <v:rect id="Rectangle 7160" o:spid="_x0000_s1315" style="position:absolute;left:33093;top:15097;width:515;height:1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" filled="f" stroked="f">
                  <v:textbox inset="0,0,0,0">
                    <w:txbxContent>
                      <w:p w14:paraId="498881DD" w14:textId="77777777" w:rsidR="00FF4D22" w:rsidRDefault="00FF4D22">
                        <w:pPr>
                          <w:spacing w:after="160" w:line="259" w:lineRule="auto"/>
                          <w:ind w:left="0" w:right="0" w:firstLine="0"/>
                          <w:jc w:val="left"/>
                        </w:pPr>
                        <w:r>
                          <w:rPr>
                            <w:rFonts w:ascii="Arial" w:eastAsia="Arial" w:hAnsi="Arial" w:cs="Arial"/>
                            <w:sz w:val="12"/>
                          </w:rPr>
                          <w:t>0</w:t>
                        </w:r>
                      </w:p>
                    </w:txbxContent>
                  </v:textbox>
                </v:rect>
                <v:rect id="Rectangle 7161" o:spid="_x0000_s1316" style="position:absolute;left:33480;top:15097;width:257;height:1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" filled="f" stroked="f">
                  <v:textbox inset="0,0,0,0">
                    <w:txbxContent>
                      <w:p w14:paraId="0FE7FF56" w14:textId="77777777" w:rsidR="00FF4D22" w:rsidRDefault="00FF4D22">
                        <w:pPr>
                          <w:spacing w:after="160" w:line="259" w:lineRule="auto"/>
                          <w:ind w:left="0" w:right="0" w:firstLine="0"/>
                          <w:jc w:val="left"/>
                        </w:pPr>
                        <w:r>
                          <w:rPr>
                            <w:rFonts w:ascii="Arial" w:eastAsia="Arial" w:hAnsi="Arial" w:cs="Arial"/>
                            <w:sz w:val="12"/>
                          </w:rPr>
                          <w:t>,</w:t>
                        </w:r>
                      </w:p>
                    </w:txbxContent>
                  </v:textbox>
                </v:rect>
                <v:rect id="Rectangle 7162" o:spid="_x0000_s1317" style="position:absolute;left:33674;top:15097;width:515;height:1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" filled="f" stroked="f">
                  <v:textbox inset="0,0,0,0">
                    <w:txbxContent>
                      <w:p w14:paraId="4441E39A" w14:textId="77777777" w:rsidR="00FF4D22" w:rsidRDefault="00FF4D22">
                        <w:pPr>
                          <w:spacing w:after="160" w:line="259" w:lineRule="auto"/>
                          <w:ind w:left="0" w:right="0" w:firstLine="0"/>
                          <w:jc w:val="left"/>
                        </w:pPr>
                        <w:r>
                          <w:rPr>
                            <w:rFonts w:ascii="Arial" w:eastAsia="Arial" w:hAnsi="Arial" w:cs="Arial"/>
                            <w:sz w:val="12"/>
                          </w:rPr>
                          <w:t>5</w:t>
                        </w:r>
                      </w:p>
                    </w:txbxContent>
                  </v:textbox>
                </v:rect>
                <v:rect id="Rectangle 7163" o:spid="_x0000_s1318" style="position:absolute;left:33480;top:11157;width:257;height:1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" filled="f" stroked="f">
                  <v:textbox inset="0,0,0,0">
                    <w:txbxContent>
                      <w:p w14:paraId="67D4AC60" w14:textId="77777777" w:rsidR="00FF4D22" w:rsidRDefault="00FF4D22">
                        <w:pPr>
                          <w:spacing w:after="160" w:line="259" w:lineRule="auto"/>
                          <w:ind w:left="0" w:right="0" w:firstLine="0"/>
                          <w:jc w:val="left"/>
                        </w:pPr>
                        <w:r>
                          <w:rPr>
                            <w:rFonts w:ascii="Arial" w:eastAsia="Arial" w:hAnsi="Arial" w:cs="Arial"/>
                            <w:sz w:val="12"/>
                          </w:rPr>
                          <w:t>,</w:t>
                        </w:r>
                      </w:p>
                    </w:txbxContent>
                  </v:textbox>
                </v:rect>
                <v:rect id="Rectangle 7164" o:spid="_x0000_s1319" style="position:absolute;left:33674;top:11157;width:515;height:1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" filled="f" stroked="f">
                  <v:textbox inset="0,0,0,0">
                    <w:txbxContent>
                      <w:p w14:paraId="607B21A5" w14:textId="77777777" w:rsidR="00FF4D22" w:rsidRDefault="00FF4D22">
                        <w:pPr>
                          <w:spacing w:after="160" w:line="259" w:lineRule="auto"/>
                          <w:ind w:left="0" w:right="0" w:firstLine="0"/>
                          <w:jc w:val="left"/>
                        </w:pPr>
                        <w:r>
                          <w:rPr>
                            <w:rFonts w:ascii="Arial" w:eastAsia="Arial" w:hAnsi="Arial" w:cs="Arial"/>
                            <w:sz w:val="12"/>
                          </w:rPr>
                          <w:t>0</w:t>
                        </w:r>
                      </w:p>
                    </w:txbxContent>
                  </v:textbox>
                </v:rect>
                <v:rect id="Rectangle 7165" o:spid="_x0000_s1320" style="position:absolute;left:33093;top:11157;width:515;height:1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" filled="f" stroked="f">
                  <v:textbox inset="0,0,0,0">
                    <w:txbxContent>
                      <w:p w14:paraId="54D5017F" w14:textId="77777777" w:rsidR="00FF4D22" w:rsidRDefault="00FF4D22">
                        <w:pPr>
                          <w:spacing w:after="160" w:line="259" w:lineRule="auto"/>
                          <w:ind w:left="0" w:right="0" w:firstLine="0"/>
                          <w:jc w:val="left"/>
                        </w:pPr>
                        <w:r>
                          <w:rPr>
                            <w:rFonts w:ascii="Arial" w:eastAsia="Arial" w:hAnsi="Arial" w:cs="Arial"/>
                            <w:sz w:val="12"/>
                          </w:rPr>
                          <w:t>1</w:t>
                        </w:r>
                      </w:p>
                    </w:txbxContent>
                  </v:textbox>
                </v:rect>
                <v:rect id="Rectangle 7166" o:spid="_x0000_s1321" style="position:absolute;left:33674;top:7217;width:515;height:1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" filled="f" stroked="f">
                  <v:textbox inset="0,0,0,0">
                    <w:txbxContent>
                      <w:p w14:paraId="4F44362E" w14:textId="77777777" w:rsidR="00FF4D22" w:rsidRDefault="00FF4D22">
                        <w:pPr>
                          <w:spacing w:after="160" w:line="259" w:lineRule="auto"/>
                          <w:ind w:left="0" w:right="0" w:firstLine="0"/>
                          <w:jc w:val="left"/>
                        </w:pPr>
                        <w:r>
                          <w:rPr>
                            <w:rFonts w:ascii="Arial" w:eastAsia="Arial" w:hAnsi="Arial" w:cs="Arial"/>
                            <w:sz w:val="12"/>
                          </w:rPr>
                          <w:t>5</w:t>
                        </w:r>
                      </w:p>
                    </w:txbxContent>
                  </v:textbox>
                </v:rect>
                <v:rect id="Rectangle 7167" o:spid="_x0000_s1322" style="position:absolute;left:33480;top:7217;width:257;height:1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" filled="f" stroked="f">
                  <v:textbox inset="0,0,0,0">
                    <w:txbxContent>
                      <w:p w14:paraId="40BDAC9A" w14:textId="77777777" w:rsidR="00FF4D22" w:rsidRDefault="00FF4D22">
                        <w:pPr>
                          <w:spacing w:after="160" w:line="259" w:lineRule="auto"/>
                          <w:ind w:left="0" w:right="0" w:firstLine="0"/>
                          <w:jc w:val="left"/>
                        </w:pPr>
                        <w:r>
                          <w:rPr>
                            <w:rFonts w:ascii="Arial" w:eastAsia="Arial" w:hAnsi="Arial" w:cs="Arial"/>
                            <w:sz w:val="12"/>
                          </w:rPr>
                          <w:t>,</w:t>
                        </w:r>
                      </w:p>
                    </w:txbxContent>
                  </v:textbox>
                </v:rect>
                <v:rect id="Rectangle 133824" o:spid="_x0000_s1323" style="position:absolute;left:33093;top:7217;width:515;height:1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" filled="f" stroked="f">
                  <v:textbox inset="0,0,0,0">
                    <w:txbxContent>
                      <w:p w14:paraId="7F75FCDB" w14:textId="77777777" w:rsidR="00FF4D22" w:rsidRDefault="00FF4D22">
                        <w:pPr>
                          <w:spacing w:after="160" w:line="259" w:lineRule="auto"/>
                          <w:ind w:left="0" w:right="0" w:firstLine="0"/>
                          <w:jc w:val="left"/>
                        </w:pPr>
                        <w:r>
                          <w:rPr>
                            <w:rFonts w:ascii="Arial" w:eastAsia="Arial" w:hAnsi="Arial" w:cs="Arial"/>
                            <w:sz w:val="12"/>
                          </w:rPr>
                          <w:t>1</w:t>
                        </w:r>
                      </w:p>
                    </w:txbxContent>
                  </v:textbox>
                </v:rect>
                <v:rect id="Rectangle 133825" o:spid="_x0000_s1324" style="position:absolute;left:33674;top:3276;width:515;height:1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" filled="f" stroked="f">
                  <v:textbox inset="0,0,0,0">
                    <w:txbxContent>
                      <w:p w14:paraId="7C9A7B87" w14:textId="77777777" w:rsidR="00FF4D22" w:rsidRDefault="00FF4D22">
                        <w:pPr>
                          <w:spacing w:after="160" w:line="259" w:lineRule="auto"/>
                          <w:ind w:left="0" w:right="0" w:firstLine="0"/>
                          <w:jc w:val="left"/>
                        </w:pPr>
                        <w:r>
                          <w:rPr>
                            <w:rFonts w:ascii="Arial" w:eastAsia="Arial" w:hAnsi="Arial" w:cs="Arial"/>
                            <w:sz w:val="12"/>
                          </w:rPr>
                          <w:t>0</w:t>
                        </w:r>
                      </w:p>
                    </w:txbxContent>
                  </v:textbox>
                </v:rect>
                <v:rect id="Rectangle 133826" o:spid="_x0000_s1325" style="position:absolute;left:33480;top:3276;width:257;height:1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" filled="f" stroked="f">
                  <v:textbox inset="0,0,0,0">
                    <w:txbxContent>
                      <w:p w14:paraId="0D1DF7F7" w14:textId="77777777" w:rsidR="00FF4D22" w:rsidRDefault="00FF4D22">
                        <w:pPr>
                          <w:spacing w:after="160" w:line="259" w:lineRule="auto"/>
                          <w:ind w:left="0" w:right="0" w:firstLine="0"/>
                          <w:jc w:val="left"/>
                        </w:pPr>
                        <w:r>
                          <w:rPr>
                            <w:rFonts w:ascii="Arial" w:eastAsia="Arial" w:hAnsi="Arial" w:cs="Arial"/>
                            <w:sz w:val="12"/>
                          </w:rPr>
                          <w:t>,</w:t>
                        </w:r>
                      </w:p>
                    </w:txbxContent>
                  </v:textbox>
                </v:rect>
                <v:rect id="Rectangle 133827" o:spid="_x0000_s1326" style="position:absolute;left:33093;top:3276;width:515;height:1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" filled="f" stroked="f">
                  <v:textbox inset="0,0,0,0">
                    <w:txbxContent>
                      <w:p w14:paraId="10222498" w14:textId="77777777" w:rsidR="00FF4D22" w:rsidRDefault="00FF4D22">
                        <w:pPr>
                          <w:spacing w:after="160" w:line="259" w:lineRule="auto"/>
                          <w:ind w:left="0" w:right="0" w:firstLine="0"/>
                          <w:jc w:val="left"/>
                        </w:pPr>
                        <w:r>
                          <w:rPr>
                            <w:rFonts w:ascii="Arial" w:eastAsia="Arial" w:hAnsi="Arial" w:cs="Arial"/>
                            <w:sz w:val="12"/>
                          </w:rPr>
                          <w:t>2</w:t>
                        </w:r>
                      </w:p>
                    </w:txbxContent>
                  </v:textbox>
                </v:rect>
                <v:shape id="Shape 10407" o:spid="_x0000_s1327" style="position:absolute;left:34750;top:18707;width:0;height:374;visibility:visible;mso-wrap-style:square;v-text-anchor:top" coordsize="0,37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" path="m,37389l,e" filled="f" strokeweight=".18353mm">
                  <v:path arrowok="t" textboxrect="0,0,0,37389"/>
                </v:shape>
                <v:shape id="Shape 10408" o:spid="_x0000_s1328" style="position:absolute;left:37099;top:18707;width:0;height:190;visibility:visible;mso-wrap-style:square;v-text-anchor:top" coordsize="0,18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" path="m,18966l,e" filled="f" strokeweight=".18353mm">
                  <v:path arrowok="t" textboxrect="0,0,0,18966"/>
                </v:shape>
                <v:shape id="Shape 10409" o:spid="_x0000_s1329" style="position:absolute;left:39452;top:18707;width:0;height:374;visibility:visible;mso-wrap-style:square;v-text-anchor:top" coordsize="0,37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" path="m,37389l,e" filled="f" strokeweight=".18353mm">
                  <v:path arrowok="t" textboxrect="0,0,0,37389"/>
                </v:shape>
                <v:shape id="Shape 10410" o:spid="_x0000_s1330" style="position:absolute;left:41806;top:18707;width:0;height:190;visibility:visible;mso-wrap-style:square;v-text-anchor:top" coordsize="0,18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" path="m,18966l,e" filled="f" strokeweight=".18353mm">
                  <v:path arrowok="t" textboxrect="0,0,0,18966"/>
                </v:shape>
                <v:shape id="Shape 10411" o:spid="_x0000_s1331" style="position:absolute;left:44159;top:18707;width:0;height:374;visibility:visible;mso-wrap-style:square;v-text-anchor:top" coordsize="0,37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" path="m,37389l,e" filled="f" strokeweight=".18353mm">
                  <v:path arrowok="t" textboxrect="0,0,0,37389"/>
                </v:shape>
                <v:shape id="Shape 10412" o:spid="_x0000_s1332" style="position:absolute;left:46513;top:18707;width:0;height:190;visibility:visible;mso-wrap-style:square;v-text-anchor:top" coordsize="0,18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" path="m,18966l,e" filled="f" strokeweight=".18353mm">
                  <v:path arrowok="t" textboxrect="0,0,0,18966"/>
                </v:shape>
                <v:shape id="Shape 10413" o:spid="_x0000_s1333" style="position:absolute;left:48867;top:18707;width:0;height:374;visibility:visible;mso-wrap-style:square;v-text-anchor:top" coordsize="0,37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" path="m,37389l,e" filled="f" strokeweight=".18353mm">
                  <v:path arrowok="t" textboxrect="0,0,0,37389"/>
                </v:shape>
                <v:shape id="Shape 10414" o:spid="_x0000_s1334" style="position:absolute;left:51220;top:18707;width:0;height:190;visibility:visible;mso-wrap-style:square;v-text-anchor:top" coordsize="0,18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" path="m,18966l,e" filled="f" strokeweight=".18353mm">
                  <v:path arrowok="t" textboxrect="0,0,0,18966"/>
                </v:shape>
                <v:shape id="Shape 10415" o:spid="_x0000_s1335" style="position:absolute;left:53574;top:18707;width:0;height:374;visibility:visible;mso-wrap-style:square;v-text-anchor:top" coordsize="0,37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" path="m,37389l,e" filled="f" strokeweight=".18353mm">
                  <v:path arrowok="t" textboxrect="0,0,0,37389"/>
                </v:shape>
                <v:shape id="Shape 10416" o:spid="_x0000_s1336" style="position:absolute;left:55927;top:18707;width:0;height:190;visibility:visible;mso-wrap-style:square;v-text-anchor:top" coordsize="0,18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" path="m,18966l,e" filled="f" strokeweight=".18353mm">
                  <v:path arrowok="t" textboxrect="0,0,0,18966"/>
                </v:shape>
                <v:shape id="Shape 10417" o:spid="_x0000_s1337" style="position:absolute;left:58281;top:18707;width:0;height:374;visibility:visible;mso-wrap-style:square;v-text-anchor:top" coordsize="0,37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" path="m,37389l,e" filled="f" strokeweight=".18353mm">
                  <v:path arrowok="t" textboxrect="0,0,0,37389"/>
                </v:shape>
                <v:shape id="Shape 10418" o:spid="_x0000_s1338" style="position:absolute;left:34653;top:18707;width:23628;height:0;visibility:visible;mso-wrap-style:square;v-text-anchor:top" coordsize="23627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" path="m,l2362757,e" filled="f" strokeweight=".18353mm">
                  <v:path arrowok="t" textboxrect="0,0,2362757,0"/>
                </v:shape>
                <v:shape id="Shape 10419" o:spid="_x0000_s1339" style="position:absolute;left:34475;top:17525;width:178;height:0;visibility:visible;mso-wrap-style:square;v-text-anchor:top" coordsize="177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" path="m,l17789,e" filled="f" strokeweight=".18353mm">
                  <v:path arrowok="t" textboxrect="0,0,17789,0"/>
                </v:shape>
                <v:shape id="Shape 10420" o:spid="_x0000_s1340" style="position:absolute;left:34303;top:15552;width:350;height:0;visibility:visible;mso-wrap-style:square;v-text-anchor:top" coordsize="350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" path="m,l35070,e" filled="f" strokeweight=".18353mm">
                  <v:path arrowok="t" textboxrect="0,0,35070,0"/>
                </v:shape>
                <v:shape id="Shape 10421" o:spid="_x0000_s1341" style="position:absolute;left:34475;top:13585;width:178;height:0;visibility:visible;mso-wrap-style:square;v-text-anchor:top" coordsize="177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" path="m,l17789,e" filled="f" strokeweight=".18353mm">
                  <v:path arrowok="t" textboxrect="0,0,17789,0"/>
                </v:shape>
                <v:shape id="Shape 10422" o:spid="_x0000_s1342" style="position:absolute;left:34303;top:11612;width:350;height:0;visibility:visible;mso-wrap-style:square;v-text-anchor:top" coordsize="350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" path="m,l35070,e" filled="f" strokeweight=".18353mm">
                  <v:path arrowok="t" textboxrect="0,0,35070,0"/>
                </v:shape>
                <v:shape id="Shape 10423" o:spid="_x0000_s1343" style="position:absolute;left:34475;top:9639;width:178;height:0;visibility:visible;mso-wrap-style:square;v-text-anchor:top" coordsize="177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" path="m,l17789,e" filled="f" strokeweight=".18353mm">
                  <v:path arrowok="t" textboxrect="0,0,17789,0"/>
                </v:shape>
                <v:shape id="Shape 10424" o:spid="_x0000_s1344" style="position:absolute;left:34303;top:7672;width:350;height:0;visibility:visible;mso-wrap-style:square;v-text-anchor:top" coordsize="350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" path="m,l35070,e" filled="f" strokeweight=".18353mm">
                  <v:path arrowok="t" textboxrect="0,0,35070,0"/>
                </v:shape>
                <v:shape id="Shape 10425" o:spid="_x0000_s1345" style="position:absolute;left:34475;top:5699;width:178;height:0;visibility:visible;mso-wrap-style:square;v-text-anchor:top" coordsize="177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" path="m,l17789,e" filled="f" strokeweight=".18353mm">
                  <v:path arrowok="t" textboxrect="0,0,17789,0"/>
                </v:shape>
                <v:shape id="Shape 10426" o:spid="_x0000_s1346" style="position:absolute;left:34303;top:3732;width:350;height:0;visibility:visible;mso-wrap-style:square;v-text-anchor:top" coordsize="350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" path="m,l35070,e" filled="f" strokeweight=".18353mm">
                  <v:path arrowok="t" textboxrect="0,0,35070,0"/>
                </v:shape>
                <v:shape id="Shape 10427" o:spid="_x0000_s1347" style="position:absolute;left:34475;top:1759;width:178;height:0;visibility:visible;mso-wrap-style:square;v-text-anchor:top" coordsize="177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" path="m,l17789,e" filled="f" strokeweight=".18353mm">
                  <v:path arrowok="t" textboxrect="0,0,17789,0"/>
                </v:shape>
                <v:shape id="Shape 10428" o:spid="_x0000_s1348" style="position:absolute;left:34653;top:181;width:0;height:18526;visibility:visible;mso-wrap-style:square;v-text-anchor:top" coordsize="0,1852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" path="m,1852541l,e" filled="f" strokeweight=".18353mm">
                  <v:path arrowok="t" textboxrect="0,0,0,1852541"/>
                </v:shape>
                <v:shape id="Shape 10429" o:spid="_x0000_s1349" style="position:absolute;left:34750;top:181;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" path="m,l,e" filled="f" strokeweight=".18353mm">
                  <v:path arrowok="t" textboxrect="0,0,0,0"/>
                </v:shape>
                <v:shape id="Shape 10430" o:spid="_x0000_s1350" style="position:absolute;left:37099;top:181;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" path="m,l,e" filled="f" strokeweight=".18353mm">
                  <v:path arrowok="t" textboxrect="0,0,0,0"/>
                </v:shape>
                <v:shape id="Shape 10431" o:spid="_x0000_s1351" style="position:absolute;left:39452;top:181;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" path="m,l,e" filled="f" strokeweight=".18353mm">
                  <v:path arrowok="t" textboxrect="0,0,0,0"/>
                </v:shape>
                <v:shape id="Shape 10432" o:spid="_x0000_s1352" style="position:absolute;left:41806;top:181;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" path="m,l,e" filled="f" strokeweight=".18353mm">
                  <v:path arrowok="t" textboxrect="0,0,0,0"/>
                </v:shape>
                <v:shape id="Shape 10433" o:spid="_x0000_s1353" style="position:absolute;left:44159;top:181;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" path="m,l,e" filled="f" strokeweight=".18353mm">
                  <v:path arrowok="t" textboxrect="0,0,0,0"/>
                </v:shape>
                <v:shape id="Shape 10434" o:spid="_x0000_s1354" style="position:absolute;left:46513;top:181;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" path="m,l,e" filled="f" strokeweight=".18353mm">
                  <v:path arrowok="t" textboxrect="0,0,0,0"/>
                </v:shape>
                <v:shape id="Shape 10435" o:spid="_x0000_s1355" style="position:absolute;left:48867;top:181;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" path="m,l,e" filled="f" strokeweight=".18353mm">
                  <v:path arrowok="t" textboxrect="0,0,0,0"/>
                </v:shape>
                <v:shape id="Shape 10436" o:spid="_x0000_s1356" style="position:absolute;left:51220;top:181;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" path="m,l,e" filled="f" strokeweight=".18353mm">
                  <v:path arrowok="t" textboxrect="0,0,0,0"/>
                </v:shape>
                <v:shape id="Shape 10437" o:spid="_x0000_s1357" style="position:absolute;left:53574;top:181;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" path="m,l,e" filled="f" strokeweight=".18353mm">
                  <v:path arrowok="t" textboxrect="0,0,0,0"/>
                </v:shape>
                <v:shape id="Shape 10438" o:spid="_x0000_s1358" style="position:absolute;left:55927;top:181;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" path="m,l,e" filled="f" strokeweight=".18353mm">
                  <v:path arrowok="t" textboxrect="0,0,0,0"/>
                </v:shape>
                <v:shape id="Shape 10439" o:spid="_x0000_s1359" style="position:absolute;left:58281;top:181;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" path="m,l,e" filled="f" strokeweight=".18353mm">
                  <v:path arrowok="t" textboxrect="0,0,0,0"/>
                </v:shape>
                <v:shape id="Shape 10440" o:spid="_x0000_s1360" style="position:absolute;left:34653;top:181;width:23628;height:0;visibility:visible;mso-wrap-style:square;v-text-anchor:top" coordsize="23627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" path="m,l2362757,e" filled="f" strokeweight=".18353mm">
                  <v:path arrowok="t" textboxrect="0,0,2362757,0"/>
                </v:shape>
                <v:shape id="Shape 10441" o:spid="_x0000_s1361" style="position:absolute;left:58281;top:17525;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" path="m,l,e" filled="f" strokeweight=".18353mm">
                  <v:path arrowok="t" textboxrect="0,0,0,0"/>
                </v:shape>
                <v:shape id="Shape 10442" o:spid="_x0000_s1362" style="position:absolute;left:58281;top:15552;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" path="m,l,e" filled="f" strokeweight=".18353mm">
                  <v:path arrowok="t" textboxrect="0,0,0,0"/>
                </v:shape>
                <v:shape id="Shape 10443" o:spid="_x0000_s1363" style="position:absolute;left:58281;top:13585;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" path="m,l,e" filled="f" strokeweight=".18353mm">
                  <v:path arrowok="t" textboxrect="0,0,0,0"/>
                </v:shape>
                <v:shape id="Shape 10444" o:spid="_x0000_s1364" style="position:absolute;left:58281;top:11612;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" path="m,l,e" filled="f" strokeweight=".18353mm">
                  <v:path arrowok="t" textboxrect="0,0,0,0"/>
                </v:shape>
                <v:shape id="Shape 10445" o:spid="_x0000_s1365" style="position:absolute;left:58281;top:9639;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" path="m,l,e" filled="f" strokeweight=".18353mm">
                  <v:path arrowok="t" textboxrect="0,0,0,0"/>
                </v:shape>
                <v:shape id="Shape 10446" o:spid="_x0000_s1366" style="position:absolute;left:58281;top:7672;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" path="m,l,e" filled="f" strokeweight=".18353mm">
                  <v:path arrowok="t" textboxrect="0,0,0,0"/>
                </v:shape>
                <v:shape id="Shape 10447" o:spid="_x0000_s1367" style="position:absolute;left:58281;top:5699;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" path="m,l,e" filled="f" strokeweight=".18353mm">
                  <v:path arrowok="t" textboxrect="0,0,0,0"/>
                </v:shape>
                <v:shape id="Shape 10448" o:spid="_x0000_s1368" style="position:absolute;left:58281;top:3732;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" path="m,l,e" filled="f" strokeweight=".18353mm">
                  <v:path arrowok="t" textboxrect="0,0,0,0"/>
                </v:shape>
                <v:shape id="Shape 10449" o:spid="_x0000_s1369" style="position:absolute;left:58281;top:1759;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" path="m,l,e" filled="f" strokeweight=".18353mm">
                  <v:path arrowok="t" textboxrect="0,0,0,0"/>
                </v:shape>
                <v:shape id="Shape 10450" o:spid="_x0000_s1370" style="position:absolute;left:58281;top:181;width:0;height:18526;visibility:visible;mso-wrap-style:square;v-text-anchor:top" coordsize="0,1852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" path="m,1852541l,e" filled="f" strokeweight=".18353mm">
                  <v:path arrowok="t" textboxrect="0,0,0,1852541"/>
                </v:shape>
                <v:shape id="Shape 10451" o:spid="_x0000_s1371" style="position:absolute;left:54895;top:17634;width:3386;height:179;visibility:visible;mso-wrap-style:square;v-text-anchor:top" coordsize="338557,17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" path="m338557,17882r-1525,l337032,17882r-5591,l331441,17340r-4574,l326867,17340r-509,-542l317210,16798r,-542l303487,16256r,l302978,15715r-9149,l293829,15173r-14231,l279598,14631r-9169,l270429,14088r-4574,l265855,14088r-508,-542l256198,13546r,-541l247049,13005r,l246541,12463r-9149,l237392,11921r-9148,l228244,11379r-5083,l223161,10837r-14231,l208930,10295r-13723,l195207,10295r-509,-541l185550,9754r,-542l171318,9212r,-542l157595,8670r,l157087,8128r-13737,l143350,8128r-508,-542l133693,7586r,-541l119970,7045r,l119462,6503r-13723,l105739,6503r-508,-543l96082,5960r,-542l86933,5418r,l86425,4876r-9149,l77276,4335r-14231,l63045,3793r-9149,l53896,3793r-508,-542l44747,3251r-508,-542l44239,2709r-4595,l39644,2167r-9148,l30496,2167r-509,-542l20839,1625r,-541l11690,1084r,l11181,542r-9148,l2033,,,e" filled="f" strokeweight=".36708mm">
                  <v:path arrowok="t" textboxrect="0,0,338557,17882"/>
                </v:shape>
                <v:shape id="Shape 10452" o:spid="_x0000_s1372" style="position:absolute;left:51561;top:17401;width:3334;height:233;visibility:visible;mso-wrap-style:square;v-text-anchor:top" coordsize="333468,23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" path="m333468,23323r-7116,l326352,22781r-5082,l321270,22239r-9149,l312121,21697r-4575,l307546,21697r-508,-542l297890,21155r,-564l288741,20591r,l288233,20049r-9149,l279084,19507r-4574,l274510,19507r-509,-541l264852,18966r,-542l255690,18424r,l255182,17882r-9149,l246033,17340r-4574,l241459,17340r-509,-542l232310,16798r-508,-542l231802,16256r-4575,l227227,15715r-9148,l218079,15715r-509,-542l208422,15173r,-542l199273,14631r,l198765,14089r-9149,l189616,13547r-9149,l180467,13547r-508,-542l170811,13005r,-542l166236,12463r,l165728,11921r-9149,l156579,11379r-9149,l147430,10837r-5096,l142334,10295r-9149,l133185,10295r-508,-541l123528,9754r,-542l114380,9212r,-542l109805,8670r,l109297,8128r-9149,l100148,7586r-9149,l90999,7045r-5082,l85917,6503r-9149,l76768,5961r-4574,l72194,5961r-508,-542l62536,5419r,-543l57962,4876r,l57454,4335r-9148,l48306,3793r-9149,l39157,3251r-4575,l34582,3251r-508,-542l24905,2709r,-542l20331,2167r,l19822,1625r-9148,l10674,1084r-4575,l6099,1084,5591,542r-4066,l1525,542,1017,,,e" filled="f" strokeweight=".36708mm">
                  <v:path arrowok="t" textboxrect="0,0,333468,23323"/>
                </v:shape>
                <v:shape id="Shape 10453" o:spid="_x0000_s1373" style="position:absolute;left:48297;top:17092;width:3264;height:309;visibility:visible;mso-wrap-style:square;v-text-anchor:top" coordsize="326359,30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" path="m326359,30887r-8132,l318227,30345r-4574,l313653,30345r-509,-541l304504,29804r-509,-542l303995,29262r-4574,l299421,28720r-4574,l294847,28720r-509,-542l285698,28178r-508,-542l285190,27636r-4575,l280615,27094r-9148,l271467,26552r-5083,l266384,26010r-4575,l261809,25468r-4574,l257235,25468r-508,-542l248086,24926r-508,-541l247578,24385r-4595,l242983,23843r-4574,l238409,23843r-508,-542l229260,23301r-508,-542l228752,22759r-4574,l224178,22217r-9149,l214521,21675r,l209946,21675r,-541l205372,21134r,l204864,20592r-4067,l200797,20592r-508,-542l191141,20050r,-543l186567,19507r,l186058,18966r-4066,l181992,18966r-508,-542l176909,18424r,-542l167761,17882r,-542l163186,17340r,l162678,16798r-4574,l158104,16256r-4575,l153529,15715r-9148,l144381,15173r-5083,l139298,14631r-4574,l134724,14089r-4589,l130135,14089r-508,-542l125561,13547r,l125053,13005r-4575,l120478,12464r-4574,l115904,11922r-9148,l106756,11379r-5083,l101673,10837r-4575,l97098,10295r-4574,l92524,10295r-508,-541l87950,9754r,l87442,9212r-4575,l82867,8670r-4574,l78293,8128r-9149,l68636,7586r,l64062,7586r,-541l59487,7045r,l58979,6503r-4066,l54913,6503r-509,-542l49830,5961r,-542l45256,5419r,-542l40681,4877r,l40173,4335r-4066,l36107,4335r-508,-541l31024,3794r,-543l26450,3251r,-542l21876,2709r,l21367,2167r-4066,l17301,2167r-508,-542l12198,1625r,-541l7624,1084r,-542l3049,542r,l2541,,,e" filled="f" strokeweight=".36708mm">
                  <v:path arrowok="t" textboxrect="0,0,326359,30887"/>
                </v:shape>
                <v:shape id="Shape 10454" o:spid="_x0000_s1374" style="position:absolute;left:45217;top:16588;width:3080;height:504;visibility:visible;mso-wrap-style:square;v-text-anchor:top" coordsize="308041,50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" path="m308041,50409r-1525,l306516,50409r-508,-541l301434,49868r,-542l296859,49326r,-542l292285,48784r,l291777,48242r-4066,l287711,48242r-508,-542l282628,47700r,-542l278054,47158r,-541l273479,46617r,l272971,46075r-4066,l268905,46075r-508,-543l264330,45532r-508,-542l263822,44990r-3049,l260265,44448r,l258232,44448r,l257723,43907r-3049,l254674,43907r-509,-542l249591,43365r,-542l245017,42823r,-542l240442,42281r,l239934,41739r-4066,l235868,41197r-3558,l232310,40656r-2541,l229769,40114r-3558,l226211,39572r-4575,l221636,39572r-508,-542l217062,39030r,l216554,38488r-4066,l211979,37947r,l208917,37947r-509,-543l208408,37404r-2033,l206375,37404r-508,-542l202817,36862r,l202309,36320r-4066,l198243,35778r-3558,l194685,35237r-2541,l192144,34695r-3558,l188586,34153r-4574,l184012,34153r-508,-542l179437,33611r,-542l175879,33069r,-542l173338,32527r,-541l169780,31986r,-542l166222,31444r,-542l163681,30902r,-542l160631,30360r,l160123,29818r-3050,l157073,29276r-2541,l154532,28734r-3557,l150975,28192r-3558,l147417,27650r-2542,l144875,27108r-3049,l141826,27108r-508,-541l137251,26567r-508,-542l136743,26025r-3050,l133185,25483r,l131152,25483r,-542l128611,24941r,-542l126070,24399r,-542l122512,23857r,-541l119462,23316r-508,-542l118954,22774r-2033,l116921,22774r-508,-543l113363,22231r,l112855,21689r-3050,l109805,21148r-2541,l107264,20606r-3558,l103706,20064r-3049,l100148,19522r,l98115,19522r,-542l95554,18980r,-556l93012,18424r,-542l89963,17882r,l89454,17340r-3049,l86405,16798r-2541,l83864,16256r-3558,l80306,15715r-3558,l76748,15173r-2541,l74207,14631r-2033,l72174,14089r-2542,l69632,13547r-3558,l66074,13005r-3049,l62516,12464r,l60484,12464r,-542l57942,11922r,-543l55401,11379r,-542l52351,10837r,l51843,10295r-3049,l48794,9754r-2542,l46252,9212r-2541,l43711,8670r-2033,l41678,8670r-508,-542l39136,8128r,-542l36595,7586r,-541l33546,7045r,l33038,6503r-3050,l29988,5961r-2542,l27446,5419r-2541,l24905,4877r-2033,l22872,4877r-508,-542l20331,4335r,-541l17790,3794r,-543l14740,3251r,l14232,2709r-3050,l11182,2167r-2541,l8641,1625r-2541,l6100,1084r-2034,l4066,1084,3558,542r-2033,l1525,,,e" filled="f" strokeweight=".36708mm">
                  <v:path arrowok="t" textboxrect="0,0,308041,50409"/>
                </v:shape>
                <v:shape id="Shape 10455" o:spid="_x0000_s1375" style="position:absolute;left:42400;top:15802;width:2817;height:786;visibility:visible;mso-wrap-style:square;v-text-anchor:top" coordsize="281625,78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" path="m281625,78594r-1017,l280608,78052r-3557,l277051,77510r-4575,l272476,76968r-4574,l267902,76426r-3558,l264344,75885r-2555,l261789,75343r-2033,l259756,74801r-2541,l257215,74259r-2541,l254674,73716r-2034,l252640,73716r-508,-541l249082,73175r,l248574,72633r-3049,l245525,72091r-2541,l242984,71549r-2034,l240950,71007r-2541,l238409,70465r-2541,l235868,69924r-2033,l233835,69924r-509,-542l231294,69382r,-542l228752,68840r,-542l225703,68298r,l225194,67756r-3049,l222145,67215r-2542,l219603,66673r-2541,l217062,66131r-2033,l215029,66131r-508,-543l212488,65588r,-542l209946,65046r,-541l207913,64505r,-542l205372,63963r,-542l203339,63421r,-542l200798,62879r,-542l197240,62337r,-542l193682,61795r,-541l191141,61254r,-542l189107,60712r,-542l186566,60170r,-542l184533,59628r,-542l181992,59086r,-542l179451,58544r,-541l177417,58003r,l176909,57460r-3049,l173860,57460r-509,-542l170302,56918r,-542l167760,56376r,-541l165727,55835r,-542l163186,55293r,-542l160645,54751r,-542l158612,54209r,l158104,53667r-2034,l156070,53125r-2541,l153529,52584r-2033,l151496,52042r-2541,l148955,51500r-2562,l146393,50958r-2033,l144360,50958r-508,-542l141819,50416r,-542l139278,49874r,-542l136228,49332r,l135720,48790r-3050,l132670,48248r-2541,l130129,47706r-2541,l127588,47165r-2034,l125554,47165r-508,-542l123013,46623r,-542l120472,46081r,-542l118439,45539r,-542l115898,44997r,-542l113864,44455r,-541l111323,43914r,-542l108782,43372r,-542l106749,42830r,l106240,42288r-3049,l103191,41746r-1017,l101666,41204r-508,l100650,40662r,l100141,40120r,l99633,40120r,-542l99125,39578r,-542l99125,39036r-509,l98616,38495r-508,l98108,37953r-508,l97600,37411r,l97092,36869r,l96583,36327r,l96075,35785r,l95567,35244r,l95059,34702r,-542l94550,34160r,-542l94042,33618r,-542l93534,33076r,l93025,32534r,l92517,31992r-508,l92009,31992r-508,-542l91501,31450r-508,-542l90484,30908r,l89976,30366r-1016,l88960,29825r-1525,l87435,29283r-1525,l85910,29283r-508,-542l84385,28741r,l83877,28199r-1017,l82860,28199r-508,-542l80827,27657r,l80319,27115r-1525,l78286,26574r,l77269,26574r-508,-542l76761,26032r-1016,l75745,25490r-1525,l74220,24947r-1017,l73203,24947r-508,l72187,24405r-2033,l70154,23864r-2541,l67104,23322r,l65579,23322r,-542l64055,22780r,-542l62530,22238r,-542l61005,21696r,-541l59480,21155r,-542l57955,20613r,-542l56939,20071r,-542l55414,19529r,-542l54397,18987r,-542l52873,18445r,-541l51348,17904r,-542l49823,17362r,-543l48299,16819r,l47790,16277r-1016,l46774,16277r-509,-542l45249,15735r,l44741,15194r-1525,l43216,15194r-509,-542l41183,14652r-508,-542l40675,14110r-1525,l38641,13546r,l37625,13546r-508,-541l37117,13005r-1017,l35592,12463r,l34054,12463r,-542l32529,11921r,-542l31004,11379r,-542l29479,10837r,l28971,10295r-1017,l27954,10295r-508,-541l26429,9754r,l25921,9212r-1016,l24905,8670r-1525,l23380,8128r-1525,l21855,7586r-1524,l20331,7044r-1017,l19314,6502r-1525,l17789,5960r-1016,l16773,5960r-509,-542l14739,5418r,-542l12707,4876r,-541l11181,4335r-508,-542l10673,3793r-1016,l9657,3251r-1525,l8132,2709r-1017,l7115,2167r-1524,l5591,1625r-1525,l4066,1084r-1525,l2541,542r-1525,l1016,,,e" filled="f" strokeweight=".36708mm">
                  <v:path arrowok="t" textboxrect="0,0,281625,78594"/>
                </v:shape>
                <v:shape id="Shape 10456" o:spid="_x0000_s1376" style="position:absolute;left:39991;top:14582;width:2409;height:1220;visibility:visible;mso-wrap-style:square;v-text-anchor:top" coordsize="240950,121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" path="m240950,121938r-508,l240442,121395r-1525,l238917,120853r-1525,l237392,120311r-1524,l235868,119769r-1525,l234343,119228r-1525,l232818,118686r-1016,l231802,118144r-1525,l230277,117602r-1017,l229260,117060r-1524,l227736,116518r-1525,l226211,115977r-1525,l224686,115435r-1525,l223161,114893r-1525,l221636,114351r-1525,l220111,113809r-1524,l218587,113267r-1017,l217570,112725r-1525,l216045,112183r-1016,l215029,111641r-1016,l214013,111641r-509,-542l212488,111099r,l211979,110558r-1016,l210963,110558r-508,-542l208930,110016r,-542l207405,109474r,-542l205880,108932r,-542l204355,108390r,-542l202831,107848r,-541l201306,107307r,-542l199781,106765r,-542l198256,106223r,-542l196731,105681r,-542l195207,105139r,-542l194190,104597r,-542l192665,104055r,-542l191649,103513r,-542l190124,102971r,-542l188599,102429r,-541l187583,101888r-508,-542l187075,101346r-1017,l185550,100804r,l184533,100804r,-542l183517,100262r,-542l182500,99720r,l181992,99178r-1017,l180975,98637r-1016,l179959,98094r-1525,l178434,97552r-1017,l177417,97010r-1016,l176401,97010r-508,-541l174876,96469r,l174368,95927r-1017,l173351,95385r-1524,l171827,94843r-1017,l170810,94301r-1525,l169285,93759r-1016,l168269,93218r-1525,l166744,92676r-1525,l165219,92134r-1525,l163694,91592r-1524,l162170,91050r-1017,l161153,90508r-1538,l159615,89966r-1017,l158598,89424r-1016,l157582,89424r-509,-542l156057,88882r,l155549,88340r-1017,l154532,87799r-1525,l153007,87257r-1016,l151991,86715r-1016,l150466,86173r,l149449,86173r,-542l148433,85631r,-542l147417,85089r,-541l146400,84548r,-542l145383,84006r,-542l144367,83464r,l143859,82922r-509,l143350,82922r-508,-542l141825,82380r,l141317,81838r-1016,l140301,81296r-1525,l138776,80754r-1017,l137759,80212r-1524,l136235,79670r-1017,l135218,79129r-1016,l134202,78587r-1017,l133185,78045r-1525,l131660,77503r-1016,l130644,76961r-1017,l129119,76419r,l128102,76419r,-541l127086,75878r,-542l126069,75336r,l125561,74794r-1016,l124545,74794r-509,-542l123020,74252r,l122512,73709r-1017,l121495,73709r-508,-541l119970,73168r-508,-542l119462,72626r-1017,l117937,72084r,l116921,72084r-509,-542l116412,71542r-508,l115396,71000r,l114888,71000r-509,-542l114379,70458r-508,l113871,69917r-1017,l112854,69375r-508,l112346,69375r-508,-542l111330,68833r,l110822,68833r-509,-542l110313,68291r-508,-542l108788,67749r,l108280,67208r-1016,l107264,66666r-1525,l105739,66124r-1017,l104722,65581r-1524,l103198,65039r-1017,l102181,64498r-1017,l101164,63956r-1016,l100148,63414r-1525,l98623,62872r-1017,l97606,62330r-1016,l96082,61788r,l95066,61788r,-541l94049,61247r,-542l93032,60705r,-542l91508,60163r,-542l90491,59621r,-542l89983,59079r,l89474,58538r-508,l88966,58538r-508,-542l87950,57996r,l87442,57453r-509,l86933,57453r-508,-542l85408,56911r,-542l83884,56369r,-541l82867,55828r-508,-542l82359,55286r-509,l81850,54744r-1016,l80834,54202r-508,l80326,53660r-1017,l79309,53118r-1016,l78293,52577r-509,l77784,52020r-1016,l76768,51478r-1017,l75751,50936r-508,l74735,50395r,l74226,49853r-508,-542l73718,49311r-508,-542l73210,48769r-508,-542l72702,48227r,-542l72194,47685r,-541l72194,47144r-509,-542l71685,46602r-508,-542l71177,46060r,-543l70669,45517r,-541l70669,44976r-509,-542l70160,44434r,-542l69652,43892r,-542l69144,43350r,-542l69144,42808r-508,-542l68636,42266r-508,-541l68128,41725r-509,-542l67111,40641r,l66603,40099r-1017,l65586,39557r-1016,l64570,39015r-1017,l63553,38474r-1017,l62536,37932r-1016,l61012,37389r,l59995,37389r,-542l58979,36847r,-541l57962,36306r,-542l56946,35764r,-542l55929,35222r,-542l54913,34680r,-542l53896,34138r,-542l52880,33596r,-541l52371,33055r,l51863,32513r-508,l51355,31971r-1017,l50338,31429r-1016,l49322,30887r-1017,l48305,30345r-508,l47797,30345r-508,-541l46780,29804r,-543l45744,29261r,-542l44727,28719r,-542l43711,28177r,-541l42694,27636r,-542l42186,27094r,-542l41169,26552r,-542l40153,26010r,-542l39136,25468r,-542l38119,24926r,-541l37103,24385r,-542l36087,23843r,-542l35578,23301r,-542l34562,22759r,-542l33545,22217r,-542l33037,21675r,-542l32021,21133r,-542l31512,20591r,l31004,20049r-508,l30496,19507r-1017,l29479,18966r-508,l28971,18966r-508,-542l27954,18424r,-542l26938,17882r,-542l26429,17340r-508,-542l25921,16798r-508,l25413,16256r-1016,l24397,15715r-509,l23888,15173r-1016,l22872,14631r-1017,l21855,14089r-508,l21347,13547r-1016,l20331,13005r-1017,l19314,12463r-1017,l18297,11921r-1016,l17281,11379r-508,l16773,10837r-1017,l15756,10295r-1017,l14739,9754r-508,l14231,9212r-1016,l13215,8670r-508,l12707,8670r-509,-542l11690,8128r,-542l10673,7586r,-541l10165,7045r,-542l9149,6503r,-542l8132,5961r,-542l7624,5419,7115,4876r,l6607,4876r,-541l6099,4335r,-542l5083,3793r,-542l4574,3251r,-542l4066,2709r,-542l3049,2167r,-542l2541,1625r,l2033,1084r-508,l1525,542r-1017,l508,,,e" filled="f" strokeweight=".36708mm">
                  <v:path arrowok="t" textboxrect="0,0,240950,121938"/>
                </v:shape>
                <v:shape id="Shape 10457" o:spid="_x0000_s1377" style="position:absolute;left:37764;top:13168;width:2227;height:1414;visibility:visible;mso-wrap-style:square;v-text-anchor:top" coordsize="222653,14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" path="m222653,141467r-508,l222145,140925r-1017,l221128,140383r-508,l220620,139841r-1017,l219603,139298r-1016,l218587,138757r-508,l218079,138215r-1017,l217062,137673r-508,l216554,137131r-1017,l215537,136589r-508,l215029,136048r-1016,l214013,135506r-509,l213504,134964r-1016,l212488,134422r-509,l211471,133880r,l210963,133880r,-542l209946,133338r,-541l209438,132797r,-542l208421,132255r,-542l207913,131713r,l207405,131170r-508,l206897,131170r-508,-541l205880,130629r,-542l204864,130087r,-542l204356,129545r,-542l203339,129003r,-542l202323,128461r,-542l201814,127919r-508,-541l201306,127378r-508,l200798,126836r-509,l200289,126294r-508,l199781,125752r-1016,l198765,125210r-508,l198257,124668r-509,l197748,124668r-508,-541l196731,124127r,-542l196223,123585r,-543l195207,123042r,-541l194699,122501r,-543l193682,121958r,-541l193174,121417r-509,-542l192665,120875r-508,l192157,120333r-508,l191141,119791r,l190633,119791r,-542l189616,119249r,-542l189108,118707r,-541l188091,118166r,-542l187583,117624r,-542l186566,117082r,-542l186058,116540r,-542l185550,115998r,l185041,115457r-508,l184533,114914r-508,l184025,114373r-508,l183517,114373r-508,-543l182500,113830r,-542l181992,113288r,-541l180975,112747r,-542l180467,112205r,-542l179451,111663r,-542l178943,111121r,-563l177926,110558r,-542l177417,110016r,-542l176401,109474r,-542l175893,108932r,-542l174876,108390r,-542l173860,107848r,-541l173351,107307r,-543l172335,106764r,-541l171318,106223r,-543l170302,105680r,-541l169285,105139r,-542l168777,104597r,-542l167761,104055r,-542l166744,103513r,-542l166236,102971r,-542l165219,102429r,-541l164711,101888r,-542l164203,101346r-508,-542l163695,100804r-509,l163186,100262r-508,l162678,99720r-508,l162170,99720r-509,-542l161153,99178r,-542l160645,98636r,-541l160137,98095r,l159628,97552r-508,l159120,97010r-1016,l158104,96469r-1017,l157087,95927r-508,l156579,95385r-1017,l155562,94843r-528,l154525,94301r,l154017,94301r-508,-542l153509,93759r-508,l153001,93218r-1017,l151984,92676r-508,l151476,92134r-1017,l150459,91592r-508,l149951,91592r-508,-542l148934,91050r,-542l147918,90508r,-541l147410,89967r,-543l146393,89424r,-542l145885,88882r,-542l144868,88340r,-541l144360,87799r,-542l143344,87257r,-542l142835,86715r,-542l141819,86173r,-542l141311,85631r,l140802,85089r-508,l140294,84548r-1016,l139278,84006r-509,l138261,83464r,l137753,83464r,-542l136736,82922r,-543l136228,82379r-508,-541l135720,81838r-508,l135212,81296r-509,l134195,80754r,l133686,80754r,-542l133178,80212r,l132670,79670r-508,l132162,79670r-508,-541l131654,79129r-509,l130637,78587r,l130129,78045r-508,l129621,78045r-509,-542l128604,77503r-508,-542l128096,76961r-508,l127079,76419r,l126571,76419r-508,-541l126063,75878r-509,l125554,75336r-1016,l124538,74794r-508,l124030,74251r-1017,l123013,73710r-508,l122505,73168r-509,l121488,72626r,l120980,72626r,-542l120472,72084r,-542l119456,71542r,-542l118947,71000r,-542l118439,70458r,-541l117422,69917r,-542l116914,69375r,l116406,68833r-508,l115898,68291r-1017,l114881,67749r-1017,l113864,67208r-508,l112848,66666r,l112340,66666r,-543l111831,66123r,-541l111323,65582r-508,-543l110815,65039r-509,l110306,64498r-508,l109798,63956r-508,l109290,63414r-508,l108782,63414r-508,-542l108274,62872r-509,-542l107257,62330r,-542l106749,61788r,-541l106240,61247r,-542l105732,60705r,l105224,60163r-508,l104716,59621r-508,l104208,59079r-509,l103699,58538r-1017,l102682,57995r-508,l102174,57454r-508,l101666,56911r-508,l100650,56369r,l100141,56369r,-541l99633,55828r,-542l99125,55286r-509,-542l98616,54744r-508,-542l98108,54202r-508,l97600,53660r-508,l97092,53118r-509,l96583,52577r-1016,l95567,52035r-508,l95059,51493r-509,l94550,50951r-508,l94042,50951r-508,-542l93534,50409r-508,-542l92518,49867r,-541l92009,49326r,-543l91501,48783r,l90993,48241r-509,l90484,47699r-508,l89976,47158r-508,l89468,46616r-508,l88451,46074r,l87943,45532r,l87435,45532r,-542l86926,44990r,-542l86418,44448r,-541l85910,43907r,-542l85402,43365r-509,-542l84893,42823r-508,-542l84385,42281r-508,-542l83877,41739r-508,-542l83369,41197r-509,-542l82860,40655r-508,-542l82352,40113r-508,-542l81844,39571r,-542l81336,39029r,-541l80827,38488r,-542l80319,37946r,-542l79811,37404r,-542l79303,36862r,-542l78794,36320r,-542l78286,35778r,-541l77778,35237r,-542l77270,34695r,-542l76761,34153r,-543l76253,33610r,-541l75745,33069r,-542l75236,32527r,-542l74728,31985r,l74220,31443r,-542l73712,30901r,-542l73203,30359r,-541l72695,29818r,l72187,29276r-508,l71679,28734r-509,l71170,28192r-508,l70662,27650r-1017,l69645,27094r-508,l69137,26552r-508,l68629,26010r-1016,l67613,25468r-509,l67104,24926r-508,l66596,24926r-508,-541l65579,24385r,l65071,23843r-508,l64563,23843r-508,-542l63038,23301r,-543l61513,22758r,-541l59989,22217r,-542l58972,21675r,-542l57447,21133r,-542l56431,20591r,-542l55414,20049r,-542l54397,19507r,-541l52873,18966r,-542l51857,18424r,-542l50840,17882r,-542l49823,17340r,-542l48807,16798r-508,-542l48299,16256r-1017,l47282,15715r-1017,l46265,15173r-1016,l45249,14630r-1017,l44232,14089r-1016,l43216,13546r-1017,l42199,13005r-1016,l41183,12463r-1030,l40153,12463r-509,-542l38628,11921r,-542l37612,11379r,-542l36595,10837r,-542l35578,10295r,-541l34054,9754r,-542l33037,9212r,l32529,8670r-1017,l31512,8670r-508,-542l29479,8128r-508,-542l28971,7586r-1017,l27446,7045r-508,l26938,7045r-508,l25921,6502r,l24905,6502r,l24397,5961r-509,l23888,5961r-508,l22872,5418r-1017,l21855,5418r-508,-542l19314,4876r,-541l16265,4335r,-542l13723,3793r-508,-542l12707,3251r,l11690,3251r-508,-542l11182,2709r-1525,l9657,2167r-2033,l7624,1625r-2033,l5591,1625,5083,1084r-2034,l3049,542r-2032,l508,r,l,e" filled="f" strokeweight=".36708mm">
                  <v:path arrowok="t" textboxrect="0,0,222653,141467"/>
                </v:shape>
                <v:shape id="Shape 10458" o:spid="_x0000_s1378" style="position:absolute;left:36184;top:10496;width:1580;height:2672;visibility:visible;mso-wrap-style:square;v-text-anchor:top" coordsize="158083,267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" path="m158083,267205r-508,l157067,266663r,l156050,266663r,-542l154525,266121r,-543l153509,265578r,l153001,265037r-1017,l151984,265037r-508,-542l149951,264495r-508,-542l149443,263953r-1525,l147410,263411r,l145885,263411r,-542l144360,262869r,-542l142835,262327r,-541l141819,261786r,-542l140294,261244r,-542l139278,260702r,l138769,260160r-1016,l137753,260160r-508,-542l135720,259618r-508,-542l135212,259076r-1017,l133687,258535r,l132670,258535r,-542l131145,257993r,-543l130129,257450r,-541l129112,256909r-508,-542l128604,256367r-1016,l127588,255825r-1017,l126571,255283r-1017,l125554,254741r-1524,l124030,254199r-1017,l123013,253657r-508,l122505,253116r-1017,l121488,252574r-1016,l120472,252032r-1016,l119456,251490r-1017,l118439,250948r-508,l117931,250406r-1017,l116914,249865r-1016,l115898,249322r-509,l114881,248780r,l114373,248780r,-542l113864,248238r,-541l113356,247697r-508,-542l112848,247155r-508,l112340,246613r-508,l111832,246071r-509,l110815,245529r,l110306,245529r,-542l109798,244987r,-541l108782,244446r,-542l108274,243904r,-542l107766,243362r,l107257,242820r-508,l106749,242278r-508,l106241,242278r-509,-542l105732,241736r-508,-542l104716,241194r,-542l103699,240652r,-542l103191,240110r,-542l102174,239568r,-541l101666,239027r,-542l101158,238485r-508,-542l100650,237943r-508,l100142,237401r-509,l99633,236859r-508,l98616,236317r,l98108,236317r,-541l97600,235776r,-542l97092,235234r-508,-542l96584,234692r-508,-542l96076,234150r-509,l95567,233608r-508,l95059,233066r-509,l94550,232524r-508,l93534,231982r,l93026,231982r,-542l92518,231440r,-542l92009,230898r,-542l91501,230356r,-541l90993,229815r,-542l90484,229273r,-542l89976,228731r,-542l89468,228189r,-542l88960,227647r,-541l88451,227106r,-542l87943,226564r,-542l87435,226022r,-542l86926,225480r,-543l86926,224937r-508,-541l86418,224396r-508,-542l85910,223854r-508,-542l85402,223312r-508,-542l84894,222228r-522,l84372,221686r-509,l83863,221145r-508,l83355,220603r-508,l82847,220061r-508,l82339,219519r-508,l81831,218977r-509,l81322,218436r-508,l80814,217894r-508,l80306,217352r-509,-543l79797,216809r,-542l79289,216267r,-541l78781,215726r,-542l78273,215184r,-542l77764,214642r,-542l77256,213558r,l76748,213016r,l76748,212475r-508,l76240,211933r-509,l75731,211391r-508,l75223,210827r-508,l74715,210286r-509,l74206,209744r-508,l73698,208659r-508,l73190,208118r-508,l72682,207576r-508,l72174,207034r-509,l71665,206492r-508,l71157,205408r-508,l70649,204867r-508,l70141,204325r-509,l69632,203241r-508,l69124,202699r-508,l68616,202157r-509,l68107,201074r-508,l67599,200531r-508,l67091,199989r-508,l66583,198906r-509,l66074,198364r-508,l65566,197822r-508,l65058,196738r-508,l64550,196197r-509,l64041,195655r-508,-542l63533,195113r,-542l63025,194571r,-542l62516,194029r,-1083l62008,192946r,-543l61500,192403r,-542l60992,191319r,l60992,190778r-508,l60484,190236r-509,-542l59975,189694r,-542l59467,189152r,-542l58958,188068r,l58450,187527r,l58450,186985r-508,-542l57942,186443r,-542l57434,185901r,-542l56926,185359r,-1084l56417,184275r,-542l55909,183733r,-1084l55401,182649r,-542l54893,182107r,-1083l54384,181024r,-1084l53876,179940r,-542l53368,179398r,-1083l52860,178315r,-1084l52351,177231r,-542l51843,176689r,-1084l51335,175605r,-1084l50826,174521r,-1084l50318,173437r,-541l49810,172354r,l49810,171812r-508,-542l49302,171270r,-542l48794,170728r,-1083l48285,169645r,-1084l47777,168561r,-1084l47268,167477r,-1084l46760,166393r,-542l46252,165309r,l46252,164767r-508,-541l45744,164226r,-542l45236,163142r,l45236,162600r-508,-542l44728,162058r,-541l44219,160975r,l44219,160433r-508,-543l43711,159890r,-542l43202,158807r,l43202,158265r-508,-542l42694,157723r,-542l42186,156639r,l42186,156097r-508,-541l41678,155556r,-1084l41170,154472r,-1084l40661,152846r,l40661,152305r-508,-543l40153,151762r,-542l39645,150678r,-541l39645,150137r-509,-542l39136,149053r,l38628,148511r,-542l38628,147969r-508,-542l38120,146344r-508,l37612,145260r-509,-542l37103,144718r,-542l36595,143634r,-542l36595,143092r-508,-542l36087,141467r-509,l35578,140383r-508,-542l35070,139841r,-1084l34562,138216r,-542l34562,137674r-508,-542l34054,136048r-508,-542l33546,135506r,-542l33037,134422r,-1625l32529,132797r,-1084l32021,131171r,-1084l31512,129546r,l31512,128462r-508,-542l31004,126822r-508,-542l30496,126280r,-542l29988,125196r,-1626l29480,123028r,-1084l28971,121403r,l28971,120861r-508,-542l28463,118694r-509,-542l27954,117068r-508,-543l27446,115442r-508,-542l26938,113274r-508,l26430,112191r-508,-542l25922,110565r-509,-541l25413,108940r-508,-543l24905,106772r-508,-542l24397,105146r-509,-542l23888,103521r-508,-542l23380,101354r-508,-542l22872,99727r-508,-542l22364,97560r-508,-542l21856,95934r-509,-541l21347,93767r-508,-542l20839,91599r-508,-542l20331,89974r-509,-542l19822,87806r-508,-542l19314,86181r-508,-542l18806,84013r-508,-542l18298,81845r-509,-541l17789,80220r-508,-1084l17281,78053r-508,-543l16773,75885r-508,-542l16265,73175r-509,-541l15756,71008r-508,-542l15248,68840r-508,-541l14740,66673r-508,-542l14232,63964r-509,-542l13723,61796r-508,-542l13215,59629r-508,-542l12707,56919r-509,-1084l12198,54752r-508,-1084l11690,52042r-508,-542l11182,49333r-508,-542l10674,47165r-509,-541l10165,44998r-508,-564l9657,42267,9149,41183r,-1626l8641,39015r,-1625l8132,36848r,-2168l7624,34139r,-1626l7116,31971r,-1626l6608,29804r,-1626l6099,27636r,-2167l5591,24926r,-1625l5083,22759r,-1625l4575,20592r,-2168l4066,17882r,-1626l3558,15715r,-1626l3050,13547r,-1626l2542,11380r,-2168l2033,8670r,-1625l1525,6503r,-1626l1017,4335r,-1625l508,2168r,-1626l,e" filled="f" strokeweight=".36708mm">
                  <v:path arrowok="t" textboxrect="0,0,158083,267205"/>
                </v:shape>
                <v:shape id="Shape 10459" o:spid="_x0000_s1379" style="position:absolute;left:35085;top:4994;width:1099;height:5502;visibility:visible;mso-wrap-style:square;v-text-anchor:top" coordsize="109805,55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" path="m109805,550130r,-1625l109297,547963r,-1626l108789,545253r,-1083l108280,543086r,-1626l107772,540918r,-1625l107264,538751r,-2710l106756,535500r,-1626l106247,533332r,-1626l105739,530623r,-1626l105231,528455r,-2710l104722,525204r,-1626l104214,523036r,-1626l103706,520327r,-2168l103198,517075r,-1625l102689,514908r,-1626l102181,512740r,-2723l101673,509475r,-1626l101165,507307r,-1625l100656,504598r,-2168l100148,501888r,-1625l99640,499179r,-1626l99132,497012r,-2168l98623,493760r,-1625l98115,491592r,-1625l97607,489425r,-1625l97099,486716r,-2168l96590,483464r,-1625l96082,481297r,-1625l95574,478588r,-2168l95066,475878r,-1626l94557,473169r,-1626l94049,471001r,-1625l93541,468292r,-2168l93032,465041r,-1626l92524,462873r,-1626l92016,460164r,-1626l91508,457996r,-1625l90999,455829r,-1626l90491,453119r,-1625l89983,450952r,-1626l89475,448242r,-1083l88966,446075r,-1626l88458,443907r,-2709l87950,440656r,-1625l87442,438489r,-1626l86933,436321r,-1626l86425,433612r,-2168l85917,430902r,-1625l85408,428735r,-1647l84900,426003r,-2167l84392,423294r,-1626l83884,421127r,-1626l83376,418959r,-1626l82867,416792r,-2710l82359,413540r,-1625l81851,411373r,-1626l81342,409205r,-2167l80834,406496r,-1626l80326,404328r,-1625l79797,402161r,-1626l79289,399993r,-2167l78781,397284r,-1626l78272,395117r,-1626l77764,392949r,-1626l77256,390782r,-1626l76748,388614r,-1626l76240,386447r,-1626l75731,384279r,-1626l75223,382112r,-1626l74715,379944r,-1626l74206,377776r,-2167l73698,375067r,-1625l73190,372899r,-1625l72682,370732r,-1626l72173,368023r,-2168l71665,365313r,-1625l71157,363146r,-1626l70648,360978r,-2709l70140,357727r,-1626l69632,355559r,-1626l69124,352850r,-2168l68616,349599r,-1626l68107,347431r,-1626l67599,344722r,-2182l67090,341998r,-1626l66582,339289r,-1626l66074,337121r,-2710l65566,333870r,-1626l65058,331160r,-1625l64550,328993r,-1626l64041,326825r,-2709l63533,323574r,-1625l63024,321406r,-1625l62516,319239r,-2709l62008,315988r,-1626l61500,313820r,-1625l60992,311653r,-1626l60483,309485r,-2167l59975,306234r,-1084l59467,304066r,-1625l58958,301899r,-1626l58450,299731r,-1625l57942,297564r,-1626l57434,295396r,-1625l56926,293229r,-1626l56417,290519r,-1083l55909,288352r,-1084l55400,286184r,-2167l54892,283475r,-1626l54384,281308r,-1626l53876,278598r,-1084l53368,276430r,-2167l52859,273721r,-1626l52351,271554r,-1626l51843,269386r,-2167l51334,266135r,-1084l50826,263967r,-1083l50318,261800r,-1648l49810,259069r,-1084l49302,257443r,-1626l48793,255276r,-2168l48285,252566r,-1625l47777,250399r,-1084l47268,248231r,-1626l46760,246064r,-1626l46252,243896r,-1626l45744,241729r,-1084l45235,239561r,-1626l44727,236852r,-1084l44219,235226r,-1626l43711,233059r,-2168l43202,230349r,-1625l42694,228181r,-1083l42186,226014r,-1084l41678,224389r,-2168l41169,221679r,-1626l40661,219511r,-1625l40153,217344r,-1084l39644,215176r,-1083l39136,213551r,-1626l38628,211383r,-1625l38120,209216r,-1626l37612,207048r,-1083l37103,204881r,-1084l36595,202713r,-2167l36087,200004r,-1626l35578,197836r,-1625l35070,195669r,-1626l34562,193501r,-2709l34054,190250r,-1625l33545,188082r,-1625l33037,185915r,-2709l32529,182664r,-1626l32021,180496r,-1626l31512,178329r,-2182l31004,175063r,-1084l30496,172896r,-1626l29987,170728r,-2168l29479,168018r,-1625l28971,165309r,-1083l28463,163142r,-2168l27954,160432r,-1625l27446,158265r,-1626l26938,155555r,-1625l26430,153388r,-2168l25921,150137r,-1626l25413,147969r,-1626l24905,145259r,-2167l24397,142008r,-1625l23888,139841r,-1626l23380,137131r,-1625l22872,134964r,-2709l22364,131713r,-1626l21855,129003r,-1625l21347,126836r,-1626l20839,124127r,-1626l20331,121959r,-1626l19822,119249r,-1625l19314,116540r,-1626l18806,114372r,-2167l18297,111663r,-2167l17789,108954r,-2710l17281,105161r,-2168l16773,102451r,-2167l16265,99200r,-1626l15756,96490r,-3272l15248,92676r,-2168l14740,89424r,-1625l14231,86715r,-3251l13723,82380r,-1626l13215,79670r,-1625l12707,76961r,-2709l12198,73168r,-2168l11690,70458r,-2167l11182,67749r,-2709l10673,63956r,-1626l10165,61247r,-1626l9657,58538r,-2710l9149,54744r,-1626l8641,52035r,-1626l8132,49325r,-1626l7624,46616r,-2709l7116,43365r,-2168l6607,40113r,-1625l6099,37404r,-2709l5591,33611r,-1626l5083,30901r,-1625l4575,28192r,-2167l4066,25483r,-3252l3558,21689r,-2167l3049,18438r,-1625l2541,15728r,-2167l2033,12478r,-2183l1525,9754r,-2168l1017,6502r,-2167l508,3251r,-2167l,e" filled="f" strokeweight=".36708mm">
                  <v:path arrowok="t" textboxrect="0,0,109805,550130"/>
                </v:shape>
                <v:shape id="Shape 10460" o:spid="_x0000_s1380" style="position:absolute;left:34750;top:1666;width:335;height:3328;visibility:visible;mso-wrap-style:square;v-text-anchor:top" coordsize="33545,332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" path="m33545,332787r,-2168l33037,329535r,-2167l32529,326284r,-3251l32021,321949r,-2168l31512,318156r,-2168l31004,314904r,-2167l30496,311111r,-3251l29987,306776r,-2709l29479,302983r,-2709l28971,299190r,-3793l28463,294313r,-2709l27954,290520r,-2168l27446,286727r,-3793l26938,281850r,-2710l26429,278057r,-2168l25921,274264r,-3794l25413,269387r,-2710l24905,265593r,-2709l24397,261258r,-3814l23888,255818r,-2709l23380,252025r,-2710l22872,247690r,-2710l22363,243355r,-4335l21855,237936r,-3251l21347,233059r,-2709l20839,228724r,-4335l20331,222763r,-2709l19822,218429r,-2710l19314,214093r,-3251l18806,209758r,-4877l18297,203798r,-3252l17789,199462r,-3251l17281,195128r,-3252l16773,190250r,-2709l16264,185916r,-2710l15756,181580r,-3251l15248,176689r,-2709l14739,172354r,-3251l14231,167477r,-3251l13723,162058r,-4877l13215,155556r,-3793l12707,150137r,-3793l12198,144176r,-3793l11690,138757r,-5960l11181,130629r,-3793l10673,124669r,-3793l10165,118708r,-5961l9657,110580r,-4335l9149,104077r,-3793l8641,98116r,-6524l8132,89425r,-4335l7624,82922r,-3793l7115,76962r,-6503l6607,68833r,-4335l6099,62331r,-3793l5591,56912r,-5961l5083,49326r,-3793l4574,43907r,-3251l4066,38488r,-4335l3558,32527r,-3250l3049,28192r,-3251l2541,23857r,-3793l2033,18980r,-3251l1525,14646r,-3794l1017,9754r,-3251l,e" filled="f" strokeweight=".36708mm">
                  <v:path arrowok="t" textboxrect="0,0,33545,332787"/>
                </v:shape>
                <v:shape id="Shape 10461" o:spid="_x0000_s1381" style="position:absolute;left:54946;top:17439;width:3335;height:233;visibility:visible;mso-wrap-style:square;v-text-anchor:top" coordsize="333474,23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" path="m333474,23323r-1524,l331950,23323r-5592,l326358,22781r-9148,l317210,22781r-508,-542l307553,22239r,-542l298404,21697r,l297896,21155r-9149,l288747,20613r-4574,l284173,20613r-508,-541l274516,20072r,-542l265347,19530r,-542l260772,18988r,l260265,18446r-9149,l251116,17904r-4574,l246542,17904r-509,-542l237392,17362r-508,-564l236884,16798r-4574,l232310,16256r-9148,l223162,16256r-509,-541l213504,15715r,-542l208930,15173r,l208421,14631r-9148,l199273,14089r-9149,l190124,13547r-5083,l185041,13005r-9148,l175893,13005r-508,-541l166744,12464r-508,-542l166236,11922r-4575,l161661,11380r-9149,l152512,11380r-507,-542l142842,10838r,-542l133693,10296r,-542l128611,9754r,-542l119462,9212r,l118954,8670r-8641,l109805,8128r,l105231,8128r,-542l96082,7586r,l95574,7045r-9149,l86425,6503r-4574,l81851,6503r-509,-542l72193,5961r,-542l67619,5419r,l67111,4877r-8641,l57962,4335r,l53388,4335r,-541l44239,3794r,-542l39157,3252r,-542l29987,2710r,-542l25413,2168r,l24905,1626r-4574,l20331,1084r-9150,l11181,1084,10673,542r-8640,l1525,r,l,e" filled="f" strokecolor="red" strokeweight=".36708mm">
                  <v:path arrowok="t" textboxrect="0,0,333474,23323"/>
                </v:shape>
                <v:shape id="Shape 10462" o:spid="_x0000_s1382" style="position:absolute;left:51657;top:17157;width:3289;height:282;visibility:visible;mso-wrap-style:square;v-text-anchor:top" coordsize="328894,28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" path="m328894,28177r-3050,l325844,27636r-4575,l321269,27636r-508,-542l312121,27094r-509,-542l311612,26552r-4574,l307038,26010r-4574,l302464,26010r-508,-542l293315,25468r-508,-542l292807,24926r-4575,l288232,24385r-9149,l279083,23843r-5082,l274001,23301r-4574,l269427,22759r-9149,l259770,22217r,l255195,22217r,-542l246033,21675r,-542l240950,21133r,-542l236376,20591r,-542l231802,20049r,l231293,19507r-8640,l222145,18966r,l217570,18966r,-542l212996,18424r,l212487,17882r-9148,l203339,17340r-9149,l194190,16798r-4574,l189616,16798r-509,-542l184533,16256r,-541l175384,15715r,-542l170810,15173r,l170302,14631r-9149,l161153,14089r-4574,l156579,14089r-508,-542l152004,13547r,l151496,13005r-9148,l142348,12463r-4575,l137773,12463r-522,-542l128103,11921r,-542l123528,11379r,l123020,10837r-4066,l118954,10837r-509,-542l109297,10295r,-541l104723,9754r,l104214,9212r-4066,l100148,9212r-508,-542l90491,8670r,-542l85917,8128r,l85408,7586r-4066,l81342,7586r-508,-541l76260,7045r,-542l67111,6503r,-542l62536,5961r,l62028,5419r-9149,l52879,4876r-4574,l48305,4876r-508,-541l43731,4335r,l43223,3793r-9149,l34074,3251r-4575,l29499,3251r-508,-542l24925,2709r,l24417,2167r-4595,l19822,1625r-9149,l10673,1084r-4574,l5591,542r,l2541,542,2033,r,l,e" filled="f" strokecolor="red" strokeweight=".36708mm">
                  <v:path arrowok="t" textboxrect="0,0,328894,28177"/>
                </v:shape>
                <v:shape id="Shape 10463" o:spid="_x0000_s1383" style="position:absolute;left:48444;top:16794;width:3213;height:363;visibility:visible;mso-wrap-style:square;v-text-anchor:top" coordsize="321276,3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" path="m321276,36306r,l320768,36306r-508,-542l313144,35764r,-541l308061,35223r,-542l303487,34681r,-542l298913,34139r,l298404,33597r-4066,l294338,33597r-508,-542l289255,33055r,-542l280107,32513r,-542l275532,31971r,l275024,31429r-4574,l270450,30887r-4575,l265875,30345r-4574,l261301,30345r-508,-541l256727,29804r,l256218,29262r-9149,l247069,28720r-4574,l242495,28720r-508,-542l237921,28178r,l237413,27636r-4574,l232839,27094r-4596,l228243,26553r-4574,l223669,26553r-508,-542l219095,26011r,l218587,25469r-4574,l214013,24926r-4575,l209438,24385r-4575,l204863,24385r-508,-542l199781,23843r,-542l195207,23301r,-542l186058,22759r,-542l180975,22217r,-542l176401,21675r,-541l171827,21134r,l171318,20592r-4066,l167252,20592r-508,-542l162170,20050r,-542l157595,19508r,-542l153021,18966r,l152512,18424r-4066,l148446,18424r-508,-541l143364,17883r,-542l138789,17341r,-543l134215,16798r,l133707,16256r-4066,l129641,16256r-509,-541l124558,15715r,-542l119984,15173r,-542l115396,14631r,l114888,14089r-4067,l110821,14089r-508,-542l105739,13547r,-542l101164,13005r,-541l96590,12464r,l96082,11922r-4066,l92016,11922r-508,-542l86933,11380r,-542l82359,10838r,-542l77784,10296r,l77276,9754r-4066,l73210,9754r-508,-542l68127,9212r,-542l63553,8670r,-542l58979,8128r,l58470,7586r-4574,l53896,7045r-4574,l49322,6503r-3558,l45764,5961r-2542,l43222,5419r-3049,l40173,5419r-508,-542l35090,4877r,-542l30516,4335r,-541l25941,3794r,l25433,3252r-4066,l21367,3252r-508,-542l16284,2710r,-542l11710,2168r,-543l8152,1625r,-541l5611,1084r,-542l2561,542r,l2053,,,e" filled="f" strokecolor="red" strokeweight=".36708mm">
                  <v:path arrowok="t" textboxrect="0,0,321276,36306"/>
                </v:shape>
                <v:shape id="Shape 10464" o:spid="_x0000_s1384" style="position:absolute;left:45400;top:16252;width:3044;height:542;visibility:visible;mso-wrap-style:square;v-text-anchor:top" coordsize="304483,54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" path="m304483,54202r-2541,l301942,53660r-4574,l297368,53118r-4575,l292793,52577r-3558,l289235,52020r-2541,l286694,51478r-3558,l283136,50936r-4574,l278562,50395r-4574,l273988,50395r-509,-542l269413,49853r,-542l265855,49311r,-542l263314,48769r,-542l259756,48227r,-542l255182,47685r,-541l251624,47144r,-542l249082,46602r,-542l245525,46060r,-542l240950,45518r,-542l237392,44976r,-542l234851,44434r,-542l231293,43892r,-542l226719,43350r,-542l222145,42808r,-542l218587,42266r,-541l216045,41725r,-542l212487,41183r,-542l209438,40641r-508,-542l208930,40099r-2033,l206897,40099r-508,-542l203339,39557r,l202831,39015r-4067,l198764,38474r-3557,l195207,37932r-2542,l192665,37390r-3571,l189094,36847r-3558,l185536,36306r-2541,l182995,35764r-3050,l179945,35764r-508,-542l176387,35222r,-542l173846,34680r,-542l170288,34138r,-542l166731,33596r,-541l164189,33055r,-542l161139,32513r,l160631,31971r-3050,l157581,31429r-2540,l155041,30887r-3558,l151483,30345r-3558,l147925,29804r-2542,l145383,29262r-2032,l143351,28719r-2542,l140809,28177r-3558,l137251,27636r-3049,l133693,27094r,l131660,27094r,l131152,26552r-3049,l128103,26552r-509,-542l124545,26010r,-542l122003,25468r,-542l119970,24926r,-541l117429,24385r,-542l113871,23843r,-542l110313,23301r,-542l107772,22759r,-542l105739,22217r,-542l103198,21675r,-541l100656,21134r,-543l98623,20591r,l98115,20049r-3050,l95065,20049r-508,-542l91507,19507r,-541l88966,18966r,-542l86933,18424r,-542l84392,17882r,-542l81850,17340r,-542l79817,16798r,l79309,16256r-3070,l76239,16256r-508,-541l72682,15715r,-542l70140,15173r,-542l68107,14631r,-542l65566,14089r,-542l62008,13547r,-542l58450,13005r,-542l55909,12463r,-542l53876,11921r,-542l51334,11379r,-542l49301,10837r,-542l46760,10295r,-541l44219,9754r,-542l42186,9212r,l41678,8670r-2034,l39644,8128r-2541,l37103,7586r-2033,l35070,7045r-2541,l32529,6503r-3050,l28971,5961r,l26430,5961r-509,-542l25921,5419r-1524,l24397,4877r-1525,l22872,4877r-509,-542l19822,4335r,l19314,3793r-3049,l16265,3251r-2542,l13723,2709r-2033,l11690,2167r-2541,l9149,1625r-2542,l6607,1084r-2032,l4575,1084,4066,542r-2033,l2033,,,e" filled="f" strokecolor="red" strokeweight=".36708mm">
                  <v:path arrowok="t" textboxrect="0,0,304483,54202"/>
                </v:shape>
                <v:shape id="Shape 10465" o:spid="_x0000_s1385" style="position:absolute;left:42634;top:15412;width:2766;height:840;visibility:visible;mso-wrap-style:square;v-text-anchor:top" coordsize="276542,84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" path="m276542,84013r-508,l276034,83471r-2033,l274001,82929r-2541,l271460,82387r-2033,l269427,81845r-2542,l266885,81304r-2541,l264344,80762r-2033,l262311,80762r-508,-543l259770,80219r,-542l257228,79677r,-542l255195,79135r,-541l252654,78594r,-542l249096,78052r,-542l245539,77510r,-542l242997,76968r,-542l240964,76426r,-541l238409,75885r,-542l236376,75343r,-542l233835,74801r,-542l231294,74259r,-542l229260,73717r,l228752,73175r-2033,l226719,72634r-2541,l224178,72091r-2033,l222145,71549r-2541,l219604,71007r-2034,l217570,70465r-2541,l215029,69924r-2541,l212488,69382r-2033,l210455,69382r-509,-542l207914,68840r,-542l205372,68298r,-542l203339,67756r,-541l200798,67215r,-542l198765,66673r,-542l196223,66131r,-542l194190,65589r-508,-542l193682,65047r-2033,l191649,64505r-2033,l189616,63963r-1525,l188091,63963r-508,-542l186566,63421r,l186058,62879r-1525,l184533,62879r-508,-542l181992,62337r,-542l178943,61795r-509,-541l178434,61254r-2541,l175385,60712r,l173860,60712r,-542l172335,60170r,l171827,59628r-1525,l170302,59628r-508,-542l167761,59086r,-542l165727,58544r,-541l163186,58003r,-542l160137,57461r-509,-542l159628,56919r-2541,l156579,56377r,l155054,56377r,-542l153529,55835r,l153021,55293r-1525,l151496,55293r-508,-542l148955,54751r,-542l146922,54209r,-542l144380,53667r,-542l142348,53125r,-563l139806,52562r,-542l137265,52020r,-542l135232,51478r,l134724,50936r-2034,l132690,50395r-2541,l130149,49853r-2033,l128116,49311r-2541,l125575,48769r-2562,l123013,48227r-2033,l120980,48227r-508,-542l118439,47685r,-541l115898,47144r,-543l113864,46601r,-542l111323,46059r,-542l109290,45517r,-541l106749,44976r,-542l104208,44434r,-542l102174,43892r,l101666,43350r-2033,l99633,42808r-2541,l97092,42266r-2033,l95059,41725r-2541,l92518,41183r-2034,l90484,40641r-2541,l87943,40099r-2541,l85402,39557r-2033,l83369,39557r-509,-542l80827,39015r,-542l79303,38473r-509,-542l78286,37931r,-542l77778,37389r-508,-542l77270,36847r-509,-541l76761,36306r-508,-542l76253,35764r,l75745,35222r,l75236,34680r,l75236,34138r-508,l74728,33596r,l74220,33055r,-542l73712,32513r,-542l73712,31971r-509,-542l73203,31429r-508,-542l72695,30887r-508,-542l72187,30345r-508,-542l71679,29261r-509,l71170,28719r-508,l70662,28177r-508,l70154,27636r-509,l69645,27094r-508,l69137,26552r-508,l68629,26552r-508,-542l68121,26010r-508,-542l67104,25468r,l66596,24926r-508,l66088,24385r-1017,l65071,24385r-508,-542l64055,23843r,l63547,23301r-1017,l62530,23301r-508,-542l61005,22759r,l60497,22216r-1017,l59480,22216r-508,-541l57447,21675r,l56939,21133r-1525,l54906,20591r,l53889,20591r-508,-542l53381,20049r-508,l52365,19507r,l51348,19507r,-541l50840,18966r,l50332,18424r-509,l49823,18424r-508,l48807,17882r-1017,l47790,17340r-2033,l45757,16798r-1524,l43724,16256r,l42707,16256r,-541l41183,15715r,-543l40167,15172r,-542l39150,14630r,l38641,14088r-1016,l37625,14088r-508,-542l36100,13546r,-541l34575,13005r,-542l33559,12463r,-542l32034,11921r,-542l31017,11379r,-542l29493,10837r,-542l27968,10295r,-541l26443,9754r,-542l24919,9212r,l24410,8670r-1016,l23394,8670r-509,-542l21869,8128r,l21361,7586r-1017,l20344,7044r-1525,l18819,6502r-1524,l17295,5960r-1525,l15770,5418r-1017,l14753,4876r-1524,l13229,4335r-1017,l12212,4335r-508,-542l10165,3793r,-542l8132,3251r,-542l6607,2709,6099,2167r,l5083,2167r,-542l3558,1625r,-541l2541,1084r,-542l1525,542r,l1017,,,e" filled="f" strokecolor="red" strokeweight=".36708mm">
                  <v:path arrowok="t" textboxrect="0,0,276542,84013"/>
                </v:shape>
                <v:shape id="Shape 10466" o:spid="_x0000_s1386" style="position:absolute;left:40286;top:14127;width:2348;height:1285;visibility:visible;mso-wrap-style:square;v-text-anchor:top" coordsize="234851,128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" path="m234851,128462r,l234343,127920r-1017,l233326,127378r-1524,l231802,126836r-1017,l230785,126294r-1525,l229260,125752r-1016,l228244,125210r-1525,l226719,124668r-1525,l225194,124127r-1525,l223669,123585r-1524,l222145,123043r-1525,l220620,122501r-1525,l219095,121959r-1525,l217570,121417r-1016,l216554,120876r-1525,l215029,120334r-1016,l214013,119792r-1017,l212487,119249r,l211471,119249r,-542l210455,118707r,-541l209438,118166r,l208930,117624r-1017,l207913,117624r-508,-542l206389,117082r,l205880,116540r-1016,l204864,115998r-1525,l203339,115457r-1016,l202323,114915r-1526,l200797,114373r-1016,l199781,113831r-1524,l198257,113289r-1526,l196731,112747r-1016,l195207,112206r,l194190,112206r-508,-542l193682,111664r-1017,l192665,111121r-1016,l191649,110579r-1017,l190632,110579r-508,-542l189107,110037r,l188599,109496r-1016,l187583,109496r-508,-542l186058,108954r,-542l184533,108412r,-542l183517,107870r,-542l181992,107328r,-541l180975,106787r,-542l179959,106245r,-542l178942,105703r,-542l177417,105161r,-542l176401,104619r,-542l174876,104077r,-541l173351,103536r,-543l171827,102993r,-542l170810,102451r-508,-542l170302,101909r-508,l169285,101367r,l168777,101367r,l168269,100826r-508,l167761,100826r-509,-542l166744,100284r,l166236,99742r-509,l165727,99742r-508,-542l164203,99200r,l163694,98658r-1016,l162678,98116r-1017,l161153,97560r,l160645,97560r-509,-542l160136,97018r-1016,l159120,96476r-508,l158612,96476r-508,-542l157595,95934r,l157087,95393r-1016,l156071,94851r-1525,l154546,94309r-1525,l153021,93767r-1017,l151496,93225r,l150988,93225r-508,-542l150480,92683r-509,l149971,92683r-508,-541l148955,92142r,l148446,91600r-508,l147938,91600r-508,-543l146922,91057r,l146414,90515r-1017,l145397,90515r-508,-541l143872,89974r,-542l142856,89432r-508,-542l142348,88890r-509,l141331,88348r,l140314,88348r,-542l139806,87806r,l139298,87264r-508,l138790,87264r-509,-541l137265,86723r,-542l135740,86181r,-542l134215,85639r,-542l133198,85097r-508,-542l132690,84555r-508,l131674,84013r,l131152,84013r,-541l130135,83472r,-543l129119,82929r,-542l128103,82387r,-542l127086,81845r,l126578,81304r-1017,l125561,80762r-1016,l124545,80220r-1017,l123528,79678r-1016,l122512,79136r-1525,l120987,78594r-1017,l119970,78053r-1016,l118445,77511r,l117429,77511r,-542l116413,76969r,-542l115396,76427r,l114888,75885r-1017,l113871,75343r-1016,l112855,74801r-1017,l111330,74259r,l110313,74259r,-542l109297,73717r,-542l108280,73175r,-541l107772,72634r,l107264,72092r-508,l106756,72092r-509,-542l105739,71550r,l105231,71008r-1017,l104214,70466r-1525,l102689,69924r-1016,l101165,69383r,l100656,69383r-508,-542l100148,68841r-1016,l99132,68299r-1017,l98115,67757r-1017,l97098,67215r-1016,l96082,66673r-1016,l95066,66131r-1017,l94049,65589r-1017,l92524,65047r,l92016,65047r-508,-542l91508,64505r-509,l90491,63964r,l89983,63964r,-542l88966,63422r,-542l88458,62880r,-542l87442,62338r,-542l86933,61796r-508,-542l86425,61254r-508,l85917,60713r-1017,l84900,60171r-508,l84392,59629r-1017,l83375,59087r-508,l82867,59087r-508,-543l81850,58544r,l81342,58544r-508,-541l80834,58003r-508,-542l79309,57461r,l78801,56919r-1017,l77784,56377r-1524,l76260,55835r-1017,l75243,55294r-1016,l73718,54752r,l72702,54752r,-542l71685,54210r,-542l70669,53668r,-542l69652,53126r,-542l69144,52584r,l68636,52043r-509,l68127,52043r-508,l67111,51501r-1017,l66094,50959r-1524,l64062,50416r,l63553,50416r-508,-542l62536,49874r,l62028,49333r,l61520,49333r-508,-542l61012,48791r-508,l60504,48249r-509,l59995,47707r-508,l59487,47707r-508,-542l58979,47165r-509,-541l58470,46624r-508,l57454,46082r,l56946,45540r-509,l56437,44998r-508,l55929,44998r-508,-542l54913,44456r,l54404,43914r-508,l53896,43372r-1016,l52880,42831r-1017,l51863,42288r-1016,l50338,41746r,l49830,41746r-508,-542l49322,41204r-508,-541l48305,40663r,l47797,40121r,l47289,39579r,l46780,39579r,-542l46272,39037r-508,-542l45764,38495r-508,-542l45256,37412r-509,l44747,36870r-508,-542l44239,36328r-508,-542l43731,35244r,l43223,34703r,l43223,34160r-509,l42714,33618r,l42206,33076r,-542l42206,32534r-508,-541l41698,31993r,-542l41698,31451r-509,-542l41189,30367r,l40681,29825r,l40681,29283r-508,l40173,28742r,l40173,28200r-508,l39665,27658r,l39157,27115r,l38648,26574r,-542l38140,26032r-508,-542l37123,24948r,l36615,24406r-1016,l35599,23864r-1017,l34074,23323r,l33566,23323r,-542l32549,22781r,-542l32041,22239r,-542l31024,21697r,-542l30008,21155r,-542l29499,20613r,-541l28483,20072r,-542l27467,19530r,-543l26450,18987r,-541l25433,18446r,-542l24925,17904r,-542l23909,17362r,-542l22892,16820r,-542l22384,16278r,-542l21367,15736r,-542l20859,15194r,-563l19843,14631r,-542l19334,14089r,-542l18318,13547r,-542l17809,13005r,-541l16773,12464r,-542l16265,11922r,-542l15248,11380r,-543l14739,10837r,-541l13723,10296r,-542l13215,9754r,-542l12198,9212r,-542l11690,8670r-508,-542l11182,8128r-509,l10673,7586r-1016,l9657,7045r-508,l9149,6503r-1017,l8132,5961r-508,l7624,5961,7115,5419r-508,l6607,4877r-508,l6099,4877,5591,4335r-508,l5083,3794r-1017,l4066,3252r-508,l3558,2709r-1017,l2541,2168r-508,l2033,1625r-508,l1017,1084r,l508,1084r,-542l,542,,e" filled="f" strokecolor="red" strokeweight=".36708mm">
                  <v:path arrowok="t" textboxrect="0,0,234851,128462"/>
                </v:shape>
                <v:shape id="Shape 10467" o:spid="_x0000_s1387" style="position:absolute;left:38430;top:12317;width:1856;height:1810;visibility:visible;mso-wrap-style:square;v-text-anchor:top" coordsize="185536,181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" path="m185536,181024r-508,l185028,181024r-508,-542l184011,180482r,-542l183503,179940r,-542l182995,179398r,l182487,178857r-509,l181978,178315r-508,l181470,177773r-1016,l180454,177231r-508,l179946,176689r-1017,l178929,176147r-508,l177912,175605r,l177404,175064r,l176896,175064r,-543l176388,174521r-509,-542l175879,173979r-508,l175371,173437r-508,l174863,173437r-509,-541l173846,172896r,-542l173338,172354r,l172830,171812r,l172321,171270r-508,l171813,170728r-1016,l170797,170187r-509,l170288,169645r-1016,l169272,169103r-508,l168764,168561r-509,l167747,168019r,l167239,168019r,-542l166731,167477r,-541l166222,166936r,-543l165206,166393r,-542l164698,165851r,-542l164189,165309r,-542l163173,164767r,-541l162664,164226r,-542l162156,163684r,-542l161140,163142r,-542l160631,162600r,-542l160123,162058r,-541l159615,161517r-508,-542l159107,160975r-509,l158598,160433r-508,l158090,159891r-1017,l157073,159348r-508,l156565,158807r-508,l156057,158265r-1016,l155041,157723r-509,l154532,157181r-508,l154024,157181r-508,-542l153007,156639r,-542l152499,156097r,-541l151991,155556r,-542l150975,155014r,-542l150466,154472r,-542l149958,153930r,-542l149450,153388r-509,-542l148941,152846r-508,-541l148433,152305r-508,l147925,151763r-508,l147417,151220r-509,l146908,150679r-508,l146400,150137r-508,l145383,149595r,l144875,149053r,l144367,149053r,-542l143859,148511r,-542l143351,147969r,-542l142842,147427r,-541l141825,146886r,-542l141317,146344r,-542l140809,145802r,l140301,145260r,l139793,144718r,l139285,144176r-509,l138776,144176r-508,-541l137760,143635r,-543l137251,143092r,-541l136743,142551r-508,-543l136235,142008r-508,l135727,141467r-509,l134710,140925r,l134202,140383r,l133693,140383r,-542l133185,139841r,-542l132677,139299r,-542l132169,138757r,-541l131661,138216r,-542l131152,137674r,-542l130644,137132r-509,-542l130135,136590r-508,-542l129627,136048r-508,-542l129119,135506r-508,-542l128611,134964r-508,l128103,134423r-508,l127595,133880r-509,l127086,133338r-508,l126578,132797r-509,l126069,132255r-508,l125561,131713r-508,l125053,131171r-1016,l124037,130629r-509,l123528,130087r-508,l123020,129546r-1017,l122003,129004r-508,l121495,128462r-508,l120987,127920r-508,l120479,127378r-509,l119970,126836r-508,l119462,126295r-508,l118954,125752r-509,l118445,125752r-508,-542l117937,125210r-508,-542l117429,124668r-508,-541l116921,124127r-508,-542l115904,123585r,-542l115396,123043r,-542l114888,122501r,-542l114379,121959r,-542l113871,121417r,-541l113363,120876r,-542l112855,120334r,-542l112347,119792r,-542l111838,119250r-508,-543l111330,118707r-508,-541l110822,118166r-509,-542l110313,117624r-508,-542l109805,117082r-508,l109297,116540r-508,l108789,115998r-509,l108280,115457r-508,l107772,114915r-508,l107264,114373r-508,l106756,113831r-509,l106247,113289r-508,l105739,112747r-508,l105231,112191r-1017,l104214,111649r-508,l103706,111107r-508,l103198,110565r-509,l102689,110565r-508,-541l102181,110024r-508,-542l101165,109482r,-542l100656,108940r,-542l100148,108398r,-543l99132,107855r,-541l98623,107314r,-542l98115,106772r,-542l97607,106230r,-542l97099,105688r,-542l96590,105146r,-542l96082,104604r,-541l95574,104063r,-542l95066,103521r,l94557,102979r,l94049,102437r,l93541,101895r,l93032,101354r-508,l92524,100812r-508,l92016,100270r-508,l91508,99727r-509,l90999,99186r-508,l90491,98644r-508,l89983,98102r-509,l88966,97560r,l88438,97018r,l87930,97018r,-542l87421,96476r,-542l86913,95934r,-541l86405,95393r,-542l85388,94851r,-542l84880,94309r,-542l84372,93767r,-542l83863,93225r,-542l83355,92683r,-541l82847,92142r,-543l82338,91599r,-541l81830,91058r,-543l81322,90515r,l80814,89974r,l80306,89432r,l79797,88890r,l79289,88348r,l78781,87806r-509,l78272,87264r-508,l77764,86723r-508,l77256,86181r-508,l76748,86181r-508,-542l75731,85639r,-542l75223,85097r,-542l74715,84555r,-542l74206,84013r-508,-542l73698,83471r-508,-541l73190,82930r-508,l72682,82387r-509,l72173,81845r-508,l71665,81304r-508,l71157,80762r-509,l70140,80220r,l69632,79678r,l69124,79136r,l68616,78594r,l68107,78053r,l67599,77511r,l67090,76969r,l67090,76969r-508,-542l66582,76427r-508,-542l66074,75885r-508,-542l65566,75343r-508,-541l65058,74802r-508,-543l64550,74259r-509,-542l64041,73717r-508,-542l63025,73175r,-541l62516,72634r,-542l62008,72092r,-542l61500,71550r,-542l60992,71008r,-542l60483,70466r,-542l59975,69924r,-541l59467,69383r,-542l58958,68841r,-542l58450,68299r,-542l57942,67757r,-542l57434,67215r,-542l56926,66673r,-542l56417,66131r,-542l55909,65589r,-542l55400,65047r,-542l54892,64505r,-541l54384,63964r,-542l53876,63422r,-542l53368,62880r,-542l52860,62338r,-542l52351,61254r,l51843,60713r,l51334,60171r,l50826,59629r,l50318,59086r,l49810,58544r,l49302,58003r,l48793,57461r,l48285,56919r,l48285,56919r-508,-542l47777,56377r-509,-542l47268,55835r-508,-541l46760,55294r-508,-542l46252,54752r-508,-542l45744,54210r-509,-542l45235,53668r-508,-542l44727,53126r-508,-542l44219,52584r-508,-541l43711,51501r-509,l43202,50958r-508,l42694,50416r-508,l42186,49874r-508,l41678,49333r-509,l41169,48791r-508,l40661,48249r-508,l40153,47707r-509,l39644,47165r-508,l39136,46624r,l38628,46082r,-542l38120,45540r,-542l37612,44998r,-542l37103,44456r,-542l36595,43914r,-541l36087,43373r,-543l35578,42830r,-542l35070,42288r,-542l34562,41746r,-542l34054,41204r,-541l33545,40121r,l33037,39579r,l32529,39037r,l32021,38495r,l31512,37953r,l31004,37412r,l30496,36870r,l29987,36328r,l29479,35786r,l29479,35244r-508,l28971,34702r-508,l28463,34160r-509,l27954,33618r-508,l27446,33076r-508,l26938,32534r-508,l26430,31993r-508,l25922,31451r-509,l25413,30909r-508,l24905,29825r-508,l24397,29283r-509,l23888,28720r-508,l23380,28178r-508,l22872,27636r-508,l22364,26552r-509,l21855,26010r-508,l21347,25468r-508,l20839,24926r-508,l20331,24385r-509,l19822,23301r-508,l19314,22759r-508,l18806,22217r-509,l18297,21675r-508,l17789,21134r-508,-542l17281,20592r-508,-542l16773,20050r,-542l16265,19508r,-542l15756,18966r,-542l15248,18424r,-542l14740,17882r,-542l14231,17340r,-542l13723,16798r,-542l13723,16256r-508,-541l13215,15715r-508,-542l12707,14631r-509,l12198,14089r-508,l11690,13547r-508,l11182,13005r-508,l10674,12464r,l10165,11922r,-542l9657,11380r,-542l9149,10838r,-543l8641,10295r,-541l8132,9754r,-542l8132,9212,7624,8670r,l7116,8128r,l6607,7586r,l6099,7045r,l5591,6503r,-542l5083,5961r,-542l4575,5419r,-542l4066,4877r,-542l3558,4335r,-541l3049,3794r,-542l2541,3252r,-542l2033,2710r,-543l1525,2167r,-542l1017,1625r,-541l508,1084r,-542l,542,,e" filled="f" strokecolor="red" strokeweight=".36708mm">
                  <v:path arrowok="t" textboxrect="0,0,185536,181024"/>
                </v:shape>
                <v:shape id="Shape 10468" o:spid="_x0000_s1388" style="position:absolute;left:36519;top:10512;width:1911;height:1805;visibility:visible;mso-wrap-style:square;v-text-anchor:top" coordsize="191134,180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" path="m191134,180482r-508,l190626,179940r-509,l190117,179940r-508,-542l189609,179398r-509,-542l189100,178856r-508,-542l188084,178314r,-542l187576,177772r,-541l187068,177231r,l186560,176689r-509,l186051,176689r-508,-542l185543,176147r-509,l184526,175605r,l184018,175063r-508,l183510,175063r-508,-542l182493,174521r-508,-542l181985,173979r-508,l180968,173437r,l180460,173437r-508,-542l179952,172895r-508,l179444,172353r-1017,l178427,171812r-508,l177919,171270r-1017,l176902,170728r-508,l176394,170728r-508,-542l175378,170186r,-542l174361,169644r,-542l173853,169102r-509,-541l173344,168561r-508,l172836,168019r-508,l171820,167477r,l171312,167477r-509,-542l170803,166935r-508,-542l170295,166393r-508,l169787,165851r-509,l169278,165309r-1016,l168262,164767r-508,l167754,164225r-509,l167245,164225r-508,-542l166737,163683r-508,l165721,163142r,l165199,162600r-509,l164690,162058r-508,l164182,162058r-508,-542l163166,161516r,-542l162149,160974r,-542l161641,160432r-508,-541l161133,159891r-509,l160624,159349r-1016,l159608,158807r-508,l159100,158264r-1017,l158083,157723r-508,l157575,157723r-508,-542l156558,157181r,l156050,156639r-508,l155542,156639r-508,-542l154017,156097r,-542l153000,155555r,-542l151984,155013r,-541l150968,154472r,-542l149951,153930r,-542l148934,153388r,l148426,152846r-508,l147918,152846r-508,l146902,152304r-509,l146393,152304r-508,-542l144360,151762r-508,-541l143852,151221r-1525,l142327,150679r-1525,l140802,150136r-1525,l139277,149594r-1525,l137752,149053r-1016,l136736,148511r-1525,l135211,147969r-1016,l134195,147427r-1525,l132670,146885r-1525,l131145,146343r-1525,l129620,145802r-1524,l128096,145260r-1017,l127079,144718r-1525,l125554,144176r-1016,l124538,144176r-509,-542l123013,143634r,l122505,143092r-1525,l120472,142551r,l119455,142551r-508,-543l118947,142008r-1017,l117930,141466r-1524,l116406,140924r-1017,l115389,140383r-1017,l113864,139841r,l112848,139841r,-542l111831,139299r,-542l110815,138757r,l110306,138215r-1016,l109290,137673r-1017,l108273,137132r-1524,l106749,136590r-1017,l105732,136048r-1016,l104716,135506r-1017,l103699,134964r-1525,l102174,134422r-1016,l101158,133880r-1017,l100141,133338r-1016,l99125,132796r-1017,l97600,132254r,l96583,132254r,-541l95567,131713r,-542l94550,131171r,-542l93534,130629r,-542l92517,130087r,-542l91501,129545r,-542l90484,129003r,-541l89468,128462r,-542l88959,127920r,-542l87943,127378r,-542l86926,126836r,-542l86418,126294r-508,-556l85910,125738r-509,l85401,125196r-1016,l84385,124654r-508,l83877,124112r-1017,l82860,123570r-508,l82352,123028r-1017,l81335,122486r-508,l80827,121944r-1016,l79811,121402r-508,l79303,120860r-1017,l78286,120319r-508,l77269,119777r,l76761,119777r,-542l76253,119235r-508,-542l75745,118693r-509,l75236,118151r-1016,l74220,117609r-509,l73711,117068r-1016,l72695,116526r-508,l72187,115984r-1017,l71170,115442r-508,l70662,114900r-509,l70153,114900r-508,-542l69137,114358r,-542l68629,113816r,-542l68121,113274r,l67613,112732r-509,l67104,112190r-508,l66596,111649r-1017,l65579,111107r-508,l65071,110565r-508,l64055,110023r,l63546,109481r-508,l63038,109481r-508,-542l62530,108939r-509,-541l62021,108398r-508,-542l61513,107856r-508,l61005,107314r-508,l60497,106771r-509,l59988,106230r-508,l59480,105688r-508,l58972,105146r-509,l58463,104604r-508,l57955,104062r-508,l57447,103520r-508,l56939,102979r-508,l56431,102437r-509,l55922,101895r-508,l55414,101353r-508,l54906,100811r-509,l54397,100269r-508,l53889,99728r-508,l53381,99186r-508,-543l52873,98643r-508,-542l52365,98101r-509,-541l51856,97560r,-542l51348,97018r,-542l50826,96476r,-542l50318,95934r,-542l50318,95392r-508,-542l49810,94850r-509,-541l49301,94309r-508,-542l48793,93767r-508,-542l48285,92683r-508,l47777,92141r-509,l47268,91599r-508,l46760,91058r-508,l46252,90515r-509,-542l45743,89973r-508,-542l45235,89431r-508,-541l44727,88890r-508,-542l44219,88348r-508,-542l43711,87806r,-542l43202,87264r,-542l42694,86722r,-542l42186,86180r,-541l41677,85097r,l41677,84555r-508,l41169,84013r-508,l40661,83471r-508,l40153,82929r-509,l39644,82387r,l39136,81845r,-542l38628,81303r,-542l38120,80761r,-541l37611,80220r,-1084l37103,79136r,-542l36595,78594r,-542l36087,78052r,-1083l35578,76969r,-542l35070,76427r,-542l34562,75343r,l34562,74801r-509,l34053,74259r-508,l33545,73175r-508,l33037,72633r-508,l32529,71550r-508,l32021,71008r-509,l31512,70466r-508,-542l31004,69924r,-542l30495,69382r,-542l29987,68299r,l29987,67756r-508,l29479,67215r-508,-542l28971,66673r,-542l28463,66131r,-542l27954,65047r,l27954,64505r-508,l27446,63963r-508,-542l26938,63421r,-542l26430,62338r,l25921,61796r,-542l25921,61254r-508,-542l25413,60712r-508,-542l24905,59628r,l24397,59086r,l24397,58544r-509,-541l23888,58003r,-542l23380,57461r,-1084l22872,56377r,-542l22363,55835r,-1084l21855,54751r,-1083l21347,53668r,-542l21347,53126r-508,-542l20839,52042r,l20331,51500r,-542l19822,50958r,-1084l19314,49874r,-1084l18805,48790r,-1083l18297,47707r,-1084l17789,46623r,-542l17281,45539r,l17281,44998r-508,-542l16773,44456r,-542l16265,43372r,l16265,42808r-509,-542l15756,42266r,-541l15248,41183r,l15248,40641r-509,-542l14739,40099r,-1084l14231,39015r,-1084l13723,37931r,-1083l13215,36848r,-1084l12707,35222r,l12707,34680r-509,-542l12198,34138r,-1083l11690,33055r,-1084l11182,31429r,l11182,30887r-509,-542l10673,30345r,-542l10165,29261r,-541l10165,28720r,-542l9657,27636r,l9657,27094r-508,-542l9149,26010r,l8640,25468r,-1083l8640,24385r-508,-542l8132,22759r-508,l7624,21675r-509,-542l7115,20591r,l6607,20050r,-1626l6099,18424r,-1084l5591,16798r,-1083l5083,15172r,l5083,14631r-509,-542l4574,13005r-508,-542l4066,11380r-508,l3558,10295,3049,9754r,-1084l2541,8128r,-1084l2033,6502r,l2033,5960,1525,5419r,-1626l1017,3251r,-1084l508,1625r,-1083l,542,,e" filled="f" strokecolor="red" strokeweight=".36708mm">
                  <v:path arrowok="t" textboxrect="0,0,191134,180482"/>
                </v:shape>
                <v:shape id="Shape 10469" o:spid="_x0000_s1389" style="position:absolute;left:35421;top:2507;width:1098;height:8005;visibility:visible;mso-wrap-style:square;v-text-anchor:top" coordsize="109805,800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" path="m109805,800536r,-541l109297,799452r,-1625l108789,797285r,-1084l108280,795660r,-1084l107772,794034r,-1626l107264,791866r,-1084l106756,790241r,-1084l106247,788615r,-2168l105739,785906r,-1084l105231,784280r,-1084l104723,782654r,-2167l104214,779945r,-1084l103706,778319r,-1625l103198,776152r,-1626l102689,773442r,-1083l102181,771817r,-1626l101673,769649r,-1083l101165,767481r,-1625l100657,764772r,-1083l100148,763147r,-1626l99640,760979r,-2182l99132,758255r,-1626l98623,756088r,-1626l98115,753378r,-1083l97607,751211r,-2168l97099,748501r,-1625l96590,745792r,-1625l96082,743625r,-1626l95574,740915r,-1626l95066,738748r,-1626l94557,736038r,-1625l94049,733329r,-1626l93541,731161r,-1625l93033,728452r,-1626l92524,725743r,-2710l92016,722491r,-2167l91508,719782r,-2168l90999,717073r,-2168l90491,714363r,-2709l89983,710570r,-1626l89475,707860r,-1625l88966,705151r,-2709l88458,701358r,-1626l87950,698648r,-2167l87442,695398r,-2710l86933,691604r,-1626l86425,688895r,-2168l85917,685643r,-2709l85409,681850r,-2167l84900,679141r,-2168l84392,675868r,-2709l83884,672075r,-2168l83376,668824r,-1626l82867,666114r,-2167l82359,662863r,-2709l81851,659069r,-1625l81342,656360r,-2167l80834,653109r,-2710l80326,649316r,-1626l79818,646607r,-2168l79310,643355r,-1626l78801,640646r,-3252l78293,636853r,-2168l77785,633601r,-2167l77276,630892r,-2168l76768,627641r,-2168l76260,624389r,-2167l75752,621138r,-1625l75243,618429r,-2168l74735,615178r,-2168l74227,611926r,-2167l73719,608675r,-3251l73210,604340r,-2168l72702,601089r,-2168l72194,597838r,-2168l71686,594044r,-3266l71177,589695r,-2168l70669,586443r,-2709l70161,582650r,-3251l69652,578315r,-2709l69144,574522r,-2709l68636,570729r,-3793l68128,565852r,-2167l67620,562059r,-2168l67111,558266r,-3793l66603,553389r,-2168l66094,549596r,-2168l65586,545803r,-3794l65078,540926r,-2168l64570,537132r,-2167l64062,533339r,-2167l63553,530088r,-3793l63045,525211r,-2709l62537,521418r,-2168l62028,517625r,-3251l61520,512748r,-2168l61012,509475r,-2709l60504,505682r,-2710l59996,501889r,-3793l59487,497012r,-2710l58979,493218r,-2709l58471,488884r,-2168l57962,485090r,-2709l57454,481297r,-2709l56946,476962r,-2167l56438,473169r,-2709l55930,469376r,-2710l55421,465041r,-2168l54913,461247r,-3792l54404,455829r,-2168l53896,452036r,-2710l53388,448243r,-2710l52880,444449r,-3793l52372,439031r,-2710l51863,435237r,-2709l51355,431444r,-3793l50847,426011r,-2709l50338,422218r,-2709l49830,418424r,-2709l49322,414090r,-3794l48814,409213r,-2710l48306,404878r,-2710l47797,401084r,-3792l47289,395666r,-2710l46780,391873r,-2710l46252,387538r,-2168l45744,383744r,-3793l45236,378326r,-2710l44727,374533r,-2710l44219,370739r,-2709l43711,366404r,-2709l43202,362611r,-2709l42694,358818r,-2709l42186,354483r,-2168l41678,350690r,-2709l41170,346897r,-2710l40661,343082r,-3793l40153,337663r,-2709l39644,333870r,-2710l39136,330077r,-2710l38628,326284r,-4335l38120,320865r,-2710l37612,317072r,-2710l37103,312736r,-3792l36595,307318r,-2168l36087,303525r,-2710l35578,299190r,-3794l35070,293771r,-2709l34562,289436r,-2710l34054,285643r,-4335l33545,279682r,-2709l33037,275347r,-2710l32529,271012r,-4335l32021,265593r,-3251l31512,261258r,-3266l31004,256367r,-2710l30496,252032r,-4335l29988,246613r,-3251l29479,242278r,-3251l28971,237943r,-4335l28463,231982r,-2710l27954,227647r,-2709l27446,223854r,-2710l26938,219519r,-3793l26430,214100r,-2709l25922,210307r,-2709l25413,205972r,-2168l24905,202179r,-2709l24397,198386r,-2710l23888,194592r,-2709l23380,190799r,-2709l22872,187006r,-2709l22364,183213r,-2710l21855,179420r,-3815l21347,173979r,-2709l20839,170186r,-2709l20331,166393r,-2710l19822,162600r,-4335l19314,157181r,-2709l18806,152846r,-2709l18298,149053r,-4335l17789,143634r,-2709l17281,139299r,-2709l16773,135506r,-4335l16265,129545r,-2709l15756,125210r,-2709l15248,120875r,-4335l14740,115456r,-2709l14232,111122r,-2710l13723,106786r,-4334l13215,101367r,-3251l12707,97032r,-2709l12198,92683r,-2709l11690,88348r,-3793l11182,82929r,-2709l10674,79136r,-2709l10165,74801r,-3793l9657,69924r,-2709l9149,65589r,-2168l8641,61796r,-2167l8132,58003r,-3794l7624,53126r,-2167l7116,49333r,-2168l6607,46081r,-2709l6099,42288r,-2168l5591,38495r,-2167l5083,35244r,-2168l4575,31992r,-2709l4066,28199r,-2167l3558,24948r,-2168l3050,21697r,-3251l2541,17362r,-2168l2033,14110r,-2167l1525,10859r,-2189l1017,7586r,-3251l508,3251r,-2167l,e" filled="f" strokecolor="red" strokeweight=".36708mm">
                  <v:path arrowok="t" textboxrect="0,0,109805,800536"/>
                </v:shape>
                <v:shape id="Shape 10470" o:spid="_x0000_s1390" style="position:absolute;left:34750;top:480;width:671;height:2027;visibility:visible;mso-wrap-style:square;v-text-anchor:top" coordsize="67090,202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" path="m67090,202699r,-2168l66582,199448r,-3252l66074,195113r,-2168l65566,191861r,-2167l65058,188610r,-3252l64549,184275r,-2168l64041,181024r,-2168l63533,177772r,-2709l63024,173979r,-2167l62516,170728r,-2168l62008,167477r,-3251l61500,163142r,-2168l60992,159890r,-2167l60483,156639r,-2167l59975,153388r,-3251l59467,149053r,-1626l58958,146343r,-2167l58450,143092r,-2709l57942,139299r,-1626l57434,136589r,-1625l56925,133880r,-1625l56417,131171r,-2182l55909,128447r,-1626l55400,126279r,-1625l54892,124112r,-1084l54384,122486r,-1625l53876,120319r,-1084l53368,118151r,-1084l52859,116525r,-1625l52351,114358r,-1625l51843,112190r,-1625l51334,110023r,-2709l50826,106230r,-1626l50318,103520r,-2167l49810,100269r,-1625l49301,97560r,-3252l48793,93766r,-2167l48285,90515r,-1625l47777,87806r,-2710l47268,84555r,-1626l46760,82387r,-542l46252,80220r,-1084l45744,78052r-509,-1084l45235,76426r-508,-1083l44727,74801r-508,-542l43711,73717r,-542l43202,72091r-508,-541l42694,71008r-508,-1084l42186,69382r-509,l41677,68298r-508,-542l41169,66131r-508,-542l40661,64505r-508,-542l40153,62879r-509,-1084l39644,60170r-508,-542l39136,58003r-508,-542l38628,55835r-508,-542l38120,53667r-509,-542l37611,50958r-508,-542l37103,49333r-508,-1084l36595,47165r-508,-542l36087,44976r-509,-542l35578,43350r-508,-542l35070,41183r-508,-542l34562,39557r-508,-542l34054,37932r-509,-542l33545,36306r-508,-542l33037,34680r-508,-542l32529,32513r-508,-542l32021,30887r-509,-542l31512,29261r-508,l31004,28178r-508,-542l30496,27094r,l29987,26552r,-1084l29479,25468r,-1083l28971,23843r,l28971,22759r-508,-542l28463,21675r,l27954,21133r,-1083l27446,20050r,-1626l26938,18424r,-1084l26429,16798r,l26429,16256r-508,-541l25921,15173r,l25921,14631r-508,-542l25413,14089r,-542l24905,13005r,l24905,12463r-508,l24397,11921r,l24397,11379r-509,l23888,10837r,l23380,10295r,l22872,9754r,l22363,9754r-508,-542l21855,9212r-508,l20839,9754r,l20331,10295r,l19822,10837r-508,542l19314,11921r-508,542l18806,13005r-509,l18297,14089r-508,l17789,15173r-508,l17281,16256r-508,l16773,17340r-509,l16264,17882r,l15756,18424r,l15756,18966r-508,l15248,18966r,l14739,19507r,l14739,19507r-508,l14231,18966r,l13723,18966r,l13723,17882r-508,l13215,16798r-508,-542l12707,15173r-509,-542l12198,13547r-508,-542l11690,10837r-509,-542l11181,8670r-508,-542l10673,7045r-508,-542l10165,4335,9657,3793r,-1084l9149,2167r,l9149,1625,8641,1084r,-542l8132,542,8132,r,l7624,r,l7115,r,l7115,,6607,542r,l6099,1084r,l5591,1625r,1084l5083,3251r,l4574,3793r,1084l4574,4877r-508,542l4066,7045r-508,541l3558,7586r,542l3049,8670r,1084l2541,10295r,1626l2033,12463r,542l2033,13005r,542l1525,14089r,1626l1525,15715r-508,541l1017,16798r,l1017,17882r,l,21133e" filled="f" strokecolor="red" strokeweight=".36708mm">
                  <v:path arrowok="t" textboxrect="0,0,67090,202699"/>
                </v:shape>
                <v:shape id="Shape 10471" o:spid="_x0000_s1391" style="position:absolute;left:54829;top:17433;width:3452;height:76;visibility:visible;mso-wrap-style:square;v-text-anchor:top" coordsize="345164,7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" path="m345164,7586r-1524,l343640,7586r-19823,l323817,7045r-18805,l305012,6503r-9149,l295863,6503r-508,-542l267888,5961r-508,542l267380,6503r-9148,l258232,6503r-509,-542l234852,5961r,l234343,5419r-18806,l215537,4877r-61005,l154532,4335r-14231,l140301,3794r-4574,l135727,4335r-14232,l121495,3794r-9149,l112346,3794r-508,-542l102689,3252r,-542l88458,2710r,-542l69652,2168r,542l65078,2710r,-542l46252,2168r,-543l37103,1625r,-541l32021,1084r,-542l8641,542,8641,,,e" filled="f" strokecolor="lime" strokeweight=".36708mm">
                  <v:path arrowok="t" textboxrect="0,0,345164,7586"/>
                </v:shape>
                <v:shape id="Shape 10472" o:spid="_x0000_s1392" style="position:absolute;left:51413;top:17287;width:3416;height:146;visibility:visible;mso-wrap-style:square;v-text-anchor:top" coordsize="341600,14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" path="m341600,14631r-10165,l331435,14089r-14232,l317203,13547r-13723,l303480,13547r-508,-542l293823,13005r,-541l284166,12464r,-542l275004,11922r,l274496,11380r-22872,l251624,11380r-508,-542l241967,10838r,-542l227736,10296r,-542l214013,9754r,l213504,9213r-18297,l195207,9213r-509,-542l180975,8671r,l180467,8128r-9149,l171318,7586r-14245,l157073,7045r-9148,l147925,7045r-508,-542l129119,6503r,l128611,5961r-9149,l119462,5419r-18806,l100656,4877r-18805,l81851,4335r-13723,l68128,4335r-509,-541l53896,3794r,l53388,3252r-13744,l39644,2710r-9148,l29987,2168r,l25413,2168r,-542l16264,1626r,l15756,1084r-9149,l6607,543r-4574,l2033,543,1525,,,e" filled="f" strokecolor="lime" strokeweight=".36708mm">
                  <v:path arrowok="t" textboxrect="0,0,341600,14631"/>
                </v:shape>
                <v:shape id="Shape 10473" o:spid="_x0000_s1393" style="position:absolute;left:48053;top:17081;width:3360;height:206;visibility:visible;mso-wrap-style:square;v-text-anchor:top" coordsize="336016,20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" path="m336016,20591r-7624,l328392,20049r-13723,l314669,20049r-508,-542l305012,19507r,-541l295863,18966r,l295355,18424r-9149,l286206,17882r-14231,l271975,17340r-9169,l262806,17340r-509,-542l253149,16798r,-542l244000,16256r,l243492,15715r-9149,l234343,15173r-4574,l229769,15173r-509,-542l215537,14631r,-542l206389,14089r,l205880,13547r-9149,l196731,13005r-9148,l187583,13005r-508,-542l177926,12463r,-542l173351,11921r,l172843,11379r-9148,l163695,10837r-9163,l154532,10837r-508,-542l144875,10295r,-541l135727,9754r,l135218,9212r-9149,l126069,8670r-9148,l116921,8128r-4575,l112346,8128r-508,-542l102689,7586r,-541l93541,7045r-509,-542l93032,6503r-4574,l88458,5961r-9149,l79309,5419r-5083,l74226,4877r-9148,l65078,4335r-4575,l60503,4335r-508,-542l50847,3793r,-542l41698,3251r,l41190,2709r-9169,l32021,2167r-4575,l27446,2167r-508,-542l18297,1625r-508,-541l17789,1084r-4574,l13215,542r-9149,l4066,,,e" filled="f" strokecolor="lime" strokeweight=".36708mm">
                  <v:path arrowok="t" textboxrect="0,0,336016,20591"/>
                </v:shape>
                <v:shape id="Shape 10474" o:spid="_x0000_s1394" style="position:absolute;left:44866;top:16691;width:3187;height:390;visibility:visible;mso-wrap-style:square;v-text-anchor:top" coordsize="318728,39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" path="m318728,39030r-1016,l317712,38488r-9149,l308563,37947r-4575,l303988,37947r-508,-542l298906,37405r,-542l289757,36863r,-542l284674,36321r,-542l280100,35779r,-542l275526,35237r,l275018,34695r-8641,l265869,34153r,l261295,34153r,-542l256720,33611r,l256212,33069r-4067,l252145,33069r-508,-542l247063,32527r,-541l237901,31986r,-542l233326,31444r,l232818,30902r-4574,l228244,30360r-4574,l223670,29818r-4575,l219095,29818r-508,-541l214521,29277r,l214013,28735r-4575,l209438,28193r-4574,l204864,27651r-4575,l200289,27651r-508,-543l195715,27108r,l195207,26567r-4575,l190632,26025r-4574,l186058,25483r-4574,l181484,25483r-509,-542l176909,24941r,l176401,24399r-4574,l171827,23857r-4575,l167252,23316r-3558,l163694,22774r-2541,l161153,22232r-3558,l157595,21690r-4574,l153021,21148r-4575,l148446,21148r-508,-542l143872,20606r,-541l140314,20065r,-543l137773,19522r,-542l134215,18980r,-542l129620,18438r,l129113,17897r-4067,l125046,17897r-508,-542l119964,17355r,-542l115389,16813r,-542l110815,16271r,l110307,15729r-4067,l106240,15187r-3558,l102682,14646r-2540,l100142,14104r-3558,l96584,13562r-4575,l92009,13020r-3557,l88452,12478r-2542,l85910,11936r-3558,l82352,11394r-4574,l77778,10852r-4574,l73204,10852r-509,-542l68629,10310r,-542l65071,9768r,-541l62530,9227r,-542l58972,8685r,-557l54398,8128r,-542l50840,7586r,-541l48299,7045r,-542l44741,6503r,-542l40166,5961r,-542l36609,5419r,-542l34067,4877r,-542l30509,4335r,-541l22885,3794r-508,-542l22377,3252r-2541,l19836,2710r-3050,l16786,2710r-521,-542l11690,2168r,-542l7116,1626r,-542l3558,1084r,-542l1017,542,1017,,,e" filled="f" strokecolor="lime" strokeweight=".36708mm">
                  <v:path arrowok="t" textboxrect="0,0,318728,39030"/>
                </v:shape>
                <v:shape id="Shape 10475" o:spid="_x0000_s1395" style="position:absolute;left:41979;top:15981;width:2887;height:710;visibility:visible;mso-wrap-style:square;v-text-anchor:top" coordsize="288727,70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" path="m288727,70986r-2033,l286694,70986r-508,-542l283136,70444r,-542l280595,69902r,-542l277037,69360r,-542l273479,68818r,-542l270938,68276r,-541l267888,67735r,l267380,67193r-4574,l262806,66651r-4574,l258232,66109r-3558,l254674,65567r-2542,l252132,65025r-3050,l249082,65025r-508,-541l245525,64484r,-543l242984,63941r,-542l239426,63399r,-542l235868,62857r,-541l233326,62316r,-542l230277,61774r,l229769,61232r-4066,l225194,60690r,l222145,60690r-509,-542l221636,60148r-2033,l219603,60148r-508,-542l216045,59606r,l215537,59065r-3049,l212488,58523r-2542,l209946,57981r-3557,l206389,57439r-3050,l202831,56897r,l200798,56897r,l200289,56355r-3049,l197240,56355r-509,-542l193682,55813r,-542l191141,55271r,-542l187562,54729r,-542l184005,54187r,-541l181463,53646r,-542l179430,53104r,-542l176889,52562r,-542l173331,52020r,-542l170281,51478r-508,-542l169773,50936r-2033,l167740,50936r-508,-541l164182,50395r,l163674,49853r-3050,l160624,49311r-2541,l158083,48769r-3558,l154525,48227r-3049,l150968,47685r,l148934,47685r,l148426,47143r-3050,l145376,46601r-1524,l143344,46059r-509,l142835,45517r-508,l142327,45517r-508,-541l141819,44976r-508,l141311,44434r-509,l140802,43892r-508,l140294,43892r-508,-542l139786,43350r-508,-542l139278,42808r-509,-542l138769,42266r-508,l137753,41725r,l137244,41183r,l136736,40641r-508,l136228,40099r-508,l135720,40099r-509,-542l134703,39557r,l134195,39015r-509,l133686,39015r-508,l132670,38473r-1525,l131145,37931r-2541,l128096,37389r,l126571,37389r,-542l125046,36847r,l124538,36306r-1525,l123013,36306r-508,-542l120980,35764r-508,-542l120472,35222r-1525,l118439,34680r,l116914,34680r,-542l115389,34138r,l114881,33596r-2541,l112340,33055r-2542,l109290,32513r,l107765,32513r,-542l106240,31971r,l105732,31428r-1525,l104207,31428r-508,-542l102174,30886r-508,-541l101666,30345r-1525,l99633,29803r,l98616,29803r-508,-542l98108,29261r-1016,l96583,28719r,l95059,28719r,-542l93534,28177r,-541l92009,27636r,l91501,27094r-1525,l89976,27094r-508,-542l87435,26552r,-542l85402,26010r,-542l83369,25468r-509,-542l82860,24926r-1525,l80827,24385r,l79303,24385r,-542l77778,23843r,-543l75731,23300r,-542l73698,22758r,-542l71665,22216r,-541l70140,21675r,l69632,21133r-1017,l68615,21133r-508,-542l66582,20591r,l66074,20049r-1525,l64041,19507r,l62516,19507r-508,-541l62008,18966r-1525,l60483,18424r-1525,l58958,17882r-2033,l56925,17340r-2033,l54892,17340r-508,-542l52351,16798r,-542l50318,16256r-508,-541l49810,15715r-1525,l47777,15172r,l46252,15172r,-542l44727,14630r,-542l42694,14088r,-542l40661,13546r,-541l38628,13005r,-542l37103,12463r,-542l35578,11921r,-542l34054,11379r,l33545,10837r-1016,l32529,10837r-508,-542l31004,10295r,l30496,9754r-1525,l28971,9212r-1525,l27446,8670r-1525,l25921,8128r-2033,l23888,7586r-2033,l21855,7044r-2033,l19822,6502r-1525,l18297,5960r-1524,l16773,5418r-1525,l15248,5418r-509,-542l13723,4876r,l13215,4335r-1017,l12198,4335r-508,-542l10165,3793r,-542l8641,3251r,-542l7115,2709r,-542l5083,2167r,-542l3049,1625r,-541l1525,1084,1016,542r,l,542,,e" filled="f" strokecolor="lime" strokeweight=".36708mm">
                  <v:path arrowok="t" textboxrect="0,0,288727,70986"/>
                </v:shape>
                <v:shape id="Shape 10476" o:spid="_x0000_s1396" style="position:absolute;left:39488;top:14848;width:2491;height:1133;visibility:visible;mso-wrap-style:square;v-text-anchor:top" coordsize="249083,113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" path="m249083,113289r-1525,l247558,112747r-1016,l246542,112205r-1017,l245525,112205r-509,-542l244000,111663r,l243492,111121r-1016,l242476,111121r-509,-542l240442,110579r,-542l238918,110037r,-541l237393,109496r,-564l235360,108932r,-542l233326,108390r,-542l231294,107848r,-541l229769,107307r,-542l228244,106765r,-542l226719,106223r,l226211,105681r-1017,l225194,105681r-508,-542l223670,105139r,l223161,104597r-1525,l221636,104056r-1524,l220112,103514r-1525,l218587,102971r-1525,l217062,102429r-1524,l215538,101888r-1525,l214013,101346r-1525,l212488,101346r-508,-542l210950,100804r,l210441,100262r-1016,l209425,100262r-509,-542l207900,99720r,l207392,99178r-1017,l206375,99178r-508,-541l204850,98637r,l204342,98095r-1525,l202817,98095r-508,-542l200784,97553r-508,-542l200276,97011r-1016,l198751,96469r-508,l198243,96469r-508,l197226,95927r,l196210,95927r,l195702,95386r-509,l195193,95386r-508,l194177,94843r-1017,l193160,94843r-508,-542l191127,94301r-508,-542l190619,93759r-1525,l189094,93218r-1524,l187570,93218r-509,-542l186045,92676r,l185536,92134r-1524,l184012,92134r-509,-542l181978,91592r-508,-542l181470,91050r-1016,l179946,90508r,l179437,90508r-508,-541l178929,89967r-1017,l177912,89425r-1016,l176896,89425r-508,-542l175880,88883r,l175371,88883r-508,-542l174354,88341r,l173846,87799r-2033,l171813,87257r-2033,l169780,86715r-2033,l167239,86173r,l166222,86173r-508,-542l165714,85631r-508,l164698,85089r,l163681,85089r,-541l162664,84548r,l162156,84006r-508,l161648,84006r-508,l160632,83464r-509,l160123,83464r-508,-542l158090,82922r-508,-542l157582,82380r-1017,l156057,81838r,l155041,81838r,-541l153516,81297r,-542l152499,80755r,l151991,80213r-1016,l150975,80213r-509,-542l148433,79671r,-542l146400,79129r-508,-542l145892,78587r-2033,l143859,78045r-1525,l141826,77503r,l141317,77503r-508,-542l140809,76961r-508,l140301,76419r-1016,l139285,76419r-509,-541l138268,75878r,l137760,75336r-509,l137251,75336r-508,-542l135727,74794r,l135218,74252r-1016,l134202,74252r-508,-542l132677,73710r-508,-542l132169,73168r-1017,l130644,72627r,l129627,72627r-508,-542l129119,72085r-508,l128103,71542r,l127595,71542r-509,-542l127086,71000r-508,l126578,70458r-509,l125561,69917r,l125053,69375r,l124545,68833r-508,l124037,68291r-508,l123529,67749r-509,l123020,67208r,l122512,66666r,l122003,66124r,l122003,65582r-508,l121495,65040r,l120987,64498r,l120479,63957r,l120479,63414r-508,l119971,62872r,l119462,62330r,l118954,61788r,l118446,61247r,l117937,60705r-508,l116921,60163r,l116413,59621r-1017,l115396,59079r-1525,l113871,58538r-1016,l112855,57996r-1525,l111330,57454r-1017,l110313,56912r-1016,l108789,56370r,l107772,56370r,-542l106756,55828r,-542l105739,55286r,l105231,54744r-1017,l104214,54744r-508,-542l102689,54202r,l102181,53660r-1016,l101165,53118r-1525,l99640,52577r-1017,l98623,52035r-1524,l97099,51493r-1037,l96062,50951r-1017,l95045,50409r-1016,l94029,49868r-1525,l92504,49326r-1017,l91487,48784r-1524,l89963,48242r-1525,l88438,47700r-1525,l86913,47158r-1016,l85388,46616r,l84880,46616r-508,-542l84372,46074r-509,l83863,45532r-1016,l82847,44990r-1017,l81830,44448r-1016,l80814,43907r-1017,l79797,43907r-508,-542l78272,43365r,-542l77256,42823r,-542l76240,42281r,-542l75223,41739r,-542l74207,41197r-509,-541l73698,40656r-1016,l72682,40114r-1017,l71665,39572r-1016,l70649,39029r-1017,l69632,38488r-1016,l68616,37946r-1017,l67599,37404r-1017,l66582,36862r-1016,l65566,36320r-508,l65058,36320r-508,-542l64041,35778r,-541l63025,35237r,-542l62008,34695r,-542l60992,34153r,-542l59467,33611r,-542l58450,33069r,-542l57434,32527r,-541l56417,31986r,-542l55401,31444r,-543l54892,30901r,-542l53876,30359r,-541l52351,29818r,-542l51334,29276r,-542l50318,28734r,-542l49302,28192r,-542l48285,27650r,-542l47268,27108r,-541l46252,26567r,-542l45744,26025r,-557l44727,25468r,-542l44219,24926r,l43711,24385r-509,l43202,23843r-1016,l42186,23301r-1017,l41169,22759r-508,l40661,22217r-1017,l39644,21675r-1524,l38120,21134r-1016,l37104,20592r-1017,l36087,20050r-1017,l35070,19508r-1524,l33546,18966r-1017,l32529,18424r-508,l32021,17882r-1017,l31004,17340r-1016,l29988,16798r-1017,l28971,16256r-1017,l27954,15715r-508,l27446,15715r-508,-542l26430,15173r,-542l25413,14631r,-542l24397,14089r,-542l23380,13547r,-542l22364,13005r,-541l21856,12464r,-542l20839,11922r,-542l19822,11380r,-543l18806,10837r,-542l17789,10295r,-541l16773,9754r,-542l15756,9212r,-542l14740,8670r,-542l13723,8128r,-542l13215,7586r,l12707,7045r-509,l12198,6503r-1016,l11182,5961r-1017,l10165,5419r-1016,l9149,4877r-508,l8641,4877,8132,4335r-508,l7624,3794r-1016,l6608,3252r-1017,l5591,2709r-1016,l4575,2167r-1017,l3050,1625r,l2541,1625,2033,1084r,l1525,1084,1017,542r,l508,542,,,,e" filled="f" strokecolor="lime" strokeweight=".36708mm">
                  <v:path arrowok="t" textboxrect="0,0,249083,113289"/>
                </v:shape>
                <v:shape id="Shape 10477" o:spid="_x0000_s1397" style="position:absolute;left:37073;top:13672;width:2415;height:1176;visibility:visible;mso-wrap-style:square;v-text-anchor:top" coordsize="241459,117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" path="m241459,117609r-509,l240950,117067r-1016,l239934,116525r-508,l239426,116525r-509,-541l238409,115984r,l237901,115442r-509,l237392,115442r-508,-542l236376,114900r,l235868,114358r-1017,l234851,113816r-1016,l233835,113274r-1017,l232818,112733r-1016,l231802,112190r-508,l231294,112190r-509,-542l230277,111648r,-542l229260,111106r,-541l228244,110565r,-542l227227,110023r,-542l225703,109481r,-542l224686,108939r,-542l223649,108397r,-542l222633,107855r,-541l221616,107314r,-542l220600,106772r,-542l219583,106230r,-542l218567,105688r,-542l217550,105146r,-542l217042,104604r,l216533,104062r-508,l216025,103520r-1016,l215009,102978r-1017,l213992,102436r-1017,l212975,101895r-1524,l211451,101353r-1017,l210434,100811r-1016,l209418,100269r-1017,l208401,99727r-508,l207385,99185r,l206877,99185r,-541l205860,98644r,-542l204843,98102r,-542l203827,97560r,-542l202810,97018r,-542l201794,96476r,-542l200777,95934r,-542l199761,95392r,-542l198744,94850r,-542l198236,94308r,l197728,93766r-509,l197219,93225r-1016,l196203,92683r-1016,l195187,92141r-1017,l194170,91599r-508,l193662,91057r-1017,l192645,90515r-1016,l191629,89974r-509,l190612,89432r,l190104,89432r,-543l189087,88889r,-541l188579,88348r,-543l187563,87805r,-541l187054,87264r-508,-542l186546,86722r-509,l186037,86180r-1016,l185021,85638r-508,l184513,85096r-1016,l183497,84555r-509,l182988,84555r-508,-542l181971,84013r,-542l181463,83471r,l180955,82929r-508,l180447,82387r-1017,l179430,81845r-508,l178922,81304r-1017,l177905,80761r-508,l177397,80220r-1016,l176381,79677r-509,l175872,79135r-1016,l174856,78594r-508,l174348,78052r-509,l173331,77510r,l172823,76968r,l172315,76968r-509,-542l171806,76426r-508,-541l171298,75885r-508,-542l170790,75343r-509,-542l170281,74801r-508,-542l169773,74259r-508,l169265,73717r-508,l168757,73175r-508,l168249,72633r-509,l167740,72092r-508,l167232,71549r-508,l166724,71007r-1017,l165707,70465r-508,l165199,69924r-508,l164691,69382r-509,l163674,68840r,l163166,68298r,l162658,68298r,-542l162149,67756r,-541l161641,67215r,-542l161133,66673r,-542l160624,66131r,-542l160116,65589r,-542l159608,65047r,-542l159100,64505r,-541l158591,63421r,l158083,62879r,l158083,62337r-508,l157575,61795r-508,l157067,61254r-508,l156559,60712r-509,l156050,60148r-508,-542l155542,59606r,-541l155034,59065r,-542l154525,58523r,-542l154017,57981r,-542l153509,57439r,-542l153001,56355r,l152492,55814r,l152492,55271r-508,l151984,54729r-508,l151476,54187r-508,l150968,53646r-509,l150459,53104r-508,l149951,52562r-508,l149443,52020r,l148934,51478r,l148426,50936r,l147918,50395r,l147410,49853r,-542l146902,49311r,-542l146393,48769r,-542l145885,48227r,-542l145377,47685r,-542l144868,47143r,-542l144360,46601r,-542l143852,46059r,-542l143852,45517r-508,-541l143344,44976r-509,-542l142835,44434r-508,-542l142327,43892r-508,-542l141819,43350r-508,-542l141311,42808r-509,-542l140802,42266r-508,-541l140294,41725r-508,-542l139786,41183r-508,-542l138769,40641r,-543l138261,40098r,-541l137753,39557r,-542l136736,39015r,-542l136228,38473r,-542l135720,37931r,l135212,37389r-509,l134703,37389r-508,-542l133686,36847r,-541l132670,36306r,-542l131654,35764r,l131145,35222r-508,l130637,35222r-1017,l129112,34680r-1524,l127588,34680r-509,-542l124030,34138r,-542l121996,33596r-508,-541l121488,33055r-1524,l119455,32513r,l118439,32513r-509,-543l117930,31970r-1016,l116406,31429r,l115389,31429r-508,-543l114881,30886r-1017,l113864,30345r-1016,l112848,29803r-1017,l111831,29261r-1525,l110306,28719r-1030,l109276,28177r-508,l108768,28177r-508,-541l107752,27636r,l107243,27094r-508,l106735,27094r-508,l105719,26552r-509,l105210,26552r-508,-542l102669,26010r,-542l99111,25468r,-542l85388,24926r,542l80306,25468r,542l71157,26010r,l70648,25468r-4066,l66582,26010r-4574,l61500,25468r,l56925,25468r,-542l49302,24926r-509,-541l48793,24385r-2541,l46252,23842r-2033,l44219,23301r-2542,l41677,22758r-2033,l39136,22216r,l37103,22216r,-541l35070,21675r,-542l33545,21133r,-542l32021,20591r,-542l30496,20049r,-542l29479,19507r,-541l27954,18966r,-542l26938,18424r,-542l25921,17882r,-542l24905,17340r,-542l23888,16798r-508,-542l23380,16256r-508,l22364,15714r,l21855,15714r-508,-541l21347,15173r-508,l20331,14630r,l19822,14630r,-542l18806,14088r,-542l18297,13546r,l17789,13005r-508,l17281,13005r-508,-542l16264,12463r,-542l15248,11921r,-542l14739,11379r,l14231,10837r-508,l13723,10295r-1016,l12707,9754r-509,l11690,9212r,l11182,9212r,-542l10165,8670r,-542l9657,8128r,-542l8641,7586r,-541l8132,7045,7624,6502r,l7116,5960r,l6607,5960r,-542l6099,5418,5591,4876r,l5083,4876r,-541l4574,4335r,-542l4066,3793,3558,3251r,l3049,3251r,-542l2541,2709r,-542l2033,2167r,-542l1525,1625r,-541l1017,1084r,-542l508,542,508,,,,,e" filled="f" strokecolor="lime" strokeweight=".36708mm">
                  <v:path arrowok="t" textboxrect="0,0,241459,117609"/>
                </v:shape>
                <v:shape id="Shape 10478" o:spid="_x0000_s1398" style="position:absolute;left:35848;top:8978;width:1225;height:4694;visibility:visible;mso-wrap-style:square;v-text-anchor:top" coordsize="122525,469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" path="m122525,469376r-508,-543l122017,468833r-509,-541l121508,468292r-508,-542l121000,467750r-508,-542l119984,467208r,-542l119476,466666r,-542l118967,466124r,-542l118459,465582r,-541l117937,465041r,-542l117429,464499r,-542l116921,463957r,-542l116412,463415r,-542l115904,462873r,-542l115396,462331r,-541l114888,461790r,-542l114379,461248r,-543l113871,460705r,-541l113363,460164r,-542l112854,459622r,-542l112346,459080r,-542l111838,457996r,l111330,457454r,l110822,456912r,l110313,456371r,l110313,455829r-508,l109805,455287r-508,l109297,454745r-509,l108788,454203r-508,l108280,453661r-508,l107772,453120r-508,l107264,452036r-508,l106756,451493r-509,l106247,450952r-508,l105739,450410r-508,l105231,449868r-509,l104722,448784r-508,l104214,448242r-508,l103706,447701r-508,l103198,446617r-509,l102689,446060r-508,l102181,445519r-508,l101673,444977r,l101164,444435r,-542l100656,443893r,-542l100148,443351r,-542l99640,442809r,-1084l99132,441725r,-541l98623,441184r,-543l98115,440641r,-541l97606,439558r,l97098,439016r,l97098,438474r-508,l96590,437932r-508,-542l96082,437390r,-541l95574,436849r,-542l95066,436307r,-542l94557,435223r,l94557,434681r-508,l94049,434139r-508,-542l93541,433597r,-541l93032,433056r,-543l92524,431971r,l92016,431429r,l92016,430888r-508,-542l91508,430346r,-542l90999,429804r,-542l90491,429262r,-1083l89983,428179r,-542l89474,427637r,-1084l88966,426553r,-542l88458,426011r,-1083l87950,424928r,-1085l87442,423843r,-542l86933,423301r,-1083l86425,422218r,-1084l85916,421134r,-542l85408,420592r,-1083l84900,419509r,-1084l84392,418425r,-1085l83884,417340r,-541l83376,416799r,-1084l82867,415715r,-1084l82359,414631r,-1083l81850,413548r,-542l81342,413006r,-1084l80834,411922r,-1083l80326,410839r,-1084l79818,409755r,-1084l79309,408671r,-542l78801,407587r,-542l78801,407045r-508,-542l78293,405961r,l77784,405419r,-541l77784,404878r-508,-542l77276,404336r,-1084l76768,403252r,-1084l76260,402168r,-1084l75751,401084r,-1084l75243,400000r,-1083l74735,398917r,-1084l74226,397291r,l74226,396749r-508,-541l73718,396208r,-1084l73210,395124r,-1084l72702,394040r,-1084l72194,392956r,-1084l71685,391872r,-1083l71177,390789r,-1084l70669,389705r,-1084l70160,388079r,l70160,387538r-508,-542l69652,386996r,-542l69144,385912r,l69144,385370r-508,-542l68636,384286r,l68636,383744r-508,-542l68128,382660r,l67619,382119r,-1084l67111,381035r,-1084l66603,379409r,-541l66603,378868r,-542l66094,377784r,-1084l65586,376700r,-1084l65078,375074r,-542l65078,374532r,-542l64570,373449r,-1084l64061,371823r,l64061,371281r-508,-542l63553,369114r-508,l63045,368029r-509,-541l62536,366404r-508,-542l62028,365862r,-1083l61520,364237r,-1084l61012,362590r,l61012,362048r-508,-542l60504,359880r-509,-542l59995,358254r-508,-542l59487,357712r,-542l58979,356629r,-1084l58470,355003r,-1625l57962,352836r,-1085l57454,351210r,-1084l56946,349584r,-1625l56437,347417r,-1084l55929,345791r,-1083l55421,344165r,-1084l54913,342540r,-1626l54404,340372r,-1083l53896,338747r,-1626l53388,336579r,-1084l52880,334953r,-1083l52371,332786r,-1084l51863,331160r,-1083l51355,328993r,-1084l50847,327367r,-1084l50338,325200r,-1084l49830,323574r,-2167l49322,320865r,-1626l48813,318697r,-1084l48305,316530r,-1084l47797,314904r,-2167l47289,312195r,-1626l46780,310027r,-1626l46272,307860r,-2168l45764,305150r,-1626l45256,302982r,-1625l44747,300273r,-2167l44239,297564r,-1625l43731,295396r,-1626l43223,293229r,-2710l42714,289978r,-1626l42206,287810r,-1626l41698,285100r,-2167l41190,282391r,-1625l40681,279682r,-1640l40173,277500r,-1626l39665,274790r,-2167l39157,271539r,-1625l38648,269372r,-1626l38140,266662r,-2167l37632,263411r,-1625l37123,261244r,-1627l36615,258534r,-1626l36107,255825r,-2168l35599,252574r,-1627l35090,249864r,-1626l34582,247155r,-1626l34074,244446r,-1627l33565,241736r,-1626l33057,239027r,-1626l32549,236317r,-1626l32041,233607r,-1625l31533,230898r,-1626l31024,228189r,-2710l30516,224396r,-1626l30008,221686r,-2167l29499,218977r,-2168l28991,215726r,-2710l28483,211932r,-2167l27975,209223r,-2167l27467,205972r,-3251l26958,202178r,-2167l26450,198927r,-2167l25942,195654r,-3251l25433,191319r,-1625l24925,188610r,-2167l24417,185359r,-3252l23909,181024r,-2168l23400,177772r,-2167l22892,174521r,-3251l22384,170186r,-2168l21875,166935r,-2168l21367,163683r,-2167l20859,160432r,-3251l20351,156097r,-2167l19843,152846r,-2168l19334,149595r,-3252l18826,145260r,-2168l18317,142008r,-2167l17809,138757r,-2167l17301,135506r,-3251l16793,131171r,-2710l16285,127378r,-2168l15777,124127r,-2168l15268,120333r,-2167l14760,117082r,-2168l14251,113289r,-2182l13743,110023r,-2168l13235,106230r,-2168l12727,102979r,-2710l12219,99185r,-3793l11710,94309r,-2168l11202,91057r,-2709l10694,87264r,-2709l10185,83471r,-3793l9677,78594r,-2168l9169,74801r,-2167l8661,71550r,-3794l8153,66673r,-2710l7644,62879r,-2709l7136,59086r,-2709l6628,55293r,-3793l6119,50416r,-2709l5611,46623r,-2709l5103,42830r,-3793l4595,37953r,-2709l4086,33618r,-2168l3558,29825r,-2189l3049,26010r,-3793l2541,21133r,-2709l2033,17340r,-2709l1525,13005r,-2168l1016,9212r,-2710l508,5419r,-2710l,1625,,e" filled="f" strokecolor="lime" strokeweight=".36708mm">
                  <v:path arrowok="t" textboxrect="0,0,122525,469376"/>
                </v:shape>
                <v:shape id="Shape 10479" o:spid="_x0000_s1399" style="position:absolute;left:34750;top:1791;width:1098;height:7187;visibility:visible;mso-wrap-style:square;v-text-anchor:top" coordsize="109785,718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" path="m109785,718677r,-1084l109276,715967r,-2709l108768,712174r,-2710l108260,707839r,-2710l107752,704046r,-3793l107243,698627r,-2709l106735,694834r,-2710l106227,690499r,-2710l105718,686164r,-3793l105210,680745r,-2709l104702,676952r,-2710l104194,672617r,-4335l103686,667198r,-3266l103177,662848r,-2709l102669,658514r,-4336l102161,652553r,-2710l101652,648218r,-2710l101144,643883r,-4335l100636,638464r,-3251l100128,634129r,-3251l99620,629794r,-4877l99111,623833r,-3251l98603,619498r,-3251l98095,614621r,-2709l97586,610286r,-4335l97078,604326r,-2710l96570,599991r,-2710l96062,595656r,-4335l95553,589695r,-2709l95045,585360r,-2709l94537,581003r,-3251l94028,576668r,-4335l93520,570707r,-2709l93012,566372r,-3251l92504,562037r,-3251l91996,557702r,-3251l91487,553367r,-3251l90979,549032r,-3251l90471,544697r,-3251l89962,540362r,-3251l89454,535485r,-2709l88946,531150r,-4335l88438,525732r,-3252l87930,520855r,-2710l87421,516519r,-2709l86913,512185r,-4336l86404,506766r,-3251l85896,502431r,-3252l85388,498081r,-4335l84880,492121r,-2710l84372,487785r,-2709l83863,483993r,-4336l83355,478574r,-2710l82847,474239r,-2710l82338,470445r,-3793l81830,465026r,-2709l81322,461233r,-2709l80814,457440r,-3793l80306,452022r,-2710l79797,448228r,-2709l79289,444435r,-2709l78780,440642r,-4335l78272,435223r,-2709l77764,431430r,-2709l77256,427637r,-4335l76748,422218r,-2709l76240,418425r,-2710l75731,414610r,-2709l75223,410817r,-3793l74714,405398r,-2167l74206,401605r,-2168l73698,398354r,-2710l73190,394560r,-2709l72682,390767r,-2709l72173,386974r,-2167l71665,383181r,-2167l71157,379930r,-2710l70648,376136r,-2167l70140,372344r,-3252l69632,368008r,-2709l69124,364215r,-2709l68615,360422r,-2167l68107,357171r,-3793l67599,352294r,-2710l67090,348501r,-2710l66582,344708r,-3794l66074,339289r,-2168l65566,335495r,-2167l65058,331703r,-3808l64549,326269r,-2709l64041,322476r,-2709l63533,318683r,-4335l63024,313264r,-2709l62516,308929r,-2167l62008,305136r,-3793l61500,300259r,-2709l60992,296466r,-2168l60483,292672r,-2167l59975,289421r,-3251l59467,285086r,-2167l58958,281835r,-2167l58450,278584r,-3252l57942,274791r,-2168l57434,271540r,-2168l56925,268830r,-2168l56417,265579r,-2709l55909,261786r,-1626l55400,259076r,-2167l54892,256367r,-2168l54384,253116r,-1626l53876,250406r,-2167l53368,247133r,-2167l52859,244424r,-2168l52351,241172r,-2167l51843,237921r,-2709l51334,234128r,-3251l50826,229251r,-2168l50318,225458r,-2167l49810,221665r,-2710l49301,217872r,-3793l48793,212453r,-2710l48285,208660r,-2709l47777,204867r,-3794l47268,199990r,-2710l46760,196197r,-2168l46252,192945r,-3251l45744,188610r,-1626l45235,185901r,-2168l44727,183192r,-2710l44219,179398r,-1626l43711,176689r,-1626l43202,173980r,-2710l42694,170728r,-1626l42186,168019r,-1626l41677,165310r,-1641l41169,162586r,-2710l40661,159334r,-2167l40153,156083r,-1625l39644,153374r,-2710l39136,149580r,-2167l38628,146329r,-2168l38120,143620r,-2168l37611,140369r,-3252l37103,136033r,-2167l36595,132782r,-2167l36087,129531r,-2168l35578,125738r,-2168l35070,122487r,-2168l34562,119235r,-2167l34054,115984r,-2168l33545,112733r,-1626l33037,110023r,-2167l32529,106772r,-2709l32021,103520r,-2167l31512,100811r,-1625l31004,98102r,-1626l30496,95934r,-2167l29987,92683r,-1084l29479,90516r,-1084l28971,88348r,-1626l28463,85639r,-1084l27954,84013r,-1625l27446,81846r,-2190l26938,79114r,-1083l26429,77489r,-1626l25921,75321r,-2167l25413,72612r,-1084l24905,70444r,-1084l24397,68819r,-2168l23888,66110r,-1626l23380,63942r,-1626l22872,61774r,-1625l22363,59607r,-2167l21855,56355r,-1083l21347,54188r,-1084l20839,52020r,-1625l20331,49311r,-1084l19822,47685r,-1084l19314,45518r,-1084l18806,43892r,-1083l18297,42267r,-1084l17789,40641r,-542l17281,39557r,-542l16773,38473r,-542l16264,37390r,-1084l15756,35764r,l15248,35222r,-542l14739,34139r,-542l14231,33055r,-1084l13723,31429r,-542l13723,30887r-508,-542l13215,29261r-508,-541l12707,27636r-509,-542l12198,26010r-508,-541l11690,23843r-509,-542l11181,22217r-508,-542l10673,20591r-508,-541l10165,18424r-508,-542l9657,16799r-508,-543l9149,15173r-508,-542l8641,14631r,-1084l8132,13005r,-1084l7624,11921r,-1083l7115,10296r,l7115,9212,6607,8670r,l6607,8128,6099,7586r,l6099,7045r-508,l5591,5960r,l5083,5419r,l5083,4877r-509,l4574,4877,4066,4335r,-542l3558,3251r,-541l3049,2710,2541,2168r,l2033,1626r,l1525,1084r,l1525,1084,1017,542r,l1017,542,,e" filled="f" strokecolor="lime" strokeweight=".36708mm">
                  <v:path arrowok="t" textboxrect="0,0,109785,718677"/>
                </v:shape>
                <v:shape id="Shape 10480" o:spid="_x0000_s1400" style="position:absolute;left:54911;top:17932;width:3370;height:195;visibility:visible;mso-wrap-style:square;v-text-anchor:top" coordsize="337032,19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" path="m337032,19508r-1525,l335507,19508r-1016,l333983,18966r,l320768,18966r,l320260,18424r-13724,l306536,18424r-508,-541l296880,17883r,-542l287731,17341r,l287223,16798r-9149,l278074,16256r-13744,l264330,15715r-5082,l259248,15173r-13723,l245525,15173r-509,-542l235868,14631r,-542l226720,14089r,l226211,13547r-9149,l217062,13005r-9657,l207405,12464r-9149,l198256,12464r-508,-542l188599,11922r,-542l179451,11380r,l178943,10838r-9149,l169794,10296r-9150,l160644,10296r-507,-542l150975,9754r,-541l141825,9213r,l141317,8670r-9148,l132169,8128r-13724,l118445,8128r-508,-542l108789,7586r,-541l104214,7045r,l103706,6503r-9149,l94557,5961r-9148,l85409,5961r-509,-542l75751,5419r,-542l66603,4877r,l66094,4335r-9148,l56946,3794r-4575,l52371,3794r-508,-542l38120,3252r,-542l33545,2710r,l33037,2168r-9149,l23888,1626r-9149,l14739,1084r-4574,l10165,1084,9657,542r-9149,l508,,,e" filled="f" strokecolor="blue" strokeweight=".36708mm">
                  <v:path arrowok="t" textboxrect="0,0,337032,19508"/>
                </v:shape>
                <v:shape id="Shape 10481" o:spid="_x0000_s1401" style="position:absolute;left:51581;top:17693;width:3330;height:239;visibility:visible;mso-wrap-style:square;v-text-anchor:top" coordsize="332960,23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" path="m332960,23843r-8641,l324319,23843r-508,-542l314662,23301r,-542l310088,22759r,l309580,22217r-9149,l300431,21675r-9149,l291282,21134r-4575,l286707,21134r-507,-542l277051,20592r,-542l267902,20050r-508,-542l267394,19508r-4575,l262819,18966r-9162,l253657,18424r-5083,l248574,17883r-9148,l239426,17883r-509,-542l229769,17341r,-542l220620,16799r,-543l216046,16256r,l215537,15715r-9148,l206389,15173r-9149,l197240,14631r-5083,l192157,14089r-9149,l183008,13547r-4574,l178434,13547r-508,-542l168777,13005r,-541l159628,12464r,-542l154546,11922r,-542l145397,11380r,l144875,10838r-9148,l135727,10296r-4575,l131152,10296r-508,-542l122003,9754r-508,-541l121495,9213r-4574,l116921,8671r-9149,l107772,8671r-508,-543l98115,8128r,-542l93541,7586r,l93032,7045r-8640,l83884,6503r,l79309,6503r,-542l70160,5961r,-542l65078,5419r,-542l55929,4877r,l55421,4335r-8641,l46272,3794r,l41698,3794r,-542l32549,3252r,-542l27446,2710r,-542l18297,2168r,-542l13215,1626r,-542l8641,1084r,-541l4066,543r,l3558,,,e" filled="f" strokecolor="blue" strokeweight=".36708mm">
                  <v:path arrowok="t" textboxrect="0,0,332960,23843"/>
                </v:shape>
                <v:shape id="Shape 10482" o:spid="_x0000_s1402" style="position:absolute;left:48317;top:17384;width:3264;height:309;visibility:visible;mso-wrap-style:square;v-text-anchor:top" coordsize="326359,30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" path="m326359,30908r-508,l325851,30908r-508,-542l316194,30366r,-541l311620,29825r,l311111,29283r-8640,l301962,28741r,l297388,28741r,-542l288239,28199r,-542l283157,27657r,-542l278582,27115r,-541l269434,26574r,-542l264351,26032r,-542l255202,25490r,-542l250628,24948r,l250120,24406r-4575,l245545,23864r-4595,l240950,23323r-9148,l231802,22780r-5082,l226720,22216r-4575,l222145,21675r-9149,l212488,21133r,l207914,21133r,-542l203339,20591r,l202831,20049r-8641,l193682,19507r,l189108,19507r,-541l184534,18966r,l184025,18424r-4066,l179959,18424r-508,-542l174877,17882r,-542l165728,17340r,-542l161153,16798r,l160645,16256r-4574,l156071,15715r-9149,l146922,15173r-4574,l142348,15173r-509,-543l137265,14630r,-542l132691,14088r,-542l128103,13546r,l127595,13005r-8641,l118445,12463r,l113871,12463r,-542l109297,11921r,l108789,11379r-4066,l104723,11379r-508,-542l99640,10837r,-542l90491,10295r,-541l85917,9754r,l85409,9212r-4575,l80834,8670r-4574,l76260,8128r-4574,l71686,8128r-509,-542l66603,7586r,-541l62029,7045r,-543l57454,6502r,l56946,5960r-4066,l52880,5960r-508,-542l45256,5418r-508,-542l44239,4876r,l42206,4876r,l41698,4876r-508,-541l34074,4335r,-542l28991,3793r,-542l24417,3251r,-542l19843,2709r,l19334,2167r-4066,l15268,2167r-508,-542l10165,1625r,-541l5591,1084r,-542l1017,542r,l508,,,e" filled="f" strokecolor="blue" strokeweight=".36708mm">
                  <v:path arrowok="t" textboxrect="0,0,326359,30908"/>
                </v:shape>
                <v:shape id="Shape 10483" o:spid="_x0000_s1403" style="position:absolute;left:45227;top:16891;width:3090;height:493;visibility:visible;mso-wrap-style:square;v-text-anchor:top" coordsize="309057,49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" path="m309057,49311r-3558,l305499,49311r-508,-542l300417,48769r,-542l295842,48227r,-542l291268,47685r,l290760,47143r-4066,l286694,47143r-508,-542l281611,46601r,-542l277037,46059r,-542l273479,45517r,-541l270938,44976r,-542l267888,44434r,l267380,43892r-7116,l259756,43350r-508,l259248,43350r-2033,l257215,43350r-509,-542l253657,42808r,l253148,42266r-4574,l248574,41725r-4574,l244000,41183r-4575,l239425,41183r-508,-542l234851,40641r,-542l231293,40099r,-542l228752,39557r,-542l225194,39015r,-542l220619,38473r,l220111,37931r-4066,l216045,37931r-508,-542l210962,37389r,-542l206375,36847r,-541l202817,36306r,-542l200275,35764r,-542l197226,35222r,l196717,34680r-4065,l192143,34138r,l189094,34138r-509,-542l188585,33596r-2033,l186552,33596r-508,-541l182995,33055r,l182487,32513r-4067,l178420,32513r-508,-542l173846,31971r-509,-543l173337,31428r-3049,l169780,30886r,l167747,30886r,l167239,30345r-3050,l164189,30345r-508,-542l159614,29803r,-542l156056,29261r,-542l153515,28719r,-542l149958,28177r,-541l145383,27636r,-542l141825,27094r,-542l139284,26552r,-542l135726,26010r,-542l132676,25468r-508,-542l132168,24926r-2033,l130135,24926r-508,-541l126578,24385r,l126069,23843r-3049,l123020,23300r-2542,l120478,22758r-2541,l117937,22216r-2033,l115904,22216r-508,-541l112346,21675r,l111838,21133r-4066,l107772,20591r-3558,l104214,20049r-2542,l101672,19507r-3557,l98115,18966r-3578,l94537,18424r-2542,l91995,17882r-2033,l89962,17340r-2541,l87421,16798r-2033,l85388,16256r-2541,l82847,15715r-3558,l79289,15172r-3558,l75731,14630r-2541,l73190,14088r-3050,l70140,14088r-508,-542l66582,13546r,-541l64041,13005r,-542l60483,12463r,-542l56925,11921r,-542l54384,11379r,-542l52351,10837r,-542l49809,10295r,-541l46251,9754r,-542l43202,9212r-508,-542l42694,8670r-2033,l40661,8128r-2542,l38119,7586r-2541,l35578,7044r-2033,l33545,6502r-2541,l31004,5960r-3558,l27446,5418r-3050,l23888,4876r,l21855,4876r,-541l19314,4335r,-542l16773,3793r,-542l14739,3251r,-542l12198,2709r,-542l10165,2167r,-542l7624,1625r,-541l4066,1084r,-542l508,542,508,,,e" filled="f" strokecolor="blue" strokeweight=".36708mm">
                  <v:path arrowok="t" textboxrect="0,0,309057,49311"/>
                </v:shape>
                <v:shape id="Shape 10484" o:spid="_x0000_s1404" style="position:absolute;left:42421;top:16095;width:2806;height:796;visibility:visible;mso-wrap-style:square;v-text-anchor:top" coordsize="280608,79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" path="m280608,79671r-2033,l278575,79129r-3558,l275017,78587r-3049,l271459,78045r,l269426,78045r,-542l266885,77503r,-542l264344,76961r,-542l262311,76419r,-541l259756,75878r,-542l256198,75336r,-542l253149,74794r-509,-542l252640,74252r-2033,l250607,73710r-2541,l248066,73168r-2541,l245525,72627r-2034,l243491,72085r-2541,l240950,71542r-2033,l238917,71000r-2541,l236376,70458r-3558,l232818,69917r-3558,l229260,69375r-2541,l226719,68833r-2033,l224686,68291r-2033,l222145,67735r,l220620,67735r-509,-542l220111,67193r-1524,l218587,66651r-1525,l217062,66651r-509,-542l214013,66109r,-542l210455,65567r,-542l207913,65025r,-541l205880,64484r,-542l203339,63942r,-542l201306,63400r,-542l198765,62858r,-542l196223,62316r,-541l194190,61775r,l193682,61233r-2033,l191649,60690r-2542,l189107,60148r-2033,l187074,59606r-2541,l184533,59065r-2033,l182500,58523r-2541,l179959,57981r-2542,l177417,57439r-2033,l175384,57439r-508,-542l172843,56897r,-542l170302,56355r,-541l167252,55814r,l166744,55272r-3050,l163694,54730r-2541,l161153,54188r-2541,l158612,53646r-2033,l156579,53646r-509,-541l154037,53105r,-543l151496,52562r,-542l149463,52020r,-542l146922,51478r,-542l144360,50936r,-541l142327,50395r,l141818,49853r-2032,l139786,49311r-2542,l137244,48769r-2033,l135211,48227r-2541,l132670,47685r-2033,l130637,47144r-2541,l128096,46602r-2542,l125554,46060r-2033,l123521,46060r-508,-542l120980,45518r,-542l118439,44976r,-542l116405,44434r,-542l113864,43892r,-542l111831,43350r,-542l109290,42808r,-542l105732,42266r,-541l102174,41725r,-542l100649,41183r-508,-542l99633,40641r,-542l99125,40099r-509,-542l98616,39557r-508,l98108,39015r-508,l97600,38474r-508,l97092,38474r,-542l96583,37932r,-542l96075,37390r,-542l95567,36848r,-542l95567,36306r-508,-542l95059,35764r-509,-542l94550,35222r-508,-542l94042,34680r-508,-542l93534,34138r-509,-542l93025,33055r-508,l92517,32513r-508,l92009,31971r-508,l91501,31429r-509,l90992,31429r-508,-542l89976,30887r,-542l89467,30345r,l88959,29804r-508,l88451,29262r-1016,l87435,28720r-1017,l86418,28720r-509,-543l85401,28177r,l84385,28177r-508,-541l82352,27636r,l81844,27094r-2033,l79302,26552r,l78286,26552r,-542l76761,26010r,-542l75745,25468r,-542l74220,24926r,-541l72695,24385r,-542l71170,23843r,-542l69137,23301r,-542l67104,22759r,-542l65579,22217r-508,-542l65071,21675r-1017,l64054,21134r-1524,l62530,20592r-1017,l61513,20592r-508,-543l59988,20049r,l59480,19507r-1525,l57447,18966r,l56431,18966r-509,-542l55922,18424r-1016,l54906,17882r-1525,l53381,17340r-1017,l52364,16798r-1524,l50840,16256r-1525,l49315,15715r-1525,l47790,15715r-508,-542l45757,15173r,l45249,14631r-1525,l43216,14089r,l41691,14089r,-542l40166,13547r,-542l38641,13005r,-541l36608,12464r,-543l35084,11921r,-542l33559,11379r,-542l32021,10837r,-542l30495,10295r,-541l28971,9754r,-542l27446,9212r,l26938,8670r-1017,l25921,8670r-508,-542l24396,8128r,l23888,7586r-1017,l22871,7586r-508,-541l21347,7045r,l20839,6503r-1017,l19822,6503r-508,-542l17789,5961r,-542l16264,5419r,-542l14739,4877r,-542l13215,4335r,-542l11690,3793r,-542l10165,3251r,l9657,2709r-1525,l8132,2709,7624,2167r-1525,l5591,1625r,l4066,1625,3558,1084r,l2541,1084,2033,542r,l1016,542,508,r,l,e" filled="f" strokecolor="blue" strokeweight=".36708mm">
                  <v:path arrowok="t" textboxrect="0,0,280608,79671"/>
                </v:shape>
                <v:shape id="Shape 10485" o:spid="_x0000_s1405" style="position:absolute;left:40042;top:14842;width:2379;height:1253;visibility:visible;mso-wrap-style:square;v-text-anchor:top" coordsize="237901,12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" path="m237901,125210r-509,l236884,124668r,l235868,124668r,-541l234851,124127r,-542l233835,123585r,l233326,123043r-1016,l232310,123043r-509,-542l230785,122501r,l230277,121959r-1017,l229260,121959r-508,-542l227736,121417r,-542l226211,120875r,-542l224686,120333r,-542l223161,119791r,-542l222145,119249r,-542l220620,118707r,-541l219603,118166r,l219095,117624r-1525,l217570,117082r-2033,l215537,116540r-1524,l213504,115998r,l212488,115998r,-541l210963,115457r,-542l209946,114915r,-542l208930,114373r,l208421,113831r-1016,l207405,113831r-508,-542l205880,113289r,l205372,112747r-1017,l203847,112205r,l202831,112205r-508,-542l202323,111663r-1017,l200797,111121r,l199781,111121r-508,-542l199273,110579r-1017,l198256,110037r-1016,l197240,109474r-1017,l196223,109474r-508,-542l194698,108932r,l194190,108390r-1017,l193173,108390r-508,-542l191649,107848r,l191141,107307r-1017,l190124,107307r-508,-542l188599,106765r,l188091,106223r-1016,l187075,106223r-509,-542l185550,105681r-509,-542l185041,105139r-1016,l183517,104597r,l182500,104597r-508,-541l181992,104056r-1017,l180467,103513r,l179451,103513r,-542l178434,102971r,-542l177417,102429r,l176909,101888r-1016,l175893,101346r-1017,l174876,100804r-1525,l173351,100262r-1016,l172335,99720r-1017,l171318,99720r-508,-542l169794,99178r,l169285,98637r-1016,l168269,98637r-509,-542l166744,98095r-508,-542l166236,97553r-1017,l164711,97011r,l163694,97011r-508,-542l163186,96469r-508,l162170,95927r,l161153,95927r,-542l160137,95385r,-542l159120,94843r,-542l158104,94301r,-542l157087,93759r,-541l156070,93218r,l155549,92676r-1017,l154532,92134r-1017,l153515,91592r-1016,l152499,91592r-508,-542l150974,91050r,l150466,90508r-1017,l149449,89967r-1524,l147925,89425r-1017,l146908,88883r-1525,l145383,88341r-1016,l144367,87799r-1017,l142842,87257r,l141825,87257r,-542l140809,86715r,-542l139792,86173r,-542l138268,85631r,-542l137251,85089r,-541l136743,84548r,l136235,84006r-508,l135727,84006r-509,-542l134710,83464r,l134202,82922r-509,l133693,82922r-508,-542l132169,82380r,l131660,81838r-1016,l130644,81838r-509,-541l129119,81297r-508,-542l128611,80755r-1017,l127086,80213r,l126069,80213r-508,-542l125561,79671r-508,l124545,79129r,l123528,79129r,-542l122512,78587r,-542l121495,78045r,-542l120479,77503r,l119970,76961r-508,l119462,76961r-508,-542l117937,76419r,l117429,75878r-1017,l116412,75336r-1524,l114888,74794r-1017,l113871,74252r-1017,l112346,73710r,l111330,73710r,-542l110313,73168r,-541l109297,72627r,-543l108280,72084r,-542l107264,71542r,-542l106247,71000r,-542l105231,70458r,-541l104214,69917r,-542l102689,69375r,-542l101673,68833r,-542l100656,68291r,-542l99640,67749r,-541l99132,67208r,l98623,66666r-508,l98115,66124r-1017,l97098,65582r-1016,l96082,65040r-1016,l95066,65040r-509,-542l93541,64498r,-542l92524,63956r,-542l90999,63414r,-542l89474,62872r,-542l87950,62330r,-542l86933,61788r-508,-541l86425,61247r-509,l85408,60705r,l84900,60705r,-542l83884,60163r,-542l82867,59621r,-542l82359,59079r-509,-541l81850,58538r-508,l81342,57996r-1016,l80326,57454r-508,l79818,56912r-1017,l78801,56370r-508,l78293,56370r-509,-542l77276,55828r,l76768,55286r-508,l76260,55286r-509,-542l75243,54744r-508,-542l74735,54202r-509,l73718,53660r,l73210,53660r-508,-542l72702,53118r-508,l71685,52577r,l71177,52577r,-542l70669,52035r-509,-542l70160,51493r-508,-542l69652,50951r-508,-542l68636,49868r,-542l68128,49326r,-542l68128,48784r-509,-542l67619,48242r,-543l67111,47699r,-541l67111,47158r-508,-542l66603,46616r,-542l66094,45532r,l66094,44990r-508,l65586,44448r,l65078,43907r,l65078,43365r-508,l64570,42823r,l64570,42281r-509,l64061,41739r,l63553,41197r,l63045,40656r,-542l62536,39571r-508,l61520,39029r,l61012,38488r-1017,l59995,37946r-1016,l58470,37404r,l57962,37404r,-542l56946,36862r,-542l56437,36320r,-542l55421,35778r,-541l54404,35237r,-542l53896,34695r,-542l52880,34153r,-542l51863,33611r,-542l50847,33069r,-542l49830,32527r,-541l48813,31986r,-543l47797,31443r,-542l47289,30901r,l46780,30359r-508,l46272,29818r-1017,l45255,29276r-1016,l44239,28734r-1016,l43223,28192r-509,l42714,27650r-1016,l41698,27108r-1037,l40661,26567r-508,l39644,26010r,l39136,26010r,-542l38119,25468r,-542l37611,24926r,-541l36595,24385r,-542l35578,23843r,-542l35070,23301r,-542l34053,22759r,-542l33037,22217r,-542l32021,21675r,-541l31004,21134r,-542l29987,20592r,-542l28971,20050r,-543l28463,19507r,-541l27446,18966r,-542l26429,18424r,-542l25921,17882r-508,-542l25413,17340r-508,l24905,16798r-508,l24397,16256r-509,l23888,15715r-1017,l22871,15173r-508,l22363,14631r-508,l21855,14631r-508,-542l20839,14089r,-542l20331,13547r,-542l19314,13005r,-541l18806,12464r,-542l17789,11922r,-543l17281,11379r-508,-542l16773,10837r-509,l16264,10295r-1016,l15248,9754r-509,l14739,9212r-1016,l13723,8670r-508,l13215,8670r-508,-542l12198,8128r,l11690,7586r-509,l11181,7045r-1016,l10165,6503r-508,l9657,6503,9149,5961r-508,l8641,5419r-1017,l7624,4877r-509,l6607,4335r,l6099,4335r,-541l5083,3794r,-543l4574,3251r,-542l3558,2709r,-542l3049,2167r,-542l2541,1625,2033,1084r,l1525,1084r,-542l1016,542,1016,,,e" filled="f" strokecolor="blue" strokeweight=".36708mm">
                  <v:path arrowok="t" textboxrect="0,0,237901,125210"/>
                </v:shape>
                <v:shape id="Shape 10486" o:spid="_x0000_s1406" style="position:absolute;left:37927;top:13309;width:2115;height:1533;visibility:visible;mso-wrap-style:square;v-text-anchor:top" coordsize="211471,153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" path="m211471,153388r,-542l210963,152846r,-542l210455,152304r,-542l209438,151762r,-542l208930,151220r,-542l207913,150678r,-541l207405,150137r,-542l206389,149595r,-542l205880,149053r,l205372,148510r-508,l204864,147968r-509,l204355,147968r-508,-541l203339,147427r,-542l202322,146885r,-542l201814,146343r,-542l200797,145801r,-542l200289,145259r,-541l199781,144718r-508,-542l199273,144176r-508,l198765,143634r-509,l198256,143092r-508,l197240,142550r,l196731,142550r,-542l196223,142008r,-541l195715,141467r-508,-542l195207,140925r-508,l194699,140382r-509,l194190,139840r-1016,l193174,139298r-509,l192665,138757r-508,l192157,138757r-508,-542l191141,138215r,-542l190632,137673r,l190124,137131r-508,l189616,136589r-1017,l188599,136048r-508,l188091,135506r-1017,l187074,134964r-508,l186058,134422r,l185550,134422r-509,-542l185041,133880r-508,-542l184533,133338r-508,-541l184025,132797r-508,l183517,132254r-508,l183009,131712r-509,l182500,131170r-508,l181992,131170r-508,-542l181484,130628r-509,-541l180467,130087r,-542l179959,129545r,l179451,129003r-509,l178942,128461r-508,l178434,127919r-1017,l177417,127378r-508,l176401,126836r,l175893,126294r,l175384,126294r,-542l174876,125752r-508,-543l174368,125209r-508,l173860,124668r-509,l173351,124126r-1016,l172335,123584r-508,l171827,123042r-509,l171318,123042r-508,-542l170302,122500r,-542l169794,121958r,-541l169285,121417r,l168777,120875r-508,l168269,120333r-508,l167761,119791r-509,l167252,119249r-1016,l166236,118707r-509,l165727,118166r-508,l165219,117624r-508,l164711,117624r-508,-543l163694,117081r,-541l163186,116540r,-542l162678,115998r,l162170,115456r-509,l161661,114914r-508,l161153,114372r-1017,l160136,113830r-508,l159628,113288r-508,l158612,112747r,l158104,112747r-509,-542l157595,112205r-508,-542l157087,111663r-508,-542l156579,111121r-509,l156070,110579r-508,l155562,110037r-1016,l154546,109496r-508,l154038,108953r-509,l153529,108953r-508,-541l153021,108412r-508,l152004,107869r,l151496,107328r-508,l150988,106786r-508,l150480,106244r-1017,l149463,105702r-508,l148446,105160r,l147938,104618r,l147430,104618r,-541l146922,104077r,-542l146414,103535r,-542l145905,102993r,-542l145397,102451r,l144888,101909r,l144380,101367r,l143872,100825r,l143364,100284r-508,l142856,99741r-508,l142348,99199r-509,l141839,98658r-1016,l140823,98116r-509,l140314,97574r-508,l139806,97032r-1037,l138769,96469r-508,l138261,95927r-1017,l137244,95385r-508,l136736,94843r-1016,l135720,94301r-508,l135212,94301r-509,-542l134195,93759r,l133686,93218r-508,l133178,92675r-1016,l132162,92134r-508,l131654,91591r-1017,l130637,91049r-1017,l129620,90508r-508,l128604,89966r,l128096,89966r,-542l127587,89424r,-542l127079,88882r,-542l126062,88340r,-541l125554,87799r,-542l125046,87257r,-542l124030,86715r,-542l123522,86173r,-542l123013,85631r,-542l121996,85089r,-542l121488,84547r,-541l120980,84006r,-543l120472,83463r-508,-542l119964,82921r-509,l119455,82379r-508,l118947,81838r-1017,l117930,81296r-508,l117422,80754r-508,l116914,80754r-508,-542l115897,80212r,-542l115389,79670r,l114881,79129r,l114372,78587r-508,l113864,78045r-1016,l112848,77503r-508,l112340,76961r-1017,l111323,76419r-508,l110815,75878r-509,l109798,75335r,l109290,75335r,-542l108782,74793r,-542l108274,74251r,-542l107257,73709r,-541l106749,73168r,-542l106240,72626r,-542l105732,72084r-508,-542l105224,71542r-508,-542l104716,71000r-509,l104207,70458r-508,l103699,69917r-508,l103191,69375r-509,l102682,68833r-1016,l101666,68290r-508,l101158,67749r-509,l100649,67207r-1016,l99633,66665r-508,l99125,66123r-1017,l98108,65581r-508,l97600,65039r-1017,l96583,64498r-508,l96075,63956r-508,l95567,63414r-1017,l94550,62872r-508,l94042,62330r-508,l93534,61788r-508,l93026,61247r-509,l92517,61247r-508,-542l92009,60705r-508,-543l90993,60162r,-541l90484,59621r,-542l89976,59079r,-542l89468,58537r,l88959,57995r-508,l88451,57453r-508,l87943,56911r-508,l87435,56369r-1017,l86418,55828r-508,l85910,55286r-509,l85401,54744r-508,l84385,54202r,l83877,54202r,-542l83369,53660r,-542l82860,53118r-508,-541l82352,52577r-508,-543l81844,52034r-509,l81335,51493r-508,l80827,50950r-508,l80319,50409r-1016,l79303,49867r-509,l78794,49325r-508,l78286,48783r-508,l77778,48783r-509,-542l77269,48241r-508,-542l76253,47699r,-541l75745,47158r,-542l75236,46616r,l74728,46074r-508,l74220,45532r-509,l73711,44990r-508,l73203,44448r-508,l72187,43906r,l71679,43365r,l71170,43365r,-543l70662,42822r,-542l70153,42280r,-541l69645,41739r,-542l69137,41197r-508,-542l68629,40655r-508,-542l68121,40113r-508,-542l67613,39571r-509,-542l67104,39029r-508,l66596,38488r-508,l66088,37946r-509,l65579,37404r-508,l65071,36862r-508,l64563,36320r-508,l64055,36320r-509,-542l63546,35778r-508,-541l63038,35237r-508,-543l62530,34694r-509,-542l61513,34152r,-542l61005,33610r,-541l60497,33069r,-542l59989,32527r,-542l59480,31985r,-542l58972,31443r,-542l57955,30901r,-542l57447,30359r,-541l56939,29818r,-542l56431,29276r,-542l55923,28734r,-542l55414,28192r,-543l54906,27649r,l54397,27108r,l53889,26566r-508,l53381,26024r-508,l52873,26024r-508,-542l51856,25482r,-542l51348,24940r,-541l50331,24399r,-542l49315,23857r,-542l48807,23315r,-542l47790,22773r,-542l46774,22231r,-542l45757,21689r,-541l44741,21148r,-542l43724,20606r,-542l42707,20064r,l42199,19521r-1016,l41183,18980r-1017,l40166,18438r-1016,l39150,17896r-1017,l38133,17354r-1016,l36608,16812r,l36100,16812r-508,-542l35592,16270r-508,l34575,15728r,l34067,15728r,-541l33050,15187r,-542l32542,14645r,-542l31526,14103r,-542l30509,13561r,-556l30001,13005r,-542l28985,12463r,-542l27968,11921r,-542l26951,11379r,-542l25935,10837r,-542l24918,10295r,-541l23888,9754r,l23380,9212r-1017,l22363,8669r-1016,l21347,8128r-1016,l20331,7586r-1017,l19314,7044r-1525,l17789,6502r-1016,l16773,5960r-1017,l15756,5418r-1017,l14739,4876r-1524,l13215,4335r-1017,l12198,4335r-508,-542l10165,3793r,-542l8132,3251r,-542l6607,2709,6099,2167r,l5083,2167r,-542l3558,1625r,-541l2541,1084r,l2033,541r-1016,l1017,541,508,,,e" filled="f" strokecolor="blue" strokeweight=".36708mm">
                  <v:path arrowok="t" textboxrect="0,0,211471,153388"/>
                </v:shape>
                <v:shape id="Shape 10487" o:spid="_x0000_s1407" style="position:absolute;left:36250;top:11200;width:1677;height:2109;visibility:visible;mso-wrap-style:square;v-text-anchor:top" coordsize="167740,210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" path="m167740,210827r-1016,l166215,210285r,l165199,210285r-509,-542l164690,209743r-1016,l163674,209201r-1525,l162149,208659r-1017,l161132,208118r-1524,l159608,207576r-1525,l158083,207034r-1525,l156558,206492r-1524,l155034,206492r-509,-542l153509,205950r,l153000,205408r-1016,l151984,205408r-508,-541l150459,204867r,-542l148934,204325r,-542l147410,203783r,-543l145885,203240r,-541l144868,202699r,-542l143344,202157r,-542l142327,201615r,-542l140802,201073r,-542l139277,200531r,-542l137752,199989r,-541l136228,199448r,-542l135211,198906r,-542l133686,198364r,-542l132670,197822r,-542l131654,197280r,-542l130637,196738r,-541l129620,196197r-508,-542l129112,195655r-1016,l128096,195112r-1017,l127079,194571r-1017,l126062,194028r-508,l125046,193487r,l124538,193487r,-542l123521,192945r,-542l122505,192403r,-542l121488,191861r,-542l120472,191319r,-541l119455,190778r,-542l118439,190236r,-542l117422,189694r,-542l116406,189152r,-542l115897,188610r,-542l114881,188068r,-541l113864,187527r,-543l113356,186984r-508,-541l112848,186443r-509,l112339,185900r-1016,l111323,185358r-508,l110815,184817r-1017,l109798,184275r-508,l109290,183733r-1017,l108273,183191r-508,l107765,182649r-1016,l106749,182107r-509,l106240,181566r-1016,l105224,181024r-508,l104207,180482r,l103699,179940r,l103191,179940r,-542l102682,179398r-508,-542l102174,178856r-508,l101666,178314r-508,l101158,177772r-1017,l100141,177230r-508,l99633,176688r-508,l99125,176147r-509,l98616,175605r-1016,l97600,175063r-509,l97091,174521r-508,l96583,173979r-508,l96075,173437r-508,l95567,173437r-508,-541l95059,172896r-509,-542l94042,172354r,-542l93534,171812r,-542l93025,171270r,-542l92009,170728r,-542l91501,170186r,-542l90993,169644r,-542l90484,169102r-508,-542l89976,168560r-508,-542l89468,168018r-509,l88959,167477r-508,l88451,166935r-508,l87943,166393r-508,l86926,165851r,l86418,165851r,-542l85910,165309r,-542l85401,164767r,-541l84893,164226r,-542l84385,163684r,-542l83877,163142r,-543l83369,162599r,-541l82860,162058r,-542l82860,161516r-508,-542l82352,160432r-509,l81843,159890r-508,l81335,159348r-508,l80827,158807r-508,l80319,158807r-508,-542l79811,157723r-508,l79303,157181r-509,l78794,156639r-508,l78286,156097r-522,l77764,155556r-508,l77256,155014r-508,l76748,154471r-509,-542l76239,153929r-508,-541l75731,153388r-508,-542l75223,152846r-509,-542l74714,152304r-508,-542l74206,151762r,-542l73698,151220r,-542l73190,150678r,-541l72681,150137r,-1084l72173,149053r,-542l71665,148511r,-542l71157,147969r,-542l70648,147427r,-541l70140,146886r,-1085l69632,145801r,-542l69124,145259r,-541l68615,144718r,-542l68107,144176r,-542l67599,143634r,-542l67090,143092r,-542l67090,142550r-508,-542l66582,142008r-508,-541l66074,140925r-508,l65566,140361r-508,l65058,139819r-509,l64549,139278r-508,l64041,138193r-508,l63533,137651r-509,l63024,137109r-508,l62516,136568r-508,l62008,136026r-508,-542l61500,135484r,-542l60991,134942r,-542l60483,134400r,-541l59975,133859r,-1084l59467,132775r,-542l58958,132233r,-542l58450,131691r,-1083l57942,130608r,-543l57433,130065r,-542l56925,128981r,l56925,128439r-508,l56417,127898r-508,l55909,126814r-509,l55400,126272r-508,l54892,125730r-508,-542l54384,125188r,-541l53876,124647r,-542l53368,123563r,l53368,123021r-509,l52859,122479r-508,-542l52351,121937r-508,-542l51843,121395r,-542l51334,120311r,l51334,119769r-508,l50826,119228r-508,l50318,118144r-508,l49810,117602r-509,l49301,116518r-508,l48793,115977r-508,l48285,114893r-508,l47777,114351r,l47268,113809r,l46760,113267r,-542l46760,112725r-508,-542l46252,111641r-509,l45743,111099r,l45235,110558r,-542l44727,110016r,-1084l44219,108932r,-542l43711,108390r,-1083l43202,107307r,-542l42694,106223r,l42694,105680r-508,-541l42186,105139r,-542l41677,104597r,-542l41169,103513r,l41169,102971r-508,l40661,101888r-508,l40153,100804r-509,l39644,99720r-508,l39136,99178r-508,l38628,98095r-508,l38120,97010r-509,l37611,95927r-508,l37103,95385r-508,l36595,94301r-508,l36087,93218r-509,l35578,92134r-508,l35070,91592r-508,-542l34562,91050r,-542l34053,89967r,l34053,89424r-508,-542l33545,88882r,-542l33037,87799r,l33037,87257r-508,-542l32529,86715r,-542l32021,86173r,-1084l31512,85089r,-1083l31004,84006r,-542l30495,82922r,l30495,82380r-508,l29987,81296r-508,l29479,80212r-508,l28971,79129r-508,l28463,78045r-509,l27954,76961r-508,l27446,75878r-508,l26938,74794r,l26429,74252r,-1084l25921,73168r,-1084l25413,72084r,-1084l24905,71000r,-1083l24397,69917r,-1084l23888,68291r,l23888,67749r-508,-541l23380,67208r,-1084l22872,66124r,-1085l22363,65039r,-1083l21855,63956r,-1626l21347,62330r,-1083l20839,61247r,-1084l20331,60163r,-1625l19822,58538r,-1084l19314,57454r,-1099l18805,55814r,l18805,55272r-508,-542l18297,54730r,-1084l17789,53104r,l17789,52562r-508,-542l17281,51478r,l16773,50936r,-1083l16773,49853r-509,-542l16264,48227r-508,l15756,47144r-508,-542l15248,46602r,-543l14739,45517r,-541l14739,44976r,-542l14231,43892r,-542l14231,43350r-508,-542l13723,41725r-508,-542l13215,41183r,-542l12707,40099r,-1084l12198,39015r,-1084l11690,37389r,-542l11690,36847r-509,-541l11181,35222r-508,-542l10673,34138r,l10165,33596r,-1083l9657,31971r,-1084l9657,30887r-508,-542l9149,29261r-509,-542l8640,27636r-508,-542l8132,26552r,l7624,26010r,-1625l7115,23843r,-1084l6607,22217r,-1084l6099,20591r,l6099,19507r-508,-541l5591,17882r-508,-542l5083,16256r-509,-541l4574,14089r-508,-543l4066,13005r,l3558,12463r,-1084l3049,10837r,-1625l2541,8670r,-1084l2033,7044r,-1084l1525,5419r,-1626l1017,3251r,-1084l508,1625r,l508,1084,,542,,e" filled="f" strokecolor="blue" strokeweight=".36708mm">
                  <v:path arrowok="t" textboxrect="0,0,167740,210827"/>
                </v:shape>
                <v:shape id="Shape 10488" o:spid="_x0000_s1408" style="position:absolute;left:35152;top:5103;width:1098;height:6097;visibility:visible;mso-wrap-style:square;v-text-anchor:top" coordsize="109805,609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" path="m109805,609759r,-542l109297,608675r,-1626l108789,606508r,-1084l108280,604340r,-1084l107772,602714r,-1625l107264,600547r,-1084l106756,598921r,-1084l106247,597295r,-1083l105739,595670r,-1626l105231,593503r,-1084l104723,591877r,-1084l104214,590251r,-1084l103706,588625r,-1625l103198,586458r,-1084l102689,584832r,-1105l102181,583185r,-1084l101673,581559r,-1084l101165,579934r,-1626l100657,577766r,-1625l100148,575599r,-1084l99640,573431r,-1084l99132,571805r,-1083l98623,569638r,-1625l98115,567470r,-1625l97607,565303r,-1084l97099,563677r,-2167l96590,560968r,-1626l96082,558800r,-1083l95574,556633r,-1626l95066,554465r,-1625l94557,552298r,-1626l94049,550130r,-1625l93541,547421r,-1084l93032,545795r,-1625l92524,543628r,-2168l92016,540919r,-1084l91508,538751r,-1084l90999,537125r,-1625l90491,534958r,-2168l89983,532249r,-1084l89475,530623r,-1626l88966,528455r,-2167l88458,525746r,-1626l87950,523578r,-1084l87442,521411r,-1084l86933,519244r,-2168l86425,516534r,-1626l85917,514366r,-1625l85409,512199r,-1626l84900,510031r,-1625l84392,507322r,-1626l83884,505154r,-1625l83376,502987r,-1626l82867,500263r,-1626l82359,498096r,-1626l81851,495928r,-2709l81342,492677r,-1626l80834,489967r,-1084l80326,487800r,-1626l79818,485632r,-2167l79310,482381r,-1626l78801,480213r,-1625l78293,477504r,-2167l77785,474795r,-1626l77276,472085r,-1625l76768,469918r,-1626l76260,467751r,-2710l75752,464499r,-1626l75243,461790r,-1626l74735,459622r,-2709l74227,456371r,-1626l73718,454203r,-1625l73190,451494r,-1626l72682,449326r,-2709l72174,445533r,-1625l71665,443366r,-1626l71157,440656r,-1625l70648,438489r,-1626l70140,435780r,-1626l69632,433070r,-1626l69124,430902r,-2167l68616,428193r,-1626l68107,425484r,-1626l67599,422774r,-2709l67091,419523r,-2167l66582,416792r,-2168l66074,414082r,-1625l65566,411373r,-2709l65058,407580r,-1626l64550,404871r,-1626l64041,402161r,-2709l63533,398368r,-1626l63025,395659r,-1626l62516,392949r,-2709l62008,389156r,-2167l61500,386447r,-2168l60992,383195r,-2709l60483,379402r,-1625l59975,376693r,-2168l59467,373442r,-2710l58958,369648r,-1625l58450,366939r,-2167l57942,363688r,-1626l57434,360978r,-2709l56926,357185r,-2167l56417,353934r,-1626l55909,351225r,-2710l55401,347432r,-2168l54892,344180r,-1626l54384,341471r,-1626l53876,338762r,-3252l53368,334968r,-2182l52860,331702r,-1625l52351,328993r,-2168l51843,326284r,-2168l51334,323032r,-1625l50826,320323r,-2168l50318,317072r,-1626l49810,314362r,-2167l49302,311111r,-1626l48793,308402r,-3252l48285,304067r,-1626l47777,301357r,-2167l47268,298106r,-2167l46760,294855r,-3251l46252,291062r,-2168l45744,287810r,-2167l45236,284559r,-3251l44727,280224r,-2167l44219,276973r,-1626l43711,274263r,-3251l43202,269929r,-2168l42694,266677r,-1626l42186,263968r,-3252l41678,259633r,-1626l41170,256923r,-2167l40661,253672r,-2709l40153,249857r,-2167l39644,246606r,-1626l39136,243896r,-2167l38628,240645r,-2709l38120,236852r,-2167l37612,233600r,-1625l37103,230891r,-2709l36595,227098r,-2168l36087,223847r,-1626l35578,221138r,-1626l35070,218428r,-3251l34562,214635r,-2168l34054,211384r,-1626l33545,208674r,-2167l33037,205965r,-2168l32529,202714r,-1626l32021,200004r,-2167l31512,197295r,-2168l31004,194044r,-1626l30496,191334r,-2167l29988,188083r,-2710l29479,184290r,-2168l28971,181580r,-2167l28463,178329r,-2168l27954,175078r,-2709l27446,171285r,-2168l26938,168575r,-2182l26430,165309r,-3251l25922,160975r,-1626l25413,158265r,-2168l24905,155014r,-2710l24397,151221r,-2168l23888,147969r,-2167l23380,145260r,-3252l22872,140925r,-2168l22364,138216r,-2168l21855,134964r,-3251l21347,130629r,-1625l20839,127920r,-2168l20331,124668r,-1625l19822,121959r,-3251l19314,117624r,-1626l18806,114915r,-2168l18297,111663r,-2709l17789,107870r,-2167l17281,105161r,-2168l16773,101909r,-1625l16265,99200r,-2709l15756,95407r,-1626l15248,93239r,-2167l14740,90530r,-2167l14231,87821r,-1626l13723,85111r,-1647l13215,82380r,-1625l12707,79671r,-1626l12198,76961r,-1625l11690,74252r,-2167l11182,71543r,-3252l10674,67208r,-1626l10165,64498r,-2167l9657,61247r,-2168l9149,57996r,-3252l8641,53661r,-2168l8132,50409r,-2167l7624,47158r,-2710l7116,43365r,-2168l6607,40114r,-1626l6099,37404r,-2709l5591,33611r,-1625l5083,30902r,-1626l4575,28192r,-2709l4066,24399r,-1626l3558,22232r,-2168l3050,19522r,-2709l2541,15729r,-1626l2033,13019r,-2167l1525,10310r,-2167l1017,7059r,-2710l508,3266r,-2168l,e" filled="f" strokecolor="blue" strokeweight=".36708mm">
                  <v:path arrowok="t" textboxrect="0,0,109805,609759"/>
                </v:shape>
                <v:shape id="Shape 10489" o:spid="_x0000_s1409" style="position:absolute;left:34750;top:2463;width:402;height:2640;visibility:visible;mso-wrap-style:square;v-text-anchor:top" coordsize="40153,263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" path="m40153,263953r,-2167l39644,261244r,-3252l39136,256908r,-2167l38628,253657r,-1625l38120,250948r,-2168l37611,248238r,-3251l37103,244446r,-2168l36595,241736r,-2168l36087,239027r,-2168l35578,236317r,-1626l35070,233607r,-1625l34562,230898r,-1625l34054,228189r,-1626l33545,225479r,-1625l33037,222770r,-1625l32529,220061r,-3252l32021,215726r,-1626l31512,213016r,-2167l31004,209765r,-2168l30496,205972r,-3251l29987,201637r,-2168l29479,198386r,-2168l28971,195134r,-3251l28463,190799r,-2709l27954,187006r,-1625l27446,184297r,-3251l26938,179940r,-2168l26429,176688r,-1625l25921,173979r,-3251l25413,169644r,-1626l24905,166935r,-2168l24397,164226r,-3252l23888,159890r,-1625l23380,157181r,-2167l22872,154472r,-2168l22363,151220r,-2709l21855,147427r,-2167l21347,144176r,-2168l20839,141467r,-3252l20331,137132r,-1626l19822,134422r,-2167l19314,131713r,-2168l18806,128462r,-2710l18297,125210r,-2167l17789,122501r,-2168l17281,119791r,-2167l16773,117082r,-1625l16264,114373r,-1626l15756,111663r,-1626l15248,108954r,-1626l14739,106245r,-2168l14231,103535r,-2168l13723,100284r,-3266l13215,95934r,-2167l12707,92683r,-2168l12198,89432r,-2168l11690,86180r,-3251l11181,81845r,-2709l10673,78052r,-2167l10165,74801r,-3251l9657,70466r,-2168l9149,67215r,-2710l8641,63422r,-2710l8132,59628r,-2167l7624,56377r,-2168l7115,53126r,-2710l6607,49333r,-2168l6099,46081r,-2167l5591,42830r,-2709l5083,39037r,-2168l4574,35785r,-2167l4066,32534r,-3251l3558,28199r,-2167l3049,24948r,-2167l2541,21697r,-3252l2033,17362r,-2709l1525,13547r,-3252l1017,9212r,-3252l,e" filled="f" strokecolor="blue" strokeweight=".36708mm">
                  <v:path arrowok="t" textboxrect="0,0,40153,263953"/>
                </v:shape>
                <v:shape id="Shape 10490" o:spid="_x0000_s1410" style="position:absolute;left:54855;top:17986;width:3426;height:136;visibility:visible;mso-wrap-style:square;v-text-anchor:top" coordsize="342623,13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" path="m342623,13547r-1524,l341099,13547r-14740,l326359,13547r-508,-542l307553,13005r,l307045,12464r-13723,l293322,12464r-508,-542l279091,11922r,-543l264839,11379r,-542l255691,10837r,l255182,10295r-13723,l241459,9754r-14232,l227227,9212r-14231,l212996,8670r-13723,l199273,8670r-508,-542l185042,8128r,l184534,7586r-13723,l170811,7045r-9150,l161661,7045r-507,-542l147417,6503r,l146908,5961r-18297,l128611,5961r-508,-542l118954,5419r,-542l105231,4877r,l104723,4335r-13723,l91000,4335r-509,-541l81342,3794r,-543l67111,3251r,-542l57962,2709r,l57454,2167r-13743,l43711,1625r-9149,l34562,1625r-508,-541l20331,1084r,l19822,542r-9148,l10674,,,e" filled="f" strokecolor="aqua" strokeweight=".36708mm">
                  <v:path arrowok="t" textboxrect="0,0,342623,13547"/>
                </v:shape>
                <v:shape id="Shape 10491" o:spid="_x0000_s1411" style="position:absolute;left:51469;top:17807;width:3386;height:179;visibility:visible;mso-wrap-style:square;v-text-anchor:top" coordsize="338550,17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" path="m338550,17882r-3049,l335501,17882r-508,-542l325844,17340r,-542l316695,16798r,l316187,16256r-13723,l302464,16256r-508,-541l292807,15715r,-542l283658,15173r,l283150,14631r-9149,l274001,14089r-14245,l259756,13547r-9148,l250608,13547r-509,-542l236376,13005r,-542l227228,12463r,l226719,11921r-9149,l217570,11379r-9148,l208422,11379r-509,-542l194190,10837r,l193682,10295r-9149,l184533,9754r-13723,l170810,9754r-508,-542l161153,9212r,-542l151483,8670r,-542l142334,8128r,l141826,7586r-9149,l132677,7045r-9148,l123529,7045r-509,-542l113871,6503r,-542l104723,5961r,l104214,5419r-9148,l95066,4876r-13724,l81342,4876r-508,-541l71685,4335r,-542l62537,3793r,l62028,3251r-9148,l52880,2709r-9149,l43731,2709r-508,-542l34053,2167r,-542l21855,1625r-508,-541l20839,1084r,l18806,1084r,l18298,1084,17789,542r-12198,l5591,,,e" filled="f" strokecolor="aqua" strokeweight=".36708mm">
                  <v:path arrowok="t" textboxrect="0,0,338550,17882"/>
                </v:shape>
                <v:shape id="Shape 10492" o:spid="_x0000_s1412" style="position:absolute;left:48119;top:17590;width:3350;height:217;visibility:visible;mso-wrap-style:square;v-text-anchor:top" coordsize="334999,21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" path="m334999,21697r-3557,l331442,21697r-509,-542l321784,21155r,-542l312636,20613r,l312127,20072r-9148,l302979,19530r-9149,l293830,18988r-4574,l289256,18988r-508,-543l279598,18445r,-541l270450,17904r,l269942,17362r-9170,l260772,16820r-9148,l251624,16820r-508,-542l241967,16278r,-542l232818,15736r-508,-542l232310,15194r-4574,l227736,14653r-9149,l218587,14653r-508,-542l208930,14111r,-542l199781,13569r,l199273,13027r-9149,l190124,12485r-9149,l180975,12485r-508,-542l171318,11943r,-541l166744,11402r,l166236,10860r-9149,l157087,10317r-9162,l147925,10317r-508,-542l138268,9775r,-541l129119,9234r,-542l124545,8692r,l124037,8150r-9149,l114888,7608r-9149,l105739,7608r-508,-542l96082,7066r,-542l86933,6524r-508,-541l86425,5983r-4574,l81851,5441r-9149,l72702,5441r-508,-542l63045,4899r,-542l58470,4357r,l57962,3815r-9149,l48813,3273r-9148,l39665,3273r-508,-541l30496,2732r-509,-543l29987,2189r-4574,l25413,1625r-9149,l16264,1084r-5083,l11181,542r-9148,l2033,,,e" filled="f" strokecolor="aqua" strokeweight=".36708mm">
                  <v:path arrowok="t" textboxrect="0,0,334999,21697"/>
                </v:shape>
                <v:shape id="Shape 10493" o:spid="_x0000_s1413" style="position:absolute;left:44886;top:17249;width:3233;height:341;visibility:visible;mso-wrap-style:square;v-text-anchor:top" coordsize="323302,34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" path="m323302,34138r-2541,l320761,34138r-508,-542l311104,33596r,-541l306530,33055r,l306021,32513r-4066,l301955,32513r-508,-542l292298,31971r,-542l287724,31429r,l287215,30887r-4574,l282641,30345r-9148,l273493,29804r-4575,l268918,29804r-508,-542l259261,29262r,-542l254687,28720r,l254179,28177r-4067,l250112,28177r-508,-541l245030,27636r,-542l235867,27094r,-542l231293,26552r,l230785,26010r-4574,l226211,25468r-4575,l221636,24926r-9149,l212487,24385r-5082,l207405,23843r-4574,l202831,23301r-4575,l198256,23301r-508,-542l193682,22759r,l193173,22217r-4574,l188599,21675r-9148,l179451,21134r-4575,l174876,21134r-508,-542l169794,20592r,-543l165219,20049r,-542l160645,19507r,l160136,18966r-4574,l155562,18424r-4574,l150988,17882r-4575,l146413,17882r-508,-542l141839,17340r,l141331,16798r-4575,l136756,16256r-4574,l132182,15715r-4595,l127587,15715r-508,-542l123013,15173r,l122505,14631r-4575,l117930,14089r-4574,l113356,13547r-4574,l108782,13547r-508,-542l104207,13005r,l103699,12464r-4574,l99125,11921r-4575,l94550,11379r-4574,l89976,11379r-508,-542l85401,10837r,l84894,10295r-4575,l80319,9754r-4574,l75745,9212r-4575,l71170,9212r-508,-542l66596,8670r,l66088,8128r-4067,l61513,7586r,l58463,7586r-508,-541l57955,7045r-2032,l55923,7045r-509,-542l52365,6503r,l51856,5961r-4066,l47790,5961r-508,-542l42708,5419r,-542l38133,4877r,-542l33559,4335r,l33050,3793r-4574,l28476,3251r-4574,l23902,2709r-4574,l19328,2709r-509,-542l14753,2167r,l14231,1625r-4574,l9657,1084r-4574,l5083,542r-3558,l1525,,,e" filled="f" strokecolor="aqua" strokeweight=".36708mm">
                  <v:path arrowok="t" textboxrect="0,0,323302,34138"/>
                </v:shape>
                <v:shape id="Shape 10494" o:spid="_x0000_s1414" style="position:absolute;left:41912;top:16626;width:2974;height:623;visibility:visible;mso-wrap-style:square;v-text-anchor:top" coordsize="297368,62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" path="m297368,62330r-1017,l296351,61788r-3050,l293301,61788r-508,-541l288219,61247r,-542l283644,60705r,-542l279070,60163r,l278562,59621r-4066,l274496,59079r-3558,l270938,58538r-2542,l268396,57995r-3557,l264839,57453r-4575,l260264,57453r-508,-542l255690,56911r,l255182,56369r-4066,l250607,55828r,l247558,55828r-509,-542l247049,55286r-2033,l245016,55286r-508,-542l241459,54744r,l240950,54202r-4066,l236884,53660r-3558,l233326,53118r-2541,l230785,52577r-3558,l227227,52035r-4574,l222653,52035r-508,-542l218079,51493r,-542l214521,50951r,-542l211979,50409r,-542l208421,49867r,-542l203847,49325r,l203339,48783r-4574,l198765,48241r-4595,l194170,47699r-3558,l190612,47158r-2541,l188071,46616r-3050,l185021,46616r-508,-542l179939,46074r,-542l175364,45532r,-542l171806,44990r,-542l169265,44448r,-541l166215,43907r,l165707,43365r-3049,l162658,42823r-2542,l160116,42823r-508,-542l153509,42281r-509,-542l153000,41739r-1524,l150968,41197r-509,l150459,41197r-508,-542l149443,40655r,l148934,40113r,l148426,39571r,l147918,39571r,-542l147410,39029r,-541l146901,38488r,l146393,37946r,l145885,37404r,l145376,36862r,l144868,36862r-508,-542l144360,36320r-508,-542l143852,35778r-508,-541l142835,35237r,-542l142327,34695r,l141818,34153r-508,l141310,34153r-508,-543l140294,33610r,l139786,33069r-1017,l138769,33069r-508,-542l136736,32527r,l136228,31985r-3050,l133178,31443r-2541,l130128,30901r,l128604,30901r,-542l127079,30359r,l126571,29818r-1525,l125046,29818r-508,-542l122505,29276r,-542l120472,28734r-509,-542l119963,28192r-2033,l117930,27650r-2033,l115897,27108r-1525,l114372,27108r-508,-541l112848,26567r,l112340,26567r-509,-543l109798,26024r,l109290,25482r-3050,l106240,24940r-2541,l103699,24399r-2541,l101158,23857r-2033,l99125,23857r-509,-542l96583,23315r,-542l94042,22773r,-542l92009,22231r,-542l89468,21689r,-541l87435,21148r,-542l84893,20606r,-542l82338,20064r,-542l80305,19522r,l79797,18980r-2033,l77764,18438r-2541,l75223,17896r-2033,l73190,17354r-2542,l70648,16812r-2033,l68615,16270r-2541,l66074,15728r-2541,l63533,15187r-2033,l61500,15187r-509,-557l58958,14630r,-542l56417,14088r,-542l54384,13546r,-541l51843,13005r,-542l49301,12463r,-542l47268,11921r,l46760,11379r-2033,l44727,10837r-2541,l42186,10295r-2033,l40153,9754r-2034,l37611,9212r,l36087,9212r-509,-542l35578,8670r-1525,l34053,8128r-1524,l32529,8128r-508,-542l29479,7586r,-542l26938,7044r-509,-542l26429,6502r-1524,l24905,6502r-508,-542l23380,5960r,l22871,5960r-508,-542l20331,5418r,l19822,4876r-2033,l17281,4335r-508,l16773,4335r-1017,l15248,3793r,l13723,3793r,-542l11690,3251r,-542l9657,2709r,l9149,2167r-2034,l7115,1625r-2541,l4574,1084r-2033,l2541,542r-2033,l,e" filled="f" strokecolor="aqua" strokeweight=".36708mm">
                  <v:path arrowok="t" textboxrect="0,0,297368,62330"/>
                </v:shape>
                <v:shape id="Shape 10495" o:spid="_x0000_s1415" style="position:absolute;left:39274;top:15655;width:2638;height:971;visibility:visible;mso-wrap-style:square;v-text-anchor:top" coordsize="263843,97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" path="m263843,97018r,l262318,97018r-508,-542l261810,96476r-1525,l260285,95934r-1525,l258760,95392r-2033,l256727,94850r-2033,l254694,94308r-2033,l252661,93766r-1525,l251136,93766r-508,-541l249611,93225r,l249103,93225r-508,-542l246562,92683r,l246054,92141r-2034,l243512,91599r-508,l243004,91599r-1016,l241479,91057r,l239954,91057r,-542l237921,90515r,-541l235888,89974r,l235380,89432r-2033,l233347,88890r-2555,l230792,88347r-2033,l228759,87805r-2541,l226218,87264r-2033,l224185,86722r-2542,l221643,86180r-2033,l219102,85638r,l217069,85638r,-542l215036,85096r,-541l213511,84555r,l213003,84013r-1017,l211986,84013r-508,l210970,83471r-2033,l208937,83471r-509,-542l206396,82929r-509,-542l205379,82387r,l204362,82387r-508,-542l203854,81845r-1016,l202330,81304r,l200804,81304r,-542l199280,80762r,-543l197755,80219r,l197247,79677r-1525,l195722,79677r-508,-542l193180,79135r,-541l191148,78594r,-542l189114,78052r-508,-542l188606,77510r-1524,l186573,76968r,l185048,76968r,-542l183524,76426r,l183015,75885r-1525,l181490,75885r-508,-542l179457,75343r-508,-542l178949,74801r-1525,l177424,74259r-1524,l175900,73717r-1525,l174375,73175r-2033,l172342,72634r-1525,l170817,72091r-1525,l169292,71549r-2033,l167259,71007r-2033,l165226,70465r-2033,l163193,69924r-1525,l161668,69382r-1524,l160144,68840r-1525,l158619,68298r-1017,l157602,67756r-1525,l156077,67215r-1016,l155061,67215r-508,l154044,66673r-2033,l152011,66131r-2033,l149470,65589r-508,l148962,65589r-509,l147945,65047r,l147437,65047r-508,-542l146929,64505r-508,l145912,63963r,l145404,63421r-508,l144896,62879r-509,l144387,62337r-508,l143879,61795r,l143371,61254r,l142863,60712r,l142863,60712r-509,-542l142354,60170r-508,-542l141846,59628r-508,-542l141338,59086r,-542l140829,58544r,l140321,58003r,l139813,57461r-508,l139305,56919r-508,l138288,56377r-1525,l136763,55835r-1524,l134731,55293r,l133714,55293r-509,-542l133205,54751r-1016,l131681,54209r,l130156,54209r,-542l128631,53667r,-542l127106,53125r,-541l125581,52584r,-542l124057,52042r,-542l122532,51500r,-542l121007,50958r,-542l119991,50416r,-542l118466,49874r,-541l117429,49333r,l116921,48791r-1017,l115904,48791r-508,-542l113871,48249r-508,-543l113363,47706r-1016,l111838,47165r-508,l111330,47165r-508,l110313,46623r,l109297,46623r,-542l108280,46081r,l107772,45539r-1016,l106756,45539r-509,-542l105231,44997r,l104722,44455r-1016,l103706,44455r-508,-541l102181,43914r,-542l100657,43372r,-542l99132,42830r,-542l97607,42288r,-542l96590,41746r,-542l95066,41204r,-541l94049,40663r,-542l92524,40121r,-543l90999,39578r,-542l89475,39036r,-541l87950,38495r,-542l86425,37953r,-542l84900,37411r,-542l83376,36869r,-542l82359,36327r,-542l80834,35785r,-541l79818,35244r,-542l78801,34702r,-542l77784,34160r,-542l76260,33618r,-542l75243,33076r,-542l73718,32534r,-541l72194,31993r,-543l70669,31450r,-542l69144,30908r,-542l67619,30366r,-541l66094,29825r,-542l65078,29283r-508,-542l64570,28741r-508,l63553,28177r,l62536,28177r,-541l62028,27636r,l61520,27094r-508,l61012,27094r-508,-542l59487,26552r,-542l57962,26010r,-542l56438,25468r,-542l54913,24926r,-541l53896,24385r,-542l52371,23843r,-542l51355,23301r,-542l50338,22759r,-543l49322,22216r,-541l47797,21675r,-542l46780,21133r,-542l45764,20591r,-542l44748,20049r,-542l43223,19507r,-541l42206,18966r,-542l40681,18424r,-542l39157,17882r,-542l37632,17340r,-542l36615,16798r-508,-542l36107,16256r-508,l35090,15715r,l34582,15715r,l34074,15173r-508,l33566,15173r-508,-542l32549,14631r,l32041,14088r-508,l31533,14088r-509,-542l30008,13546r,l29500,13005r-1017,l28483,12463r-1525,l26958,11921r-1016,l25942,11379r-1017,l24417,10837r,l23401,10837r,-542l22384,10295r,-541l21367,9754r,-542l20351,9212r,-542l19334,8670r,-542l18318,8128r,l17810,7586r-509,l17301,7586r-508,-541l15777,7045r,l15268,6503r-1016,l14252,5960r-1017,l12727,5418r,l12219,5418r-508,-542l11711,4876r-509,l11202,4876r-508,-541l10185,4335r,l9677,3793r-508,l9169,3793,8661,3251r-1017,l7644,2709r-1524,l6120,2167r-1017,l4595,1625r,l3558,1625,3049,1084r,l2033,1084r,-542l1017,542,1017,,,e" filled="f" strokecolor="aqua" strokeweight=".36708mm">
                  <v:path arrowok="t" textboxrect="0,0,263843,97018"/>
                </v:shape>
                <v:shape id="Shape 10496" o:spid="_x0000_s1416" style="position:absolute;left:36885;top:14414;width:2389;height:1241;visibility:visible;mso-wrap-style:square;v-text-anchor:top" coordsize="238910,124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" path="m238910,124105r,l238402,123563r-1016,l237386,123021r-1017,l236369,122479r-1017,l234844,121937r,l233828,121937r,-542l232811,121395r,-542l231794,120853r,-542l231286,120311r,l230778,119769r-508,l230270,119228r-1017,l229253,118686r-1016,l228237,118144r-1017,l227220,117602r-1524,l225696,117060r-1017,l224679,116518r-1017,l223662,115977r-1016,l222646,115435r-1017,l221629,114892r-1016,l220613,114350r-1017,l219596,113809r-1016,l218580,113267r-1017,l217563,112725r-1525,l216038,112183r-1016,l215022,111641r-1016,l214006,111099r-1017,l212989,110558r-508,l212481,110016r-1017,l211464,109474r-1016,l210448,108932r-509,l209431,108390r,l208923,108390r,-542l207906,107848r,-541l207398,107307r,-543l206382,106764r,-542l205365,106222r,-542l204856,105680r,-541l203840,105139r,-542l202824,104597r,-542l201807,104055r,-542l200790,103513r,-542l200282,102971r,-542l199266,102429r,-541l198249,101888r,-542l197741,101346r,-542l196724,100804r,-542l196216,100262r,-542l195200,99720r,-542l194691,99178r,-542l193675,98636r,-542l193167,98094r,-542l192150,97552r,-542l191642,97010r,-541l191134,96469r-509,-542l190625,95927r-508,l190117,95385r-508,l189609,94843r-1017,l188592,94301r-508,l188084,93759r-508,l187576,93218r-1017,l186559,92676r-508,l186051,92134r-1017,l185034,91592r-508,l184526,91050r-1016,l183510,90508r-509,l183001,89966r-1016,l181985,89424r-508,l181477,88882r-509,l180968,88340r-1016,l179952,87799r-509,l179443,87257r-508,l178935,86715r-508,l178427,86173r-508,l177919,85631r-509,l177410,85089r-1016,l176394,84548r-508,l175886,84006r-508,l175378,83464r-509,l174869,82922r-508,l174361,82379r-508,l173853,81838r-509,l172836,81296r,l172328,80754r,l171820,80212r,l171311,79670r,l170803,79670r,-541l170295,79129r,-542l169787,78587r,-542l169278,78045r,-542l168770,77503r,-542l168262,76961r,-542l167753,76419r,-541l167245,75878r,l166737,75336r,l166229,74794r,l165721,74251r,l165212,73709r,l164704,73168r,l164196,72626r,l163687,72084r,l163179,71542r,l162671,71000r-508,l162163,70458r-509,l161654,69917r-508,l161146,69375r-508,l160638,69375r-508,-557l159621,68818r,-542l159113,68276r,-541l158605,67735r,l158097,67193r-509,l157588,66651r-508,l157080,66109r-1017,l156063,65567r-508,l155555,65025r-1016,l154539,64484r-1017,l153522,63942r-1017,l152505,63400r-1016,l151489,62858r-1016,l150473,62316r-1017,l149456,62316r-508,-542l147931,61774r,l147423,61232r-1016,l146407,61232r-509,-542l144882,60690r,l144373,60148r-1016,l143357,59606r-1525,l141832,59065r-1525,l140307,58523r-1524,l138783,57981r-1017,l137766,57439r-1525,l136241,56897r-1016,l135225,56355r-1017,l133700,55814r,l132683,55814r,-542l131667,55272r,-542l130650,54730r,l130142,54187r-1017,l129125,53646r-1030,l128095,53104r-1524,l126571,52562r-1017,l125554,52020r-1016,l124538,52020r-509,-542l123013,51478r,l122505,50936r-1017,l121488,50936r-508,-541l119455,50395r,-542l117930,49853r,-542l116405,49311r,-542l114372,48769r,-542l112339,48227r,l111831,47685r-3050,l108781,47685r-508,-541l101157,47144r-508,-542l100649,46602r-2541,l98108,46059r-3558,l94550,45517r-3558,l90992,44976r-2541,l88451,44434r-2033,l86418,43892r-2541,l83877,43350r-3558,l80319,42808r-3050,l76761,42266r,l74728,42266r,-541l72187,41725r,-542l69645,41183r,-542l67612,40641r,-542l65579,40099r-508,-542l65071,39557r-1525,l63038,39015r,l62021,39015r-508,-541l61513,38474r-1017,l59988,37931r,l58463,37931r,-542l56939,37389r,-542l55414,36847r,-541l53889,36306r,l53381,35764r-1017,l52364,35764r-508,-542l50840,35222r,l50331,34680r-1016,l49315,34138r-1525,l47790,33596r-1525,l46265,33055r-1525,l44740,32513r-1016,l43724,31971r-1017,l42199,31429r,l41183,31429r,-542l40166,30887r,-542l39150,30345r,-542l38133,29803r,-542l37116,29261r,-542l36100,28719r,-542l35083,28177r,-541l34067,27636r,-542l33558,27094r,l33050,26552r-508,l32542,26010r-1016,l31526,25468r-1017,l30509,24926r-1017,l29492,24385r-508,l28476,23843r,l27968,23843r,-542l26951,23301r,-542l26443,22759r-508,-542l25935,22217r-509,l25426,21675r-508,l24410,21133r,l23902,21133r,-542l23393,20591r,l22885,20049r-508,l22377,19507r-509,l21868,19507r-508,-541l21360,18966r-508,-542l20344,18424r,-542l19327,17882r,-542l18819,17340r,-542l18311,16798r-509,-542l17802,16256r-508,l17294,15715r-508,l16278,15173r,l15770,14630r,l15261,14630r,-541l14753,14089r,-543l14231,13546r,-541l13723,13005r,-542l13215,12463r,l12706,11921r,l12198,11379r-508,l11690,10837r-509,l11181,10295r-508,l10673,9754r-508,l9657,9212r,l9148,9212r,-542l8640,8670r,-542l8132,8128,7624,7586r,l7115,7045r,l6607,6502r,l6099,5961r,l5591,5961r,-543l5082,5418r,-542l4574,4876r,-541l4066,4335r,-542l3558,3793r,-542l3049,3251r,-542l2541,2709r,l2033,2167r,l1525,1625r,l1016,1084r,l508,542r,l,e" filled="f" strokecolor="aqua" strokeweight=".36708mm">
                  <v:path arrowok="t" textboxrect="0,0,238910,124105"/>
                </v:shape>
                <v:shape id="Shape 10497" o:spid="_x0000_s1417" style="position:absolute;left:35685;top:10246;width:1200;height:4168;visibility:visible;mso-wrap-style:square;v-text-anchor:top" coordsize="119971,416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" path="m119971,416799r,l119462,416258r,l118954,415716r,l118445,415173r,l117937,414632r,-543l117429,414089r,-541l116921,413548r,-542l116413,413006r,-542l115904,412464r,-542l115396,411922r,-542l114888,411380r,-541l114379,410839r,-542l113871,410297r,-542l113363,409755r,-542l112855,409213r,-542l112346,408671r,-542l111838,408129r,-541l111330,407588r,-543l110822,407045r,-541l110313,406504r,-543l109805,405961r,-542l109297,404878r,l108788,404336r,l108280,403794r,l107772,403252r,l107772,402689r-508,l107264,402147r-508,l106756,401605r-509,l106247,401063r-508,l105739,400521r-508,l105231,399979r-508,-541l104723,399438r,-543l104214,398895r,-541l103706,398354r,-543l103198,397811r,-541l102689,396728r,l102689,396186r-508,l102181,395644r-508,l101673,394560r-508,l101165,394019r-509,l100656,393477r-508,l100148,392393r-508,l99640,391851r-508,l99132,391309r,l98623,390767r,-541l98115,390226r,-543l97607,389683r,-1083l97098,388600r,-542l96590,388058r,-542l96082,386974r,l96082,386432r-508,l95574,385890r-508,-541l95066,385349r-509,-542l94557,384807r,-542l94049,383723r,l93541,383181r,l93541,382639r-509,-541l93032,382098r,-543l92524,381555r,-542l92016,380471r,l92016,379930r-508,l91508,378846r-509,l90999,378304r-508,-542l90491,377762r,-542l89983,376679r,l89475,376137r,l89475,375595r-509,-542l88966,375053r,-543l88458,374510r,-541l87950,373427r,l87950,372885r-508,l87442,371801r-509,l86933,370718r-508,l86425,370176r-508,l85917,369092r-509,l85408,368009r-508,l84900,367467r-508,l84392,366382r-508,l83884,365299r-508,l83376,364215r-509,l82867,363131r-508,l82359,362590r-509,-542l81850,362048r,-542l81342,360964r,l81342,360422r-508,-542l80834,359339r,l80326,358797r,-543l80326,358254r-508,-541l79818,357170r,l79818,356629r-508,-542l79310,356087r,-542l78801,355003r,l78801,354461r-508,-542l78293,353919r,-1083l77784,352836r,-1084l77276,351752r,-1083l76768,350669r,-1627l76260,349042r,-1083l75752,347959r,-1084l75243,346333r,l75243,345791r-508,-542l74735,345249r,-1083l74227,343624r,l74227,343082r-509,-542l73718,341998r,l73210,341457r,-1085l73210,340372r-508,-542l72702,338747r-508,l72194,337663r-508,-542l71686,336579r,l71177,336038r,-1626l70669,334412r,-1083l70160,332786r,-1084l69652,331160r,l69652,330619r-508,-542l69144,328993r-508,-542l68636,327368r-508,l68128,326284r-509,-543l67619,324658r-508,-542l67111,323032r-508,-542l66603,321407r-509,-542l66094,319225r-508,-542l65586,317599r-508,-542l65078,315974r-508,-542l64570,314348r-508,-542l64062,312180r-509,-542l63553,310555r-508,-542l63045,308929r-509,-542l62536,306761r-508,-541l62028,305136r-508,-542l61520,303510r-508,-542l61012,301343r-508,-542l60504,299717r-509,-541l59995,298092r-508,-543l59487,295382r-508,-542l58979,293757r-509,-542l58470,292131r-508,-542l57962,289964r-508,-543l57454,288337r-508,-541l56946,286712r-508,-542l56438,284545r-509,-542l55929,282377r-508,-541l55421,280751r-508,-542l54913,279126r-509,-1084l54404,276416r-508,-541l53896,274791r-508,-543l53388,272623r-508,-542l52880,270997r-508,-541l52372,268830r-509,-1084l51863,266663r-508,-543l51355,265037r-508,-542l50847,262869r-509,-542l50338,261244r-508,-542l49830,259076r-508,-541l49322,257450r-508,-1083l48814,255283r-509,-542l48305,253116r-508,-542l47797,251490r-508,-1084l47289,248780r-509,-1083l46780,246613r-508,-542l46272,244446r-508,-542l45764,242278r-508,-542l45256,239568r-509,-541l44747,237401r-508,-542l44239,235212r-508,-542l43731,232502r-508,-1084l43223,230335r-509,-1084l42714,228167r-508,-1083l42206,224916r-508,-542l41698,222748r-508,-541l41190,220581r-509,-542l40681,217872r-508,-543l40173,215704r-508,-542l39665,213537r-508,-542l39157,210286r-509,-542l38648,208118r-508,-542l38140,205950r-508,-542l37632,203783r-508,-542l37124,201073r-509,-1084l36615,198906r-508,-1084l36107,196197r-508,-542l35599,193487r-509,-1084l35090,191319r-508,-1083l34582,188610r-508,-542l34074,186443r-508,-542l33566,183191r-509,-542l33057,181024r-508,-542l32549,178857r-508,-1084l32041,176688r-508,-1083l31533,173979r-509,-542l31024,171812r-508,-542l30516,169645r-508,-1085l30008,166935r-508,-542l29500,164767r-509,-541l28991,162600r-508,-1083l28483,159348r-508,-1083l27975,157181r-508,-1084l27467,154472r-509,-542l26958,152290r-508,-1084l26450,149038r-508,-1083l25942,146871r-509,-1084l25433,144162r-508,-542l24925,140910r-508,-542l24417,138743r-508,-1084l23909,136034r-508,-542l23401,133866r-509,-1084l22892,130615r-508,-1084l22384,127905r-508,-541l21876,125195r-509,-541l21367,121944r-508,-541l20859,119777r-508,-1083l20351,117067r-529,-542l19822,114358r-508,-542l19314,111107r-508,-542l18806,108939r-509,-1084l18297,106230r-508,-1084l17789,103521r-508,-542l17281,101353r-508,-1084l16773,98644r-508,-1084l16265,95934r-509,-541l15756,93767r-508,-1084l15248,91057r-508,-1083l14740,88348r-509,-542l14231,85097r-508,-542l13723,82387r-508,-542l13215,80220r-508,-1084l12707,77510r-509,-541l12198,74259r-508,-1084l11690,71550r-508,-1084l11182,68819r-509,-542l10673,65567r-508,-1083l10165,62858,9657,61775r,-1626l9149,59065r,-2710l8641,55272r,-1626l8132,52562r,-2167l7624,49853r,-3251l7115,46060r,-2168l6607,42809r,-1626l6099,40099r,-3251l5591,36306r,-2167l5083,33055r,-1626l4575,30345r,-2167l4066,27636r,-3251l3558,23843r,-2168l3049,20591r,-1625l2541,17882r,-2709l2033,14089r,-1626l1525,11380r,-2168l1017,8670r,-2167l508,5419r,-2709l,1625,,e" filled="f" strokecolor="aqua" strokeweight=".36708mm">
                  <v:path arrowok="t" textboxrect="0,0,119971,416799"/>
                </v:shape>
                <v:shape id="Shape 10498" o:spid="_x0000_s1418" style="position:absolute;left:34750;top:3596;width:935;height:6650;visibility:visible;mso-wrap-style:square;v-text-anchor:top" coordsize="93520,665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" path="m93520,665030r-508,-1083l93012,662321r-508,-1084l92504,659070r-508,-542l91996,656360r-509,-1083l91487,653651r-508,-1084l90979,650385r-508,-542l90471,647676r-509,-1084l89962,644966r-508,-1083l89454,641715r-508,-1084l88946,637922r-508,-1084l88438,635213r-508,-1084l87930,631961r-509,-1084l87421,629252r-508,-1084l86913,625459r-509,-1084l86404,622207r-508,-1083l85896,619498r-508,-1083l85388,615705r-508,-1084l84880,612996r-508,-1084l84372,609744r-509,-542l83863,606493r-508,-1084l83355,603784r-508,-1084l82847,601074r-509,-1083l82338,597281r-508,-542l81830,594572r-508,-542l81322,591862r-508,-541l80814,588611r-508,-1084l80306,585901r-509,-541l79797,583192r-508,-542l79289,581025r-509,-1084l78780,577231r-508,-541l78272,574522r-508,-542l77764,572355r-508,-1084l77256,568561r-508,-541l76748,565830r-508,-542l76240,563663r-509,-1084l75731,560953r-508,-1083l75223,557160r-509,-542l74714,554451r-508,-542l74206,551742r-508,-542l73698,549574r-508,-1084l73190,546865r-508,-1084l72682,544155r-509,-1083l72173,541446r-508,-1084l71665,538737r-508,-1084l71157,536027r-509,-1084l70648,533317r-508,-1083l70140,530067r-508,-1085l69632,527357r-508,-1084l69124,524647r-509,-1083l68615,521938r-508,-1084l68107,518145r-508,-1084l67599,515436r-509,-1084l67090,512726r-508,-1084l66582,508933r-508,-1084l66074,506224r-508,-1084l65566,503514r-508,-1083l65058,499721r-509,-1084l64549,497012r-508,-1084l64041,493760r-508,-542l63533,489967r-509,-541l63024,487258r-508,-1084l62516,484548r-508,-1098l62008,480741r-508,-1084l61500,478032r-508,-1084l60992,474780r-509,-1084l60483,472071r-508,-1084l59975,468278r-508,-1084l59467,465568r-509,-1084l58958,462317r-508,-542l58450,458524r-508,-542l57942,455814r-508,-1083l57434,453105r-509,-1084l56925,450396r-508,-1084l56417,446603r-508,-1084l55909,443351r-509,-542l55400,440642r-508,-542l54892,437933r-508,-1084l54384,435223r-508,-1084l53876,432514r-508,-1084l53368,429263r-509,-542l52859,426553r-508,-1084l52351,423844r-508,-1084l51843,420593r-509,-543l51334,416799r-508,-1084l50826,414090r-508,-1084l50318,410839r-508,-1084l49810,407587r-509,-542l49301,403794r-508,-1084l48793,400521r-508,-1084l48285,397812r-508,-1084l47777,393477r-509,-1084l47268,390767r-508,-1083l46760,387516r-508,-1084l46252,383723r-508,-1084l45744,380472r-509,-1084l45235,377762r-508,-1083l44727,373427r-508,-542l44219,370718r-508,-1084l43711,368008r-509,-1083l43202,363674r-508,-1084l42694,360964r-508,-1084l42186,357713r-509,-1084l41677,354461r-508,-1083l41169,350668r-508,-1084l40661,347417r-508,-1084l40153,344165r-509,-1083l39644,339831r-508,-1084l39136,336579r-508,-1084l38628,333870r-508,-1084l38120,330619r-509,-1084l37611,326284r-508,-1084l37103,323033r-508,-543l36595,320323r-508,-1084l36087,317057r-509,-1084l35578,314348r-508,-1084l35070,311097r-508,-1084l34562,307845r-508,-1083l34054,304594r-509,-1083l33545,301885r-508,-1084l33037,298633r-508,-1083l32529,293757r-508,-1085l32021,290505r-509,-1084l31512,287254r-508,-1626l31004,283461r-508,-1084l30496,278584r-509,-1084l29987,275332r-508,-1625l29479,271540r-508,-1084l28971,266662r-508,-1083l28463,262869r-509,-1083l27954,259076r-508,-1084l27446,254741r-508,-1625l26938,250948r-509,-1084l26429,247155r-508,-1084l25921,242278r-508,-1084l25413,238485r-508,-1084l24905,234691r-508,-1105l24397,229793r-509,-1084l23888,226000r-508,-1626l23380,222207r-508,-1626l22872,217872r-509,-1626l22363,212453r-508,-1626l21855,208118r-508,-1626l21347,203783r-508,-1626l20839,198364r-508,-1626l20331,194029r-509,-1626l19822,189694r-508,-1626l19314,185359r-508,-1084l18806,179940r-509,-1084l18297,176147r-508,-1625l17789,171812r-508,-1084l17281,168019r-508,-1084l16773,164226r-509,-1084l16264,160432r-508,-1625l15756,156097r-508,-1084l15248,152304r-509,-1640l14739,147955r-508,-1626l14231,143620r-508,-1626l13723,137117r-508,-1084l13215,132782r-508,-1625l12707,127905r-509,-1625l12198,122486r-508,-1625l11690,115984r-509,-1626l11181,110565r-508,-1626l10673,105688r-508,-1626l10165,98644,9657,97018r,-3251l9149,92141r,-3251l8641,87264r,-4335l8132,81304r,-3252l7624,76427r,-2710l7115,72092r,-4335l6607,66110r,-2710l6099,61774r,-2709l5591,57439r,-4335l5083,51479r,-2710l4574,47143r,-2709l4066,42809r,-4336l3558,36848r,-2709l3049,32513r,-2710l2541,28178r,-3793l2033,22759r,-3793l1525,17882r,-4335l1017,12463r,-4877l,e" filled="f" strokecolor="aqua" strokeweight=".36708mm">
                  <v:path arrowok="t" textboxrect="0,0,93520,665030"/>
                </v:shape>
                <v:shape id="Shape 10499" o:spid="_x0000_s1419" style="position:absolute;left:38191;top:10702;width:976;height:1317;visibility:visible;mso-wrap-style:square;v-text-anchor:top" coordsize="97587,131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" path="m,131713l97587,e" filled="f" strokeweight=".1271mm">
                  <v:path arrowok="t" textboxrect="0,0,97587,131713"/>
                </v:shape>
                <v:shape id="Shape 10500" o:spid="_x0000_s1420" style="position:absolute;left:38913;top:10702;width:254;height:314;visibility:visible;mso-wrap-style:square;v-text-anchor:top" coordsize="25413,31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" path="m25413,l12707,31450,6099,26032,,20591,25413,xe" fillcolor="black" strokeweight=".1271mm">
                  <v:path arrowok="t" textboxrect="0,0,25413,31450"/>
                </v:shape>
                <v:rect id="Rectangle 21032" o:spid="_x0000_s1421" style="position:absolute;left:40698;top:11295;width:1725;height:1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" filled="f" stroked="f">
                  <v:textbox inset="0,0,0,0">
                    <w:txbxContent>
                      <w:p w14:paraId="7A408987" w14:textId="77777777" w:rsidR="00FF4D22" w:rsidRDefault="00FF4D22">
                        <w:pPr>
                          <w:spacing w:after="160" w:line="259" w:lineRule="auto"/>
                          <w:ind w:left="0" w:right="0" w:firstLine="0"/>
                          <w:jc w:val="left"/>
                        </w:pPr>
                        <w:r>
                          <w:rPr>
                            <w:rFonts w:ascii="Arial" w:eastAsia="Arial" w:hAnsi="Arial" w:cs="Arial"/>
                            <w:sz w:val="13"/>
                          </w:rPr>
                          <w:t>276</w:t>
                        </w:r>
                      </w:p>
                    </w:txbxContent>
                  </v:textbox>
                </v:rect>
                <v:rect id="Rectangle 21033" o:spid="_x0000_s1422" style="position:absolute;left:41995;top:11295;width:1724;height:1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" filled="f" stroked="f">
                  <v:textbox inset="0,0,0,0">
                    <w:txbxContent>
                      <w:p w14:paraId="3A76C831" w14:textId="77777777" w:rsidR="00FF4D22" w:rsidRDefault="00FF4D22">
                        <w:pPr>
                          <w:spacing w:after="160" w:line="259" w:lineRule="auto"/>
                          <w:ind w:left="0" w:right="0" w:firstLine="0"/>
                          <w:jc w:val="left"/>
                        </w:pPr>
                        <w:r>
                          <w:rPr>
                            <w:rFonts w:ascii="Arial" w:eastAsia="Arial" w:hAnsi="Arial" w:cs="Arial"/>
                            <w:sz w:val="13"/>
                          </w:rPr>
                          <w:t xml:space="preserve"> nm</w:t>
                        </w:r>
                      </w:p>
                    </w:txbxContent>
                  </v:textbox>
                </v:rect>
                <v:shape id="Shape 10502" o:spid="_x0000_s1423" style="position:absolute;left:38359;top:11970;width:2171;height:1496;visibility:visible;mso-wrap-style:square;v-text-anchor:top" coordsize="217069,149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" path="m,149595l217069,e" filled="f" strokeweight=".1271mm">
                  <v:path arrowok="t" textboxrect="0,0,217069,149595"/>
                </v:shape>
                <v:shape id="Shape 10503" o:spid="_x0000_s1424" style="position:absolute;left:40225;top:11970;width:305;height:255;visibility:visible;mso-wrap-style:square;v-text-anchor:top" coordsize="30516,25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" path="m30516,l8641,25468,4574,17882,,10837,30516,xe" fillcolor="black" strokeweight=".1271mm">
                  <v:path arrowok="t" textboxrect="0,0,30516,25468"/>
                </v:shape>
                <v:rect id="Rectangle 21036" o:spid="_x0000_s1425" style="position:absolute;left:39045;top:9756;width:1726;height:1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" filled="f" stroked="f">
                  <v:textbox inset="0,0,0,0">
                    <w:txbxContent>
                      <w:p w14:paraId="431949D3" w14:textId="77777777" w:rsidR="00FF4D22" w:rsidRDefault="00FF4D22">
                        <w:pPr>
                          <w:spacing w:after="160" w:line="259" w:lineRule="auto"/>
                          <w:ind w:left="0" w:right="0" w:firstLine="0"/>
                          <w:jc w:val="left"/>
                        </w:pPr>
                        <w:r>
                          <w:rPr>
                            <w:rFonts w:ascii="Arial" w:eastAsia="Arial" w:hAnsi="Arial" w:cs="Arial"/>
                            <w:sz w:val="13"/>
                          </w:rPr>
                          <w:t>270</w:t>
                        </w:r>
                      </w:p>
                    </w:txbxContent>
                  </v:textbox>
                </v:rect>
                <v:rect id="Rectangle 21037" o:spid="_x0000_s1426" style="position:absolute;left:40343;top:9756;width:1724;height:1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" filled="f" stroked="f">
                  <v:textbox inset="0,0,0,0">
                    <w:txbxContent>
                      <w:p w14:paraId="66D6456C" w14:textId="77777777" w:rsidR="00FF4D22" w:rsidRDefault="00FF4D22">
                        <w:pPr>
                          <w:spacing w:after="160" w:line="259" w:lineRule="auto"/>
                          <w:ind w:left="0" w:right="0" w:firstLine="0"/>
                          <w:jc w:val="left"/>
                        </w:pPr>
                        <w:r>
                          <w:rPr>
                            <w:rFonts w:ascii="Arial" w:eastAsia="Arial" w:hAnsi="Arial" w:cs="Arial"/>
                            <w:sz w:val="13"/>
                          </w:rPr>
                          <w:t xml:space="preserve"> nm</w:t>
                        </w:r>
                      </w:p>
                    </w:txbxContent>
                  </v:textbox>
                </v:rect>
                <v:rect id="Rectangle 21038" o:spid="_x0000_s1427" style="position:absolute;left:59324;top:9375;width:338;height:1274;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" filled="f" stroked="f">
                  <v:textbox inset="0,0,0,0">
                    <w:txbxContent>
                      <w:p w14:paraId="331B6328" w14:textId="77777777" w:rsidR="00FF4D22" w:rsidRDefault="00FF4D22">
                        <w:pPr>
                          <w:spacing w:after="160" w:line="259" w:lineRule="auto"/>
                          <w:ind w:left="0" w:right="0" w:firstLine="0"/>
                          <w:jc w:val="left"/>
                        </w:pPr>
                        <w:r>
                          <w:rPr>
                            <w:rFonts w:ascii="Arial" w:eastAsia="Arial" w:hAnsi="Arial" w:cs="Arial"/>
                            <w:sz w:val="14"/>
                          </w:rPr>
                          <w:t xml:space="preserve"> </w:t>
                        </w:r>
                      </w:p>
                    </w:txbxContent>
                  </v:textbox>
                </v:rect>
                <v:rect id="Rectangle 21039" o:spid="_x0000_s1428" style="position:absolute;left:29079;top:8612;width:6505;height:1274;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" filled="f" stroked="f">
                  <v:textbox inset="0,0,0,0">
                    <w:txbxContent>
                      <w:p w14:paraId="6E8AAFFF" w14:textId="77777777" w:rsidR="00FF4D22" w:rsidRDefault="00FF4D22">
                        <w:pPr>
                          <w:spacing w:after="160" w:line="259" w:lineRule="auto"/>
                          <w:ind w:left="0" w:right="0" w:firstLine="0"/>
                          <w:jc w:val="left"/>
                        </w:pPr>
                        <w:r>
                          <w:rPr>
                            <w:rFonts w:ascii="Arial" w:eastAsia="Arial" w:hAnsi="Arial" w:cs="Arial"/>
                            <w:sz w:val="14"/>
                          </w:rPr>
                          <w:t>Absorbance</w:t>
                        </w:r>
                      </w:p>
                    </w:txbxContent>
                  </v:textbox>
                </v:rect>
                <v:rect id="Rectangle 21040" o:spid="_x0000_s1429" style="position:absolute;left:43168;top:20567;width:8764;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" filled="f" stroked="f">
                  <v:textbox inset="0,0,0,0">
                    <w:txbxContent>
                      <w:p w14:paraId="552A1721" w14:textId="77777777" w:rsidR="00FF4D22" w:rsidRDefault="00FF4D22">
                        <w:pPr>
                          <w:spacing w:after="160" w:line="259" w:lineRule="auto"/>
                          <w:ind w:left="0" w:right="0" w:firstLine="0"/>
                          <w:jc w:val="left"/>
                        </w:pPr>
                        <w:r>
                          <w:rPr>
                            <w:rFonts w:ascii="Arial" w:eastAsia="Arial" w:hAnsi="Arial" w:cs="Arial"/>
                            <w:sz w:val="15"/>
                          </w:rPr>
                          <w:t>Wavelength (nm)</w:t>
                        </w:r>
                      </w:p>
                    </w:txbxContent>
                  </v:textbox>
                </v:rect>
                <v:shape id="Shape 10509" o:spid="_x0000_s1430" style="position:absolute;left:48221;top:1060;width:1921;height:0;visibility:visible;mso-wrap-style:square;v-text-anchor:top" coordsize="1921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" path="m,l192157,e" filled="f" strokeweight=".36708mm">
                  <v:path arrowok="t" textboxrect="0,0,192157,0"/>
                </v:shape>
                <v:rect id="Rectangle 21043" o:spid="_x0000_s1431" style="position:absolute;left:50142;top:540;width:8062;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" filled="f" stroked="f">
                  <v:textbox inset="0,0,0,0">
                    <w:txbxContent>
                      <w:p w14:paraId="2F0E81B7" w14:textId="77777777" w:rsidR="00FF4D22" w:rsidRDefault="00FF4D22">
                        <w:pPr>
                          <w:spacing w:after="160" w:line="259" w:lineRule="auto"/>
                          <w:ind w:left="0" w:right="0" w:firstLine="0"/>
                          <w:jc w:val="left"/>
                        </w:pPr>
                        <w:r>
                          <w:rPr>
                            <w:rFonts w:ascii="Arial" w:eastAsia="Arial" w:hAnsi="Arial" w:cs="Arial"/>
                            <w:sz w:val="15"/>
                          </w:rPr>
                          <w:t xml:space="preserve"> Hexane extract</w:t>
                        </w:r>
                      </w:p>
                    </w:txbxContent>
                  </v:textbox>
                </v:rect>
                <v:shape id="Shape 10511" o:spid="_x0000_s1432" style="position:absolute;left:48221;top:2187;width:1921;height:0;visibility:visible;mso-wrap-style:square;v-text-anchor:top" coordsize="1921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" path="m,l192157,e" filled="f" strokecolor="red" strokeweight=".36708mm">
                  <v:path arrowok="t" textboxrect="0,0,192157,0"/>
                </v:shape>
                <v:rect id="Rectangle 21046" o:spid="_x0000_s1433" style="position:absolute;left:50142;top:1667;width:9792;height:1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" filled="f" stroked="f">
                  <v:textbox inset="0,0,0,0">
                    <w:txbxContent>
                      <w:p w14:paraId="56F8D267" w14:textId="77777777" w:rsidR="00FF4D22" w:rsidRDefault="00FF4D22">
                        <w:pPr>
                          <w:spacing w:after="160" w:line="259" w:lineRule="auto"/>
                          <w:ind w:left="0" w:right="0" w:firstLine="0"/>
                          <w:jc w:val="left"/>
                        </w:pPr>
                        <w:r>
                          <w:rPr>
                            <w:rFonts w:ascii="Arial" w:eastAsia="Arial" w:hAnsi="Arial" w:cs="Arial"/>
                            <w:sz w:val="15"/>
                          </w:rPr>
                          <w:t xml:space="preserve"> Chloroform extract</w:t>
                        </w:r>
                      </w:p>
                    </w:txbxContent>
                  </v:textbox>
                </v:rect>
                <v:shape id="Shape 10513" o:spid="_x0000_s1434" style="position:absolute;left:48221;top:3314;width:1921;height:0;visibility:visible;mso-wrap-style:square;v-text-anchor:top" coordsize="1921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" path="m,l192157,e" filled="f" strokecolor="lime" strokeweight=".36708mm">
                  <v:path arrowok="t" textboxrect="0,0,192157,0"/>
                </v:shape>
                <v:rect id="Rectangle 21048" o:spid="_x0000_s1435" style="position:absolute;left:50142;top:2795;width:10732;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" filled="f" stroked="f">
                  <v:textbox inset="0,0,0,0">
                    <w:txbxContent>
                      <w:p w14:paraId="54999A1E" w14:textId="77777777" w:rsidR="00FF4D22" w:rsidRDefault="00FF4D22">
                        <w:pPr>
                          <w:spacing w:after="160" w:line="259" w:lineRule="auto"/>
                          <w:ind w:left="0" w:right="0" w:firstLine="0"/>
                          <w:jc w:val="left"/>
                        </w:pPr>
                        <w:r>
                          <w:rPr>
                            <w:rFonts w:ascii="Arial" w:eastAsia="Arial" w:hAnsi="Arial" w:cs="Arial"/>
                            <w:sz w:val="15"/>
                          </w:rPr>
                          <w:t xml:space="preserve"> Ethyl acetate extract</w:t>
                        </w:r>
                      </w:p>
                    </w:txbxContent>
                  </v:textbox>
                </v:rect>
                <v:shape id="Shape 10515" o:spid="_x0000_s1436" style="position:absolute;left:48221;top:4442;width:1921;height:0;visibility:visible;mso-wrap-style:square;v-text-anchor:top" coordsize="1921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" path="m,l192157,e" filled="f" strokecolor="blue" strokeweight=".36708mm">
                  <v:path arrowok="t" textboxrect="0,0,192157,0"/>
                </v:shape>
                <v:rect id="Rectangle 21050" o:spid="_x0000_s1437" style="position:absolute;left:50142;top:3922;width:8829;height: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" filled="f" stroked="f">
                  <v:textbox inset="0,0,0,0">
                    <w:txbxContent>
                      <w:p w14:paraId="3E955207" w14:textId="77777777" w:rsidR="00FF4D22" w:rsidRDefault="00FF4D22">
                        <w:pPr>
                          <w:spacing w:after="160" w:line="259" w:lineRule="auto"/>
                          <w:ind w:left="0" w:right="0" w:firstLine="0"/>
                          <w:jc w:val="left"/>
                        </w:pPr>
                        <w:r>
                          <w:rPr>
                            <w:rFonts w:ascii="Arial" w:eastAsia="Arial" w:hAnsi="Arial" w:cs="Arial"/>
                            <w:sz w:val="15"/>
                          </w:rPr>
                          <w:t xml:space="preserve"> Methanol extract</w:t>
                        </w:r>
                      </w:p>
                    </w:txbxContent>
                  </v:textbox>
                </v:rect>
                <v:shape id="Shape 10517" o:spid="_x0000_s1438" style="position:absolute;left:48221;top:5569;width:1921;height:0;visibility:visible;mso-wrap-style:square;v-text-anchor:top" coordsize="1921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" path="m,l192157,e" filled="f" strokecolor="aqua" strokeweight=".36708mm">
                  <v:path arrowok="t" textboxrect="0,0,192157,0"/>
                </v:shape>
                <v:rect id="Rectangle 21052" o:spid="_x0000_s1439" style="position:absolute;left:50142;top:5049;width:7157;height:1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" filled="f" stroked="f">
                  <v:textbox inset="0,0,0,0">
                    <w:txbxContent>
                      <w:p w14:paraId="0EC88921" w14:textId="77777777" w:rsidR="00FF4D22" w:rsidRDefault="00FF4D22">
                        <w:pPr>
                          <w:spacing w:after="160" w:line="259" w:lineRule="auto"/>
                          <w:ind w:left="0" w:right="0" w:firstLine="0"/>
                          <w:jc w:val="left"/>
                        </w:pPr>
                        <w:r>
                          <w:rPr>
                            <w:rFonts w:ascii="Arial" w:eastAsia="Arial" w:hAnsi="Arial" w:cs="Arial"/>
                            <w:sz w:val="15"/>
                          </w:rPr>
                          <w:t xml:space="preserve"> Water extract</w:t>
                        </w:r>
                      </w:p>
                    </w:txbxContent>
                  </v:textbox>
                </v:rect>
                <v:rect id="Rectangle 21053" o:spid="_x0000_s1440" style="position:absolute;left:59247;top:20244;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" filled="f" stroked="f">
                  <v:textbox inset="0,0,0,0">
                    <w:txbxContent>
                      <w:p w14:paraId="6FE305CA" w14:textId="77777777" w:rsidR="00FF4D22" w:rsidRDefault="00FF4D22">
                        <w:pPr>
                          <w:spacing w:after="160" w:line="259" w:lineRule="auto"/>
                          <w:ind w:left="0" w:right="0" w:firstLine="0"/>
                          <w:jc w:val="left"/>
                        </w:pPr>
                        <w:r>
                          <w:t xml:space="preserve"> </w:t>
                        </w:r>
                      </w:p>
                    </w:txbxContent>
                  </v:textbox>
                </v:rect>
                <v:shape id="Picture 21054" o:spid="_x0000_s1441" type="#_x0000_t75" style="position:absolute;left:980;width:28631;height:21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">
                  <v:imagedata r:id="rId71" o:title=""/>
                </v:shape>
                <w10:anchorlock/>
              </v:group>
            </w:pict>
          </mc:Fallback>
        </mc:AlternateContent>
      </w:r>
    </w:p>
    <w:p w14:paraId="5D948EE5" w14:textId="77777777" w:rsidR="004F79DA" w:rsidRDefault="004F79DA" w:rsidP="00D14350">
      <w:pPr>
        <w:spacing w:after="0" w:line="360" w:lineRule="auto"/>
        <w:ind w:left="326" w:right="9" w:hanging="341"/>
      </w:pPr>
      <w:r>
        <w:rPr>
          <w:b/>
          <w:sz w:val="20"/>
        </w:rPr>
        <w:t xml:space="preserve">Figure 3.1 a): UV-Vis spectra of sequence extracts. The homemade pest remedy was sequentially extracted using hexane, chloroform, ethyl acetate, methanol, and water. </w:t>
      </w:r>
    </w:p>
    <w:p w14:paraId="273ACA40" w14:textId="57C410F3" w:rsidR="004F79DA" w:rsidRDefault="004F79DA" w:rsidP="00D14350">
      <w:pPr>
        <w:spacing w:after="0" w:line="360" w:lineRule="auto"/>
        <w:ind w:left="-5" w:right="9"/>
      </w:pPr>
      <w:r>
        <w:rPr>
          <w:b/>
          <w:sz w:val="20"/>
        </w:rPr>
        <w:t xml:space="preserve">b): UV-Vis spectra of </w:t>
      </w:r>
      <w:r w:rsidR="002F616D">
        <w:rPr>
          <w:b/>
          <w:sz w:val="20"/>
        </w:rPr>
        <w:t>sonicated</w:t>
      </w:r>
      <w:r>
        <w:rPr>
          <w:b/>
          <w:sz w:val="20"/>
        </w:rPr>
        <w:t xml:space="preserve"> extracts. The homemade pest remedy was sequentially</w:t>
      </w:r>
      <w:r w:rsidR="002F616D">
        <w:rPr>
          <w:b/>
          <w:sz w:val="20"/>
        </w:rPr>
        <w:t xml:space="preserve"> sonicated</w:t>
      </w:r>
      <w:r>
        <w:rPr>
          <w:b/>
          <w:sz w:val="20"/>
        </w:rPr>
        <w:t xml:space="preserve"> using hexane, chloroform, ethyl acetate, methanol, and water.</w:t>
      </w:r>
      <w:r>
        <w:t xml:space="preserve"> </w:t>
      </w:r>
    </w:p>
    <w:p w14:paraId="156DB1AD" w14:textId="77777777" w:rsidR="004F79DA" w:rsidRDefault="004F79DA" w:rsidP="00D14350">
      <w:pPr>
        <w:spacing w:after="0" w:line="360" w:lineRule="auto"/>
        <w:ind w:left="0" w:right="0" w:firstLine="0"/>
        <w:jc w:val="left"/>
      </w:pPr>
      <w:r>
        <w:t xml:space="preserve"> </w:t>
      </w:r>
    </w:p>
    <w:p w14:paraId="2C45E4B5" w14:textId="77777777" w:rsidR="004F79DA" w:rsidRDefault="004F79DA" w:rsidP="00D14350">
      <w:pPr>
        <w:spacing w:after="0" w:line="360" w:lineRule="auto"/>
        <w:ind w:left="-5" w:right="13"/>
      </w:pPr>
      <w:r>
        <w:t>Furthermore, this means that extracts with higher absorbance will have a higher concentration of the constituents as the Beer-Lambert law states that a solution's absorbance is directly correlated with the concentration of the absorbing substance present in the solution and route length</w:t>
      </w:r>
      <w:r>
        <w:rPr>
          <w:vertAlign w:val="superscript"/>
        </w:rPr>
        <w:t>14</w:t>
      </w:r>
      <w:r>
        <w:t xml:space="preserve">. </w:t>
      </w:r>
    </w:p>
    <w:p w14:paraId="1063C9B3" w14:textId="77777777" w:rsidR="004F79DA" w:rsidRDefault="004F79DA" w:rsidP="00D14350">
      <w:pPr>
        <w:spacing w:after="0" w:line="360" w:lineRule="auto"/>
        <w:ind w:left="0" w:right="0" w:firstLine="0"/>
        <w:jc w:val="left"/>
      </w:pPr>
      <w:r>
        <w:t xml:space="preserve"> </w:t>
      </w:r>
    </w:p>
    <w:p w14:paraId="5F3D989D" w14:textId="77777777" w:rsidR="004F79DA" w:rsidRDefault="004F79DA" w:rsidP="00D14350">
      <w:pPr>
        <w:spacing w:after="0" w:line="360" w:lineRule="auto"/>
        <w:ind w:left="-5" w:right="13"/>
      </w:pPr>
      <w:r>
        <w:t>The vital chromophore shared by several pesticides has the ground-state absorption of π→π* between 250 nm and 300 nm, according to Da Silva</w:t>
      </w:r>
      <w:r>
        <w:rPr>
          <w:vertAlign w:val="superscript"/>
        </w:rPr>
        <w:t>15</w:t>
      </w:r>
      <w:r>
        <w:t xml:space="preserve"> </w:t>
      </w:r>
      <w:r>
        <w:rPr>
          <w:i/>
        </w:rPr>
        <w:t>et al</w:t>
      </w:r>
      <w:r>
        <w:t>., which belongs to aromatic groups. Only hexane extracted showed absorption at 221 nm, indicating the presence of a carbonyl group. In the presence of chromophore functional group C=O, Musa</w:t>
      </w:r>
      <w:r>
        <w:rPr>
          <w:vertAlign w:val="superscript"/>
        </w:rPr>
        <w:t>16</w:t>
      </w:r>
      <w:r>
        <w:t xml:space="preserve"> </w:t>
      </w:r>
      <w:r>
        <w:rPr>
          <w:i/>
        </w:rPr>
        <w:t>et al</w:t>
      </w:r>
      <w:r>
        <w:t xml:space="preserve">. reported that the wavelength around 236 nm usually occurs during the transition between nonbonding electrons and antibonding orbital (n → π*). This transition is due to lone pairs of electrons in carbonyl molecular orbitals. Therefore, the homemade pest management remedy has organic chromophores, as shown by 220 nm and 300 nm absorptions for the possible presence of carbonyl and aromatic groups, respectively. </w:t>
      </w:r>
    </w:p>
    <w:p w14:paraId="5914AEE7" w14:textId="77777777" w:rsidR="004F79DA" w:rsidRDefault="004F79DA" w:rsidP="00D14350">
      <w:pPr>
        <w:spacing w:after="0" w:line="360" w:lineRule="auto"/>
        <w:ind w:left="0" w:right="0" w:firstLine="0"/>
        <w:jc w:val="left"/>
      </w:pPr>
      <w:r>
        <w:t xml:space="preserve"> </w:t>
      </w:r>
    </w:p>
    <w:p w14:paraId="0986B507" w14:textId="77777777" w:rsidR="004F79DA" w:rsidRDefault="004F79DA" w:rsidP="00D14350">
      <w:pPr>
        <w:spacing w:after="0" w:line="360" w:lineRule="auto"/>
        <w:ind w:left="-5" w:right="13"/>
      </w:pPr>
      <w:r>
        <w:t xml:space="preserve">Sonicated extract of chloroform shows a broad absorption peak at 270 nm while hexane, ethyl acetate, methanol and water extracts had the same broad absorption peak at 276 nm. </w:t>
      </w:r>
      <w:r>
        <w:rPr>
          <w:sz w:val="23"/>
        </w:rPr>
        <w:t xml:space="preserve">Polar solvents have low absorbance, whereas non-polar solvents, especially chloroform extract, have higher </w:t>
      </w:r>
      <w:r>
        <w:rPr>
          <w:sz w:val="23"/>
        </w:rPr>
        <w:lastRenderedPageBreak/>
        <w:t xml:space="preserve">absorbance. </w:t>
      </w:r>
      <w:r>
        <w:t xml:space="preserve">Due to the observations, the findings show that hexane, chloroform and methanol sequence extracts have higher constituted concentrations. </w:t>
      </w:r>
    </w:p>
    <w:p w14:paraId="0FDB909B" w14:textId="77777777" w:rsidR="004F79DA" w:rsidRDefault="004F79DA" w:rsidP="00D14350">
      <w:pPr>
        <w:spacing w:after="0" w:line="360" w:lineRule="auto"/>
        <w:ind w:left="0" w:right="0" w:firstLine="0"/>
        <w:jc w:val="left"/>
      </w:pPr>
      <w:r>
        <w:t xml:space="preserve"> </w:t>
      </w:r>
    </w:p>
    <w:p w14:paraId="75475396" w14:textId="3F784C53" w:rsidR="004F79DA" w:rsidRDefault="004F79DA" w:rsidP="00D14350">
      <w:pPr>
        <w:spacing w:after="0" w:line="360" w:lineRule="auto"/>
        <w:ind w:left="-5" w:right="13"/>
      </w:pPr>
      <w:r>
        <w:t>Phytochemical test showed the presence of terpenoids in the extracts. Similar observations were reported by Manasa</w:t>
      </w:r>
      <w:r>
        <w:rPr>
          <w:vertAlign w:val="superscript"/>
        </w:rPr>
        <w:t>17</w:t>
      </w:r>
      <w:r>
        <w:t xml:space="preserve"> and Haritha</w:t>
      </w:r>
      <w:r>
        <w:rPr>
          <w:vertAlign w:val="superscript"/>
        </w:rPr>
        <w:t>18</w:t>
      </w:r>
      <w:r>
        <w:t xml:space="preserve"> </w:t>
      </w:r>
      <w:r>
        <w:rPr>
          <w:i/>
        </w:rPr>
        <w:t>et al.</w:t>
      </w:r>
      <w:r>
        <w:t xml:space="preserve">, who stated the presence of terpenoids with a UV-Vis absorption peak at the 200-350 nm range. Moreover, </w:t>
      </w:r>
      <w:proofErr w:type="spellStart"/>
      <w:r>
        <w:t>Upasani</w:t>
      </w:r>
      <w:proofErr w:type="spellEnd"/>
      <w:r>
        <w:t xml:space="preserve"> </w:t>
      </w:r>
      <w:r>
        <w:rPr>
          <w:vertAlign w:val="superscript"/>
        </w:rPr>
        <w:t>19</w:t>
      </w:r>
      <w:r>
        <w:rPr>
          <w:i/>
        </w:rPr>
        <w:t>et al.</w:t>
      </w:r>
      <w:r>
        <w:t xml:space="preserve"> reported that the absorption region for flavonoids is between 250 nm and 370 nm. The extracts also exhibited peaks in the same region in this study.</w:t>
      </w:r>
      <w:r>
        <w:rPr>
          <w:sz w:val="23"/>
        </w:rPr>
        <w:t xml:space="preserve"> </w:t>
      </w:r>
      <w:r>
        <w:t xml:space="preserve">The phytochemical test showed saponins' presence. </w:t>
      </w:r>
      <w:proofErr w:type="spellStart"/>
      <w:r>
        <w:t>Mutsi</w:t>
      </w:r>
      <w:proofErr w:type="spellEnd"/>
      <w:r>
        <w:t xml:space="preserve"> </w:t>
      </w:r>
      <w:r>
        <w:rPr>
          <w:i/>
        </w:rPr>
        <w:t>et al.</w:t>
      </w:r>
      <w:r>
        <w:t xml:space="preserve"> reported that saponins absorption is around 280 nm</w:t>
      </w:r>
      <w:r>
        <w:rPr>
          <w:vertAlign w:val="superscript"/>
        </w:rPr>
        <w:t>20</w:t>
      </w:r>
      <w:r>
        <w:t>. The significant bands of saponins appear in the range of 270-320 nm</w:t>
      </w:r>
      <w:r>
        <w:rPr>
          <w:vertAlign w:val="superscript"/>
        </w:rPr>
        <w:t>21</w:t>
      </w:r>
      <w:r>
        <w:t>. According to reviewed literature, all the specified phytochemicals have insecticidal properties</w:t>
      </w:r>
      <w:r>
        <w:rPr>
          <w:vertAlign w:val="superscript"/>
        </w:rPr>
        <w:t>22</w:t>
      </w:r>
      <w:r w:rsidR="005D4FE3">
        <w:t xml:space="preserve">. </w:t>
      </w:r>
    </w:p>
    <w:p w14:paraId="4C5E940F" w14:textId="77777777" w:rsidR="004F79DA" w:rsidRDefault="004F79DA" w:rsidP="00D14350">
      <w:pPr>
        <w:spacing w:after="0" w:line="360" w:lineRule="auto"/>
        <w:ind w:left="0" w:right="0" w:firstLine="0"/>
        <w:jc w:val="left"/>
      </w:pPr>
      <w:r>
        <w:t xml:space="preserve"> </w:t>
      </w:r>
    </w:p>
    <w:p w14:paraId="6362D2F2" w14:textId="79A4422D" w:rsidR="004F79DA" w:rsidRDefault="004F79DA" w:rsidP="00D14350">
      <w:pPr>
        <w:spacing w:after="0" w:line="360" w:lineRule="auto"/>
        <w:ind w:left="-5" w:right="13"/>
      </w:pPr>
      <w:r>
        <w:t xml:space="preserve">The UV-Vis spectroscopy absorption region of the extracts was found between 220-300 nm, and it matches with the absorption region of identified phytochemical compounds. The results of the phytochemical test and absorption on the UV/Vis spectra reveal the existence of bioactive compounds with biopesticides potential. Therefore, the results show that the mixture contains phytoconstituents to manage pests and plant diseases. </w:t>
      </w:r>
    </w:p>
    <w:p w14:paraId="2D8BBA6D" w14:textId="77777777" w:rsidR="00F27BD7" w:rsidRPr="0036546A" w:rsidRDefault="00F27BD7" w:rsidP="00D14350">
      <w:pPr>
        <w:spacing w:after="0" w:line="360" w:lineRule="auto"/>
        <w:ind w:left="-5" w:right="13"/>
        <w:rPr>
          <w:sz w:val="28"/>
          <w:szCs w:val="28"/>
        </w:rPr>
      </w:pPr>
    </w:p>
    <w:p w14:paraId="61438366" w14:textId="77777777" w:rsidR="004F79DA" w:rsidRPr="0036546A" w:rsidRDefault="004F79DA" w:rsidP="00D14350">
      <w:pPr>
        <w:pStyle w:val="Heading2"/>
        <w:spacing w:after="0" w:line="360" w:lineRule="auto"/>
        <w:ind w:left="-5"/>
        <w:rPr>
          <w:sz w:val="28"/>
          <w:szCs w:val="28"/>
        </w:rPr>
      </w:pPr>
      <w:r w:rsidRPr="0036546A">
        <w:rPr>
          <w:sz w:val="28"/>
          <w:szCs w:val="28"/>
        </w:rPr>
        <w:t xml:space="preserve">3.4 Fourier-Transform Infrared Spectroscopy (FTIR) </w:t>
      </w:r>
    </w:p>
    <w:p w14:paraId="7614D910" w14:textId="20F1EAC3" w:rsidR="004F79DA" w:rsidRDefault="004F79DA" w:rsidP="00D14350">
      <w:pPr>
        <w:spacing w:after="0" w:line="360" w:lineRule="auto"/>
        <w:ind w:left="-5" w:right="13"/>
      </w:pPr>
      <w:r>
        <w:t xml:space="preserve">FTIR spectroscopy (Perkin-Elmer Spectrum 100) was utilised to </w:t>
      </w:r>
      <w:r w:rsidR="00C16C41">
        <w:t xml:space="preserve">identify functional </w:t>
      </w:r>
      <w:r w:rsidR="00E21505">
        <w:t>groups present in the extracts</w:t>
      </w:r>
      <w:r>
        <w:t>. The FTIR results of the sequence and sonicated extracts are assigned to various functional groups</w:t>
      </w:r>
      <w:r>
        <w:rPr>
          <w:vertAlign w:val="superscript"/>
        </w:rPr>
        <w:t>23</w:t>
      </w:r>
      <w:r>
        <w:t xml:space="preserve"> expected for the chromophores, and their spectra are presented below in </w:t>
      </w:r>
      <w:r>
        <w:rPr>
          <w:b/>
        </w:rPr>
        <w:t>Figures</w:t>
      </w:r>
      <w:r>
        <w:t xml:space="preserve"> (</w:t>
      </w:r>
      <w:r>
        <w:rPr>
          <w:b/>
        </w:rPr>
        <w:t>3.2-3.3</w:t>
      </w:r>
      <w:r>
        <w:t>). The presence of N-H stretching frequency will indicate alkaloids identity, C=C and O-H stretching frequencies for flavonoids. At the same time, for terpenoids and saponins, CH, C=O, and C-O-C will be functional groups of interest</w:t>
      </w:r>
      <w:r>
        <w:rPr>
          <w:vertAlign w:val="superscript"/>
        </w:rPr>
        <w:t>24</w:t>
      </w:r>
      <w:r w:rsidR="005D4FE3">
        <w:t xml:space="preserve">. </w:t>
      </w:r>
    </w:p>
    <w:p w14:paraId="18D82211" w14:textId="77777777" w:rsidR="004F79DA" w:rsidRDefault="004F79DA" w:rsidP="00D14350">
      <w:pPr>
        <w:spacing w:after="0" w:line="360" w:lineRule="auto"/>
        <w:ind w:left="0" w:right="0" w:firstLine="0"/>
        <w:jc w:val="left"/>
      </w:pPr>
      <w:r>
        <w:t xml:space="preserve"> </w:t>
      </w:r>
    </w:p>
    <w:p w14:paraId="2596D92B" w14:textId="674A5EB1" w:rsidR="004F79DA" w:rsidRDefault="004F79DA" w:rsidP="00F27BD7">
      <w:pPr>
        <w:pStyle w:val="Heading5"/>
        <w:spacing w:line="360" w:lineRule="auto"/>
        <w:ind w:left="-5"/>
      </w:pPr>
      <w:r>
        <w:t xml:space="preserve">3.4.1 FTIR spectra of sequential extracts  </w:t>
      </w:r>
      <w:r>
        <w:rPr>
          <w:rFonts w:ascii="Calibri" w:eastAsia="Calibri" w:hAnsi="Calibri" w:cs="Calibri"/>
          <w:sz w:val="22"/>
        </w:rPr>
        <w:t xml:space="preserve"> </w:t>
      </w:r>
    </w:p>
    <w:p w14:paraId="271602F1" w14:textId="77777777" w:rsidR="004F79DA" w:rsidRDefault="004F79DA" w:rsidP="00D14350">
      <w:pPr>
        <w:spacing w:after="0" w:line="360" w:lineRule="auto"/>
        <w:ind w:left="-5" w:right="13"/>
      </w:pPr>
      <w:r>
        <w:t>The FTIR spectra of sequence extracts are shown in</w:t>
      </w:r>
      <w:r>
        <w:rPr>
          <w:b/>
        </w:rPr>
        <w:t xml:space="preserve"> Figure 3.2</w:t>
      </w:r>
      <w:r>
        <w:t>. There is a broad O-H stretching absorption band at 3305 cm</w:t>
      </w:r>
      <w:r>
        <w:rPr>
          <w:vertAlign w:val="superscript"/>
        </w:rPr>
        <w:t xml:space="preserve">-1 </w:t>
      </w:r>
      <w:r>
        <w:t>in all the extracts, and highly intense and more prominent for the water and methanol extracts. The intensity for water and methanol extracts is attributed to the solvents water and methanol, which possess in addition the O-H functional group, and it was not easy to completely get rid of the solvent during the drying process. The identification of O-H indicates the presence of flavonoids, as they are mostly phenolic in structure. Stretching vibrations of the aliphatic C-H symmetric and asymmetric stretching vibrations are observed at the 2950-</w:t>
      </w:r>
      <w:r>
        <w:lastRenderedPageBreak/>
        <w:t>2850 cm</w:t>
      </w:r>
      <w:r>
        <w:rPr>
          <w:vertAlign w:val="superscript"/>
        </w:rPr>
        <w:t>1</w:t>
      </w:r>
      <w:r>
        <w:t xml:space="preserve"> range for all the extracts, indicating the presence of hydrocarbons, a characteristic of terpenoids with their subclasses such as saponins.  </w:t>
      </w:r>
    </w:p>
    <w:p w14:paraId="127B937F" w14:textId="77777777" w:rsidR="004F79DA" w:rsidRDefault="004F79DA" w:rsidP="00D14350">
      <w:pPr>
        <w:spacing w:after="0" w:line="360" w:lineRule="auto"/>
        <w:ind w:left="508" w:right="0" w:firstLine="0"/>
        <w:jc w:val="center"/>
      </w:pPr>
      <w:r>
        <w:rPr>
          <w:rFonts w:ascii="Arial" w:eastAsia="Arial" w:hAnsi="Arial" w:cs="Arial"/>
          <w:sz w:val="18"/>
        </w:rPr>
        <w:t xml:space="preserve"> </w:t>
      </w:r>
    </w:p>
    <w:p w14:paraId="29D62E9A" w14:textId="77777777" w:rsidR="004F79DA" w:rsidRDefault="004F79DA" w:rsidP="00D14350">
      <w:pPr>
        <w:spacing w:after="0" w:line="360" w:lineRule="auto"/>
        <w:ind w:left="1754" w:right="0" w:firstLine="0"/>
        <w:jc w:val="left"/>
      </w:pPr>
      <w:r>
        <w:rPr>
          <w:noProof/>
          <w:lang w:val="en-GB" w:eastAsia="en-GB"/>
        </w:rPr>
        <w:drawing>
          <wp:inline distT="0" distB="0" distL="0" distR="0" wp14:anchorId="1C5E325B" wp14:editId="64BE9177">
            <wp:extent cx="3633216" cy="2697480"/>
            <wp:effectExtent l="0" t="0" r="0" b="0"/>
            <wp:docPr id="21061" name="Picture 21061"/>
            <wp:cNvGraphicFramePr/>
            <a:graphic xmlns:a="http://schemas.openxmlformats.org/drawingml/2006/main">
              <a:graphicData uri="http://schemas.openxmlformats.org/drawingml/2006/picture">
                <pic:pic xmlns:pic="http://schemas.openxmlformats.org/drawingml/2006/picture">
                  <pic:nvPicPr>
                    <pic:cNvPr id="151067" name="Picture 151067"/>
                    <pic:cNvPicPr/>
                  </pic:nvPicPr>
                  <pic:blipFill>
                    <a:blip r:embed="rId72"/>
                    <a:stretch>
                      <a:fillRect/>
                    </a:stretch>
                  </pic:blipFill>
                  <pic:spPr>
                    <a:xfrm>
                      <a:off x="0" y="0"/>
                      <a:ext cx="3633216" cy="2697480"/>
                    </a:xfrm>
                    <a:prstGeom prst="rect">
                      <a:avLst/>
                    </a:prstGeom>
                  </pic:spPr>
                </pic:pic>
              </a:graphicData>
            </a:graphic>
          </wp:inline>
        </w:drawing>
      </w:r>
    </w:p>
    <w:p w14:paraId="18C69E04" w14:textId="77777777" w:rsidR="004F79DA" w:rsidRDefault="004F79DA" w:rsidP="00D14350">
      <w:pPr>
        <w:spacing w:after="0" w:line="360" w:lineRule="auto"/>
        <w:ind w:left="1754" w:right="0" w:firstLine="0"/>
        <w:jc w:val="left"/>
      </w:pPr>
      <w:r>
        <w:t xml:space="preserve"> </w:t>
      </w:r>
    </w:p>
    <w:p w14:paraId="16A8D1A7" w14:textId="77777777" w:rsidR="004F79DA" w:rsidRDefault="004F79DA" w:rsidP="00D14350">
      <w:pPr>
        <w:spacing w:after="0" w:line="360" w:lineRule="auto"/>
        <w:ind w:left="-5" w:right="9"/>
      </w:pPr>
      <w:r>
        <w:rPr>
          <w:b/>
          <w:sz w:val="20"/>
        </w:rPr>
        <w:t xml:space="preserve">Figure 3.2: FTIR spectra of sequence extracts. The graph shows FTIR spectra of hexane, chloroform, ethyl acetate, methanol, and water extracts. </w:t>
      </w:r>
    </w:p>
    <w:p w14:paraId="657FB11B" w14:textId="77777777" w:rsidR="004F79DA" w:rsidRDefault="004F79DA" w:rsidP="00D14350">
      <w:pPr>
        <w:spacing w:after="0" w:line="360" w:lineRule="auto"/>
        <w:ind w:left="0" w:right="0" w:firstLine="0"/>
        <w:jc w:val="left"/>
      </w:pPr>
      <w:r>
        <w:t xml:space="preserve"> </w:t>
      </w:r>
    </w:p>
    <w:p w14:paraId="6EBA56E9" w14:textId="77777777" w:rsidR="004F79DA" w:rsidRDefault="004F79DA" w:rsidP="00D14350">
      <w:pPr>
        <w:spacing w:after="0" w:line="360" w:lineRule="auto"/>
        <w:ind w:left="-5" w:right="13"/>
      </w:pPr>
      <w:r>
        <w:t>Two sharp absorption bands around 1500-1650 cm</w:t>
      </w:r>
      <w:r>
        <w:rPr>
          <w:vertAlign w:val="superscript"/>
        </w:rPr>
        <w:t>-1</w:t>
      </w:r>
      <w:r>
        <w:t xml:space="preserve"> are assigned to the symmetric and asymmetric C=O vibrations, which can be attributed to the oxygenated derivatives of terpenoids, and saponins. Using a water extract as an example, these absorption bands are found at 1551 cm</w:t>
      </w:r>
      <w:r>
        <w:rPr>
          <w:vertAlign w:val="superscript"/>
        </w:rPr>
        <w:t>-1</w:t>
      </w:r>
      <w:r>
        <w:t xml:space="preserve"> and 1642 cm</w:t>
      </w:r>
      <w:r>
        <w:rPr>
          <w:vertAlign w:val="superscript"/>
        </w:rPr>
        <w:t xml:space="preserve">-1 </w:t>
      </w:r>
      <w:r>
        <w:t>for the symmetric and asymmetric carbonyl groups, respectively. The broad O-H absorption band around 3305 cm</w:t>
      </w:r>
      <w:r>
        <w:rPr>
          <w:vertAlign w:val="superscript"/>
        </w:rPr>
        <w:t xml:space="preserve">1 </w:t>
      </w:r>
      <w:r>
        <w:t>and the sharp C=C-C absorption band around 1419 cm</w:t>
      </w:r>
      <w:r>
        <w:rPr>
          <w:vertAlign w:val="superscript"/>
        </w:rPr>
        <w:t>-1</w:t>
      </w:r>
      <w:r>
        <w:t xml:space="preserve"> of aromatic ring stretch were found in all the extracts; this confirms the presence of flavonoids. Some flavonoids contain hydrogen atoms adjacent to the hydroxyl groups, double bonds in the benzene rings, and oxo functional groups (C=O) that contribute to their antioxidant activity</w:t>
      </w:r>
      <w:r>
        <w:rPr>
          <w:vertAlign w:val="superscript"/>
        </w:rPr>
        <w:t>25</w:t>
      </w:r>
      <w:r>
        <w:t>. Masek</w:t>
      </w:r>
      <w:r>
        <w:rPr>
          <w:vertAlign w:val="superscript"/>
        </w:rPr>
        <w:t>26</w:t>
      </w:r>
      <w:r>
        <w:t xml:space="preserve"> </w:t>
      </w:r>
      <w:r>
        <w:rPr>
          <w:i/>
        </w:rPr>
        <w:t>et al.</w:t>
      </w:r>
      <w:r>
        <w:t xml:space="preserve"> found two absorption band around 1634 cm</w:t>
      </w:r>
      <w:r>
        <w:rPr>
          <w:vertAlign w:val="superscript"/>
        </w:rPr>
        <w:t>-1</w:t>
      </w:r>
      <w:r>
        <w:t xml:space="preserve"> and 3401 cm</w:t>
      </w:r>
      <w:r>
        <w:rPr>
          <w:vertAlign w:val="superscript"/>
        </w:rPr>
        <w:t>-1</w:t>
      </w:r>
      <w:r>
        <w:t xml:space="preserve"> related to O-H of alcohols and phenols. Similar absorption band were found in </w:t>
      </w:r>
      <w:r w:rsidRPr="003A3F17">
        <w:rPr>
          <w:b/>
        </w:rPr>
        <w:t>figure 3.2</w:t>
      </w:r>
      <w:r>
        <w:t xml:space="preserve">, suggesting the presence of flavonoids. </w:t>
      </w:r>
    </w:p>
    <w:p w14:paraId="7DA51D61" w14:textId="77777777" w:rsidR="004F79DA" w:rsidRDefault="004F79DA" w:rsidP="00D14350">
      <w:pPr>
        <w:spacing w:after="0" w:line="360" w:lineRule="auto"/>
        <w:ind w:left="0" w:right="0" w:firstLine="0"/>
        <w:jc w:val="left"/>
      </w:pPr>
      <w:r>
        <w:t xml:space="preserve"> </w:t>
      </w:r>
    </w:p>
    <w:p w14:paraId="42651271" w14:textId="442835DD" w:rsidR="004F79DA" w:rsidRDefault="004F79DA" w:rsidP="00D14350">
      <w:pPr>
        <w:spacing w:after="0" w:line="360" w:lineRule="auto"/>
        <w:ind w:left="-5" w:right="13"/>
      </w:pPr>
      <w:r>
        <w:t>The extracts have all the functional groups that identify the presence of saponins. Saponins have (-OH) at 3429 cm</w:t>
      </w:r>
      <w:r>
        <w:rPr>
          <w:vertAlign w:val="superscript"/>
        </w:rPr>
        <w:t>-1</w:t>
      </w:r>
      <w:r>
        <w:t>, the C-H at 2922 cm</w:t>
      </w:r>
      <w:r>
        <w:rPr>
          <w:vertAlign w:val="superscript"/>
        </w:rPr>
        <w:t>-1</w:t>
      </w:r>
      <w:r>
        <w:t>, C = C at 1619 cm</w:t>
      </w:r>
      <w:r>
        <w:rPr>
          <w:vertAlign w:val="superscript"/>
        </w:rPr>
        <w:t>-1</w:t>
      </w:r>
      <w:r>
        <w:t>, and C=O at 1740 cm</w:t>
      </w:r>
      <w:r>
        <w:rPr>
          <w:vertAlign w:val="superscript"/>
        </w:rPr>
        <w:t>-1,</w:t>
      </w:r>
      <w:r>
        <w:t xml:space="preserve"> the C-O-C at 1034 cm</w:t>
      </w:r>
      <w:r>
        <w:rPr>
          <w:vertAlign w:val="superscript"/>
        </w:rPr>
        <w:t>-1</w:t>
      </w:r>
      <w:r>
        <w:t xml:space="preserve"> </w:t>
      </w:r>
      <w:r>
        <w:rPr>
          <w:vertAlign w:val="superscript"/>
        </w:rPr>
        <w:t>27</w:t>
      </w:r>
      <w:r>
        <w:t>. Saponins possess antimicrobial and insecticidal activities</w:t>
      </w:r>
      <w:r>
        <w:rPr>
          <w:vertAlign w:val="superscript"/>
        </w:rPr>
        <w:t>28</w:t>
      </w:r>
      <w:r>
        <w:t>. Phytochemical testing detected the presence of terpenoids</w:t>
      </w:r>
      <w:r w:rsidR="00993EC1">
        <w:t xml:space="preserve">. </w:t>
      </w:r>
      <w:r>
        <w:t>Terpenoids are secondary metabolites in essential oils and are a complex combination of volatile chemicals</w:t>
      </w:r>
      <w:r>
        <w:rPr>
          <w:vertAlign w:val="superscript"/>
        </w:rPr>
        <w:t>29</w:t>
      </w:r>
      <w:r>
        <w:t>. Terpenoids are hydrocarbons (C-H)</w:t>
      </w:r>
      <w:r>
        <w:rPr>
          <w:vertAlign w:val="superscript"/>
        </w:rPr>
        <w:t>30</w:t>
      </w:r>
      <w:r>
        <w:t xml:space="preserve"> and have insect-deterrent, bactericidal, and herbivore-repellent qualities</w:t>
      </w:r>
      <w:r>
        <w:rPr>
          <w:vertAlign w:val="superscript"/>
        </w:rPr>
        <w:t>31</w:t>
      </w:r>
      <w:r>
        <w:t>. Alkaloids are confirmed by O-H, N-H, C=O and C-H stretching groups</w:t>
      </w:r>
      <w:r>
        <w:rPr>
          <w:vertAlign w:val="superscript"/>
        </w:rPr>
        <w:t>32,33</w:t>
      </w:r>
      <w:r>
        <w:t xml:space="preserve">, and they have been shown to manage insects, herbicides, </w:t>
      </w:r>
      <w:r>
        <w:lastRenderedPageBreak/>
        <w:t>fungi, and bactericia</w:t>
      </w:r>
      <w:r>
        <w:rPr>
          <w:vertAlign w:val="superscript"/>
        </w:rPr>
        <w:t>34</w:t>
      </w:r>
      <w:r>
        <w:t>. Taking water extract as an example, there is a C-N stretch around 1046 cm</w:t>
      </w:r>
      <w:r>
        <w:rPr>
          <w:vertAlign w:val="superscript"/>
        </w:rPr>
        <w:t>-1</w:t>
      </w:r>
      <w:r>
        <w:t xml:space="preserve"> for primary amine. Alkaloids, distinguished by heterocyclic nitrogenous molecules with C-N bonds, were detected using FTIR. Although phytochemical studies were unable to identify alkaloids, it appears that FTIR could confirm the presence of alkaloids. Alkaloids have also been shown to manage insects, herbicides, fungi, and bactericia</w:t>
      </w:r>
      <w:r>
        <w:rPr>
          <w:vertAlign w:val="superscript"/>
        </w:rPr>
        <w:t>34</w:t>
      </w:r>
      <w:r>
        <w:t xml:space="preserve">. </w:t>
      </w:r>
    </w:p>
    <w:p w14:paraId="3A814ACC" w14:textId="77777777" w:rsidR="004F79DA" w:rsidRDefault="004F79DA" w:rsidP="00D14350">
      <w:pPr>
        <w:spacing w:after="0" w:line="360" w:lineRule="auto"/>
        <w:ind w:left="0" w:right="0" w:firstLine="0"/>
        <w:jc w:val="left"/>
      </w:pPr>
      <w:r>
        <w:t xml:space="preserve"> </w:t>
      </w:r>
    </w:p>
    <w:p w14:paraId="05F849B4" w14:textId="0CFDBF0F" w:rsidR="004F79DA" w:rsidRDefault="004F79DA" w:rsidP="00F27BD7">
      <w:pPr>
        <w:pStyle w:val="Heading5"/>
        <w:spacing w:line="360" w:lineRule="auto"/>
        <w:ind w:left="-5"/>
      </w:pPr>
      <w:r>
        <w:t xml:space="preserve">3.4.2 FTIR spectra of sonicated extracts </w:t>
      </w:r>
      <w:r>
        <w:rPr>
          <w:rFonts w:ascii="Calibri" w:eastAsia="Calibri" w:hAnsi="Calibri" w:cs="Calibri"/>
          <w:sz w:val="22"/>
        </w:rPr>
        <w:t xml:space="preserve"> </w:t>
      </w:r>
    </w:p>
    <w:p w14:paraId="21302428" w14:textId="77777777" w:rsidR="004F79DA" w:rsidRDefault="004F79DA" w:rsidP="00D14350">
      <w:pPr>
        <w:spacing w:after="0" w:line="360" w:lineRule="auto"/>
        <w:ind w:left="-5" w:right="13"/>
      </w:pPr>
      <w:r>
        <w:t xml:space="preserve">The FTIR spectra of sonicated extracts are shown in </w:t>
      </w:r>
      <w:r>
        <w:rPr>
          <w:b/>
        </w:rPr>
        <w:t>Figure 3.3</w:t>
      </w:r>
      <w:r>
        <w:t>. The spectra show a broad O-H stretch at 3353 cm</w:t>
      </w:r>
      <w:r>
        <w:rPr>
          <w:vertAlign w:val="superscript"/>
        </w:rPr>
        <w:t>-1</w:t>
      </w:r>
      <w:r>
        <w:t xml:space="preserve"> and a small C-H stretch absorption band at 2913 cm</w:t>
      </w:r>
      <w:r>
        <w:rPr>
          <w:vertAlign w:val="superscript"/>
        </w:rPr>
        <w:t xml:space="preserve">-1 </w:t>
      </w:r>
      <w:r>
        <w:t>for hexane, chloroform, ethyl acetate and methanol extract as observed on sequence extraction. The water extract does not show any absorption band in this region. There is a prominent and sharp C=C stretching absorption band around 1648 cm</w:t>
      </w:r>
      <w:r>
        <w:rPr>
          <w:vertAlign w:val="superscript"/>
        </w:rPr>
        <w:t>-1</w:t>
      </w:r>
      <w:r>
        <w:t xml:space="preserve"> and a medium C=O stretch absorption band at 1648 cm</w:t>
      </w:r>
      <w:r>
        <w:rPr>
          <w:vertAlign w:val="superscript"/>
        </w:rPr>
        <w:t xml:space="preserve">-1 </w:t>
      </w:r>
      <w:r>
        <w:t>for all the extracts. There is also a strong C-N band at 1017 cm</w:t>
      </w:r>
      <w:r>
        <w:rPr>
          <w:vertAlign w:val="superscript"/>
        </w:rPr>
        <w:t>-1</w:t>
      </w:r>
      <w:r>
        <w:t xml:space="preserve"> that usually occurs in aromatic amines. The C=C-C around 1407 cm</w:t>
      </w:r>
      <w:r>
        <w:rPr>
          <w:vertAlign w:val="superscript"/>
        </w:rPr>
        <w:t>-1</w:t>
      </w:r>
      <w:r>
        <w:t xml:space="preserve"> is utilised as an estimate of the characteristic aromatic ring stretch.</w:t>
      </w:r>
    </w:p>
    <w:p w14:paraId="4EE7DAFC" w14:textId="77777777" w:rsidR="004F79DA" w:rsidRDefault="004F79DA" w:rsidP="00D14350">
      <w:pPr>
        <w:spacing w:after="0" w:line="360" w:lineRule="auto"/>
        <w:ind w:left="-5" w:right="13"/>
      </w:pPr>
    </w:p>
    <w:p w14:paraId="2FC8E830" w14:textId="77777777" w:rsidR="004F79DA" w:rsidRDefault="004F79DA" w:rsidP="00D14350">
      <w:pPr>
        <w:spacing w:after="0" w:line="360" w:lineRule="auto"/>
        <w:ind w:left="-5" w:right="13"/>
      </w:pPr>
    </w:p>
    <w:p w14:paraId="49804FD4" w14:textId="77777777" w:rsidR="004F79DA" w:rsidRDefault="004F79DA" w:rsidP="00D14350">
      <w:pPr>
        <w:spacing w:after="0" w:line="360" w:lineRule="auto"/>
        <w:ind w:left="-5" w:right="13"/>
      </w:pPr>
    </w:p>
    <w:p w14:paraId="5A83626A" w14:textId="77777777" w:rsidR="004F79DA" w:rsidRDefault="004F79DA" w:rsidP="00D14350">
      <w:pPr>
        <w:spacing w:after="0" w:line="360" w:lineRule="auto"/>
        <w:ind w:left="-5" w:right="13"/>
      </w:pPr>
    </w:p>
    <w:p w14:paraId="7D6353A5" w14:textId="77777777" w:rsidR="004F79DA" w:rsidRDefault="004F79DA" w:rsidP="00D14350">
      <w:pPr>
        <w:spacing w:after="0" w:line="360" w:lineRule="auto"/>
        <w:ind w:left="-5" w:right="13"/>
      </w:pPr>
    </w:p>
    <w:p w14:paraId="668CEAA8" w14:textId="77777777" w:rsidR="004F79DA" w:rsidRDefault="004F79DA" w:rsidP="00D14350">
      <w:pPr>
        <w:spacing w:after="0" w:line="360" w:lineRule="auto"/>
        <w:ind w:left="-5" w:right="13"/>
      </w:pPr>
    </w:p>
    <w:p w14:paraId="471329D7" w14:textId="77777777" w:rsidR="004F79DA" w:rsidRDefault="004F79DA" w:rsidP="00D14350">
      <w:pPr>
        <w:spacing w:after="0" w:line="360" w:lineRule="auto"/>
        <w:ind w:left="-5" w:right="13"/>
      </w:pPr>
    </w:p>
    <w:p w14:paraId="4538EBC8" w14:textId="77777777" w:rsidR="004F79DA" w:rsidRDefault="004F79DA" w:rsidP="00D14350">
      <w:pPr>
        <w:spacing w:after="0" w:line="360" w:lineRule="auto"/>
        <w:ind w:left="-5" w:right="13"/>
      </w:pPr>
    </w:p>
    <w:p w14:paraId="33BA26DB" w14:textId="77777777" w:rsidR="004F79DA" w:rsidRDefault="004F79DA" w:rsidP="00D14350">
      <w:pPr>
        <w:spacing w:after="0" w:line="360" w:lineRule="auto"/>
        <w:ind w:left="-5" w:right="13"/>
      </w:pPr>
    </w:p>
    <w:p w14:paraId="0771792D" w14:textId="77777777" w:rsidR="004F79DA" w:rsidRDefault="004F79DA" w:rsidP="00D14350">
      <w:pPr>
        <w:spacing w:after="0" w:line="360" w:lineRule="auto"/>
        <w:ind w:left="-5" w:right="13"/>
      </w:pPr>
    </w:p>
    <w:p w14:paraId="2742701E" w14:textId="77777777" w:rsidR="004F79DA" w:rsidRDefault="004F79DA" w:rsidP="00D14350">
      <w:pPr>
        <w:spacing w:after="0" w:line="360" w:lineRule="auto"/>
        <w:ind w:left="-5" w:right="13"/>
      </w:pPr>
    </w:p>
    <w:p w14:paraId="3AD3EE4A" w14:textId="77777777" w:rsidR="004F79DA" w:rsidRDefault="004F79DA" w:rsidP="00D14350">
      <w:pPr>
        <w:spacing w:after="0" w:line="360" w:lineRule="auto"/>
        <w:ind w:left="0" w:right="0" w:firstLine="0"/>
        <w:jc w:val="left"/>
      </w:pPr>
    </w:p>
    <w:p w14:paraId="6F6959FB" w14:textId="77777777" w:rsidR="004F79DA" w:rsidRDefault="004F79DA" w:rsidP="00D14350">
      <w:pPr>
        <w:spacing w:after="0" w:line="360" w:lineRule="auto"/>
        <w:ind w:left="1759" w:right="0" w:firstLine="0"/>
        <w:jc w:val="left"/>
      </w:pPr>
      <w:r>
        <w:rPr>
          <w:noProof/>
          <w:lang w:val="en-GB" w:eastAsia="en-GB"/>
        </w:rPr>
        <w:lastRenderedPageBreak/>
        <w:drawing>
          <wp:inline distT="0" distB="0" distL="0" distR="0" wp14:anchorId="7DDF7C36" wp14:editId="01AD18BC">
            <wp:extent cx="3733800" cy="2889504"/>
            <wp:effectExtent l="0" t="0" r="0" b="0"/>
            <wp:docPr id="21062" name="Picture 21062"/>
            <wp:cNvGraphicFramePr/>
            <a:graphic xmlns:a="http://schemas.openxmlformats.org/drawingml/2006/main">
              <a:graphicData uri="http://schemas.openxmlformats.org/drawingml/2006/picture">
                <pic:pic xmlns:pic="http://schemas.openxmlformats.org/drawingml/2006/picture">
                  <pic:nvPicPr>
                    <pic:cNvPr id="151069" name="Picture 151069"/>
                    <pic:cNvPicPr/>
                  </pic:nvPicPr>
                  <pic:blipFill>
                    <a:blip r:embed="rId73"/>
                    <a:stretch>
                      <a:fillRect/>
                    </a:stretch>
                  </pic:blipFill>
                  <pic:spPr>
                    <a:xfrm>
                      <a:off x="0" y="0"/>
                      <a:ext cx="3733800" cy="2889504"/>
                    </a:xfrm>
                    <a:prstGeom prst="rect">
                      <a:avLst/>
                    </a:prstGeom>
                  </pic:spPr>
                </pic:pic>
              </a:graphicData>
            </a:graphic>
          </wp:inline>
        </w:drawing>
      </w:r>
      <w:r>
        <w:t xml:space="preserve"> </w:t>
      </w:r>
    </w:p>
    <w:p w14:paraId="5566A57D" w14:textId="6A09CA54" w:rsidR="005D4FE3" w:rsidRPr="005D4FE3" w:rsidRDefault="004F79DA" w:rsidP="00D14350">
      <w:pPr>
        <w:spacing w:after="0" w:line="360" w:lineRule="auto"/>
        <w:ind w:left="-5" w:right="9"/>
        <w:rPr>
          <w:b/>
          <w:sz w:val="20"/>
        </w:rPr>
      </w:pPr>
      <w:r>
        <w:rPr>
          <w:b/>
          <w:sz w:val="20"/>
        </w:rPr>
        <w:t>Figure 3.3: FTIR spectra of sonicated extracts. The graph shows FTIR spectra of hexane, chloroform, ethyl acetate,</w:t>
      </w:r>
      <w:r w:rsidR="005D4FE3">
        <w:rPr>
          <w:b/>
          <w:sz w:val="20"/>
        </w:rPr>
        <w:t xml:space="preserve"> methanol, and water extracts. </w:t>
      </w:r>
    </w:p>
    <w:p w14:paraId="26B177B8" w14:textId="23D73669" w:rsidR="004F79DA" w:rsidRDefault="004F79DA" w:rsidP="00D14350">
      <w:pPr>
        <w:spacing w:after="0" w:line="360" w:lineRule="auto"/>
        <w:ind w:left="-5" w:right="13"/>
      </w:pPr>
      <w:r>
        <w:t xml:space="preserve">In this </w:t>
      </w:r>
      <w:r>
        <w:rPr>
          <w:b/>
        </w:rPr>
        <w:t>Figure 3.3</w:t>
      </w:r>
      <w:r>
        <w:t>, the functional groups identified for sonicated extracts were O-H, C=O, C=C aromatic stretching, C-H, and C-H bending. The oxygenated derivatives of terpenoids, saponins, are responsible for two distinct peaks in the symmetric and asymmetric C=O vibrations at about 1500–1650 cm</w:t>
      </w:r>
      <w:r>
        <w:rPr>
          <w:vertAlign w:val="superscript"/>
        </w:rPr>
        <w:t>-1</w:t>
      </w:r>
      <w:r>
        <w:t>. The symmetric and asymmetric carbonyl group absorption band in all the extracts can be seen at 1545 and 1648 cm</w:t>
      </w:r>
      <w:r>
        <w:rPr>
          <w:vertAlign w:val="superscript"/>
        </w:rPr>
        <w:t>-1</w:t>
      </w:r>
      <w:r>
        <w:t>, respectively. Pharmawati</w:t>
      </w:r>
      <w:r>
        <w:rPr>
          <w:vertAlign w:val="superscript"/>
        </w:rPr>
        <w:t>35</w:t>
      </w:r>
      <w:r>
        <w:t xml:space="preserve"> </w:t>
      </w:r>
      <w:r w:rsidRPr="003A3F17">
        <w:rPr>
          <w:i/>
        </w:rPr>
        <w:t>et al.</w:t>
      </w:r>
      <w:r>
        <w:t xml:space="preserve"> identified the peak at 1654 cm</w:t>
      </w:r>
      <w:r>
        <w:rPr>
          <w:vertAlign w:val="superscript"/>
        </w:rPr>
        <w:t>1</w:t>
      </w:r>
      <w:r>
        <w:t xml:space="preserve"> as the C=O conjugate. Mondal</w:t>
      </w:r>
      <w:r>
        <w:rPr>
          <w:vertAlign w:val="superscript"/>
        </w:rPr>
        <w:t>36</w:t>
      </w:r>
      <w:r>
        <w:t xml:space="preserve"> </w:t>
      </w:r>
      <w:r w:rsidRPr="003A3F17">
        <w:rPr>
          <w:i/>
        </w:rPr>
        <w:t>et al</w:t>
      </w:r>
      <w:r>
        <w:t>. confirmed the saponins by O-H stretch band at 3321 cm</w:t>
      </w:r>
      <w:r>
        <w:rPr>
          <w:vertAlign w:val="superscript"/>
        </w:rPr>
        <w:t>-1</w:t>
      </w:r>
      <w:r>
        <w:t>, aliphatic C-H groups at 2929 cm</w:t>
      </w:r>
      <w:r>
        <w:rPr>
          <w:vertAlign w:val="superscript"/>
        </w:rPr>
        <w:t>-1</w:t>
      </w:r>
      <w:r>
        <w:t>, the absorption band of the C=C bond at 1608 cm</w:t>
      </w:r>
      <w:r>
        <w:rPr>
          <w:vertAlign w:val="superscript"/>
        </w:rPr>
        <w:t>-1</w:t>
      </w:r>
      <w:r>
        <w:t xml:space="preserve"> and the C=O functional groups of carboxylic acid or ester.</w:t>
      </w:r>
      <w:r>
        <w:rPr>
          <w:color w:val="505050"/>
        </w:rPr>
        <w:t xml:space="preserve"> </w:t>
      </w:r>
      <w:r>
        <w:t>Dutta</w:t>
      </w:r>
      <w:r>
        <w:rPr>
          <w:vertAlign w:val="superscript"/>
        </w:rPr>
        <w:t>37</w:t>
      </w:r>
      <w:r>
        <w:t xml:space="preserve"> </w:t>
      </w:r>
      <w:r w:rsidRPr="003A3F17">
        <w:rPr>
          <w:i/>
        </w:rPr>
        <w:t>et al.</w:t>
      </w:r>
      <w:r>
        <w:t xml:space="preserve"> used FTIR spectroscopy to validate the terpenoids </w:t>
      </w:r>
      <w:proofErr w:type="spellStart"/>
      <w:r>
        <w:t>pyrolysates</w:t>
      </w:r>
      <w:proofErr w:type="spellEnd"/>
      <w:r>
        <w:t xml:space="preserve"> by detecting strong CH</w:t>
      </w:r>
      <w:r>
        <w:rPr>
          <w:vertAlign w:val="subscript"/>
        </w:rPr>
        <w:t>3</w:t>
      </w:r>
      <w:r>
        <w:t xml:space="preserve"> (1377 cm</w:t>
      </w:r>
      <w:r>
        <w:rPr>
          <w:vertAlign w:val="superscript"/>
        </w:rPr>
        <w:t>-1</w:t>
      </w:r>
      <w:r>
        <w:t xml:space="preserve">) and other </w:t>
      </w:r>
      <w:proofErr w:type="spellStart"/>
      <w:r>
        <w:t>CHx</w:t>
      </w:r>
      <w:proofErr w:type="spellEnd"/>
      <w:r>
        <w:t xml:space="preserve"> (3000-2800 and 1460-1450</w:t>
      </w:r>
      <w:r>
        <w:rPr>
          <w:vertAlign w:val="superscript"/>
        </w:rPr>
        <w:t xml:space="preserve"> </w:t>
      </w:r>
      <w:r>
        <w:t>cm</w:t>
      </w:r>
      <w:r>
        <w:rPr>
          <w:vertAlign w:val="superscript"/>
        </w:rPr>
        <w:t>-1</w:t>
      </w:r>
      <w:r>
        <w:t>) aliphatic and the aromatic C=C (1560-1650 cm</w:t>
      </w:r>
      <w:r>
        <w:rPr>
          <w:vertAlign w:val="superscript"/>
        </w:rPr>
        <w:t>-1</w:t>
      </w:r>
      <w:r>
        <w:t xml:space="preserve">) absorption in the Indian resins. </w:t>
      </w:r>
    </w:p>
    <w:p w14:paraId="014A82BF" w14:textId="77777777" w:rsidR="004F79DA" w:rsidRDefault="004F79DA" w:rsidP="00D14350">
      <w:pPr>
        <w:spacing w:after="0" w:line="360" w:lineRule="auto"/>
        <w:ind w:left="0" w:right="0" w:firstLine="0"/>
        <w:jc w:val="left"/>
      </w:pPr>
      <w:r>
        <w:t xml:space="preserve"> </w:t>
      </w:r>
    </w:p>
    <w:p w14:paraId="22869601" w14:textId="726E5B1B" w:rsidR="004F79DA" w:rsidRDefault="004F79DA" w:rsidP="00D14350">
      <w:pPr>
        <w:spacing w:after="0" w:line="360" w:lineRule="auto"/>
        <w:ind w:left="-5" w:right="13"/>
      </w:pPr>
      <w:r>
        <w:t xml:space="preserve">The functional groups identified in both </w:t>
      </w:r>
      <w:r>
        <w:rPr>
          <w:b/>
        </w:rPr>
        <w:t>Figure 3.2</w:t>
      </w:r>
      <w:r>
        <w:t xml:space="preserve"> and </w:t>
      </w:r>
      <w:r>
        <w:rPr>
          <w:b/>
        </w:rPr>
        <w:t>Figure 3.3</w:t>
      </w:r>
      <w:r>
        <w:t xml:space="preserve"> are similar, except for the sonicated water extracts that did not have the C-H stretch. It is not clear why the sonicated water extract could not show this </w:t>
      </w:r>
      <w:r w:rsidR="00D62AF1">
        <w:t>band</w:t>
      </w:r>
      <w:r w:rsidR="004B271D">
        <w:t>. The FTIR spectra</w:t>
      </w:r>
      <w:r>
        <w:t xml:space="preserve"> of the two extraction methods confirmed the presence of flavonoids, saponins, terpenoids and alkaloids. Sonication method give sharper and smoother spectra in comparison with sequential method indicating a better extraction method. FTIR analyses aid with the identification of possible functional groups in the extracts. Terpenoids were found by hydrocarbons (C-H), C=O and C-O stretch, saponins by O-H, alkaloids by C-N, N-H and flavonoids by O-H and C=O stretch. The FTIR results also support the findings of phytochemical testing and absorption on the UV/Vis spectra by confirming the existence of </w:t>
      </w:r>
      <w:r>
        <w:lastRenderedPageBreak/>
        <w:t>bioactive compounds and further suggested the presence of alkaloids which were not identifi</w:t>
      </w:r>
      <w:r w:rsidR="00D62AF1">
        <w:t>ed</w:t>
      </w:r>
      <w:r>
        <w:t xml:space="preserve"> by phytochemical testing. </w:t>
      </w:r>
    </w:p>
    <w:p w14:paraId="0924BE28" w14:textId="77777777" w:rsidR="00F27BD7" w:rsidRPr="0036546A" w:rsidRDefault="00F27BD7" w:rsidP="00D14350">
      <w:pPr>
        <w:spacing w:after="0" w:line="360" w:lineRule="auto"/>
        <w:ind w:left="-5" w:right="13"/>
        <w:rPr>
          <w:sz w:val="28"/>
          <w:szCs w:val="28"/>
        </w:rPr>
      </w:pPr>
    </w:p>
    <w:p w14:paraId="3EE9D18E" w14:textId="384B4E5F" w:rsidR="004F79DA" w:rsidRPr="0036546A" w:rsidRDefault="004F79DA" w:rsidP="00F27BD7">
      <w:pPr>
        <w:pStyle w:val="Heading2"/>
        <w:spacing w:after="0" w:line="360" w:lineRule="auto"/>
        <w:ind w:left="391" w:hanging="406"/>
        <w:jc w:val="both"/>
        <w:rPr>
          <w:sz w:val="28"/>
          <w:szCs w:val="28"/>
        </w:rPr>
      </w:pPr>
      <w:r w:rsidRPr="0036546A">
        <w:rPr>
          <w:sz w:val="28"/>
          <w:szCs w:val="28"/>
        </w:rPr>
        <w:t>3.5 Liquid Chromatography with tand</w:t>
      </w:r>
      <w:r w:rsidR="005D4FE3" w:rsidRPr="0036546A">
        <w:rPr>
          <w:sz w:val="28"/>
          <w:szCs w:val="28"/>
        </w:rPr>
        <w:t xml:space="preserve">em mass spectrometry (LCMS/MS) </w:t>
      </w:r>
      <w:r w:rsidRPr="0036546A">
        <w:rPr>
          <w:sz w:val="28"/>
          <w:szCs w:val="28"/>
        </w:rPr>
        <w:t xml:space="preserve"> </w:t>
      </w:r>
    </w:p>
    <w:p w14:paraId="2B1918CE" w14:textId="2B1BA9E5" w:rsidR="004F79DA" w:rsidRDefault="004F79DA" w:rsidP="00D14350">
      <w:pPr>
        <w:spacing w:after="0" w:line="360" w:lineRule="auto"/>
        <w:ind w:left="-5" w:right="13"/>
      </w:pPr>
      <w:r>
        <w:t>The crude extracts were immersed in methanol for LC-MS/MS analysis, and the data were analysed using a molecular networking approach</w:t>
      </w:r>
      <w:r>
        <w:rPr>
          <w:vertAlign w:val="superscript"/>
        </w:rPr>
        <w:t>38</w:t>
      </w:r>
      <w:r>
        <w:t xml:space="preserve">. The analysis was performed in reversed-phase and positive mode using an electrospray source (ESI) with collision energies of 30 eV. Original data were turned into an </w:t>
      </w:r>
      <w:proofErr w:type="spellStart"/>
      <w:r>
        <w:t>mzXML</w:t>
      </w:r>
      <w:proofErr w:type="spellEnd"/>
      <w:r>
        <w:t xml:space="preserve"> file and processed with </w:t>
      </w:r>
      <w:proofErr w:type="spellStart"/>
      <w:r>
        <w:t>MZmine</w:t>
      </w:r>
      <w:proofErr w:type="spellEnd"/>
      <w:r>
        <w:t xml:space="preserve"> 2 (ver. 2.34) to create MS1based peak lists with feature-</w:t>
      </w:r>
      <w:r w:rsidRPr="0036546A">
        <w:t>associated MS</w:t>
      </w:r>
      <w:r w:rsidRPr="0036546A">
        <w:rPr>
          <w:vertAlign w:val="superscript"/>
        </w:rPr>
        <w:t>2</w:t>
      </w:r>
      <w:r w:rsidRPr="0036546A">
        <w:t xml:space="preserve"> spectra</w:t>
      </w:r>
      <w:r w:rsidRPr="0036546A">
        <w:rPr>
          <w:vertAlign w:val="superscript"/>
        </w:rPr>
        <w:t>41</w:t>
      </w:r>
      <w:r w:rsidRPr="0036546A">
        <w:t>. The processed MS</w:t>
      </w:r>
      <w:r w:rsidRPr="0036546A">
        <w:rPr>
          <w:vertAlign w:val="superscript"/>
        </w:rPr>
        <w:t>2</w:t>
      </w:r>
      <w:r w:rsidRPr="0036546A">
        <w:t xml:space="preserve"> data was then submitted to the Global Natural Product Social</w:t>
      </w:r>
      <w:r w:rsidR="00E91B37" w:rsidRPr="0036546A">
        <w:t xml:space="preserve"> molecular networking</w:t>
      </w:r>
      <w:r w:rsidRPr="0036546A">
        <w:t xml:space="preserve"> (GNPS; www.gnps.ucsd.edu) platform</w:t>
      </w:r>
      <w:r w:rsidRPr="0036546A">
        <w:rPr>
          <w:vertAlign w:val="superscript"/>
        </w:rPr>
        <w:t>39</w:t>
      </w:r>
      <w:r w:rsidRPr="0036546A">
        <w:t>, which creates molecular networks based on similarities</w:t>
      </w:r>
      <w:r>
        <w:t xml:space="preserve"> between fragmentation spectra and performs database searches of repository spectra to identify possible compound matches</w:t>
      </w:r>
      <w:r>
        <w:rPr>
          <w:vertAlign w:val="superscript"/>
        </w:rPr>
        <w:t>38</w:t>
      </w:r>
      <w:r>
        <w:t xml:space="preserve">. </w:t>
      </w:r>
      <w:r w:rsidR="00A47871" w:rsidRPr="00A47871">
        <w:t xml:space="preserve">The generated molecular network was displayed in </w:t>
      </w:r>
      <w:proofErr w:type="spellStart"/>
      <w:r w:rsidR="00A47871" w:rsidRPr="00A47871">
        <w:t>Cytoscape</w:t>
      </w:r>
      <w:proofErr w:type="spellEnd"/>
      <w:r w:rsidR="00A47871" w:rsidRPr="00A47871">
        <w:t xml:space="preserve"> 3.9.0</w:t>
      </w:r>
      <w:r>
        <w:rPr>
          <w:vertAlign w:val="superscript"/>
        </w:rPr>
        <w:t>39</w:t>
      </w:r>
      <w:r>
        <w:t xml:space="preserve">. Additionally, the homemade pesticide molecular networking nodes are organised into five clusters (1-5) based on the connectivity of the molecular network. </w:t>
      </w:r>
    </w:p>
    <w:p w14:paraId="7CD95B51" w14:textId="77777777" w:rsidR="004F79DA" w:rsidRDefault="004F79DA" w:rsidP="00D14350">
      <w:pPr>
        <w:spacing w:after="0" w:line="360" w:lineRule="auto"/>
        <w:ind w:left="0" w:right="0" w:firstLine="0"/>
        <w:jc w:val="left"/>
      </w:pPr>
      <w:r>
        <w:t xml:space="preserve"> </w:t>
      </w:r>
    </w:p>
    <w:p w14:paraId="39913361" w14:textId="52ADC068" w:rsidR="004F79DA" w:rsidRDefault="004F79DA" w:rsidP="00D14350">
      <w:pPr>
        <w:spacing w:after="0" w:line="360" w:lineRule="auto"/>
        <w:ind w:left="-5" w:right="13"/>
      </w:pPr>
      <w:r>
        <w:t xml:space="preserve">LC-MS/MS was used to replicate the components of the analysed homemade pest remedy extracts based on the collision-induced dissociation spectra. Still, some nodes were left unattached from any networks due to a lack of related substances in the data or poor quality of the associated MS/MS spectra. However, GNPS could annotate some of the nodes in different groups while others are unknown. Moreover, the annotated compounds had different properties. Some had antimicrobial activities, whereas others had insecticidal properties. Examples are </w:t>
      </w:r>
      <w:proofErr w:type="spellStart"/>
      <w:r>
        <w:t>laxapur</w:t>
      </w:r>
      <w:proofErr w:type="spellEnd"/>
      <w:r>
        <w:t xml:space="preserve"> </w:t>
      </w:r>
      <w:r w:rsidRPr="00BA4C66">
        <w:t xml:space="preserve">(flavonoid), </w:t>
      </w:r>
      <w:proofErr w:type="spellStart"/>
      <w:r w:rsidRPr="00BA4C66">
        <w:t>imperialine</w:t>
      </w:r>
      <w:proofErr w:type="spellEnd"/>
      <w:r w:rsidRPr="00BA4C66">
        <w:t xml:space="preserve"> (alkaloids), artemisinin, alpha-tocopherol, </w:t>
      </w:r>
      <w:proofErr w:type="spellStart"/>
      <w:r w:rsidRPr="00BA4C66">
        <w:t>undecaethylene</w:t>
      </w:r>
      <w:proofErr w:type="spellEnd"/>
      <w:r w:rsidRPr="00BA4C66">
        <w:t xml:space="preserve"> glycol (flavonoid), imperatorin (flavonoid) and </w:t>
      </w:r>
      <w:proofErr w:type="spellStart"/>
      <w:r w:rsidRPr="00BA4C66">
        <w:t>derrustone</w:t>
      </w:r>
      <w:proofErr w:type="spellEnd"/>
      <w:r w:rsidRPr="00BA4C66">
        <w:t xml:space="preserve"> (flavonoid), with antimicrobial activities</w:t>
      </w:r>
      <w:r w:rsidR="00FB3A04" w:rsidRPr="00BA4C66">
        <w:rPr>
          <w:vertAlign w:val="superscript"/>
        </w:rPr>
        <w:t>47</w:t>
      </w:r>
      <w:r w:rsidR="00B50DBE" w:rsidRPr="00BA4C66">
        <w:rPr>
          <w:vertAlign w:val="superscript"/>
        </w:rPr>
        <w:t>, 49</w:t>
      </w:r>
      <w:r w:rsidR="00CA69A0" w:rsidRPr="00BA4C66">
        <w:rPr>
          <w:vertAlign w:val="superscript"/>
        </w:rPr>
        <w:t>, 58</w:t>
      </w:r>
      <w:r w:rsidR="00B75A2C" w:rsidRPr="00BA4C66">
        <w:rPr>
          <w:vertAlign w:val="superscript"/>
        </w:rPr>
        <w:t>,</w:t>
      </w:r>
      <w:r w:rsidR="00555E14" w:rsidRPr="00BA4C66">
        <w:rPr>
          <w:vertAlign w:val="superscript"/>
        </w:rPr>
        <w:t>63</w:t>
      </w:r>
      <w:r w:rsidR="004F323D" w:rsidRPr="00BA4C66">
        <w:rPr>
          <w:vertAlign w:val="superscript"/>
        </w:rPr>
        <w:t>,70</w:t>
      </w:r>
      <w:r w:rsidR="00444033" w:rsidRPr="00BA4C66">
        <w:rPr>
          <w:vertAlign w:val="superscript"/>
        </w:rPr>
        <w:t>,76</w:t>
      </w:r>
      <w:r w:rsidR="00B75A2C" w:rsidRPr="00BA4C66">
        <w:rPr>
          <w:vertAlign w:val="superscript"/>
        </w:rPr>
        <w:t>,82</w:t>
      </w:r>
      <w:r w:rsidR="00BA4C66">
        <w:t>. T</w:t>
      </w:r>
      <w:r w:rsidRPr="00BA4C66">
        <w:t xml:space="preserve">hus, </w:t>
      </w:r>
      <w:r w:rsidRPr="00BA4C66">
        <w:rPr>
          <w:i/>
        </w:rPr>
        <w:t>N</w:t>
      </w:r>
      <w:r w:rsidRPr="00BA4C66">
        <w:t>-</w:t>
      </w:r>
      <w:proofErr w:type="spellStart"/>
      <w:r w:rsidRPr="00BA4C66">
        <w:t>methylanthranilic</w:t>
      </w:r>
      <w:proofErr w:type="spellEnd"/>
      <w:r w:rsidRPr="00BA4C66">
        <w:t xml:space="preserve"> acid (alkaloid), conjugated linoleic acid, </w:t>
      </w:r>
      <w:proofErr w:type="spellStart"/>
      <w:r w:rsidRPr="00BA4C66">
        <w:t>derrustone</w:t>
      </w:r>
      <w:proofErr w:type="spellEnd"/>
      <w:r w:rsidRPr="00BA4C66">
        <w:t xml:space="preserve">(flavonoid), iprovalicarb (alkaloids), </w:t>
      </w:r>
      <w:proofErr w:type="spellStart"/>
      <w:r w:rsidRPr="00BA4C66">
        <w:t>fuziline</w:t>
      </w:r>
      <w:proofErr w:type="spellEnd"/>
      <w:r w:rsidRPr="00BA4C66">
        <w:t xml:space="preserve">(alkaloids), linoleic acid ethyl ester, lipopeptides (alkaloid), imperatorin (flavonoid) and </w:t>
      </w:r>
      <w:proofErr w:type="spellStart"/>
      <w:r w:rsidRPr="00BA4C66">
        <w:t>undercaethylene</w:t>
      </w:r>
      <w:proofErr w:type="spellEnd"/>
      <w:r w:rsidRPr="00BA4C66">
        <w:t xml:space="preserve"> (flavonoid) had insect-repelling activity</w:t>
      </w:r>
      <w:r w:rsidR="00555E14" w:rsidRPr="00BA4C66">
        <w:rPr>
          <w:vertAlign w:val="superscript"/>
        </w:rPr>
        <w:t>62, 65</w:t>
      </w:r>
      <w:r w:rsidR="000F5167" w:rsidRPr="00BA4C66">
        <w:rPr>
          <w:vertAlign w:val="superscript"/>
        </w:rPr>
        <w:t>, 68</w:t>
      </w:r>
      <w:r w:rsidR="00025650" w:rsidRPr="00BA4C66">
        <w:rPr>
          <w:vertAlign w:val="superscript"/>
        </w:rPr>
        <w:t>, 79</w:t>
      </w:r>
      <w:r w:rsidR="00B75A2C" w:rsidRPr="00BA4C66">
        <w:rPr>
          <w:vertAlign w:val="superscript"/>
        </w:rPr>
        <w:t>, 82</w:t>
      </w:r>
      <w:r w:rsidR="000F5167" w:rsidRPr="00BA4C66">
        <w:t>.</w:t>
      </w:r>
      <w:r>
        <w:t xml:space="preserve"> </w:t>
      </w:r>
    </w:p>
    <w:p w14:paraId="126CDAF2" w14:textId="77777777" w:rsidR="004F79DA" w:rsidRDefault="004F79DA" w:rsidP="00D14350">
      <w:pPr>
        <w:spacing w:after="0" w:line="360" w:lineRule="auto"/>
        <w:ind w:left="0" w:right="0" w:firstLine="0"/>
        <w:jc w:val="left"/>
      </w:pPr>
      <w:r>
        <w:t xml:space="preserve"> </w:t>
      </w:r>
    </w:p>
    <w:p w14:paraId="75182D0F" w14:textId="77777777" w:rsidR="004F79DA" w:rsidRDefault="004F79DA" w:rsidP="00D14350">
      <w:pPr>
        <w:pStyle w:val="Heading7"/>
        <w:spacing w:line="360" w:lineRule="auto"/>
        <w:ind w:left="-5"/>
      </w:pPr>
      <w:r>
        <w:rPr>
          <w:sz w:val="24"/>
          <w:u w:val="single" w:color="000000"/>
        </w:rPr>
        <w:t>Cluster 1</w:t>
      </w:r>
      <w:r>
        <w:rPr>
          <w:sz w:val="24"/>
        </w:rPr>
        <w:t xml:space="preserve"> </w:t>
      </w:r>
    </w:p>
    <w:p w14:paraId="3B858CAA" w14:textId="77777777" w:rsidR="004F79DA" w:rsidRDefault="004F79DA" w:rsidP="00D14350">
      <w:pPr>
        <w:spacing w:after="0" w:line="360" w:lineRule="auto"/>
        <w:ind w:left="-5" w:right="13"/>
      </w:pPr>
      <w:r>
        <w:t>Cluster 1 contained 16 nodes, and 9 out of 16 compounds were annotated by library matching, namely P-tert-</w:t>
      </w:r>
      <w:proofErr w:type="spellStart"/>
      <w:r>
        <w:t>octylphenol</w:t>
      </w:r>
      <w:proofErr w:type="spellEnd"/>
      <w:r>
        <w:t xml:space="preserve"> </w:t>
      </w:r>
      <w:proofErr w:type="spellStart"/>
      <w:r>
        <w:t>heptaglycol</w:t>
      </w:r>
      <w:proofErr w:type="spellEnd"/>
      <w:r>
        <w:t xml:space="preserve"> ether, p-tert-</w:t>
      </w:r>
      <w:proofErr w:type="spellStart"/>
      <w:r>
        <w:t>octylphenol</w:t>
      </w:r>
      <w:proofErr w:type="spellEnd"/>
      <w:r>
        <w:t xml:space="preserve"> </w:t>
      </w:r>
      <w:proofErr w:type="spellStart"/>
      <w:r>
        <w:t>nonaglycol</w:t>
      </w:r>
      <w:proofErr w:type="spellEnd"/>
      <w:r>
        <w:t xml:space="preserve"> ether, p-</w:t>
      </w:r>
      <w:proofErr w:type="spellStart"/>
      <w:r>
        <w:t>tertoctylphenol</w:t>
      </w:r>
      <w:proofErr w:type="spellEnd"/>
      <w:r>
        <w:t xml:space="preserve"> </w:t>
      </w:r>
      <w:proofErr w:type="spellStart"/>
      <w:r>
        <w:t>hexaglycol</w:t>
      </w:r>
      <w:proofErr w:type="spellEnd"/>
      <w:r>
        <w:t xml:space="preserve"> ether, p-tert-</w:t>
      </w:r>
      <w:proofErr w:type="spellStart"/>
      <w:r>
        <w:t>octylphenol</w:t>
      </w:r>
      <w:proofErr w:type="spellEnd"/>
      <w:r>
        <w:t xml:space="preserve"> </w:t>
      </w:r>
      <w:proofErr w:type="spellStart"/>
      <w:r>
        <w:t>decaglycol</w:t>
      </w:r>
      <w:proofErr w:type="spellEnd"/>
      <w:r>
        <w:t xml:space="preserve"> ether and </w:t>
      </w:r>
      <w:proofErr w:type="spellStart"/>
      <w:r>
        <w:t>undecaethylene</w:t>
      </w:r>
      <w:proofErr w:type="spellEnd"/>
      <w:r>
        <w:t xml:space="preserve"> glycol. This cluster in </w:t>
      </w:r>
      <w:r>
        <w:rPr>
          <w:b/>
        </w:rPr>
        <w:t>Figure 3.4</w:t>
      </w:r>
      <w:r>
        <w:t xml:space="preserve"> consists of features annotated as phenols characterised as flavonoids. </w:t>
      </w:r>
    </w:p>
    <w:p w14:paraId="0D72251C" w14:textId="77777777" w:rsidR="004F79DA" w:rsidRDefault="004F79DA" w:rsidP="00D14350">
      <w:pPr>
        <w:spacing w:after="0" w:line="360" w:lineRule="auto"/>
        <w:ind w:left="0" w:right="0" w:firstLine="0"/>
        <w:jc w:val="left"/>
      </w:pPr>
      <w:r>
        <w:t xml:space="preserve"> </w:t>
      </w:r>
    </w:p>
    <w:p w14:paraId="6F06645B" w14:textId="77777777" w:rsidR="004F79DA" w:rsidRDefault="004F79DA" w:rsidP="00D14350">
      <w:pPr>
        <w:spacing w:after="0" w:line="360" w:lineRule="auto"/>
        <w:ind w:left="0" w:right="13" w:firstLine="0"/>
        <w:jc w:val="right"/>
      </w:pPr>
      <w:r>
        <w:rPr>
          <w:rFonts w:ascii="Calibri" w:eastAsia="Calibri" w:hAnsi="Calibri" w:cs="Calibri"/>
          <w:noProof/>
          <w:sz w:val="22"/>
          <w:lang w:val="en-GB" w:eastAsia="en-GB"/>
        </w:rPr>
        <w:lastRenderedPageBreak/>
        <mc:AlternateContent>
          <mc:Choice Requires="wpg">
            <w:drawing>
              <wp:inline distT="0" distB="0" distL="0" distR="0" wp14:anchorId="689A942D" wp14:editId="0D335ED1">
                <wp:extent cx="5851462" cy="3024531"/>
                <wp:effectExtent l="0" t="0" r="0" b="0"/>
                <wp:docPr id="21055" name="Group 21055"/>
                <wp:cNvGraphicFramePr/>
                <a:graphic xmlns:a="http://schemas.openxmlformats.org/drawingml/2006/main">
                  <a:graphicData uri="http://schemas.microsoft.com/office/word/2010/wordprocessingGroup">
                    <wpg:wgp>
                      <wpg:cNvGrpSpPr/>
                      <wpg:grpSpPr>
                        <a:xfrm>
                          <a:off x="0" y="0"/>
                          <a:ext cx="5851462" cy="3024531"/>
                          <a:chOff x="0" y="0"/>
                          <a:chExt cx="5851462" cy="3024531"/>
                        </a:xfrm>
                      </wpg:grpSpPr>
                      <wps:wsp>
                        <wps:cNvPr id="140896" name="Rectangle 140896"/>
                        <wps:cNvSpPr/>
                        <wps:spPr>
                          <a:xfrm>
                            <a:off x="4696524" y="2855824"/>
                            <a:ext cx="50673" cy="224380"/>
                          </a:xfrm>
                          <a:prstGeom prst="rect">
                            <a:avLst/>
                          </a:prstGeom>
                          <a:ln>
                            <a:noFill/>
                          </a:ln>
                        </wps:spPr>
                        <wps:txbx>
                          <w:txbxContent>
                            <w:p w14:paraId="109F9D24" w14:textId="77777777" w:rsidR="00FF4D22" w:rsidRDefault="00FF4D22">
                              <w:pPr>
                                <w:spacing w:after="160" w:line="259" w:lineRule="auto"/>
                                <w:ind w:left="0" w:right="0" w:firstLine="0"/>
                                <w:jc w:val="left"/>
                              </w:pPr>
                              <w:r>
                                <w:t xml:space="preserve"> </w:t>
                              </w:r>
                            </w:p>
                          </w:txbxContent>
                        </wps:txbx>
                        <wps:bodyPr horzOverflow="overflow" vert="horz" lIns="0" tIns="0" rIns="0" bIns="0" rtlCol="0">
                          <a:noAutofit/>
                        </wps:bodyPr>
                      </wps:wsp>
                      <pic:pic xmlns:pic="http://schemas.openxmlformats.org/drawingml/2006/picture">
                        <pic:nvPicPr>
                          <pic:cNvPr id="140897" name="Picture 140897"/>
                          <pic:cNvPicPr/>
                        </pic:nvPicPr>
                        <pic:blipFill>
                          <a:blip r:embed="rId74"/>
                          <a:stretch>
                            <a:fillRect/>
                          </a:stretch>
                        </pic:blipFill>
                        <pic:spPr>
                          <a:xfrm>
                            <a:off x="0" y="0"/>
                            <a:ext cx="4695063" cy="2987675"/>
                          </a:xfrm>
                          <a:prstGeom prst="rect">
                            <a:avLst/>
                          </a:prstGeom>
                        </pic:spPr>
                      </pic:pic>
                      <pic:pic xmlns:pic="http://schemas.openxmlformats.org/drawingml/2006/picture">
                        <pic:nvPicPr>
                          <pic:cNvPr id="140898" name="Picture 140898"/>
                          <pic:cNvPicPr/>
                        </pic:nvPicPr>
                        <pic:blipFill>
                          <a:blip r:embed="rId75"/>
                          <a:stretch>
                            <a:fillRect/>
                          </a:stretch>
                        </pic:blipFill>
                        <pic:spPr>
                          <a:xfrm>
                            <a:off x="4733227" y="1695450"/>
                            <a:ext cx="1118235" cy="1295400"/>
                          </a:xfrm>
                          <a:prstGeom prst="rect">
                            <a:avLst/>
                          </a:prstGeom>
                        </pic:spPr>
                      </pic:pic>
                    </wpg:wgp>
                  </a:graphicData>
                </a:graphic>
              </wp:inline>
            </w:drawing>
          </mc:Choice>
          <mc:Fallback>
            <w:pict>
              <v:group w14:anchorId="689A942D" id="Group 21055" o:spid="_x0000_s1442" style="width:460.75pt;height:238.15pt;mso-position-horizontal-relative:char;mso-position-vertical-relative:line" coordsize="58514,30245"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">
                <v:rect id="Rectangle 140896" o:spid="_x0000_s1443" style="position:absolute;left:46965;top:28558;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" filled="f" stroked="f">
                  <v:textbox inset="0,0,0,0">
                    <w:txbxContent>
                      <w:p w14:paraId="109F9D24" w14:textId="77777777" w:rsidR="00FF4D22" w:rsidRDefault="00FF4D22">
                        <w:pPr>
                          <w:spacing w:after="160" w:line="259" w:lineRule="auto"/>
                          <w:ind w:left="0" w:right="0" w:firstLine="0"/>
                          <w:jc w:val="left"/>
                        </w:pPr>
                        <w:r>
                          <w:t xml:space="preserve"> </w:t>
                        </w:r>
                      </w:p>
                    </w:txbxContent>
                  </v:textbox>
                </v:rect>
                <v:shape id="Picture 140897" o:spid="_x0000_s1444" type="#_x0000_t75" style="position:absolute;width:46950;height:298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">
                  <v:imagedata r:id="rId76" o:title=""/>
                </v:shape>
                <v:shape id="Picture 140898" o:spid="_x0000_s1445" type="#_x0000_t75" style="position:absolute;left:47332;top:16954;width:11182;height:12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">
                  <v:imagedata r:id="rId77" o:title=""/>
                </v:shape>
                <w10:anchorlock/>
              </v:group>
            </w:pict>
          </mc:Fallback>
        </mc:AlternateContent>
      </w:r>
      <w:r>
        <w:t xml:space="preserve"> </w:t>
      </w:r>
    </w:p>
    <w:p w14:paraId="6344F84F" w14:textId="77777777" w:rsidR="004F79DA" w:rsidRDefault="004F79DA" w:rsidP="00D14350">
      <w:pPr>
        <w:spacing w:after="0" w:line="360" w:lineRule="auto"/>
        <w:ind w:left="0" w:right="0" w:firstLine="0"/>
        <w:jc w:val="left"/>
      </w:pPr>
      <w:r>
        <w:rPr>
          <w:b/>
          <w:sz w:val="20"/>
        </w:rPr>
        <w:t xml:space="preserve"> </w:t>
      </w:r>
    </w:p>
    <w:p w14:paraId="67F6D546" w14:textId="24C44636" w:rsidR="004F79DA" w:rsidRDefault="004F79DA" w:rsidP="00D14350">
      <w:pPr>
        <w:spacing w:after="0" w:line="360" w:lineRule="auto"/>
        <w:ind w:left="326" w:right="9" w:hanging="341"/>
      </w:pPr>
      <w:r>
        <w:rPr>
          <w:b/>
          <w:sz w:val="20"/>
        </w:rPr>
        <w:t xml:space="preserve">Figure 3.4: Annotated molecular network of cluster 1. Distinct colours on nodes represent different solvent extracts. A dark green=ethyl </w:t>
      </w:r>
      <w:r w:rsidR="00A80CC8">
        <w:rPr>
          <w:b/>
          <w:sz w:val="20"/>
        </w:rPr>
        <w:t>acetate sequence extract, lime=</w:t>
      </w:r>
      <w:r>
        <w:rPr>
          <w:b/>
          <w:sz w:val="20"/>
        </w:rPr>
        <w:t xml:space="preserve">chloroform sequence extract, lavender=hexane sequence extract, dark blue= hexane sonicated extract, and a dark purple= chloroform sequence extract </w:t>
      </w:r>
    </w:p>
    <w:p w14:paraId="0360D1D3" w14:textId="77777777" w:rsidR="004F79DA" w:rsidRDefault="004F79DA" w:rsidP="00D14350">
      <w:pPr>
        <w:spacing w:after="0" w:line="360" w:lineRule="auto"/>
        <w:ind w:left="0" w:right="0" w:firstLine="0"/>
        <w:jc w:val="left"/>
      </w:pPr>
      <w:r>
        <w:t xml:space="preserve"> </w:t>
      </w:r>
    </w:p>
    <w:p w14:paraId="345E34A4" w14:textId="6794DD51" w:rsidR="004F79DA" w:rsidRDefault="00266CB3" w:rsidP="00D14350">
      <w:pPr>
        <w:spacing w:after="0" w:line="360" w:lineRule="auto"/>
        <w:ind w:left="-5" w:right="13"/>
      </w:pPr>
      <w:r w:rsidRPr="0036546A">
        <w:t xml:space="preserve">In </w:t>
      </w:r>
      <w:r w:rsidRPr="0036546A">
        <w:rPr>
          <w:b/>
        </w:rPr>
        <w:t>figure 3.4</w:t>
      </w:r>
      <w:r w:rsidR="00A80CC8" w:rsidRPr="0036546A">
        <w:t xml:space="preserve">, </w:t>
      </w:r>
      <w:r w:rsidRPr="0036546A">
        <w:t xml:space="preserve">it </w:t>
      </w:r>
      <w:r w:rsidR="004F79DA" w:rsidRPr="0036546A">
        <w:t>shows</w:t>
      </w:r>
      <w:r w:rsidR="004F79DA" w:rsidRPr="00893FB7">
        <w:t xml:space="preserve"> more dark and light green nodes than any other colours. This means that ethyl acetate and</w:t>
      </w:r>
      <w:r w:rsidR="004F79DA">
        <w:t xml:space="preserve"> chloroform sonicated extracts could extract most compounds in this cluster. P-</w:t>
      </w:r>
      <w:proofErr w:type="spellStart"/>
      <w:r w:rsidR="004F79DA">
        <w:t>tertoctylphenol</w:t>
      </w:r>
      <w:proofErr w:type="spellEnd"/>
      <w:r w:rsidR="004F79DA">
        <w:t xml:space="preserve"> </w:t>
      </w:r>
      <w:proofErr w:type="spellStart"/>
      <w:r w:rsidR="004F79DA">
        <w:t>heptaglycol</w:t>
      </w:r>
      <w:proofErr w:type="spellEnd"/>
      <w:r w:rsidR="004F79DA">
        <w:t xml:space="preserve"> ether was found in ethyl acetate and chloroform sequence extracts, sonicated chloroform, and hexane extract. In addition, p-tert-</w:t>
      </w:r>
      <w:proofErr w:type="spellStart"/>
      <w:r w:rsidR="004F79DA">
        <w:t>octylphenol</w:t>
      </w:r>
      <w:proofErr w:type="spellEnd"/>
      <w:r w:rsidR="004F79DA">
        <w:t xml:space="preserve"> </w:t>
      </w:r>
      <w:proofErr w:type="spellStart"/>
      <w:r w:rsidR="004F79DA">
        <w:t>nonaglycol</w:t>
      </w:r>
      <w:proofErr w:type="spellEnd"/>
      <w:r w:rsidR="004F79DA">
        <w:t xml:space="preserve"> ether was present in hexane, chloroform and ethyl acetate sequential extractions. Lastly, p-tert-</w:t>
      </w:r>
      <w:proofErr w:type="spellStart"/>
      <w:r w:rsidR="004F79DA">
        <w:t>octylphenol</w:t>
      </w:r>
      <w:proofErr w:type="spellEnd"/>
      <w:r w:rsidR="004F79DA">
        <w:t xml:space="preserve"> </w:t>
      </w:r>
      <w:proofErr w:type="spellStart"/>
      <w:r w:rsidR="004F79DA">
        <w:t>decaglycol</w:t>
      </w:r>
      <w:proofErr w:type="spellEnd"/>
      <w:r w:rsidR="004F79DA">
        <w:t xml:space="preserve"> ether is present in ethyl acetate, chloroform and hexane of sequential extract. </w:t>
      </w:r>
    </w:p>
    <w:p w14:paraId="1D1638C5" w14:textId="77777777" w:rsidR="004F79DA" w:rsidRDefault="004F79DA" w:rsidP="00D14350">
      <w:pPr>
        <w:spacing w:after="0" w:line="360" w:lineRule="auto"/>
        <w:ind w:left="0" w:right="0" w:firstLine="0"/>
        <w:jc w:val="left"/>
      </w:pPr>
      <w:r>
        <w:t xml:space="preserve"> </w:t>
      </w:r>
    </w:p>
    <w:p w14:paraId="788C9217" w14:textId="5DDDD0E1" w:rsidR="004F79DA" w:rsidRDefault="004F79DA" w:rsidP="00D14350">
      <w:pPr>
        <w:spacing w:after="0" w:line="360" w:lineRule="auto"/>
        <w:ind w:left="-5" w:right="13"/>
      </w:pPr>
      <w:r>
        <w:t>The identified flavonoids in this cluster represent various phenol isomer compounds of the general formula C</w:t>
      </w:r>
      <w:r>
        <w:rPr>
          <w:vertAlign w:val="subscript"/>
        </w:rPr>
        <w:t>6</w:t>
      </w:r>
      <w:r>
        <w:t>H</w:t>
      </w:r>
      <w:r>
        <w:rPr>
          <w:vertAlign w:val="subscript"/>
        </w:rPr>
        <w:t>4</w:t>
      </w:r>
      <w:r>
        <w:t xml:space="preserve"> (OH) C</w:t>
      </w:r>
      <w:r>
        <w:rPr>
          <w:vertAlign w:val="subscript"/>
        </w:rPr>
        <w:t>8</w:t>
      </w:r>
      <w:r>
        <w:t>H</w:t>
      </w:r>
      <w:r>
        <w:rPr>
          <w:vertAlign w:val="subscript"/>
        </w:rPr>
        <w:t>17</w:t>
      </w:r>
      <w:r>
        <w:t xml:space="preserve">. They belong to a large family of alkylphenols, including alkyls ranging from C1 to C12, butyl-phenol (C4), nonylphenol (C9) and </w:t>
      </w:r>
      <w:proofErr w:type="spellStart"/>
      <w:r>
        <w:t>dodecylphenol</w:t>
      </w:r>
      <w:proofErr w:type="spellEnd"/>
      <w:r>
        <w:t xml:space="preserve"> (C12)</w:t>
      </w:r>
      <w:r>
        <w:rPr>
          <w:vertAlign w:val="superscript"/>
        </w:rPr>
        <w:t>40</w:t>
      </w:r>
      <w:r>
        <w:t>. Alkylphenols are used as a wetting agent for pesticides</w:t>
      </w:r>
      <w:r>
        <w:rPr>
          <w:vertAlign w:val="superscript"/>
        </w:rPr>
        <w:t>41</w:t>
      </w:r>
      <w:r>
        <w:t>. They are also used as emulsifiers or dispersants in pesticide or herbicide formulations</w:t>
      </w:r>
      <w:r>
        <w:rPr>
          <w:vertAlign w:val="superscript"/>
        </w:rPr>
        <w:t>42</w:t>
      </w:r>
      <w:r>
        <w:t>. Ethyl acetate and chloroform sequence extracts, sonicated chloroform, and water extract all contained p-tert-</w:t>
      </w:r>
      <w:proofErr w:type="spellStart"/>
      <w:r>
        <w:t>octylphenol</w:t>
      </w:r>
      <w:proofErr w:type="spellEnd"/>
      <w:r>
        <w:t xml:space="preserve"> </w:t>
      </w:r>
      <w:proofErr w:type="spellStart"/>
      <w:r>
        <w:t>heptaglycol</w:t>
      </w:r>
      <w:proofErr w:type="spellEnd"/>
      <w:r>
        <w:t xml:space="preserve"> ether. Additionally, sequential extractions using hexane, chloroform, and ethyl acetate revealed the presence of p-tert-</w:t>
      </w:r>
      <w:proofErr w:type="spellStart"/>
      <w:r>
        <w:t>octylphenol</w:t>
      </w:r>
      <w:proofErr w:type="spellEnd"/>
      <w:r>
        <w:t xml:space="preserve"> </w:t>
      </w:r>
      <w:proofErr w:type="spellStart"/>
      <w:r>
        <w:t>nonaglycol</w:t>
      </w:r>
      <w:proofErr w:type="spellEnd"/>
      <w:r>
        <w:t xml:space="preserve"> ether. Ethyl acetate, chloroform, and hexane of the sequential extract include p-tert-</w:t>
      </w:r>
      <w:proofErr w:type="spellStart"/>
      <w:r>
        <w:t>octylphenol</w:t>
      </w:r>
      <w:proofErr w:type="spellEnd"/>
      <w:r>
        <w:t xml:space="preserve"> </w:t>
      </w:r>
      <w:proofErr w:type="spellStart"/>
      <w:r>
        <w:t>decaglycol</w:t>
      </w:r>
      <w:proofErr w:type="spellEnd"/>
      <w:r>
        <w:t xml:space="preserve"> ether. </w:t>
      </w:r>
    </w:p>
    <w:p w14:paraId="43CD62DC" w14:textId="77777777" w:rsidR="004F79DA" w:rsidRDefault="004F79DA" w:rsidP="00D14350">
      <w:pPr>
        <w:spacing w:after="0" w:line="360" w:lineRule="auto"/>
        <w:ind w:left="0" w:right="0" w:firstLine="0"/>
        <w:jc w:val="left"/>
      </w:pPr>
      <w:r>
        <w:t xml:space="preserve"> </w:t>
      </w:r>
    </w:p>
    <w:p w14:paraId="395657FB" w14:textId="77777777" w:rsidR="004F79DA" w:rsidRDefault="004F79DA" w:rsidP="00D14350">
      <w:pPr>
        <w:spacing w:after="0" w:line="360" w:lineRule="auto"/>
        <w:ind w:left="-5" w:right="13"/>
      </w:pPr>
      <w:proofErr w:type="spellStart"/>
      <w:r>
        <w:t>Undecaethylene</w:t>
      </w:r>
      <w:proofErr w:type="spellEnd"/>
      <w:r>
        <w:t xml:space="preserve"> glycol is also found in this cluster and is known as </w:t>
      </w:r>
      <w:hyperlink r:id="rId78">
        <w:r>
          <w:t>poly(ethylene glycol)</w:t>
        </w:r>
      </w:hyperlink>
      <w:hyperlink r:id="rId79">
        <w:r>
          <w:rPr>
            <w:vertAlign w:val="superscript"/>
          </w:rPr>
          <w:t>4</w:t>
        </w:r>
      </w:hyperlink>
      <w:r>
        <w:rPr>
          <w:vertAlign w:val="superscript"/>
        </w:rPr>
        <w:t>3</w:t>
      </w:r>
      <w:r>
        <w:t>. Chirife</w:t>
      </w:r>
      <w:r>
        <w:rPr>
          <w:vertAlign w:val="superscript"/>
        </w:rPr>
        <w:t>44</w:t>
      </w:r>
      <w:r>
        <w:t xml:space="preserve"> et al. reported that concentrated polyethene glycol 400 (PEG 400) solutions demonstrate </w:t>
      </w:r>
      <w:r>
        <w:lastRenderedPageBreak/>
        <w:t xml:space="preserve">antimicrobial activity against </w:t>
      </w:r>
      <w:r>
        <w:rPr>
          <w:i/>
        </w:rPr>
        <w:t>Klebsiella pneumoniae</w:t>
      </w:r>
      <w:r>
        <w:t xml:space="preserve">, </w:t>
      </w:r>
      <w:r>
        <w:rPr>
          <w:i/>
        </w:rPr>
        <w:t>Pseudomonas aeruginosa</w:t>
      </w:r>
      <w:r>
        <w:t xml:space="preserve">, </w:t>
      </w:r>
      <w:r>
        <w:rPr>
          <w:i/>
        </w:rPr>
        <w:t>Escherichia coli</w:t>
      </w:r>
      <w:r>
        <w:t xml:space="preserve">, and </w:t>
      </w:r>
      <w:r>
        <w:rPr>
          <w:i/>
        </w:rPr>
        <w:t>Staphylococcus aureus</w:t>
      </w:r>
      <w:r>
        <w:t xml:space="preserve">. Propylene glycol showed bactericidal activity against </w:t>
      </w:r>
      <w:r>
        <w:rPr>
          <w:i/>
        </w:rPr>
        <w:t>S. mutans</w:t>
      </w:r>
      <w:r>
        <w:t xml:space="preserve">, </w:t>
      </w:r>
      <w:r>
        <w:rPr>
          <w:i/>
        </w:rPr>
        <w:t>E. faecalis</w:t>
      </w:r>
      <w:r>
        <w:t xml:space="preserve">, and </w:t>
      </w:r>
      <w:r>
        <w:rPr>
          <w:i/>
        </w:rPr>
        <w:t>E. coli</w:t>
      </w:r>
      <w:r>
        <w:t xml:space="preserve"> in </w:t>
      </w:r>
      <w:proofErr w:type="spellStart"/>
      <w:r>
        <w:t>Nalawadeet</w:t>
      </w:r>
      <w:proofErr w:type="spellEnd"/>
      <w:r>
        <w:t xml:space="preserve"> </w:t>
      </w:r>
      <w:r w:rsidRPr="004641A7">
        <w:rPr>
          <w:i/>
          <w:iCs/>
        </w:rPr>
        <w:t>et al</w:t>
      </w:r>
      <w:r>
        <w:rPr>
          <w:vertAlign w:val="superscript"/>
        </w:rPr>
        <w:t>45</w:t>
      </w:r>
      <w:r>
        <w:t xml:space="preserve">. Moreover, this compound was present in sequence ethyl acetate and chloroform extracts, but it is a highly concentrated sequence ethyl acetate extract. The chemical structure of this compound is shown in </w:t>
      </w:r>
      <w:r>
        <w:rPr>
          <w:b/>
        </w:rPr>
        <w:t>Figure 3.5</w:t>
      </w:r>
      <w:r>
        <w:t xml:space="preserve">. </w:t>
      </w:r>
    </w:p>
    <w:p w14:paraId="407A0BA7" w14:textId="77777777" w:rsidR="004F79DA" w:rsidRDefault="004F79DA" w:rsidP="00D14350">
      <w:pPr>
        <w:spacing w:after="0" w:line="360" w:lineRule="auto"/>
        <w:ind w:left="52" w:right="0" w:firstLine="0"/>
        <w:jc w:val="center"/>
      </w:pPr>
      <w:r>
        <w:t xml:space="preserve"> </w:t>
      </w:r>
    </w:p>
    <w:p w14:paraId="251DECD9" w14:textId="77777777" w:rsidR="004F79DA" w:rsidRDefault="004F79DA" w:rsidP="00D14350">
      <w:pPr>
        <w:spacing w:after="0" w:line="360" w:lineRule="auto"/>
        <w:ind w:left="52" w:right="0" w:firstLine="0"/>
        <w:jc w:val="center"/>
      </w:pPr>
      <w:r>
        <w:object w:dxaOrig="4155" w:dyaOrig="1410" w14:anchorId="3B76EE4F">
          <v:shape id="_x0000_i1038" type="#_x0000_t75" style="width:208.2pt;height:70.2pt" o:ole="">
            <v:imagedata r:id="rId80" o:title=""/>
          </v:shape>
          <o:OLEObject Type="Embed" ProgID="ChemDraw.Document.6.0" ShapeID="_x0000_i1038" DrawAspect="Content" ObjectID="_1754290963" r:id="rId81"/>
        </w:object>
      </w:r>
    </w:p>
    <w:p w14:paraId="013FA47D" w14:textId="189F3D3E" w:rsidR="004F79DA" w:rsidRDefault="004F79DA" w:rsidP="00D14350">
      <w:pPr>
        <w:spacing w:after="0" w:line="360" w:lineRule="auto"/>
        <w:ind w:left="0" w:right="9" w:firstLine="0"/>
      </w:pPr>
      <w:r>
        <w:rPr>
          <w:b/>
          <w:sz w:val="20"/>
        </w:rPr>
        <w:t>Figure 3.5:</w:t>
      </w:r>
      <w:r>
        <w:rPr>
          <w:rFonts w:ascii="Trebuchet MS" w:eastAsia="Trebuchet MS" w:hAnsi="Trebuchet MS" w:cs="Trebuchet MS"/>
          <w:b/>
          <w:sz w:val="20"/>
        </w:rPr>
        <w:t xml:space="preserve"> </w:t>
      </w:r>
      <w:r>
        <w:rPr>
          <w:b/>
          <w:sz w:val="20"/>
        </w:rPr>
        <w:t xml:space="preserve">Chemical structure of </w:t>
      </w:r>
      <w:proofErr w:type="spellStart"/>
      <w:r>
        <w:rPr>
          <w:b/>
          <w:sz w:val="20"/>
        </w:rPr>
        <w:t>undecaethylene</w:t>
      </w:r>
      <w:proofErr w:type="spellEnd"/>
      <w:r>
        <w:rPr>
          <w:b/>
          <w:sz w:val="20"/>
        </w:rPr>
        <w:t xml:space="preserve"> glycol </w:t>
      </w:r>
    </w:p>
    <w:p w14:paraId="0195ED3C" w14:textId="77777777" w:rsidR="004F79DA" w:rsidRDefault="004F79DA" w:rsidP="00D14350">
      <w:pPr>
        <w:spacing w:after="0" w:line="360" w:lineRule="auto"/>
        <w:ind w:left="0" w:right="0" w:firstLine="0"/>
        <w:jc w:val="left"/>
      </w:pPr>
      <w:r>
        <w:t xml:space="preserve"> </w:t>
      </w:r>
    </w:p>
    <w:p w14:paraId="6FBAD583" w14:textId="58DE0B2F" w:rsidR="004F79DA" w:rsidRDefault="004F79DA" w:rsidP="00D14350">
      <w:pPr>
        <w:spacing w:after="0" w:line="360" w:lineRule="auto"/>
        <w:ind w:left="-5" w:right="13"/>
      </w:pPr>
      <w:r w:rsidRPr="0036546A">
        <w:t>Cluster 1,</w:t>
      </w:r>
      <w:r w:rsidR="00D85A78" w:rsidRPr="0036546A">
        <w:t xml:space="preserve"> therefore, identified the types</w:t>
      </w:r>
      <w:r>
        <w:t xml:space="preserve"> of flavonoids present in the homemade mixture. </w:t>
      </w:r>
    </w:p>
    <w:p w14:paraId="6D9DE933" w14:textId="77777777" w:rsidR="004F79DA" w:rsidRDefault="004F79DA" w:rsidP="00D14350">
      <w:pPr>
        <w:spacing w:after="0" w:line="360" w:lineRule="auto"/>
        <w:ind w:left="0" w:right="0" w:firstLine="0"/>
        <w:jc w:val="left"/>
      </w:pPr>
      <w:r>
        <w:t xml:space="preserve"> </w:t>
      </w:r>
    </w:p>
    <w:p w14:paraId="5E083CB1" w14:textId="77777777" w:rsidR="004F79DA" w:rsidRDefault="004F79DA" w:rsidP="00D14350">
      <w:pPr>
        <w:pStyle w:val="Heading7"/>
        <w:spacing w:line="360" w:lineRule="auto"/>
        <w:ind w:left="-5"/>
      </w:pPr>
      <w:r>
        <w:rPr>
          <w:sz w:val="24"/>
          <w:u w:val="single" w:color="000000"/>
        </w:rPr>
        <w:t>Cluster 2</w:t>
      </w:r>
      <w:r>
        <w:rPr>
          <w:b w:val="0"/>
          <w:sz w:val="24"/>
        </w:rPr>
        <w:t xml:space="preserve"> </w:t>
      </w:r>
    </w:p>
    <w:p w14:paraId="7D0D332E" w14:textId="6711564C" w:rsidR="004F79DA" w:rsidRDefault="004F79DA" w:rsidP="00D14350">
      <w:pPr>
        <w:spacing w:after="0" w:line="360" w:lineRule="auto"/>
        <w:ind w:left="-5" w:right="13"/>
      </w:pPr>
      <w:r>
        <w:t xml:space="preserve">Cluster 2 contained 12 nodes. Library matching molecules annotate the nine compounds as </w:t>
      </w:r>
      <w:proofErr w:type="spellStart"/>
      <w:r>
        <w:t>imperialine</w:t>
      </w:r>
      <w:proofErr w:type="spellEnd"/>
      <w:r>
        <w:t xml:space="preserve">, putative </w:t>
      </w:r>
      <w:proofErr w:type="spellStart"/>
      <w:r>
        <w:t>orn</w:t>
      </w:r>
      <w:proofErr w:type="spellEnd"/>
      <w:r>
        <w:t xml:space="preserve">, lipopeptides, </w:t>
      </w:r>
      <w:proofErr w:type="spellStart"/>
      <w:r>
        <w:t>fuziline</w:t>
      </w:r>
      <w:proofErr w:type="spellEnd"/>
      <w:r>
        <w:t xml:space="preserve">, megestrol-17-acetate, danthron and protoporphyrin IX. This cluster in </w:t>
      </w:r>
      <w:r w:rsidR="008551EE">
        <w:rPr>
          <w:b/>
        </w:rPr>
        <w:t>f</w:t>
      </w:r>
      <w:r>
        <w:rPr>
          <w:b/>
        </w:rPr>
        <w:t>igure 3.6</w:t>
      </w:r>
      <w:r>
        <w:t xml:space="preserve"> corresponds to</w:t>
      </w:r>
      <w:r w:rsidR="0040092D">
        <w:t xml:space="preserve"> alkaloids</w:t>
      </w:r>
      <w:r>
        <w:t xml:space="preserve"> compounds.  </w:t>
      </w:r>
    </w:p>
    <w:p w14:paraId="7E716697" w14:textId="77777777" w:rsidR="004F79DA" w:rsidRDefault="004F79DA" w:rsidP="00D14350">
      <w:pPr>
        <w:spacing w:after="0" w:line="360" w:lineRule="auto"/>
        <w:ind w:left="0" w:right="75" w:firstLine="0"/>
        <w:jc w:val="right"/>
      </w:pPr>
      <w:r>
        <w:rPr>
          <w:rFonts w:ascii="Calibri" w:eastAsia="Calibri" w:hAnsi="Calibri" w:cs="Calibri"/>
          <w:noProof/>
          <w:sz w:val="22"/>
          <w:lang w:val="en-GB" w:eastAsia="en-GB"/>
        </w:rPr>
        <mc:AlternateContent>
          <mc:Choice Requires="wpg">
            <w:drawing>
              <wp:inline distT="0" distB="0" distL="0" distR="0" wp14:anchorId="06C92197" wp14:editId="6D1A5107">
                <wp:extent cx="5700395" cy="3599180"/>
                <wp:effectExtent l="0" t="0" r="0" b="0"/>
                <wp:docPr id="140899" name="Group 140899"/>
                <wp:cNvGraphicFramePr/>
                <a:graphic xmlns:a="http://schemas.openxmlformats.org/drawingml/2006/main">
                  <a:graphicData uri="http://schemas.microsoft.com/office/word/2010/wordprocessingGroup">
                    <wpg:wgp>
                      <wpg:cNvGrpSpPr/>
                      <wpg:grpSpPr>
                        <a:xfrm>
                          <a:off x="0" y="0"/>
                          <a:ext cx="5700395" cy="3599180"/>
                          <a:chOff x="0" y="0"/>
                          <a:chExt cx="5700395" cy="3599180"/>
                        </a:xfrm>
                      </wpg:grpSpPr>
                      <pic:pic xmlns:pic="http://schemas.openxmlformats.org/drawingml/2006/picture">
                        <pic:nvPicPr>
                          <pic:cNvPr id="140900" name="Picture 140900"/>
                          <pic:cNvPicPr/>
                        </pic:nvPicPr>
                        <pic:blipFill>
                          <a:blip r:embed="rId82"/>
                          <a:stretch>
                            <a:fillRect/>
                          </a:stretch>
                        </pic:blipFill>
                        <pic:spPr>
                          <a:xfrm>
                            <a:off x="0" y="323850"/>
                            <a:ext cx="4152138" cy="3275330"/>
                          </a:xfrm>
                          <a:prstGeom prst="rect">
                            <a:avLst/>
                          </a:prstGeom>
                        </pic:spPr>
                      </pic:pic>
                      <pic:pic xmlns:pic="http://schemas.openxmlformats.org/drawingml/2006/picture">
                        <pic:nvPicPr>
                          <pic:cNvPr id="140901" name="Picture 140901"/>
                          <pic:cNvPicPr/>
                        </pic:nvPicPr>
                        <pic:blipFill>
                          <a:blip r:embed="rId83"/>
                          <a:stretch>
                            <a:fillRect/>
                          </a:stretch>
                        </pic:blipFill>
                        <pic:spPr>
                          <a:xfrm>
                            <a:off x="4152900" y="0"/>
                            <a:ext cx="1547495" cy="3591687"/>
                          </a:xfrm>
                          <a:prstGeom prst="rect">
                            <a:avLst/>
                          </a:prstGeom>
                        </pic:spPr>
                      </pic:pic>
                    </wpg:wgp>
                  </a:graphicData>
                </a:graphic>
              </wp:inline>
            </w:drawing>
          </mc:Choice>
          <mc:Fallback>
            <w:pict>
              <v:group w14:anchorId="4E674213" id="Group 140899" o:spid="_x0000_s1026" style="width:448.85pt;height:283.4pt;mso-position-horizontal-relative:char;mso-position-vertical-relative:line" coordsize="57003,3599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&#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">
                <v:shape id="Picture 140900" o:spid="_x0000_s1027" type="#_x0000_t75" style="position:absolute;top:3238;width:41521;height:327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">
                  <v:imagedata r:id="rId84" o:title=""/>
                </v:shape>
                <v:shape id="Picture 140901" o:spid="_x0000_s1028" type="#_x0000_t75" style="position:absolute;left:41529;width:15474;height:359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">
                  <v:imagedata r:id="rId85" o:title=""/>
                </v:shape>
                <w10:anchorlock/>
              </v:group>
            </w:pict>
          </mc:Fallback>
        </mc:AlternateContent>
      </w:r>
      <w:r>
        <w:t xml:space="preserve">  </w:t>
      </w:r>
    </w:p>
    <w:p w14:paraId="5F79AADC" w14:textId="77777777" w:rsidR="004F79DA" w:rsidRDefault="004F79DA" w:rsidP="00D14350">
      <w:pPr>
        <w:spacing w:after="0" w:line="360" w:lineRule="auto"/>
        <w:ind w:left="326" w:right="9" w:hanging="341"/>
      </w:pPr>
      <w:r>
        <w:rPr>
          <w:b/>
          <w:sz w:val="20"/>
        </w:rPr>
        <w:t xml:space="preserve">Figure 3.6: Molecular network of cluster 2, distinct colours on nodes represent different solvent extracts. A dark green=ethyl acetate sequence extract, lime= chloroform sequence extract, lavender= hexane sequence extract, dark blue= hexane sonicated extract, a dark purple= chloroform sequence extract, brown= sonicated ethyl acetate extract, maroon= methanol sonicated extract, light pink= water sequence extract, dark pink= water sonicated extract and light blue= methanol sequence extract. </w:t>
      </w:r>
    </w:p>
    <w:p w14:paraId="599CAB70" w14:textId="77777777" w:rsidR="004F79DA" w:rsidRDefault="004F79DA" w:rsidP="00D14350">
      <w:pPr>
        <w:spacing w:after="0" w:line="360" w:lineRule="auto"/>
        <w:ind w:left="0" w:right="0" w:firstLine="0"/>
        <w:jc w:val="left"/>
      </w:pPr>
      <w:r>
        <w:lastRenderedPageBreak/>
        <w:t xml:space="preserve"> </w:t>
      </w:r>
    </w:p>
    <w:p w14:paraId="6A69C8A4" w14:textId="3C424887" w:rsidR="004F79DA" w:rsidRDefault="004F79DA" w:rsidP="00D14350">
      <w:pPr>
        <w:spacing w:after="0" w:line="360" w:lineRule="auto"/>
        <w:ind w:left="-5" w:right="13"/>
      </w:pPr>
      <w:r w:rsidRPr="0036546A">
        <w:t>The</w:t>
      </w:r>
      <w:r w:rsidR="00D85A78" w:rsidRPr="0036546A">
        <w:t xml:space="preserve">re are more dark and light green nodes, but all the colours are also present in </w:t>
      </w:r>
      <w:r w:rsidR="00C52AD9">
        <w:rPr>
          <w:b/>
          <w:bCs/>
        </w:rPr>
        <w:t>F</w:t>
      </w:r>
      <w:r w:rsidR="00D85A78" w:rsidRPr="00C52AD9">
        <w:rPr>
          <w:b/>
          <w:bCs/>
        </w:rPr>
        <w:t>igure 3.6</w:t>
      </w:r>
      <w:r w:rsidRPr="0036546A">
        <w:t>. In</w:t>
      </w:r>
      <w:r>
        <w:t xml:space="preserve"> this cluster, all the solvents could extract some of the compounds. However, ethyl acetate, chloroform, and hexane sonicated extracts could extract most compounds. </w:t>
      </w:r>
      <w:proofErr w:type="spellStart"/>
      <w:r>
        <w:t>Imperialine</w:t>
      </w:r>
      <w:proofErr w:type="spellEnd"/>
      <w:r>
        <w:t xml:space="preserve"> was found in ethyl acetate sequence extract and chloroform sonicated extract. </w:t>
      </w:r>
      <w:proofErr w:type="spellStart"/>
      <w:r>
        <w:t>Fuziline</w:t>
      </w:r>
      <w:proofErr w:type="spellEnd"/>
      <w:r>
        <w:t xml:space="preserve"> was present in ethyl acetate, chloroform of sequence extract and sonicated hexane extract.</w:t>
      </w:r>
      <w:r>
        <w:rPr>
          <w:b/>
        </w:rPr>
        <w:t xml:space="preserve"> </w:t>
      </w:r>
      <w:r>
        <w:t xml:space="preserve">Lipopeptide was present in all the extracts except in the sequential chloroform extract. Danthron was found in ethyl acetate sequence extract and hexane sonicated extract.  </w:t>
      </w:r>
    </w:p>
    <w:p w14:paraId="77433D6D" w14:textId="77777777" w:rsidR="004F79DA" w:rsidRDefault="004F79DA" w:rsidP="00D14350">
      <w:pPr>
        <w:spacing w:after="0" w:line="360" w:lineRule="auto"/>
        <w:ind w:left="0" w:right="0" w:firstLine="0"/>
        <w:jc w:val="left"/>
      </w:pPr>
      <w:r>
        <w:t xml:space="preserve">  </w:t>
      </w:r>
    </w:p>
    <w:p w14:paraId="6998767B" w14:textId="77777777" w:rsidR="004F79DA" w:rsidRDefault="004F79DA" w:rsidP="00D14350">
      <w:pPr>
        <w:spacing w:after="0" w:line="360" w:lineRule="auto"/>
        <w:ind w:left="-5" w:right="13"/>
      </w:pPr>
      <w:proofErr w:type="spellStart"/>
      <w:r>
        <w:t>Imperialine</w:t>
      </w:r>
      <w:proofErr w:type="spellEnd"/>
      <w:r>
        <w:t xml:space="preserve"> (C</w:t>
      </w:r>
      <w:r>
        <w:rPr>
          <w:vertAlign w:val="subscript"/>
        </w:rPr>
        <w:t>27</w:t>
      </w:r>
      <w:r>
        <w:t>H</w:t>
      </w:r>
      <w:r>
        <w:rPr>
          <w:vertAlign w:val="subscript"/>
        </w:rPr>
        <w:t>43</w:t>
      </w:r>
      <w:r>
        <w:t>NO</w:t>
      </w:r>
      <w:r>
        <w:rPr>
          <w:vertAlign w:val="subscript"/>
        </w:rPr>
        <w:t>3</w:t>
      </w:r>
      <w:r>
        <w:t xml:space="preserve">) is an </w:t>
      </w:r>
      <w:proofErr w:type="spellStart"/>
      <w:r>
        <w:t>isosteroid</w:t>
      </w:r>
      <w:proofErr w:type="spellEnd"/>
      <w:r>
        <w:t xml:space="preserve"> alkaloid, and its chemical structure is shown in </w:t>
      </w:r>
      <w:r>
        <w:rPr>
          <w:b/>
        </w:rPr>
        <w:t>Figure 3.7</w:t>
      </w:r>
      <w:r>
        <w:t>. Steroid alkaloids are nitrogen derivatives of natural steroids with a basic steroid skeleton and one nitrogen atom</w:t>
      </w:r>
      <w:r>
        <w:rPr>
          <w:vertAlign w:val="superscript"/>
        </w:rPr>
        <w:t>46</w:t>
      </w:r>
      <w:r>
        <w:t>. Alkaloids are being applied to produce novel antibacterial drugs</w:t>
      </w:r>
      <w:r>
        <w:rPr>
          <w:vertAlign w:val="superscript"/>
        </w:rPr>
        <w:t>47</w:t>
      </w:r>
      <w:r>
        <w:t xml:space="preserve">. Zhou </w:t>
      </w:r>
      <w:r>
        <w:rPr>
          <w:i/>
        </w:rPr>
        <w:t>et al</w:t>
      </w:r>
      <w:r>
        <w:t xml:space="preserve">. tested the potential of alkaloids against methicillin-resistant </w:t>
      </w:r>
      <w:r>
        <w:rPr>
          <w:i/>
        </w:rPr>
        <w:t>Staphylococcus aureus</w:t>
      </w:r>
      <w:r>
        <w:t xml:space="preserve"> and methicillin-sensitive </w:t>
      </w:r>
      <w:r>
        <w:rPr>
          <w:i/>
        </w:rPr>
        <w:t>S. aureus</w:t>
      </w:r>
      <w:r>
        <w:t>. The antibacterial activity of steroidal alkaloids has been discovered</w:t>
      </w:r>
      <w:r>
        <w:rPr>
          <w:vertAlign w:val="superscript"/>
        </w:rPr>
        <w:t>48</w:t>
      </w:r>
      <w:r>
        <w:t xml:space="preserve">. Additionally, </w:t>
      </w:r>
      <w:proofErr w:type="spellStart"/>
      <w:r>
        <w:t>Imperialine</w:t>
      </w:r>
      <w:proofErr w:type="spellEnd"/>
      <w:r>
        <w:t xml:space="preserve"> was found in ethyl acetate sequence extract and chloroform sonicated extract. About 65 % of the compounds were extracted by ethyl acetate sequence extract, and the remaining was extracted by chloroform sonicated extract. </w:t>
      </w:r>
    </w:p>
    <w:p w14:paraId="19063E81" w14:textId="2A3C0971" w:rsidR="004F79DA" w:rsidRDefault="003866D7" w:rsidP="00D14350">
      <w:pPr>
        <w:spacing w:after="0" w:line="360" w:lineRule="auto"/>
        <w:ind w:left="51" w:right="0" w:firstLine="0"/>
        <w:jc w:val="center"/>
      </w:pPr>
      <w:r>
        <w:object w:dxaOrig="5820" w:dyaOrig="2985" w14:anchorId="43B8F92D">
          <v:shape id="_x0000_i1039" type="#_x0000_t75" style="width:291pt;height:149.4pt" o:ole="">
            <v:imagedata r:id="rId86" o:title=""/>
          </v:shape>
          <o:OLEObject Type="Embed" ProgID="ChemDraw.Document.6.0" ShapeID="_x0000_i1039" DrawAspect="Content" ObjectID="_1754290964" r:id="rId87"/>
        </w:object>
      </w:r>
    </w:p>
    <w:p w14:paraId="3A181719" w14:textId="77777777" w:rsidR="004F79DA" w:rsidRDefault="004F79DA" w:rsidP="00D14350">
      <w:pPr>
        <w:spacing w:after="0" w:line="360" w:lineRule="auto"/>
        <w:ind w:left="-5" w:right="9"/>
      </w:pPr>
      <w:r>
        <w:rPr>
          <w:b/>
          <w:sz w:val="20"/>
        </w:rPr>
        <w:t xml:space="preserve">Figure 3.7: Chemical structure of </w:t>
      </w:r>
      <w:proofErr w:type="spellStart"/>
      <w:r>
        <w:rPr>
          <w:b/>
          <w:sz w:val="20"/>
        </w:rPr>
        <w:t>Imperialine</w:t>
      </w:r>
      <w:proofErr w:type="spellEnd"/>
      <w:r>
        <w:rPr>
          <w:b/>
          <w:sz w:val="20"/>
        </w:rPr>
        <w:t xml:space="preserve"> </w:t>
      </w:r>
    </w:p>
    <w:p w14:paraId="493AED1A" w14:textId="77777777" w:rsidR="004F79DA" w:rsidRDefault="004F79DA" w:rsidP="00D14350">
      <w:pPr>
        <w:spacing w:after="0" w:line="360" w:lineRule="auto"/>
        <w:ind w:left="0" w:right="0" w:firstLine="0"/>
        <w:jc w:val="left"/>
      </w:pPr>
      <w:r>
        <w:rPr>
          <w:b/>
        </w:rPr>
        <w:t xml:space="preserve"> </w:t>
      </w:r>
    </w:p>
    <w:p w14:paraId="74A6E22C" w14:textId="77777777" w:rsidR="004F79DA" w:rsidRDefault="004F79DA" w:rsidP="00D14350">
      <w:pPr>
        <w:spacing w:after="0" w:line="360" w:lineRule="auto"/>
        <w:ind w:left="-5" w:right="13"/>
      </w:pPr>
      <w:proofErr w:type="spellStart"/>
      <w:r>
        <w:t>Fuziline</w:t>
      </w:r>
      <w:proofErr w:type="spellEnd"/>
      <w:r>
        <w:t xml:space="preserve"> (C</w:t>
      </w:r>
      <w:r>
        <w:rPr>
          <w:vertAlign w:val="subscript"/>
        </w:rPr>
        <w:t>24</w:t>
      </w:r>
      <w:r>
        <w:t>H</w:t>
      </w:r>
      <w:r>
        <w:rPr>
          <w:vertAlign w:val="subscript"/>
        </w:rPr>
        <w:t>39</w:t>
      </w:r>
      <w:r>
        <w:t>NO</w:t>
      </w:r>
      <w:r>
        <w:rPr>
          <w:vertAlign w:val="subscript"/>
        </w:rPr>
        <w:t>7</w:t>
      </w:r>
      <w:r>
        <w:t>)</w:t>
      </w:r>
      <w:r>
        <w:rPr>
          <w:color w:val="202124"/>
        </w:rPr>
        <w:t xml:space="preserve"> </w:t>
      </w:r>
      <w:r>
        <w:t xml:space="preserve">is a diterpenoid alkaloid isolated from radix </w:t>
      </w:r>
      <w:proofErr w:type="spellStart"/>
      <w:r>
        <w:t>preparata</w:t>
      </w:r>
      <w:proofErr w:type="spellEnd"/>
      <w:r>
        <w:t xml:space="preserve"> of </w:t>
      </w:r>
      <w:proofErr w:type="spellStart"/>
      <w:r>
        <w:rPr>
          <w:i/>
        </w:rPr>
        <w:t>Aconiti</w:t>
      </w:r>
      <w:proofErr w:type="spellEnd"/>
      <w:r>
        <w:rPr>
          <w:i/>
        </w:rPr>
        <w:t xml:space="preserve"> lateralis </w:t>
      </w:r>
      <w:r>
        <w:t>radix preparata</w:t>
      </w:r>
      <w:r>
        <w:rPr>
          <w:vertAlign w:val="superscript"/>
        </w:rPr>
        <w:t>49</w:t>
      </w:r>
      <w:r>
        <w:t>. Some diterpene alkaloids are insect repellent</w:t>
      </w:r>
      <w:r>
        <w:rPr>
          <w:vertAlign w:val="superscript"/>
        </w:rPr>
        <w:t>50</w:t>
      </w:r>
      <w:r>
        <w:t>. Furthermore, this compound is present in ethyl acetate, chloroform of sequence extract and sonicated hexane extract. This compound is highly concentrated in e</w:t>
      </w:r>
      <w:r w:rsidRPr="000A45D7">
        <w:t>thyl</w:t>
      </w:r>
      <w:r>
        <w:t xml:space="preserve"> acetate sequence extract followed by sonicated hexane extract and chloroform of sequence extract. </w:t>
      </w:r>
      <w:r>
        <w:rPr>
          <w:b/>
        </w:rPr>
        <w:t>Figure 3.8</w:t>
      </w:r>
      <w:r>
        <w:t xml:space="preserve"> show the chemical structure of </w:t>
      </w:r>
      <w:proofErr w:type="spellStart"/>
      <w:r>
        <w:t>fuziline</w:t>
      </w:r>
      <w:proofErr w:type="spellEnd"/>
      <w:r>
        <w:t xml:space="preserve">. </w:t>
      </w:r>
    </w:p>
    <w:p w14:paraId="413FA91F" w14:textId="77777777" w:rsidR="004F79DA" w:rsidRDefault="004F79DA" w:rsidP="00D14350">
      <w:pPr>
        <w:spacing w:after="0" w:line="360" w:lineRule="auto"/>
        <w:ind w:left="54" w:right="0" w:firstLine="0"/>
        <w:jc w:val="center"/>
      </w:pPr>
      <w:r>
        <w:object w:dxaOrig="3705" w:dyaOrig="4350" w14:anchorId="2DC90860">
          <v:shape id="_x0000_i1040" type="#_x0000_t75" style="width:185.4pt;height:217.8pt" o:ole="">
            <v:imagedata r:id="rId88" o:title=""/>
          </v:shape>
          <o:OLEObject Type="Embed" ProgID="ChemDraw.Document.6.0" ShapeID="_x0000_i1040" DrawAspect="Content" ObjectID="_1754290965" r:id="rId89"/>
        </w:object>
      </w:r>
      <w:r>
        <w:t xml:space="preserve"> </w:t>
      </w:r>
    </w:p>
    <w:p w14:paraId="4247DCE8" w14:textId="77777777" w:rsidR="004F79DA" w:rsidRDefault="004F79DA" w:rsidP="00D14350">
      <w:pPr>
        <w:spacing w:after="0" w:line="360" w:lineRule="auto"/>
        <w:ind w:right="0"/>
      </w:pPr>
      <w:r>
        <w:rPr>
          <w:b/>
          <w:sz w:val="20"/>
        </w:rPr>
        <w:t xml:space="preserve">Figure 3.8: Chemical structure of </w:t>
      </w:r>
      <w:proofErr w:type="spellStart"/>
      <w:r>
        <w:rPr>
          <w:b/>
          <w:sz w:val="20"/>
        </w:rPr>
        <w:t>Fuziline</w:t>
      </w:r>
      <w:proofErr w:type="spellEnd"/>
      <w:r>
        <w:rPr>
          <w:b/>
          <w:sz w:val="20"/>
        </w:rPr>
        <w:t xml:space="preserve"> </w:t>
      </w:r>
    </w:p>
    <w:p w14:paraId="59F29788" w14:textId="77777777" w:rsidR="004F79DA" w:rsidRDefault="004F79DA" w:rsidP="00D14350">
      <w:pPr>
        <w:spacing w:after="0" w:line="360" w:lineRule="auto"/>
        <w:ind w:left="0" w:right="0" w:firstLine="0"/>
        <w:jc w:val="left"/>
      </w:pPr>
      <w:r>
        <w:t xml:space="preserve"> </w:t>
      </w:r>
    </w:p>
    <w:p w14:paraId="4AAC21C9" w14:textId="1FF50D04" w:rsidR="004F79DA" w:rsidRDefault="004F79DA" w:rsidP="00D14350">
      <w:pPr>
        <w:spacing w:after="0" w:line="360" w:lineRule="auto"/>
        <w:ind w:left="-5" w:right="13"/>
      </w:pPr>
      <w:r>
        <w:t xml:space="preserve">Notably, the sharp and prominent C–N stretch </w:t>
      </w:r>
      <w:r w:rsidR="00C52AD9">
        <w:t>band</w:t>
      </w:r>
      <w:r>
        <w:t xml:space="preserve"> at 1017 and 1046 cm</w:t>
      </w:r>
      <w:r>
        <w:rPr>
          <w:vertAlign w:val="superscript"/>
        </w:rPr>
        <w:t>-1</w:t>
      </w:r>
      <w:r>
        <w:t xml:space="preserve">as for C–N detected by FTIR allows confirmation of the presence of alkaloids such as </w:t>
      </w:r>
      <w:proofErr w:type="spellStart"/>
      <w:r>
        <w:t>imperiline</w:t>
      </w:r>
      <w:proofErr w:type="spellEnd"/>
      <w:r>
        <w:t xml:space="preserve"> and </w:t>
      </w:r>
      <w:proofErr w:type="spellStart"/>
      <w:r>
        <w:t>fuziline</w:t>
      </w:r>
      <w:proofErr w:type="spellEnd"/>
      <w:r>
        <w:t xml:space="preserve"> that LCMS/MS annotated. </w:t>
      </w:r>
    </w:p>
    <w:p w14:paraId="4898ECA4" w14:textId="77777777" w:rsidR="004F79DA" w:rsidRDefault="004F79DA" w:rsidP="00D14350">
      <w:pPr>
        <w:spacing w:after="0" w:line="360" w:lineRule="auto"/>
        <w:ind w:left="0" w:right="0" w:firstLine="0"/>
        <w:jc w:val="left"/>
      </w:pPr>
      <w:r>
        <w:t xml:space="preserve"> </w:t>
      </w:r>
    </w:p>
    <w:p w14:paraId="2DBB3A81" w14:textId="77777777" w:rsidR="004F79DA" w:rsidRDefault="004F79DA" w:rsidP="00D14350">
      <w:pPr>
        <w:spacing w:after="0" w:line="360" w:lineRule="auto"/>
        <w:ind w:left="-5" w:right="13"/>
      </w:pPr>
      <w:r>
        <w:t xml:space="preserve">Other biologically active compounds found in this cluster were lipopeptides and danthron though they do not fall under a class of possible pesticides as the chromophores mentioned earlier. Lipopeptide is a biosurfactant </w:t>
      </w:r>
      <w:proofErr w:type="spellStart"/>
      <w:r>
        <w:t>nonribosomally</w:t>
      </w:r>
      <w:proofErr w:type="spellEnd"/>
      <w:r>
        <w:t xml:space="preserve"> synthesised by a large multienzyme complex called the Non-ribosomal Peptide Synthetases</w:t>
      </w:r>
      <w:r>
        <w:rPr>
          <w:vertAlign w:val="superscript"/>
        </w:rPr>
        <w:t>51</w:t>
      </w:r>
      <w:r>
        <w:t>. These compounds are considered biological pesticides that can be used instead of synthetic insecticides that strongly impact the environment</w:t>
      </w:r>
      <w:r>
        <w:rPr>
          <w:vertAlign w:val="superscript"/>
        </w:rPr>
        <w:t>52</w:t>
      </w:r>
      <w:r>
        <w:t xml:space="preserve">. </w:t>
      </w:r>
    </w:p>
    <w:p w14:paraId="02C02210" w14:textId="77777777" w:rsidR="004F79DA" w:rsidRDefault="004F79DA" w:rsidP="00D14350">
      <w:pPr>
        <w:spacing w:after="0" w:line="360" w:lineRule="auto"/>
        <w:ind w:left="-5" w:right="13"/>
      </w:pPr>
      <w:r>
        <w:t xml:space="preserve">Lipopeptides from the genus </w:t>
      </w:r>
      <w:r>
        <w:rPr>
          <w:i/>
        </w:rPr>
        <w:t xml:space="preserve">Bacillus </w:t>
      </w:r>
      <w:r>
        <w:t>have strong efficacy</w:t>
      </w:r>
      <w:r>
        <w:rPr>
          <w:i/>
        </w:rPr>
        <w:t xml:space="preserve"> </w:t>
      </w:r>
      <w:r>
        <w:t>against insects and parasitic organismis</w:t>
      </w:r>
      <w:r>
        <w:rPr>
          <w:vertAlign w:val="superscript"/>
        </w:rPr>
        <w:t>53</w:t>
      </w:r>
      <w:r>
        <w:t xml:space="preserve">. It is present in all the extracts except in chloroform sequential extract. The extracts have extracted an equal proportion of this compound.  </w:t>
      </w:r>
    </w:p>
    <w:p w14:paraId="0A5910ED" w14:textId="4FA2D8BD" w:rsidR="004F79DA" w:rsidRDefault="004F79DA" w:rsidP="00D14350">
      <w:pPr>
        <w:spacing w:after="0" w:line="360" w:lineRule="auto"/>
        <w:ind w:left="-5" w:right="13"/>
      </w:pPr>
      <w:r>
        <w:t>Danthron (</w:t>
      </w:r>
      <w:r>
        <w:rPr>
          <w:color w:val="202124"/>
        </w:rPr>
        <w:t>C</w:t>
      </w:r>
      <w:r>
        <w:rPr>
          <w:color w:val="202124"/>
          <w:vertAlign w:val="subscript"/>
        </w:rPr>
        <w:t>14</w:t>
      </w:r>
      <w:r>
        <w:rPr>
          <w:color w:val="202124"/>
        </w:rPr>
        <w:t>H</w:t>
      </w:r>
      <w:r>
        <w:rPr>
          <w:color w:val="202124"/>
          <w:vertAlign w:val="subscript"/>
        </w:rPr>
        <w:t>8</w:t>
      </w:r>
      <w:r>
        <w:rPr>
          <w:color w:val="202124"/>
        </w:rPr>
        <w:t>O</w:t>
      </w:r>
      <w:r>
        <w:rPr>
          <w:color w:val="202124"/>
          <w:vertAlign w:val="subscript"/>
        </w:rPr>
        <w:t>4</w:t>
      </w:r>
      <w:r>
        <w:rPr>
          <w:color w:val="202124"/>
        </w:rPr>
        <w:t>)</w:t>
      </w:r>
      <w:r>
        <w:t xml:space="preserve"> (</w:t>
      </w:r>
      <w:proofErr w:type="spellStart"/>
      <w:r>
        <w:t>Laxipur</w:t>
      </w:r>
      <w:proofErr w:type="spellEnd"/>
      <w:r>
        <w:t>), on the other hand, is an anthraquinone derivative</w:t>
      </w:r>
      <w:r>
        <w:rPr>
          <w:vertAlign w:val="superscript"/>
        </w:rPr>
        <w:t>54</w:t>
      </w:r>
      <w:r>
        <w:t>. Danthron is reported to be used as a fungicide in agriculture</w:t>
      </w:r>
      <w:r>
        <w:rPr>
          <w:vertAlign w:val="superscript"/>
        </w:rPr>
        <w:t>55</w:t>
      </w:r>
      <w:r>
        <w:t>. Anthraquinone has antibacterial and antifungal activities</w:t>
      </w:r>
      <w:r>
        <w:rPr>
          <w:vertAlign w:val="superscript"/>
        </w:rPr>
        <w:t>56</w:t>
      </w:r>
      <w:r>
        <w:t xml:space="preserve">. Additionally, it was found in ethyl acetate sequence extract and hexane sonicated extract. The two solvents were able to extract the same proportion of these compounds. The chemical structure of the danthron is shown in </w:t>
      </w:r>
      <w:r>
        <w:rPr>
          <w:b/>
        </w:rPr>
        <w:t>Figure 3.9</w:t>
      </w:r>
      <w:r>
        <w:t xml:space="preserve">. </w:t>
      </w:r>
    </w:p>
    <w:p w14:paraId="15EB1331" w14:textId="77777777" w:rsidR="004F79DA" w:rsidRDefault="004F79DA" w:rsidP="00D14350">
      <w:pPr>
        <w:spacing w:after="0" w:line="360" w:lineRule="auto"/>
        <w:ind w:left="-5" w:right="13"/>
      </w:pPr>
    </w:p>
    <w:p w14:paraId="764BF007" w14:textId="77777777" w:rsidR="004F79DA" w:rsidRDefault="004F79DA" w:rsidP="00D14350">
      <w:pPr>
        <w:spacing w:after="0" w:line="360" w:lineRule="auto"/>
        <w:ind w:left="54" w:right="0" w:firstLine="0"/>
        <w:jc w:val="center"/>
      </w:pPr>
      <w:r>
        <w:object w:dxaOrig="3225" w:dyaOrig="2910" w14:anchorId="145310A3">
          <v:shape id="_x0000_i1041" type="#_x0000_t75" style="width:161.4pt;height:145.8pt" o:ole="">
            <v:imagedata r:id="rId90" o:title=""/>
          </v:shape>
          <o:OLEObject Type="Embed" ProgID="ChemDraw.Document.6.0" ShapeID="_x0000_i1041" DrawAspect="Content" ObjectID="_1754290966" r:id="rId91"/>
        </w:object>
      </w:r>
      <w:r>
        <w:t xml:space="preserve"> </w:t>
      </w:r>
    </w:p>
    <w:p w14:paraId="030CC8E7" w14:textId="7C2ED1E8" w:rsidR="004F79DA" w:rsidRDefault="005D4FE3" w:rsidP="00D14350">
      <w:pPr>
        <w:spacing w:after="0" w:line="360" w:lineRule="auto"/>
        <w:ind w:left="54" w:right="0" w:firstLine="0"/>
      </w:pPr>
      <w:r>
        <w:t xml:space="preserve"> </w:t>
      </w:r>
      <w:r w:rsidR="004F79DA">
        <w:rPr>
          <w:b/>
          <w:sz w:val="20"/>
        </w:rPr>
        <w:t>Figure 3.9</w:t>
      </w:r>
      <w:r w:rsidR="004F79DA">
        <w:rPr>
          <w:sz w:val="25"/>
          <w:vertAlign w:val="superscript"/>
        </w:rPr>
        <w:t>57</w:t>
      </w:r>
      <w:r w:rsidR="004F79DA">
        <w:t>:</w:t>
      </w:r>
      <w:r w:rsidR="004F79DA">
        <w:rPr>
          <w:b/>
          <w:sz w:val="20"/>
        </w:rPr>
        <w:t xml:space="preserve"> Chemical structure of Danthron </w:t>
      </w:r>
    </w:p>
    <w:p w14:paraId="1C8408E8" w14:textId="77777777" w:rsidR="004F79DA" w:rsidRDefault="004F79DA" w:rsidP="00D14350">
      <w:pPr>
        <w:spacing w:after="0" w:line="360" w:lineRule="auto"/>
        <w:ind w:left="0" w:right="0" w:firstLine="0"/>
        <w:jc w:val="left"/>
      </w:pPr>
      <w:r>
        <w:rPr>
          <w:b/>
          <w:sz w:val="20"/>
        </w:rPr>
        <w:t xml:space="preserve"> </w:t>
      </w:r>
    </w:p>
    <w:p w14:paraId="10566E99" w14:textId="43036F16" w:rsidR="004F79DA" w:rsidRDefault="00E15483" w:rsidP="00D14350">
      <w:pPr>
        <w:spacing w:after="0" w:line="360" w:lineRule="auto"/>
        <w:ind w:left="-15" w:right="0" w:firstLine="0"/>
        <w:jc w:val="left"/>
      </w:pPr>
      <w:r>
        <w:t>T</w:t>
      </w:r>
      <w:r w:rsidR="004F79DA">
        <w:t>his cluster showed the presence of both alkaloids</w:t>
      </w:r>
      <w:r>
        <w:t xml:space="preserve"> compounds</w:t>
      </w:r>
      <w:r w:rsidR="004F79DA">
        <w:t xml:space="preserve">. </w:t>
      </w:r>
    </w:p>
    <w:p w14:paraId="6146596A" w14:textId="77777777" w:rsidR="001F63CF" w:rsidRDefault="001F63CF" w:rsidP="00D14350">
      <w:pPr>
        <w:spacing w:after="0" w:line="360" w:lineRule="auto"/>
        <w:ind w:left="-15" w:right="0" w:firstLine="0"/>
        <w:jc w:val="left"/>
      </w:pPr>
    </w:p>
    <w:p w14:paraId="5EDDA48B" w14:textId="77777777" w:rsidR="004F79DA" w:rsidRPr="00666C8E" w:rsidRDefault="004F79DA" w:rsidP="00D14350">
      <w:pPr>
        <w:spacing w:after="0" w:line="360" w:lineRule="auto"/>
        <w:rPr>
          <w:b/>
          <w:u w:val="single"/>
        </w:rPr>
      </w:pPr>
      <w:r w:rsidRPr="00666C8E">
        <w:rPr>
          <w:b/>
          <w:u w:val="single"/>
        </w:rPr>
        <w:t xml:space="preserve">Cluster 3 </w:t>
      </w:r>
      <w:r w:rsidRPr="00666C8E">
        <w:rPr>
          <w:b/>
          <w:sz w:val="20"/>
          <w:u w:val="single"/>
        </w:rPr>
        <w:t xml:space="preserve"> </w:t>
      </w:r>
    </w:p>
    <w:p w14:paraId="77FE54D7" w14:textId="77777777" w:rsidR="004F79DA" w:rsidRDefault="004F79DA" w:rsidP="00D14350">
      <w:pPr>
        <w:spacing w:after="0" w:line="360" w:lineRule="auto"/>
        <w:ind w:left="-5" w:right="13"/>
      </w:pPr>
      <w:r>
        <w:t>Cluster 3 contained ten nodes. 7 out of 10 compounds were annotated by library matching, namely 3-methyladenine, 4-hydroxy-3-(3-methylbut-2-enyl) benzoic acid, N-</w:t>
      </w:r>
      <w:proofErr w:type="spellStart"/>
      <w:r>
        <w:t>methylanthranilic</w:t>
      </w:r>
      <w:proofErr w:type="spellEnd"/>
      <w:r>
        <w:t xml:space="preserve"> acid, tributyl phosphate, and 1-[3-methoxy-4-[(2S,3R,4S,5S,6R)-3,4,5-trihydroxy-6[[(2R,3R,4R,5R,6S)-3,4,5-trihydroxy-6-methyloxan-2-yl] </w:t>
      </w:r>
      <w:proofErr w:type="spellStart"/>
      <w:r>
        <w:t>oxymethyl</w:t>
      </w:r>
      <w:proofErr w:type="spellEnd"/>
      <w:r>
        <w:t xml:space="preserve">] oxan-2-yl] </w:t>
      </w:r>
      <w:proofErr w:type="spellStart"/>
      <w:r>
        <w:t>oxyphenyl</w:t>
      </w:r>
      <w:proofErr w:type="spellEnd"/>
      <w:r>
        <w:t xml:space="preserve">] </w:t>
      </w:r>
      <w:proofErr w:type="spellStart"/>
      <w:r>
        <w:t>ethanone</w:t>
      </w:r>
      <w:proofErr w:type="spellEnd"/>
      <w:r>
        <w:t xml:space="preserve">. This cluster in </w:t>
      </w:r>
      <w:r>
        <w:rPr>
          <w:b/>
        </w:rPr>
        <w:t>Figure 3.10</w:t>
      </w:r>
      <w:r>
        <w:t xml:space="preserve"> consists of features annotated as amino acids. </w:t>
      </w:r>
    </w:p>
    <w:p w14:paraId="7309AEF8" w14:textId="77777777" w:rsidR="004F79DA" w:rsidRDefault="004F79DA" w:rsidP="00D14350">
      <w:pPr>
        <w:spacing w:after="0" w:line="360" w:lineRule="auto"/>
        <w:ind w:left="0" w:right="0" w:firstLine="0"/>
        <w:jc w:val="left"/>
      </w:pPr>
      <w:r>
        <w:t xml:space="preserve"> </w:t>
      </w:r>
    </w:p>
    <w:p w14:paraId="558A4B77" w14:textId="77777777" w:rsidR="004F79DA" w:rsidRDefault="004F79DA" w:rsidP="00D14350">
      <w:pPr>
        <w:spacing w:after="0" w:line="360" w:lineRule="auto"/>
        <w:ind w:left="0" w:right="0" w:firstLine="0"/>
        <w:jc w:val="left"/>
      </w:pPr>
      <w:r>
        <w:t xml:space="preserve"> </w:t>
      </w:r>
    </w:p>
    <w:p w14:paraId="357DF94F" w14:textId="77777777" w:rsidR="004F79DA" w:rsidRDefault="004F79DA" w:rsidP="00D14350">
      <w:pPr>
        <w:spacing w:after="0" w:line="360" w:lineRule="auto"/>
        <w:ind w:left="0" w:right="0" w:firstLine="0"/>
        <w:jc w:val="left"/>
      </w:pPr>
      <w:r>
        <w:t xml:space="preserve"> </w:t>
      </w:r>
    </w:p>
    <w:p w14:paraId="3CD226D0" w14:textId="77777777" w:rsidR="004F79DA" w:rsidRDefault="004F79DA" w:rsidP="00D14350">
      <w:pPr>
        <w:spacing w:after="0" w:line="360" w:lineRule="auto"/>
        <w:ind w:left="227" w:right="0" w:firstLine="0"/>
        <w:jc w:val="left"/>
      </w:pPr>
      <w:r>
        <w:rPr>
          <w:rFonts w:ascii="Calibri" w:eastAsia="Calibri" w:hAnsi="Calibri" w:cs="Calibri"/>
          <w:noProof/>
          <w:sz w:val="22"/>
          <w:lang w:val="en-GB" w:eastAsia="en-GB"/>
        </w:rPr>
        <mc:AlternateContent>
          <mc:Choice Requires="wpg">
            <w:drawing>
              <wp:inline distT="0" distB="0" distL="0" distR="0" wp14:anchorId="25A37C12" wp14:editId="0BDB8234">
                <wp:extent cx="5779389" cy="2375535"/>
                <wp:effectExtent l="0" t="0" r="0" b="0"/>
                <wp:docPr id="140902" name="Group 140902"/>
                <wp:cNvGraphicFramePr/>
                <a:graphic xmlns:a="http://schemas.openxmlformats.org/drawingml/2006/main">
                  <a:graphicData uri="http://schemas.microsoft.com/office/word/2010/wordprocessingGroup">
                    <wpg:wgp>
                      <wpg:cNvGrpSpPr/>
                      <wpg:grpSpPr>
                        <a:xfrm>
                          <a:off x="0" y="0"/>
                          <a:ext cx="5779389" cy="2375535"/>
                          <a:chOff x="0" y="0"/>
                          <a:chExt cx="5779389" cy="2375535"/>
                        </a:xfrm>
                      </wpg:grpSpPr>
                      <pic:pic xmlns:pic="http://schemas.openxmlformats.org/drawingml/2006/picture">
                        <pic:nvPicPr>
                          <pic:cNvPr id="140903" name="Picture 140903"/>
                          <pic:cNvPicPr/>
                        </pic:nvPicPr>
                        <pic:blipFill>
                          <a:blip r:embed="rId92"/>
                          <a:stretch>
                            <a:fillRect/>
                          </a:stretch>
                        </pic:blipFill>
                        <pic:spPr>
                          <a:xfrm>
                            <a:off x="0" y="0"/>
                            <a:ext cx="5779389" cy="2087626"/>
                          </a:xfrm>
                          <a:prstGeom prst="rect">
                            <a:avLst/>
                          </a:prstGeom>
                        </pic:spPr>
                      </pic:pic>
                      <pic:pic xmlns:pic="http://schemas.openxmlformats.org/drawingml/2006/picture">
                        <pic:nvPicPr>
                          <pic:cNvPr id="140904" name="Picture 140904"/>
                          <pic:cNvPicPr/>
                        </pic:nvPicPr>
                        <pic:blipFill>
                          <a:blip r:embed="rId93"/>
                          <a:stretch>
                            <a:fillRect/>
                          </a:stretch>
                        </pic:blipFill>
                        <pic:spPr>
                          <a:xfrm>
                            <a:off x="3783203" y="1027049"/>
                            <a:ext cx="1935988" cy="1348486"/>
                          </a:xfrm>
                          <a:prstGeom prst="rect">
                            <a:avLst/>
                          </a:prstGeom>
                        </pic:spPr>
                      </pic:pic>
                    </wpg:wgp>
                  </a:graphicData>
                </a:graphic>
              </wp:inline>
            </w:drawing>
          </mc:Choice>
          <mc:Fallback>
            <w:pict>
              <v:group w14:anchorId="2F6B3B6D" id="Group 140902" o:spid="_x0000_s1026" style="width:455.05pt;height:187.05pt;mso-position-horizontal-relative:char;mso-position-vertical-relative:line" coordsize="57793,23755"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">
                <v:shape id="Picture 140903" o:spid="_x0000_s1027" type="#_x0000_t75" style="position:absolute;width:57793;height:208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">
                  <v:imagedata r:id="rId94" o:title=""/>
                </v:shape>
                <v:shape id="Picture 140904" o:spid="_x0000_s1028" type="#_x0000_t75" style="position:absolute;left:37832;top:10270;width:19359;height:134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">
                  <v:imagedata r:id="rId95" o:title=""/>
                </v:shape>
                <w10:anchorlock/>
              </v:group>
            </w:pict>
          </mc:Fallback>
        </mc:AlternateContent>
      </w:r>
    </w:p>
    <w:p w14:paraId="6527CE9B" w14:textId="77777777" w:rsidR="004F79DA" w:rsidRDefault="004F79DA" w:rsidP="00D14350">
      <w:pPr>
        <w:spacing w:after="0" w:line="360" w:lineRule="auto"/>
        <w:ind w:left="0" w:right="0" w:firstLine="0"/>
        <w:jc w:val="left"/>
      </w:pPr>
      <w:r>
        <w:t xml:space="preserve"> </w:t>
      </w:r>
    </w:p>
    <w:p w14:paraId="432DF05E" w14:textId="77777777" w:rsidR="004F79DA" w:rsidRDefault="004F79DA" w:rsidP="00D14350">
      <w:pPr>
        <w:spacing w:after="0" w:line="360" w:lineRule="auto"/>
        <w:ind w:left="-5" w:right="9"/>
      </w:pPr>
      <w:r>
        <w:rPr>
          <w:b/>
          <w:sz w:val="20"/>
        </w:rPr>
        <w:t xml:space="preserve">Figure 3.10: Molecular network of cluster 3, different colours on nodes represent different solvent extracts.  </w:t>
      </w:r>
    </w:p>
    <w:p w14:paraId="546B1ABE" w14:textId="77777777" w:rsidR="004F79DA" w:rsidRDefault="004F79DA" w:rsidP="00D14350">
      <w:pPr>
        <w:spacing w:after="0" w:line="360" w:lineRule="auto"/>
        <w:ind w:left="-5" w:right="9"/>
      </w:pPr>
      <w:r>
        <w:rPr>
          <w:b/>
          <w:sz w:val="20"/>
        </w:rPr>
        <w:t xml:space="preserve">Dark green= ethyl acetate sequence extract, lime= chloroform sequence extract, and dark blue= hexane sonicated extract </w:t>
      </w:r>
    </w:p>
    <w:p w14:paraId="2BEDC7A3" w14:textId="0C5BDE8C" w:rsidR="004F79DA" w:rsidRDefault="004F79DA" w:rsidP="00D14350">
      <w:pPr>
        <w:spacing w:after="0" w:line="360" w:lineRule="auto"/>
        <w:ind w:left="-5" w:right="13"/>
      </w:pPr>
      <w:r>
        <w:t>In this cluster, ethyl acetate sequence extract extracted most compounds</w:t>
      </w:r>
      <w:r w:rsidR="006A30A4">
        <w:t xml:space="preserve"> hence,</w:t>
      </w:r>
      <w:r w:rsidR="001F63CF">
        <w:t xml:space="preserve"> figure</w:t>
      </w:r>
      <w:r w:rsidR="006A30A4">
        <w:t xml:space="preserve"> 3.10</w:t>
      </w:r>
      <w:r w:rsidR="001F63CF">
        <w:t xml:space="preserve"> shows more dark green than light green and dark blue node</w:t>
      </w:r>
      <w:r>
        <w:t xml:space="preserve">. </w:t>
      </w:r>
      <w:hyperlink r:id="rId96">
        <w:r>
          <w:t>4</w:t>
        </w:r>
      </w:hyperlink>
      <w:hyperlink r:id="rId97">
        <w:r>
          <w:t>-</w:t>
        </w:r>
      </w:hyperlink>
      <w:hyperlink r:id="rId98">
        <w:r>
          <w:t>hydroxy</w:t>
        </w:r>
      </w:hyperlink>
      <w:hyperlink r:id="rId99">
        <w:r>
          <w:t>-</w:t>
        </w:r>
      </w:hyperlink>
      <w:hyperlink r:id="rId100">
        <w:r>
          <w:t>3</w:t>
        </w:r>
      </w:hyperlink>
      <w:hyperlink r:id="rId101">
        <w:r>
          <w:t>-(3-</w:t>
        </w:r>
      </w:hyperlink>
      <w:hyperlink r:id="rId102">
        <w:r>
          <w:t>methylbut</w:t>
        </w:r>
      </w:hyperlink>
      <w:hyperlink r:id="rId103">
        <w:r>
          <w:t>-</w:t>
        </w:r>
      </w:hyperlink>
      <w:hyperlink r:id="rId104">
        <w:r>
          <w:t>2</w:t>
        </w:r>
      </w:hyperlink>
      <w:hyperlink r:id="rId105">
        <w:r>
          <w:t>-</w:t>
        </w:r>
      </w:hyperlink>
      <w:hyperlink r:id="rId106">
        <w:r>
          <w:t>enyl) benzoate</w:t>
        </w:r>
      </w:hyperlink>
      <w:hyperlink r:id="rId107">
        <w:r>
          <w:t xml:space="preserve"> </w:t>
        </w:r>
      </w:hyperlink>
      <w:r>
        <w:t>was extracted by ethyl acetate of sequence extract and hexane and chloroform of sonicated extract.</w:t>
      </w:r>
      <w:r>
        <w:rPr>
          <w:i/>
        </w:rPr>
        <w:t xml:space="preserve"> </w:t>
      </w:r>
      <w:proofErr w:type="spellStart"/>
      <w:r>
        <w:rPr>
          <w:i/>
        </w:rPr>
        <w:t>N</w:t>
      </w:r>
      <w:r>
        <w:t>Methylanthranilic</w:t>
      </w:r>
      <w:proofErr w:type="spellEnd"/>
      <w:r>
        <w:t xml:space="preserve"> acid was found in ethyl acetate of sequence extract and sonicated hexane extract. </w:t>
      </w:r>
    </w:p>
    <w:p w14:paraId="5C107F2C" w14:textId="043EF78E" w:rsidR="004F79DA" w:rsidRDefault="00000000" w:rsidP="00D14350">
      <w:pPr>
        <w:spacing w:after="0" w:line="360" w:lineRule="auto"/>
        <w:ind w:left="-5" w:right="13"/>
      </w:pPr>
      <w:hyperlink r:id="rId108">
        <w:r w:rsidR="004F79DA">
          <w:t>4</w:t>
        </w:r>
      </w:hyperlink>
      <w:hyperlink r:id="rId109">
        <w:r w:rsidR="004F79DA">
          <w:t>-</w:t>
        </w:r>
      </w:hyperlink>
      <w:hyperlink r:id="rId110">
        <w:r w:rsidR="004F79DA">
          <w:t>hydroxy</w:t>
        </w:r>
      </w:hyperlink>
      <w:hyperlink r:id="rId111">
        <w:r w:rsidR="004F79DA">
          <w:t>-</w:t>
        </w:r>
      </w:hyperlink>
      <w:hyperlink r:id="rId112">
        <w:r w:rsidR="004F79DA">
          <w:t>3</w:t>
        </w:r>
      </w:hyperlink>
      <w:hyperlink r:id="rId113">
        <w:r w:rsidR="004F79DA">
          <w:t>-(3-</w:t>
        </w:r>
      </w:hyperlink>
      <w:hyperlink r:id="rId114">
        <w:r w:rsidR="004F79DA">
          <w:t>methylbut</w:t>
        </w:r>
      </w:hyperlink>
      <w:hyperlink r:id="rId115">
        <w:r w:rsidR="004F79DA">
          <w:t>-</w:t>
        </w:r>
      </w:hyperlink>
      <w:hyperlink r:id="rId116">
        <w:r w:rsidR="004F79DA">
          <w:t>2</w:t>
        </w:r>
      </w:hyperlink>
      <w:hyperlink r:id="rId117">
        <w:r w:rsidR="004F79DA">
          <w:t>-</w:t>
        </w:r>
      </w:hyperlink>
      <w:hyperlink r:id="rId118">
        <w:r w:rsidR="004F79DA">
          <w:t>enyl)benzoate</w:t>
        </w:r>
      </w:hyperlink>
      <w:hyperlink r:id="rId119">
        <w:r w:rsidR="004F79DA">
          <w:t xml:space="preserve"> </w:t>
        </w:r>
      </w:hyperlink>
      <w:hyperlink r:id="rId120" w:anchor="query=C13H16O3">
        <w:r w:rsidR="004F79DA">
          <w:t>(</w:t>
        </w:r>
      </w:hyperlink>
      <w:hyperlink r:id="rId121" w:anchor="query=C13H16O3">
        <w:r w:rsidR="004F79DA">
          <w:t>C</w:t>
        </w:r>
      </w:hyperlink>
      <w:hyperlink r:id="rId122" w:anchor="query=C13H16O3">
        <w:r w:rsidR="004F79DA">
          <w:rPr>
            <w:vertAlign w:val="subscript"/>
          </w:rPr>
          <w:t>13</w:t>
        </w:r>
      </w:hyperlink>
      <w:hyperlink r:id="rId123" w:anchor="query=C13H16O3">
        <w:r w:rsidR="004F79DA">
          <w:t>H</w:t>
        </w:r>
      </w:hyperlink>
      <w:hyperlink r:id="rId124" w:anchor="query=C13H16O3">
        <w:r w:rsidR="004F79DA">
          <w:rPr>
            <w:vertAlign w:val="subscript"/>
          </w:rPr>
          <w:t>16</w:t>
        </w:r>
      </w:hyperlink>
      <w:hyperlink r:id="rId125" w:anchor="query=C13H16O3">
        <w:r w:rsidR="004F79DA">
          <w:t>O</w:t>
        </w:r>
      </w:hyperlink>
      <w:hyperlink r:id="rId126" w:anchor="query=C13H16O3">
        <w:r w:rsidR="004F79DA">
          <w:rPr>
            <w:vertAlign w:val="subscript"/>
          </w:rPr>
          <w:t>3</w:t>
        </w:r>
      </w:hyperlink>
      <w:hyperlink r:id="rId127" w:anchor="query=C13H16O3">
        <w:r w:rsidR="004F79DA">
          <w:t>)</w:t>
        </w:r>
      </w:hyperlink>
      <w:r w:rsidR="004F79DA">
        <w:t xml:space="preserve"> is a prenylated p-hydroxybenzoic acid derivavities</w:t>
      </w:r>
      <w:r w:rsidR="004F79DA">
        <w:rPr>
          <w:vertAlign w:val="superscript"/>
        </w:rPr>
        <w:t>58</w:t>
      </w:r>
      <w:r w:rsidR="004F79DA">
        <w:t xml:space="preserve">. </w:t>
      </w:r>
      <w:r w:rsidR="00EC6CC8" w:rsidRPr="00EC6CC8">
        <w:t>4-Hydroxy-3-(3-methylbut-2-</w:t>
      </w:r>
      <w:r w:rsidR="004B271D" w:rsidRPr="00EC6CC8">
        <w:t>enyl) benzoic</w:t>
      </w:r>
      <w:r w:rsidR="00EC6CC8" w:rsidRPr="00EC6CC8">
        <w:t xml:space="preserve"> acid has antibacterial properties in the study of </w:t>
      </w:r>
      <w:proofErr w:type="spellStart"/>
      <w:r w:rsidR="00EC6CC8" w:rsidRPr="00EC6CC8">
        <w:t>Orjala</w:t>
      </w:r>
      <w:proofErr w:type="spellEnd"/>
      <w:r w:rsidR="00EC6CC8" w:rsidRPr="00EC6CC8">
        <w:t xml:space="preserve"> </w:t>
      </w:r>
      <w:r w:rsidR="00EC6CC8" w:rsidRPr="00EC6CC8">
        <w:rPr>
          <w:i/>
          <w:iCs/>
        </w:rPr>
        <w:t>et al</w:t>
      </w:r>
      <w:r w:rsidR="004F79DA">
        <w:rPr>
          <w:vertAlign w:val="superscript"/>
        </w:rPr>
        <w:t>58</w:t>
      </w:r>
      <w:r w:rsidR="004F79DA">
        <w:t xml:space="preserve">. However, it was extracted by ethyl acetate of sequence extract, hexane and chloroform of sonicated extracts. This compound was primarily concentrated in ethyl acetate of sequence extract and a small proportion in sonicated hexane and chloroform extracts. The Chemical structure of </w:t>
      </w:r>
      <w:hyperlink r:id="rId128">
        <w:r w:rsidR="004F79DA">
          <w:t>Methyl 4</w:t>
        </w:r>
      </w:hyperlink>
      <w:hyperlink r:id="rId129">
        <w:r w:rsidR="004F79DA">
          <w:t>-</w:t>
        </w:r>
      </w:hyperlink>
      <w:hyperlink r:id="rId130">
        <w:r w:rsidR="004F79DA">
          <w:t>hydroxy</w:t>
        </w:r>
      </w:hyperlink>
      <w:hyperlink r:id="rId131">
        <w:r w:rsidR="004F79DA">
          <w:t>-</w:t>
        </w:r>
      </w:hyperlink>
      <w:hyperlink r:id="rId132">
        <w:r w:rsidR="004F79DA">
          <w:t>3</w:t>
        </w:r>
      </w:hyperlink>
      <w:hyperlink r:id="rId133">
        <w:r w:rsidR="004F79DA">
          <w:t>-(3-</w:t>
        </w:r>
      </w:hyperlink>
      <w:hyperlink r:id="rId134">
        <w:r w:rsidR="004F79DA">
          <w:t>methylbut</w:t>
        </w:r>
      </w:hyperlink>
      <w:hyperlink r:id="rId135">
        <w:r w:rsidR="004F79DA">
          <w:t>-</w:t>
        </w:r>
      </w:hyperlink>
      <w:hyperlink r:id="rId136">
        <w:r w:rsidR="004F79DA">
          <w:t>2</w:t>
        </w:r>
      </w:hyperlink>
      <w:hyperlink r:id="rId137">
        <w:r w:rsidR="004F79DA">
          <w:t>-</w:t>
        </w:r>
      </w:hyperlink>
      <w:hyperlink r:id="rId138">
        <w:r w:rsidR="004F79DA">
          <w:t>enyl)benzoate</w:t>
        </w:r>
      </w:hyperlink>
      <w:hyperlink r:id="rId139">
        <w:r w:rsidR="004F79DA">
          <w:t xml:space="preserve"> </w:t>
        </w:r>
      </w:hyperlink>
      <w:r w:rsidR="004F79DA">
        <w:t xml:space="preserve">is shown in </w:t>
      </w:r>
      <w:r w:rsidR="004F79DA">
        <w:rPr>
          <w:b/>
          <w:sz w:val="20"/>
        </w:rPr>
        <w:t xml:space="preserve">Figure 3.11. </w:t>
      </w:r>
    </w:p>
    <w:p w14:paraId="7FEB9558" w14:textId="77777777" w:rsidR="004F79DA" w:rsidRDefault="004F79DA" w:rsidP="00D14350">
      <w:pPr>
        <w:spacing w:after="0" w:line="360" w:lineRule="auto"/>
        <w:ind w:left="43" w:right="0" w:firstLine="0"/>
        <w:jc w:val="center"/>
      </w:pPr>
      <w:r>
        <w:object w:dxaOrig="2985" w:dyaOrig="3765" w14:anchorId="51B1F4D0">
          <v:shape id="_x0000_i1042" type="#_x0000_t75" style="width:149.4pt;height:187.8pt" o:ole="">
            <v:imagedata r:id="rId140" o:title=""/>
          </v:shape>
          <o:OLEObject Type="Embed" ProgID="ChemDraw.Document.6.0" ShapeID="_x0000_i1042" DrawAspect="Content" ObjectID="_1754290967" r:id="rId141"/>
        </w:object>
      </w:r>
      <w:r>
        <w:rPr>
          <w:b/>
          <w:sz w:val="20"/>
        </w:rPr>
        <w:t xml:space="preserve"> </w:t>
      </w:r>
    </w:p>
    <w:p w14:paraId="0BCD536C" w14:textId="7815B1F2" w:rsidR="004F79DA" w:rsidRDefault="004F79DA" w:rsidP="00D14350">
      <w:pPr>
        <w:spacing w:after="0" w:line="360" w:lineRule="auto"/>
        <w:ind w:left="-5" w:right="9"/>
      </w:pPr>
      <w:r>
        <w:rPr>
          <w:b/>
          <w:sz w:val="20"/>
        </w:rPr>
        <w:t>Figure 3.11</w:t>
      </w:r>
      <w:r>
        <w:rPr>
          <w:sz w:val="25"/>
          <w:vertAlign w:val="superscript"/>
        </w:rPr>
        <w:t>59</w:t>
      </w:r>
      <w:r>
        <w:t>:</w:t>
      </w:r>
      <w:r>
        <w:rPr>
          <w:b/>
          <w:sz w:val="20"/>
        </w:rPr>
        <w:t xml:space="preserve"> Chemical structure of</w:t>
      </w:r>
      <w:hyperlink r:id="rId142">
        <w:r>
          <w:rPr>
            <w:b/>
            <w:sz w:val="20"/>
          </w:rPr>
          <w:t xml:space="preserve"> </w:t>
        </w:r>
      </w:hyperlink>
      <w:hyperlink r:id="rId143">
        <w:r>
          <w:rPr>
            <w:b/>
            <w:sz w:val="20"/>
          </w:rPr>
          <w:t>Methyl 4</w:t>
        </w:r>
      </w:hyperlink>
      <w:hyperlink r:id="rId144">
        <w:r>
          <w:rPr>
            <w:b/>
            <w:sz w:val="20"/>
          </w:rPr>
          <w:t>-</w:t>
        </w:r>
      </w:hyperlink>
      <w:hyperlink r:id="rId145">
        <w:r>
          <w:rPr>
            <w:b/>
            <w:sz w:val="20"/>
          </w:rPr>
          <w:t>hydroxy</w:t>
        </w:r>
      </w:hyperlink>
      <w:hyperlink r:id="rId146">
        <w:r>
          <w:rPr>
            <w:b/>
            <w:sz w:val="20"/>
          </w:rPr>
          <w:t>-</w:t>
        </w:r>
      </w:hyperlink>
      <w:hyperlink r:id="rId147">
        <w:r>
          <w:rPr>
            <w:b/>
            <w:sz w:val="20"/>
          </w:rPr>
          <w:t>3</w:t>
        </w:r>
      </w:hyperlink>
      <w:hyperlink r:id="rId148">
        <w:r>
          <w:rPr>
            <w:b/>
            <w:sz w:val="20"/>
          </w:rPr>
          <w:t>-(3-</w:t>
        </w:r>
      </w:hyperlink>
      <w:hyperlink r:id="rId149">
        <w:r>
          <w:rPr>
            <w:b/>
            <w:sz w:val="20"/>
          </w:rPr>
          <w:t>methylbut</w:t>
        </w:r>
      </w:hyperlink>
      <w:hyperlink r:id="rId150">
        <w:r>
          <w:rPr>
            <w:b/>
            <w:sz w:val="20"/>
          </w:rPr>
          <w:t>-</w:t>
        </w:r>
      </w:hyperlink>
      <w:hyperlink r:id="rId151">
        <w:r>
          <w:rPr>
            <w:b/>
            <w:sz w:val="20"/>
          </w:rPr>
          <w:t>2</w:t>
        </w:r>
      </w:hyperlink>
      <w:hyperlink r:id="rId152">
        <w:r>
          <w:rPr>
            <w:b/>
            <w:sz w:val="20"/>
          </w:rPr>
          <w:t>-</w:t>
        </w:r>
      </w:hyperlink>
      <w:hyperlink r:id="rId153">
        <w:r>
          <w:rPr>
            <w:b/>
            <w:sz w:val="20"/>
          </w:rPr>
          <w:t>enyl)benzoate</w:t>
        </w:r>
      </w:hyperlink>
      <w:hyperlink r:id="rId154">
        <w:r>
          <w:t xml:space="preserve"> </w:t>
        </w:r>
      </w:hyperlink>
    </w:p>
    <w:p w14:paraId="735878E9" w14:textId="77777777" w:rsidR="002B19B8" w:rsidRDefault="002B19B8" w:rsidP="00D14350">
      <w:pPr>
        <w:spacing w:after="0" w:line="360" w:lineRule="auto"/>
        <w:ind w:left="-5" w:right="9"/>
      </w:pPr>
    </w:p>
    <w:p w14:paraId="5F0612DA" w14:textId="77777777" w:rsidR="004F79DA" w:rsidRDefault="004F79DA" w:rsidP="00D14350">
      <w:pPr>
        <w:spacing w:after="0" w:line="360" w:lineRule="auto"/>
        <w:ind w:left="-5" w:right="13"/>
      </w:pPr>
      <w:r>
        <w:rPr>
          <w:i/>
        </w:rPr>
        <w:t>N</w:t>
      </w:r>
      <w:r>
        <w:t>-</w:t>
      </w:r>
      <w:proofErr w:type="spellStart"/>
      <w:r>
        <w:t>Methylanthranilic</w:t>
      </w:r>
      <w:proofErr w:type="spellEnd"/>
      <w:r>
        <w:t xml:space="preserve"> acid (C</w:t>
      </w:r>
      <w:r>
        <w:rPr>
          <w:vertAlign w:val="subscript"/>
        </w:rPr>
        <w:t>8</w:t>
      </w:r>
      <w:r>
        <w:t>H</w:t>
      </w:r>
      <w:r>
        <w:rPr>
          <w:vertAlign w:val="subscript"/>
        </w:rPr>
        <w:t>9</w:t>
      </w:r>
      <w:r>
        <w:t>NO</w:t>
      </w:r>
      <w:r>
        <w:rPr>
          <w:vertAlign w:val="subscript"/>
        </w:rPr>
        <w:t>2</w:t>
      </w:r>
      <w:r>
        <w:t xml:space="preserve">), shown in </w:t>
      </w:r>
      <w:r>
        <w:rPr>
          <w:b/>
        </w:rPr>
        <w:t>Figure 3.12</w:t>
      </w:r>
      <w:r>
        <w:t>, is one of the essential precursors of protein amino acids in alkaloid biosynthesis</w:t>
      </w:r>
      <w:r>
        <w:rPr>
          <w:vertAlign w:val="superscript"/>
        </w:rPr>
        <w:t>60</w:t>
      </w:r>
      <w:r>
        <w:t>. According to Yeasmin</w:t>
      </w:r>
      <w:r>
        <w:rPr>
          <w:vertAlign w:val="superscript"/>
        </w:rPr>
        <w:t>61</w:t>
      </w:r>
      <w:r>
        <w:t xml:space="preserve"> </w:t>
      </w:r>
      <w:r>
        <w:rPr>
          <w:i/>
        </w:rPr>
        <w:t>et al</w:t>
      </w:r>
      <w:r>
        <w:t xml:space="preserve">., </w:t>
      </w:r>
      <w:r>
        <w:rPr>
          <w:i/>
        </w:rPr>
        <w:t>N</w:t>
      </w:r>
      <w:r>
        <w:t>-</w:t>
      </w:r>
      <w:proofErr w:type="spellStart"/>
      <w:r>
        <w:t>Methylanthranilic</w:t>
      </w:r>
      <w:proofErr w:type="spellEnd"/>
      <w:r>
        <w:t xml:space="preserve"> acid is also a photoproduct of </w:t>
      </w:r>
      <w:proofErr w:type="spellStart"/>
      <w:r>
        <w:t>Azinphos</w:t>
      </w:r>
      <w:proofErr w:type="spellEnd"/>
      <w:r>
        <w:t xml:space="preserve">-methyl. In addition, </w:t>
      </w:r>
      <w:proofErr w:type="spellStart"/>
      <w:r>
        <w:t>Azinphos</w:t>
      </w:r>
      <w:proofErr w:type="spellEnd"/>
      <w:r>
        <w:t>-methyl is a widely used organophosphate pesticide</w:t>
      </w:r>
      <w:r>
        <w:rPr>
          <w:vertAlign w:val="superscript"/>
        </w:rPr>
        <w:t>62</w:t>
      </w:r>
      <w:r>
        <w:t xml:space="preserve">. Furthermore, this compound was highly concentrated in ethyl acetate of sequence extract compared to sonicated hexane extract. </w:t>
      </w:r>
    </w:p>
    <w:p w14:paraId="070E0D04" w14:textId="77777777" w:rsidR="004F79DA" w:rsidRDefault="004F79DA" w:rsidP="00D14350">
      <w:pPr>
        <w:spacing w:after="0" w:line="360" w:lineRule="auto"/>
        <w:ind w:left="53" w:right="0" w:firstLine="0"/>
        <w:jc w:val="center"/>
      </w:pPr>
      <w:r>
        <w:object w:dxaOrig="2385" w:dyaOrig="2205" w14:anchorId="3309A0DC">
          <v:shape id="_x0000_i1043" type="#_x0000_t75" style="width:119.4pt;height:110.4pt" o:ole="">
            <v:imagedata r:id="rId155" o:title=""/>
          </v:shape>
          <o:OLEObject Type="Embed" ProgID="ChemDraw.Document.6.0" ShapeID="_x0000_i1043" DrawAspect="Content" ObjectID="_1754290968" r:id="rId156"/>
        </w:object>
      </w:r>
      <w:r>
        <w:t xml:space="preserve"> </w:t>
      </w:r>
    </w:p>
    <w:p w14:paraId="4116016F" w14:textId="77777777" w:rsidR="004F79DA" w:rsidRDefault="004F79DA" w:rsidP="00D14350">
      <w:pPr>
        <w:spacing w:after="0" w:line="360" w:lineRule="auto"/>
        <w:ind w:left="-5" w:right="9"/>
      </w:pPr>
      <w:r>
        <w:rPr>
          <w:b/>
          <w:sz w:val="20"/>
        </w:rPr>
        <w:t>Figure 3.12: Chemical structure of N-</w:t>
      </w:r>
      <w:proofErr w:type="spellStart"/>
      <w:r>
        <w:rPr>
          <w:b/>
          <w:sz w:val="20"/>
        </w:rPr>
        <w:t>Methylanthranilic</w:t>
      </w:r>
      <w:proofErr w:type="spellEnd"/>
      <w:r>
        <w:rPr>
          <w:b/>
          <w:sz w:val="20"/>
        </w:rPr>
        <w:t xml:space="preserve"> Acid  </w:t>
      </w:r>
    </w:p>
    <w:p w14:paraId="0441D4E5" w14:textId="77777777" w:rsidR="004F79DA" w:rsidRDefault="004F79DA" w:rsidP="00D14350">
      <w:pPr>
        <w:spacing w:after="0" w:line="360" w:lineRule="auto"/>
        <w:ind w:left="0" w:right="0" w:firstLine="0"/>
        <w:jc w:val="left"/>
      </w:pPr>
      <w:r>
        <w:rPr>
          <w:i/>
        </w:rPr>
        <w:t xml:space="preserve"> </w:t>
      </w:r>
    </w:p>
    <w:p w14:paraId="6C91194D" w14:textId="77777777" w:rsidR="004F79DA" w:rsidRDefault="004F79DA" w:rsidP="00D14350">
      <w:pPr>
        <w:spacing w:after="0" w:line="360" w:lineRule="auto"/>
        <w:ind w:left="-5" w:right="13"/>
      </w:pPr>
      <w:r>
        <w:rPr>
          <w:i/>
        </w:rPr>
        <w:t>N</w:t>
      </w:r>
      <w:r>
        <w:t>-</w:t>
      </w:r>
      <w:proofErr w:type="spellStart"/>
      <w:r>
        <w:t>methylanthranilic</w:t>
      </w:r>
      <w:proofErr w:type="spellEnd"/>
      <w:r>
        <w:t xml:space="preserve"> acid can be categorized as an alkaloid derivative due to the amine (N-H) group connected to its structure. As a result, this cluster demonstrated the existence of alkaloids and compounds with features of amino acids. </w:t>
      </w:r>
    </w:p>
    <w:p w14:paraId="15847D16" w14:textId="5D89F5AE" w:rsidR="004F79DA" w:rsidRPr="00666C8E" w:rsidRDefault="0009744F" w:rsidP="00D14350">
      <w:pPr>
        <w:spacing w:after="0" w:line="360" w:lineRule="auto"/>
        <w:rPr>
          <w:b/>
          <w:u w:val="single"/>
        </w:rPr>
      </w:pPr>
      <w:r>
        <w:rPr>
          <w:b/>
          <w:u w:val="single"/>
        </w:rPr>
        <w:lastRenderedPageBreak/>
        <w:t>Cluster 4</w:t>
      </w:r>
      <w:r w:rsidR="004F79DA" w:rsidRPr="00666C8E">
        <w:rPr>
          <w:b/>
          <w:sz w:val="20"/>
          <w:u w:val="single"/>
        </w:rPr>
        <w:t xml:space="preserve"> </w:t>
      </w:r>
    </w:p>
    <w:p w14:paraId="16BF6DDE" w14:textId="77777777" w:rsidR="004F79DA" w:rsidRDefault="004F79DA" w:rsidP="00D14350">
      <w:pPr>
        <w:spacing w:after="0" w:line="360" w:lineRule="auto"/>
        <w:ind w:left="-5" w:right="13"/>
      </w:pPr>
      <w:r>
        <w:t xml:space="preserve">Cluster 4 contains eight nodes. All the compounds were annotated by library matching, namely linolenic acid, linolenic acid ethyl ester, conjugated linoleic acid, alpha-tocopherol, </w:t>
      </w:r>
      <w:proofErr w:type="spellStart"/>
      <w:r>
        <w:t>ipravalicard</w:t>
      </w:r>
      <w:proofErr w:type="spellEnd"/>
      <w:r>
        <w:t xml:space="preserve">, and (2S)-1-[2-[(3-hydroxy-1-adamantyl) amino]-1-oxoethyl]-2-pyrrolidinecarbonitrile. This cluster consists of fatty acids.  </w:t>
      </w:r>
    </w:p>
    <w:p w14:paraId="48E68BF4" w14:textId="77777777" w:rsidR="004F79DA" w:rsidRDefault="004F79DA" w:rsidP="00D14350">
      <w:pPr>
        <w:spacing w:after="0" w:line="360" w:lineRule="auto"/>
        <w:ind w:left="0" w:right="87" w:firstLine="0"/>
        <w:jc w:val="right"/>
      </w:pPr>
      <w:r>
        <w:rPr>
          <w:rFonts w:ascii="Calibri" w:eastAsia="Calibri" w:hAnsi="Calibri" w:cs="Calibri"/>
          <w:noProof/>
          <w:sz w:val="22"/>
          <w:lang w:val="en-GB" w:eastAsia="en-GB"/>
        </w:rPr>
        <mc:AlternateContent>
          <mc:Choice Requires="wpg">
            <w:drawing>
              <wp:inline distT="0" distB="0" distL="0" distR="0" wp14:anchorId="7F1EB930" wp14:editId="58B35E66">
                <wp:extent cx="5759450" cy="3728720"/>
                <wp:effectExtent l="0" t="0" r="0" b="0"/>
                <wp:docPr id="140905" name="Group 140905"/>
                <wp:cNvGraphicFramePr/>
                <a:graphic xmlns:a="http://schemas.openxmlformats.org/drawingml/2006/main">
                  <a:graphicData uri="http://schemas.microsoft.com/office/word/2010/wordprocessingGroup">
                    <wpg:wgp>
                      <wpg:cNvGrpSpPr/>
                      <wpg:grpSpPr>
                        <a:xfrm>
                          <a:off x="0" y="0"/>
                          <a:ext cx="5759450" cy="3728720"/>
                          <a:chOff x="0" y="0"/>
                          <a:chExt cx="5759450" cy="3728720"/>
                        </a:xfrm>
                      </wpg:grpSpPr>
                      <pic:pic xmlns:pic="http://schemas.openxmlformats.org/drawingml/2006/picture">
                        <pic:nvPicPr>
                          <pic:cNvPr id="140906" name="Picture 140906"/>
                          <pic:cNvPicPr/>
                        </pic:nvPicPr>
                        <pic:blipFill>
                          <a:blip r:embed="rId157"/>
                          <a:stretch>
                            <a:fillRect/>
                          </a:stretch>
                        </pic:blipFill>
                        <pic:spPr>
                          <a:xfrm>
                            <a:off x="0" y="0"/>
                            <a:ext cx="4427220" cy="3726180"/>
                          </a:xfrm>
                          <a:prstGeom prst="rect">
                            <a:avLst/>
                          </a:prstGeom>
                        </pic:spPr>
                      </pic:pic>
                      <pic:pic xmlns:pic="http://schemas.openxmlformats.org/drawingml/2006/picture">
                        <pic:nvPicPr>
                          <pic:cNvPr id="140907" name="Picture 140907"/>
                          <pic:cNvPicPr/>
                        </pic:nvPicPr>
                        <pic:blipFill>
                          <a:blip r:embed="rId158"/>
                          <a:stretch>
                            <a:fillRect/>
                          </a:stretch>
                        </pic:blipFill>
                        <pic:spPr>
                          <a:xfrm>
                            <a:off x="4427856" y="1466977"/>
                            <a:ext cx="1331595" cy="2261743"/>
                          </a:xfrm>
                          <a:prstGeom prst="rect">
                            <a:avLst/>
                          </a:prstGeom>
                        </pic:spPr>
                      </pic:pic>
                    </wpg:wgp>
                  </a:graphicData>
                </a:graphic>
              </wp:inline>
            </w:drawing>
          </mc:Choice>
          <mc:Fallback>
            <w:pict>
              <v:group w14:anchorId="7389279B" id="Group 140905" o:spid="_x0000_s1026" style="width:453.5pt;height:293.6pt;mso-position-horizontal-relative:char;mso-position-vertical-relative:line" coordsize="57594,37287"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">
                <v:shape id="Picture 140906" o:spid="_x0000_s1027" type="#_x0000_t75" style="position:absolute;width:44272;height:372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">
                  <v:imagedata r:id="rId159" o:title=""/>
                </v:shape>
                <v:shape id="Picture 140907" o:spid="_x0000_s1028" type="#_x0000_t75" style="position:absolute;left:44278;top:14669;width:13316;height:226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">
                  <v:imagedata r:id="rId160" o:title=""/>
                </v:shape>
                <w10:anchorlock/>
              </v:group>
            </w:pict>
          </mc:Fallback>
        </mc:AlternateContent>
      </w:r>
      <w:r>
        <w:t xml:space="preserve"> </w:t>
      </w:r>
    </w:p>
    <w:p w14:paraId="32BA498C" w14:textId="6D326E99" w:rsidR="0046627B" w:rsidRDefault="004F79DA" w:rsidP="00D14350">
      <w:pPr>
        <w:spacing w:after="0" w:line="360" w:lineRule="auto"/>
        <w:ind w:left="326" w:right="9" w:hanging="341"/>
      </w:pPr>
      <w:r>
        <w:rPr>
          <w:b/>
          <w:sz w:val="20"/>
        </w:rPr>
        <w:t>Figure 3.13:  Molecular network of cluster 4, distinct colours on nodes represent different solvent extracts. A dark green=ethyl acetate sequence extract, lime= chloroform sequence extract, dark blue= hexane sonicated extract, a dark purple= chloroform sequence extract, brown= sonicated ethyl acetate, and lavender= hexane sequence extract</w:t>
      </w:r>
      <w:r>
        <w:t xml:space="preserve">  </w:t>
      </w:r>
    </w:p>
    <w:p w14:paraId="42C9E4FC" w14:textId="77777777" w:rsidR="0046627B" w:rsidRDefault="0046627B" w:rsidP="00D14350">
      <w:pPr>
        <w:spacing w:after="0" w:line="360" w:lineRule="auto"/>
        <w:ind w:left="326" w:right="9" w:hanging="341"/>
      </w:pPr>
    </w:p>
    <w:p w14:paraId="79E6948A" w14:textId="63F9861D" w:rsidR="004F79DA" w:rsidRDefault="002B19B8" w:rsidP="00D14350">
      <w:pPr>
        <w:spacing w:after="0" w:line="360" w:lineRule="auto"/>
        <w:ind w:left="-5" w:right="13"/>
      </w:pPr>
      <w:r w:rsidRPr="0036546A">
        <w:t>The molecular network for cluster 4(</w:t>
      </w:r>
      <w:r w:rsidRPr="0036546A">
        <w:rPr>
          <w:b/>
        </w:rPr>
        <w:t>figure 3.13</w:t>
      </w:r>
      <w:r w:rsidRPr="0036546A">
        <w:t>)</w:t>
      </w:r>
      <w:r w:rsidR="00C84605" w:rsidRPr="0036546A">
        <w:t xml:space="preserve"> </w:t>
      </w:r>
      <w:r w:rsidR="004F79DA" w:rsidRPr="0036546A">
        <w:t>shows more dark green</w:t>
      </w:r>
      <w:r w:rsidR="004F79DA">
        <w:t xml:space="preserve"> nodes; this shows that hexane sonicated extract could extract more compounds in this cluster. Followed by chloroform sonicated extracts and sonicated ethyl acetate. Lastly, hexane sequence extract, chloroform extract and ethyl acetate extract are only shown to extract one compound each. Linolenic acid was extracted by hexane.</w:t>
      </w:r>
      <w:r w:rsidR="004F79DA">
        <w:rPr>
          <w:b/>
        </w:rPr>
        <w:t xml:space="preserve"> </w:t>
      </w:r>
      <w:r w:rsidR="004F79DA">
        <w:t>Linoleic acid ethyl ester was only extracted by</w:t>
      </w:r>
      <w:r w:rsidR="00940242">
        <w:t xml:space="preserve"> </w:t>
      </w:r>
      <w:r w:rsidR="004F79DA">
        <w:t xml:space="preserve">ethyl acetate </w:t>
      </w:r>
      <w:r w:rsidR="00940242">
        <w:t>through sonication</w:t>
      </w:r>
      <w:r w:rsidR="004F79DA">
        <w:t xml:space="preserve">. Conjugated linoleic acid sequence hexane extract, ethyl acetate, and chloroform sonicated extract. Alpha-tocopherol was found in sonicated chloroform and hexane extracts. Artemisinin sonicated hexane and ethyl acetate extract. It is also extracted by ethyl acetate sequence extract. Iprovalicarb was only extracted by chloroform sequence extract. </w:t>
      </w:r>
    </w:p>
    <w:p w14:paraId="1DDD733D" w14:textId="77777777" w:rsidR="004F79DA" w:rsidRDefault="004F79DA" w:rsidP="00D14350">
      <w:pPr>
        <w:spacing w:after="0" w:line="360" w:lineRule="auto"/>
        <w:ind w:left="0" w:right="0" w:firstLine="0"/>
        <w:jc w:val="left"/>
      </w:pPr>
      <w:r>
        <w:rPr>
          <w:b/>
        </w:rPr>
        <w:t xml:space="preserve"> </w:t>
      </w:r>
    </w:p>
    <w:p w14:paraId="539A9D70" w14:textId="77777777" w:rsidR="004F79DA" w:rsidRDefault="004F79DA" w:rsidP="00D14350">
      <w:pPr>
        <w:spacing w:after="0" w:line="360" w:lineRule="auto"/>
        <w:ind w:left="-5" w:right="13"/>
      </w:pPr>
      <w:r>
        <w:lastRenderedPageBreak/>
        <w:t>Linolenic acid (</w:t>
      </w:r>
      <w:r>
        <w:rPr>
          <w:color w:val="202124"/>
        </w:rPr>
        <w:t>C</w:t>
      </w:r>
      <w:r>
        <w:rPr>
          <w:color w:val="202124"/>
          <w:vertAlign w:val="subscript"/>
        </w:rPr>
        <w:t>18</w:t>
      </w:r>
      <w:r>
        <w:rPr>
          <w:color w:val="202124"/>
        </w:rPr>
        <w:t>H</w:t>
      </w:r>
      <w:r>
        <w:rPr>
          <w:color w:val="202124"/>
          <w:vertAlign w:val="subscript"/>
        </w:rPr>
        <w:t>30</w:t>
      </w:r>
      <w:r>
        <w:rPr>
          <w:color w:val="202124"/>
        </w:rPr>
        <w:t>O</w:t>
      </w:r>
      <w:r>
        <w:rPr>
          <w:color w:val="202124"/>
          <w:vertAlign w:val="subscript"/>
        </w:rPr>
        <w:t>2</w:t>
      </w:r>
      <w:r>
        <w:rPr>
          <w:color w:val="202124"/>
        </w:rPr>
        <w:t>)</w:t>
      </w:r>
      <w:r>
        <w:t xml:space="preserve"> belongs to the essential fatty acid omega-3</w:t>
      </w:r>
      <w:r>
        <w:rPr>
          <w:vertAlign w:val="superscript"/>
        </w:rPr>
        <w:t>63</w:t>
      </w:r>
      <w:r>
        <w:t>. Fatty acids are a vital ingredient for antimicrobial food additives that suppress the growth of unwanted microorganisms</w:t>
      </w:r>
      <w:r>
        <w:rPr>
          <w:vertAlign w:val="superscript"/>
        </w:rPr>
        <w:t>64</w:t>
      </w:r>
      <w:r>
        <w:t xml:space="preserve">. Furthermore, the compound was only extracted by hexane sonicated extract. </w:t>
      </w:r>
    </w:p>
    <w:p w14:paraId="6D96A6F4" w14:textId="77777777" w:rsidR="004F79DA" w:rsidRDefault="004F79DA" w:rsidP="00D14350">
      <w:pPr>
        <w:tabs>
          <w:tab w:val="center" w:pos="8466"/>
        </w:tabs>
        <w:spacing w:after="0" w:line="360" w:lineRule="auto"/>
        <w:ind w:left="-15" w:right="0" w:firstLine="0"/>
        <w:jc w:val="left"/>
      </w:pPr>
      <w:r>
        <w:rPr>
          <w:b/>
        </w:rPr>
        <w:t>Figure 3.14</w:t>
      </w:r>
      <w:r>
        <w:t xml:space="preserve"> show the chemical structure of linolenic acid. </w:t>
      </w:r>
      <w:r>
        <w:tab/>
        <w:t xml:space="preserve"> </w:t>
      </w:r>
    </w:p>
    <w:p w14:paraId="478FD39B" w14:textId="77777777" w:rsidR="004F79DA" w:rsidRDefault="004F79DA" w:rsidP="00D14350">
      <w:pPr>
        <w:spacing w:after="0" w:line="360" w:lineRule="auto"/>
        <w:ind w:left="0" w:right="1414" w:firstLine="0"/>
        <w:jc w:val="right"/>
      </w:pPr>
    </w:p>
    <w:p w14:paraId="73B5A99D" w14:textId="77777777" w:rsidR="004F79DA" w:rsidRDefault="004F79DA" w:rsidP="00D14350">
      <w:pPr>
        <w:spacing w:after="0" w:line="360" w:lineRule="auto"/>
        <w:ind w:left="0" w:right="1414" w:firstLine="0"/>
      </w:pPr>
      <w:r>
        <w:object w:dxaOrig="8490" w:dyaOrig="1410" w14:anchorId="136CF4D6">
          <v:shape id="_x0000_i1044" type="#_x0000_t75" style="width:424.8pt;height:70.2pt" o:ole="">
            <v:imagedata r:id="rId161" o:title=""/>
          </v:shape>
          <o:OLEObject Type="Embed" ProgID="ChemDraw.Document.6.0" ShapeID="_x0000_i1044" DrawAspect="Content" ObjectID="_1754290969" r:id="rId162"/>
        </w:object>
      </w:r>
    </w:p>
    <w:p w14:paraId="1B38D0BE" w14:textId="77777777" w:rsidR="004F79DA" w:rsidRDefault="004F79DA" w:rsidP="00D14350">
      <w:pPr>
        <w:spacing w:after="0" w:line="360" w:lineRule="auto"/>
        <w:ind w:left="0" w:right="1414" w:firstLine="0"/>
        <w:rPr>
          <w:b/>
          <w:sz w:val="20"/>
        </w:rPr>
      </w:pPr>
      <w:r>
        <w:rPr>
          <w:b/>
          <w:sz w:val="20"/>
        </w:rPr>
        <w:t xml:space="preserve">Figure 3.14: Chemical structure of Linoleic acid </w:t>
      </w:r>
    </w:p>
    <w:p w14:paraId="6DACC14B" w14:textId="77777777" w:rsidR="004F79DA" w:rsidRDefault="004F79DA" w:rsidP="00D14350">
      <w:pPr>
        <w:spacing w:after="0" w:line="360" w:lineRule="auto"/>
        <w:ind w:left="0" w:right="1414" w:firstLine="0"/>
      </w:pPr>
    </w:p>
    <w:p w14:paraId="178043E6" w14:textId="77777777" w:rsidR="004F79DA" w:rsidRDefault="004F79DA" w:rsidP="00D14350">
      <w:pPr>
        <w:spacing w:after="0" w:line="360" w:lineRule="auto"/>
        <w:ind w:left="-5" w:right="13"/>
      </w:pPr>
      <w:r>
        <w:t xml:space="preserve">In the study of Sudha </w:t>
      </w:r>
      <w:r>
        <w:rPr>
          <w:i/>
        </w:rPr>
        <w:t>et al</w:t>
      </w:r>
      <w:r>
        <w:t xml:space="preserve">., linoleic acid ethyl ester was reported to have nematicide and </w:t>
      </w:r>
      <w:proofErr w:type="spellStart"/>
      <w:r>
        <w:t>insectifuge</w:t>
      </w:r>
      <w:proofErr w:type="spellEnd"/>
      <w:r>
        <w:t xml:space="preserve"> activity</w:t>
      </w:r>
      <w:r>
        <w:rPr>
          <w:vertAlign w:val="superscript"/>
        </w:rPr>
        <w:t>65</w:t>
      </w:r>
      <w:r>
        <w:t xml:space="preserve">. Moreover, the molecule was only extracted by sonicated ethyl acetate extract, and the chemical structure is shown in </w:t>
      </w:r>
      <w:r>
        <w:rPr>
          <w:b/>
        </w:rPr>
        <w:t xml:space="preserve">Figure 3.15. </w:t>
      </w:r>
    </w:p>
    <w:p w14:paraId="2EB98687" w14:textId="77777777" w:rsidR="004F79DA" w:rsidRDefault="004F79DA" w:rsidP="00D14350">
      <w:pPr>
        <w:spacing w:after="0" w:line="360" w:lineRule="auto"/>
        <w:ind w:left="52" w:right="0" w:firstLine="0"/>
        <w:jc w:val="center"/>
      </w:pPr>
      <w:r>
        <w:object w:dxaOrig="6870" w:dyaOrig="4455" w14:anchorId="55F97235">
          <v:shape id="_x0000_i1045" type="#_x0000_t75" style="width:343.8pt;height:177.6pt" o:ole="">
            <v:imagedata r:id="rId163" o:title=""/>
          </v:shape>
          <o:OLEObject Type="Embed" ProgID="ChemDraw.Document.6.0" ShapeID="_x0000_i1045" DrawAspect="Content" ObjectID="_1754290970" r:id="rId164"/>
        </w:object>
      </w:r>
      <w:r>
        <w:rPr>
          <w:b/>
        </w:rPr>
        <w:t xml:space="preserve"> </w:t>
      </w:r>
    </w:p>
    <w:p w14:paraId="1E6AB6D2" w14:textId="5D10EA4B" w:rsidR="004F79DA" w:rsidRDefault="004F79DA" w:rsidP="00D14350">
      <w:pPr>
        <w:spacing w:after="0" w:line="360" w:lineRule="auto"/>
        <w:ind w:left="-5" w:right="9"/>
        <w:rPr>
          <w:b/>
        </w:rPr>
      </w:pPr>
      <w:r>
        <w:rPr>
          <w:b/>
          <w:sz w:val="20"/>
        </w:rPr>
        <w:t>Figure 3.15:</w:t>
      </w:r>
      <w:r>
        <w:t xml:space="preserve"> </w:t>
      </w:r>
      <w:r>
        <w:rPr>
          <w:vertAlign w:val="superscript"/>
        </w:rPr>
        <w:t>66</w:t>
      </w:r>
      <w:r>
        <w:rPr>
          <w:b/>
          <w:sz w:val="20"/>
        </w:rPr>
        <w:t xml:space="preserve"> Chemical structure of linoleic acid ethyl ester</w:t>
      </w:r>
      <w:r>
        <w:rPr>
          <w:b/>
        </w:rPr>
        <w:t xml:space="preserve"> </w:t>
      </w:r>
    </w:p>
    <w:p w14:paraId="6CF93794" w14:textId="77777777" w:rsidR="00F03A36" w:rsidRDefault="00F03A36" w:rsidP="00D14350">
      <w:pPr>
        <w:spacing w:after="0" w:line="360" w:lineRule="auto"/>
        <w:ind w:left="-5" w:right="9"/>
      </w:pPr>
    </w:p>
    <w:p w14:paraId="7EF45E97" w14:textId="541D4980" w:rsidR="004F79DA" w:rsidRDefault="004F79DA" w:rsidP="00D14350">
      <w:pPr>
        <w:spacing w:after="0" w:line="360" w:lineRule="auto"/>
        <w:ind w:left="-5" w:right="13"/>
      </w:pPr>
      <w:r>
        <w:t>Conjugated linoleic acid (</w:t>
      </w:r>
      <w:r>
        <w:rPr>
          <w:color w:val="202124"/>
        </w:rPr>
        <w:t>C</w:t>
      </w:r>
      <w:r>
        <w:rPr>
          <w:color w:val="202124"/>
          <w:vertAlign w:val="subscript"/>
        </w:rPr>
        <w:t>18</w:t>
      </w:r>
      <w:r>
        <w:rPr>
          <w:color w:val="202124"/>
        </w:rPr>
        <w:t>H</w:t>
      </w:r>
      <w:r>
        <w:rPr>
          <w:color w:val="202124"/>
          <w:vertAlign w:val="subscript"/>
        </w:rPr>
        <w:t>32</w:t>
      </w:r>
      <w:r>
        <w:rPr>
          <w:color w:val="202124"/>
        </w:rPr>
        <w:t>O</w:t>
      </w:r>
      <w:r>
        <w:rPr>
          <w:color w:val="202124"/>
          <w:vertAlign w:val="subscript"/>
        </w:rPr>
        <w:t>2</w:t>
      </w:r>
      <w:r>
        <w:rPr>
          <w:color w:val="202124"/>
        </w:rPr>
        <w:t>)</w:t>
      </w:r>
      <w:r>
        <w:t xml:space="preserve"> (</w:t>
      </w:r>
      <w:r>
        <w:rPr>
          <w:b/>
        </w:rPr>
        <w:t>Figure 3.16</w:t>
      </w:r>
      <w:r>
        <w:t>) is a fatty acid with two double bonds in its structure</w:t>
      </w:r>
      <w:r>
        <w:rPr>
          <w:vertAlign w:val="superscript"/>
        </w:rPr>
        <w:t>67</w:t>
      </w:r>
      <w:r>
        <w:t>. Conjugated linoleic acid showed desirable insecticidal properties such as increased larval mortality, delayed larval growth, inhibitory effect on feeding, and reduced egg survival after maternal ingestion</w:t>
      </w:r>
      <w:r>
        <w:rPr>
          <w:vertAlign w:val="superscript"/>
        </w:rPr>
        <w:t>68</w:t>
      </w:r>
      <w:r>
        <w:t xml:space="preserve">. According to Clements </w:t>
      </w:r>
      <w:r>
        <w:rPr>
          <w:i/>
        </w:rPr>
        <w:t>et al</w:t>
      </w:r>
      <w:r>
        <w:t>., CLA can be an effective biorational pesticide</w:t>
      </w:r>
      <w:r>
        <w:rPr>
          <w:vertAlign w:val="superscript"/>
        </w:rPr>
        <w:t>68</w:t>
      </w:r>
      <w:r>
        <w:t xml:space="preserve">. This compound is highly present in chloroform sonicated extract, followed by sequence hexane extract, sonicated ethyl acetate, and chloroform extracts.  </w:t>
      </w:r>
    </w:p>
    <w:p w14:paraId="02999715" w14:textId="5B4CFAAF" w:rsidR="00F03A36" w:rsidRDefault="00F03A36" w:rsidP="00D14350">
      <w:pPr>
        <w:spacing w:after="0" w:line="360" w:lineRule="auto"/>
        <w:ind w:left="-5" w:right="13"/>
      </w:pPr>
    </w:p>
    <w:p w14:paraId="3339ED5B" w14:textId="77777777" w:rsidR="00F03A36" w:rsidRDefault="00F03A36" w:rsidP="00D14350">
      <w:pPr>
        <w:spacing w:after="0" w:line="360" w:lineRule="auto"/>
        <w:ind w:left="-5" w:right="13"/>
      </w:pPr>
    </w:p>
    <w:p w14:paraId="7FDDD1EB" w14:textId="77777777" w:rsidR="004F79DA" w:rsidRDefault="004F79DA" w:rsidP="00D14350">
      <w:pPr>
        <w:spacing w:after="0" w:line="360" w:lineRule="auto"/>
        <w:ind w:left="0" w:right="0" w:firstLine="0"/>
        <w:jc w:val="center"/>
      </w:pPr>
      <w:r>
        <w:object w:dxaOrig="6930" w:dyaOrig="2430" w14:anchorId="5D9F4B7F">
          <v:shape id="_x0000_i1046" type="#_x0000_t75" style="width:346.8pt;height:121.8pt" o:ole="">
            <v:imagedata r:id="rId165" o:title=""/>
          </v:shape>
          <o:OLEObject Type="Embed" ProgID="ChemDraw.Document.6.0" ShapeID="_x0000_i1046" DrawAspect="Content" ObjectID="_1754290971" r:id="rId166"/>
        </w:object>
      </w:r>
    </w:p>
    <w:p w14:paraId="7BCB295E" w14:textId="77777777" w:rsidR="004F79DA" w:rsidRDefault="004F79DA" w:rsidP="00D14350">
      <w:pPr>
        <w:spacing w:after="0" w:line="360" w:lineRule="auto"/>
        <w:ind w:left="52" w:right="0" w:firstLine="0"/>
        <w:jc w:val="center"/>
      </w:pPr>
      <w:r>
        <w:t xml:space="preserve"> </w:t>
      </w:r>
    </w:p>
    <w:p w14:paraId="3BFEE4DF" w14:textId="77777777" w:rsidR="004F79DA" w:rsidRDefault="004F79DA" w:rsidP="00D14350">
      <w:pPr>
        <w:spacing w:after="0" w:line="360" w:lineRule="auto"/>
        <w:ind w:left="0" w:right="9" w:firstLine="0"/>
      </w:pPr>
      <w:r>
        <w:rPr>
          <w:b/>
          <w:sz w:val="20"/>
        </w:rPr>
        <w:t xml:space="preserve">Figure 3.16: Chemical structure of conjugated linoleic acid </w:t>
      </w:r>
    </w:p>
    <w:p w14:paraId="3C9F243E" w14:textId="77777777" w:rsidR="004F79DA" w:rsidRDefault="004F79DA" w:rsidP="00D14350">
      <w:pPr>
        <w:spacing w:after="0" w:line="360" w:lineRule="auto"/>
        <w:ind w:left="0" w:right="0" w:firstLine="0"/>
        <w:jc w:val="left"/>
      </w:pPr>
      <w:r>
        <w:t xml:space="preserve"> </w:t>
      </w:r>
    </w:p>
    <w:p w14:paraId="403E2136" w14:textId="77777777" w:rsidR="004F79DA" w:rsidRDefault="004F79DA" w:rsidP="00D14350">
      <w:pPr>
        <w:spacing w:after="0" w:line="360" w:lineRule="auto"/>
        <w:ind w:left="-5" w:right="13"/>
      </w:pPr>
      <w:r>
        <w:t>Alpha-tocopherol (</w:t>
      </w:r>
      <w:r>
        <w:rPr>
          <w:color w:val="202124"/>
        </w:rPr>
        <w:t>C</w:t>
      </w:r>
      <w:r>
        <w:rPr>
          <w:color w:val="202124"/>
          <w:vertAlign w:val="subscript"/>
        </w:rPr>
        <w:t>29</w:t>
      </w:r>
      <w:r>
        <w:rPr>
          <w:color w:val="202124"/>
        </w:rPr>
        <w:t>H</w:t>
      </w:r>
      <w:r>
        <w:rPr>
          <w:color w:val="202124"/>
          <w:vertAlign w:val="subscript"/>
        </w:rPr>
        <w:t>50</w:t>
      </w:r>
      <w:r>
        <w:rPr>
          <w:color w:val="202124"/>
        </w:rPr>
        <w:t>O</w:t>
      </w:r>
      <w:r>
        <w:rPr>
          <w:color w:val="202124"/>
          <w:vertAlign w:val="subscript"/>
        </w:rPr>
        <w:t>2</w:t>
      </w:r>
      <w:r>
        <w:rPr>
          <w:color w:val="202124"/>
        </w:rPr>
        <w:t>)</w:t>
      </w:r>
      <w:r>
        <w:t xml:space="preserve"> is a lipid-soluble molecule belonging to the vitamin E compounds</w:t>
      </w:r>
      <w:r>
        <w:rPr>
          <w:vertAlign w:val="superscript"/>
        </w:rPr>
        <w:t>69</w:t>
      </w:r>
      <w:r>
        <w:t>, and the chemical structure is shown in</w:t>
      </w:r>
      <w:r>
        <w:rPr>
          <w:b/>
        </w:rPr>
        <w:t xml:space="preserve"> Figure 3.17</w:t>
      </w:r>
      <w:r>
        <w:t>. In Andrade</w:t>
      </w:r>
      <w:r>
        <w:rPr>
          <w:vertAlign w:val="superscript"/>
        </w:rPr>
        <w:t>70</w:t>
      </w:r>
      <w:r>
        <w:t xml:space="preserve"> </w:t>
      </w:r>
      <w:r>
        <w:rPr>
          <w:i/>
        </w:rPr>
        <w:t>et al.</w:t>
      </w:r>
      <w:r>
        <w:t xml:space="preserve">, α-tocopherol inhibited </w:t>
      </w:r>
      <w:r>
        <w:rPr>
          <w:i/>
        </w:rPr>
        <w:t>S. aureus</w:t>
      </w:r>
      <w:r>
        <w:t xml:space="preserve"> and </w:t>
      </w:r>
      <w:r>
        <w:rPr>
          <w:i/>
        </w:rPr>
        <w:t>E. coli</w:t>
      </w:r>
      <w:r>
        <w:t>. According to Ghimire</w:t>
      </w:r>
      <w:r>
        <w:rPr>
          <w:vertAlign w:val="superscript"/>
        </w:rPr>
        <w:t>71</w:t>
      </w:r>
      <w:r>
        <w:t xml:space="preserve"> </w:t>
      </w:r>
      <w:r>
        <w:rPr>
          <w:i/>
        </w:rPr>
        <w:t>et al.</w:t>
      </w:r>
      <w:r>
        <w:t xml:space="preserve">, a leaf's immense level of α-tocopherol could increase antimicrobial activity. A higher proportion of this compound was found in sonicated chloroform than in sonicated hexane extract. </w:t>
      </w:r>
    </w:p>
    <w:p w14:paraId="2A8CE16C" w14:textId="77777777" w:rsidR="004F79DA" w:rsidRDefault="004F79DA" w:rsidP="00D14350">
      <w:pPr>
        <w:spacing w:after="0" w:line="360" w:lineRule="auto"/>
        <w:ind w:left="52" w:right="0" w:firstLine="0"/>
        <w:jc w:val="center"/>
      </w:pPr>
      <w:r>
        <w:object w:dxaOrig="6465" w:dyaOrig="3465" w14:anchorId="432024B9">
          <v:shape id="_x0000_i1047" type="#_x0000_t75" style="width:323.4pt;height:172.8pt" o:ole="">
            <v:imagedata r:id="rId167" o:title=""/>
          </v:shape>
          <o:OLEObject Type="Embed" ProgID="ChemDraw.Document.6.0" ShapeID="_x0000_i1047" DrawAspect="Content" ObjectID="_1754290972" r:id="rId168"/>
        </w:object>
      </w:r>
      <w:r>
        <w:t xml:space="preserve"> </w:t>
      </w:r>
    </w:p>
    <w:p w14:paraId="79B0A6AD" w14:textId="77777777" w:rsidR="004F79DA" w:rsidRDefault="004F79DA" w:rsidP="00D14350">
      <w:pPr>
        <w:spacing w:after="0" w:line="360" w:lineRule="auto"/>
        <w:ind w:left="-5" w:right="9"/>
      </w:pPr>
      <w:r>
        <w:rPr>
          <w:b/>
          <w:sz w:val="20"/>
        </w:rPr>
        <w:t xml:space="preserve">Figure 3.17: Chemical structure of Alpha-tocopherol </w:t>
      </w:r>
    </w:p>
    <w:p w14:paraId="08F72EC4" w14:textId="77777777" w:rsidR="004F79DA" w:rsidRDefault="004F79DA" w:rsidP="00D14350">
      <w:pPr>
        <w:spacing w:after="0" w:line="360" w:lineRule="auto"/>
        <w:ind w:left="0" w:right="0" w:firstLine="0"/>
        <w:jc w:val="left"/>
      </w:pPr>
      <w:r>
        <w:rPr>
          <w:b/>
          <w:sz w:val="20"/>
        </w:rPr>
        <w:t xml:space="preserve"> </w:t>
      </w:r>
    </w:p>
    <w:p w14:paraId="0DC9C8AF" w14:textId="0236B09F" w:rsidR="004F79DA" w:rsidRDefault="004F79DA" w:rsidP="00D14350">
      <w:pPr>
        <w:spacing w:after="0" w:line="360" w:lineRule="auto"/>
        <w:ind w:left="-5" w:right="13"/>
      </w:pPr>
      <w:r>
        <w:t>Artemisinin (</w:t>
      </w:r>
      <w:r>
        <w:rPr>
          <w:sz w:val="21"/>
        </w:rPr>
        <w:t>C</w:t>
      </w:r>
      <w:r>
        <w:rPr>
          <w:sz w:val="21"/>
          <w:vertAlign w:val="subscript"/>
        </w:rPr>
        <w:t>15</w:t>
      </w:r>
      <w:r>
        <w:rPr>
          <w:sz w:val="21"/>
        </w:rPr>
        <w:t>H</w:t>
      </w:r>
      <w:r>
        <w:rPr>
          <w:sz w:val="21"/>
          <w:vertAlign w:val="subscript"/>
        </w:rPr>
        <w:t>22</w:t>
      </w:r>
      <w:r>
        <w:rPr>
          <w:sz w:val="21"/>
        </w:rPr>
        <w:t>O</w:t>
      </w:r>
      <w:r>
        <w:rPr>
          <w:sz w:val="21"/>
          <w:vertAlign w:val="subscript"/>
        </w:rPr>
        <w:t>5</w:t>
      </w:r>
      <w:r>
        <w:t>) (</w:t>
      </w:r>
      <w:r>
        <w:rPr>
          <w:b/>
        </w:rPr>
        <w:t>Figure 3.18</w:t>
      </w:r>
      <w:r>
        <w:t xml:space="preserve">) is a natural sesquiterpenes lactone derived from the herb </w:t>
      </w:r>
      <w:r>
        <w:rPr>
          <w:i/>
        </w:rPr>
        <w:t>Artemisia annua</w:t>
      </w:r>
      <w:r>
        <w:rPr>
          <w:vertAlign w:val="superscript"/>
        </w:rPr>
        <w:t>72</w:t>
      </w:r>
      <w:r>
        <w:rPr>
          <w:i/>
        </w:rPr>
        <w:t>.</w:t>
      </w:r>
      <w:r>
        <w:t xml:space="preserve"> The Asteraceae are the primary plants that produce sesquiterpenoids, a large and diverse class of compounds with various functions, including inhibition</w:t>
      </w:r>
      <w:r w:rsidR="001E5050">
        <w:t xml:space="preserve"> </w:t>
      </w:r>
      <w:r w:rsidR="001E5050" w:rsidRPr="0036546A">
        <w:t>of microorganisms</w:t>
      </w:r>
      <w:r w:rsidRPr="0036546A">
        <w:rPr>
          <w:vertAlign w:val="superscript"/>
        </w:rPr>
        <w:t>73</w:t>
      </w:r>
      <w:r>
        <w:t>. These sesquiterpenoid compounds are crucial to combating increased antibiotic resistance in other plant species and may affect microbial community</w:t>
      </w:r>
      <w:r>
        <w:rPr>
          <w:vertAlign w:val="superscript"/>
        </w:rPr>
        <w:t>74,75</w:t>
      </w:r>
      <w:r>
        <w:t xml:space="preserve">. In addition, the compound is present in sonicated hexane and chloroform extract. It is also extracted by ethyl acetate sequence extract. The sonicated hexane extract extracted a higher concentration of artemisinin, followed by chloroform sonicated extract, and a small proportion was extracted by ethyl acetate sequence extract.  </w:t>
      </w:r>
    </w:p>
    <w:p w14:paraId="11248CE3" w14:textId="77777777" w:rsidR="004F79DA" w:rsidRDefault="004F79DA" w:rsidP="00D14350">
      <w:pPr>
        <w:spacing w:after="0" w:line="360" w:lineRule="auto"/>
        <w:ind w:left="-5" w:right="13"/>
      </w:pPr>
    </w:p>
    <w:p w14:paraId="423D937E" w14:textId="77777777" w:rsidR="004F79DA" w:rsidRDefault="004F79DA" w:rsidP="00D14350">
      <w:pPr>
        <w:spacing w:after="0" w:line="360" w:lineRule="auto"/>
        <w:ind w:left="52" w:right="0" w:firstLine="0"/>
        <w:jc w:val="center"/>
      </w:pPr>
      <w:r>
        <w:object w:dxaOrig="4455" w:dyaOrig="3810" w14:anchorId="432DA207">
          <v:shape id="_x0000_i1048" type="#_x0000_t75" style="width:223.2pt;height:190.8pt" o:ole="">
            <v:imagedata r:id="rId169" o:title=""/>
          </v:shape>
          <o:OLEObject Type="Embed" ProgID="ChemDraw.Document.6.0" ShapeID="_x0000_i1048" DrawAspect="Content" ObjectID="_1754290973" r:id="rId170"/>
        </w:object>
      </w:r>
      <w:r>
        <w:t xml:space="preserve"> </w:t>
      </w:r>
    </w:p>
    <w:p w14:paraId="4F5016FF" w14:textId="77777777" w:rsidR="004F79DA" w:rsidRDefault="004F79DA" w:rsidP="00D14350">
      <w:pPr>
        <w:spacing w:after="0" w:line="360" w:lineRule="auto"/>
        <w:ind w:left="-5" w:right="9"/>
      </w:pPr>
      <w:r>
        <w:rPr>
          <w:b/>
          <w:sz w:val="20"/>
        </w:rPr>
        <w:t xml:space="preserve">Figure 3.18: Chemical structure of Artemisinin </w:t>
      </w:r>
    </w:p>
    <w:p w14:paraId="4E8F26C0" w14:textId="77777777" w:rsidR="004F79DA" w:rsidRDefault="004F79DA" w:rsidP="00D14350">
      <w:pPr>
        <w:spacing w:after="0" w:line="360" w:lineRule="auto"/>
        <w:ind w:left="0" w:right="0" w:firstLine="0"/>
        <w:jc w:val="left"/>
      </w:pPr>
      <w:r>
        <w:rPr>
          <w:b/>
        </w:rPr>
        <w:t xml:space="preserve"> </w:t>
      </w:r>
    </w:p>
    <w:p w14:paraId="64CE8617" w14:textId="146B250D" w:rsidR="004F79DA" w:rsidRDefault="004F79DA" w:rsidP="00D14350">
      <w:pPr>
        <w:spacing w:after="0" w:line="360" w:lineRule="auto"/>
        <w:ind w:left="-5" w:right="13"/>
      </w:pPr>
      <w:r w:rsidRPr="0036546A">
        <w:t xml:space="preserve">Iprovalicarb </w:t>
      </w:r>
      <w:hyperlink r:id="rId171" w:anchor="query=C18H28N2O3">
        <w:r w:rsidRPr="0036546A">
          <w:t>(</w:t>
        </w:r>
      </w:hyperlink>
      <w:hyperlink r:id="rId172" w:anchor="query=C18H28N2O3">
        <w:r w:rsidRPr="0036546A">
          <w:t>C</w:t>
        </w:r>
      </w:hyperlink>
      <w:hyperlink r:id="rId173" w:anchor="query=C18H28N2O3">
        <w:r w:rsidRPr="0036546A">
          <w:rPr>
            <w:vertAlign w:val="subscript"/>
          </w:rPr>
          <w:t>18</w:t>
        </w:r>
      </w:hyperlink>
      <w:hyperlink r:id="rId174" w:anchor="query=C18H28N2O3">
        <w:r w:rsidRPr="0036546A">
          <w:t>H</w:t>
        </w:r>
      </w:hyperlink>
      <w:hyperlink r:id="rId175" w:anchor="query=C18H28N2O3">
        <w:r w:rsidRPr="0036546A">
          <w:rPr>
            <w:vertAlign w:val="subscript"/>
          </w:rPr>
          <w:t>28</w:t>
        </w:r>
      </w:hyperlink>
      <w:hyperlink r:id="rId176" w:anchor="query=C18H28N2O3">
        <w:r w:rsidRPr="0036546A">
          <w:t>N</w:t>
        </w:r>
      </w:hyperlink>
      <w:hyperlink r:id="rId177" w:anchor="query=C18H28N2O3">
        <w:r w:rsidRPr="0036546A">
          <w:rPr>
            <w:vertAlign w:val="subscript"/>
          </w:rPr>
          <w:t>2</w:t>
        </w:r>
      </w:hyperlink>
      <w:hyperlink r:id="rId178" w:anchor="query=C18H28N2O3">
        <w:r w:rsidRPr="0036546A">
          <w:t>O</w:t>
        </w:r>
      </w:hyperlink>
      <w:hyperlink r:id="rId179" w:anchor="query=C18H28N2O3">
        <w:r w:rsidRPr="0036546A">
          <w:rPr>
            <w:vertAlign w:val="subscript"/>
          </w:rPr>
          <w:t>3</w:t>
        </w:r>
      </w:hyperlink>
      <w:hyperlink r:id="rId180" w:anchor="query=C18H28N2O3">
        <w:r w:rsidRPr="0036546A">
          <w:t>)</w:t>
        </w:r>
      </w:hyperlink>
      <w:r w:rsidR="00BA59B0" w:rsidRPr="0036546A">
        <w:t xml:space="preserve"> is an antifungal compound</w:t>
      </w:r>
      <w:r w:rsidRPr="0036546A">
        <w:rPr>
          <w:vertAlign w:val="superscript"/>
        </w:rPr>
        <w:t>76</w:t>
      </w:r>
      <w:r w:rsidRPr="0036546A">
        <w:t xml:space="preserve">. </w:t>
      </w:r>
      <w:proofErr w:type="spellStart"/>
      <w:r w:rsidRPr="0036546A">
        <w:t>Iprovaricald</w:t>
      </w:r>
      <w:proofErr w:type="spellEnd"/>
      <w:r>
        <w:t xml:space="preserve"> has a good toxicology profile. It also has an intense bactericidal action against </w:t>
      </w:r>
      <w:proofErr w:type="spellStart"/>
      <w:r>
        <w:rPr>
          <w:i/>
        </w:rPr>
        <w:t>Plasmopara</w:t>
      </w:r>
      <w:proofErr w:type="spellEnd"/>
      <w:r>
        <w:rPr>
          <w:i/>
        </w:rPr>
        <w:t xml:space="preserve"> </w:t>
      </w:r>
      <w:proofErr w:type="spellStart"/>
      <w:r>
        <w:rPr>
          <w:i/>
        </w:rPr>
        <w:t>viticola</w:t>
      </w:r>
      <w:proofErr w:type="spellEnd"/>
      <w:r>
        <w:t xml:space="preserve">, </w:t>
      </w:r>
      <w:r>
        <w:rPr>
          <w:i/>
        </w:rPr>
        <w:t xml:space="preserve">Peronospora </w:t>
      </w:r>
      <w:proofErr w:type="spellStart"/>
      <w:r>
        <w:rPr>
          <w:i/>
        </w:rPr>
        <w:t>vicia</w:t>
      </w:r>
      <w:proofErr w:type="spellEnd"/>
      <w:r>
        <w:t xml:space="preserve">, </w:t>
      </w:r>
      <w:r>
        <w:rPr>
          <w:i/>
        </w:rPr>
        <w:t xml:space="preserve">Alternaria </w:t>
      </w:r>
      <w:proofErr w:type="spellStart"/>
      <w:r>
        <w:rPr>
          <w:i/>
        </w:rPr>
        <w:t>sp</w:t>
      </w:r>
      <w:proofErr w:type="spellEnd"/>
      <w:r>
        <w:rPr>
          <w:i/>
        </w:rPr>
        <w:t xml:space="preserve">, </w:t>
      </w:r>
      <w:r>
        <w:t>and</w:t>
      </w:r>
      <w:r>
        <w:rPr>
          <w:i/>
        </w:rPr>
        <w:t xml:space="preserve"> Phytophthora </w:t>
      </w:r>
      <w:proofErr w:type="spellStart"/>
      <w:r>
        <w:rPr>
          <w:i/>
        </w:rPr>
        <w:t>sp</w:t>
      </w:r>
      <w:proofErr w:type="spellEnd"/>
      <w:r>
        <w:t xml:space="preserve"> found in grapes, potatoes, tomatoes, tobacco and vegetables</w:t>
      </w:r>
      <w:r>
        <w:rPr>
          <w:vertAlign w:val="superscript"/>
        </w:rPr>
        <w:t>76</w:t>
      </w:r>
      <w:r>
        <w:t xml:space="preserve">. This compound was only extracted by chloroform sequence extract, and the chemical structure is shown in </w:t>
      </w:r>
      <w:r>
        <w:rPr>
          <w:b/>
        </w:rPr>
        <w:t>Figure 3.19</w:t>
      </w:r>
      <w:r>
        <w:t xml:space="preserve">. </w:t>
      </w:r>
    </w:p>
    <w:p w14:paraId="61FB013C" w14:textId="77777777" w:rsidR="004F79DA" w:rsidRDefault="004F79DA" w:rsidP="00D14350">
      <w:pPr>
        <w:spacing w:after="0" w:line="360" w:lineRule="auto"/>
        <w:ind w:left="111" w:right="0" w:firstLine="0"/>
        <w:jc w:val="center"/>
      </w:pPr>
      <w:r>
        <w:object w:dxaOrig="5730" w:dyaOrig="3705" w14:anchorId="48ADB1B2">
          <v:shape id="_x0000_i1049" type="#_x0000_t75" style="width:286.8pt;height:185.4pt" o:ole="">
            <v:imagedata r:id="rId181" o:title=""/>
          </v:shape>
          <o:OLEObject Type="Embed" ProgID="ChemDraw.Document.6.0" ShapeID="_x0000_i1049" DrawAspect="Content" ObjectID="_1754290974" r:id="rId182"/>
        </w:object>
      </w:r>
      <w:r>
        <w:t xml:space="preserve">  </w:t>
      </w:r>
    </w:p>
    <w:p w14:paraId="756B55AD" w14:textId="77777777" w:rsidR="004F79DA" w:rsidRDefault="004F79DA" w:rsidP="00D14350">
      <w:pPr>
        <w:spacing w:after="0" w:line="360" w:lineRule="auto"/>
        <w:ind w:left="-5" w:right="9"/>
        <w:rPr>
          <w:b/>
          <w:sz w:val="20"/>
        </w:rPr>
      </w:pPr>
      <w:r>
        <w:rPr>
          <w:b/>
          <w:sz w:val="20"/>
        </w:rPr>
        <w:t xml:space="preserve">Figure 3.19: Chemical structure of </w:t>
      </w:r>
      <w:proofErr w:type="spellStart"/>
      <w:r>
        <w:rPr>
          <w:b/>
          <w:sz w:val="20"/>
        </w:rPr>
        <w:t>Ipravalicard</w:t>
      </w:r>
      <w:proofErr w:type="spellEnd"/>
      <w:r>
        <w:rPr>
          <w:b/>
          <w:sz w:val="20"/>
        </w:rPr>
        <w:t xml:space="preserve"> </w:t>
      </w:r>
    </w:p>
    <w:p w14:paraId="31C2C9DB" w14:textId="77777777" w:rsidR="004F79DA" w:rsidRDefault="004F79DA" w:rsidP="00D14350">
      <w:pPr>
        <w:spacing w:after="0" w:line="360" w:lineRule="auto"/>
        <w:ind w:left="-5" w:right="9"/>
      </w:pPr>
    </w:p>
    <w:p w14:paraId="18C6A1B7" w14:textId="77777777" w:rsidR="004F79DA" w:rsidRDefault="004F79DA" w:rsidP="00D14350">
      <w:pPr>
        <w:spacing w:after="0" w:line="360" w:lineRule="auto"/>
        <w:ind w:left="-5" w:right="13"/>
      </w:pPr>
      <w:r>
        <w:t xml:space="preserve">This cluster showed the presence of both fatty acids and alkaloids. Due to substituting an (N-H) group in its structure, </w:t>
      </w:r>
      <w:proofErr w:type="spellStart"/>
      <w:r>
        <w:t>ipravalicard</w:t>
      </w:r>
      <w:proofErr w:type="spellEnd"/>
      <w:r>
        <w:t xml:space="preserve"> can be classed as an alkaloid derivative. </w:t>
      </w:r>
    </w:p>
    <w:p w14:paraId="1736A414" w14:textId="77777777" w:rsidR="004F79DA" w:rsidRDefault="004F79DA" w:rsidP="00D14350">
      <w:pPr>
        <w:pStyle w:val="Heading7"/>
        <w:spacing w:line="360" w:lineRule="auto"/>
        <w:ind w:left="-5"/>
      </w:pPr>
      <w:r>
        <w:rPr>
          <w:sz w:val="24"/>
          <w:u w:val="single" w:color="000000"/>
        </w:rPr>
        <w:t>Cluster 5</w:t>
      </w:r>
      <w:r>
        <w:rPr>
          <w:sz w:val="24"/>
        </w:rPr>
        <w:t xml:space="preserve"> </w:t>
      </w:r>
      <w:r>
        <w:rPr>
          <w:b w:val="0"/>
          <w:sz w:val="24"/>
        </w:rPr>
        <w:t xml:space="preserve"> </w:t>
      </w:r>
    </w:p>
    <w:p w14:paraId="26414864" w14:textId="77777777" w:rsidR="004F79DA" w:rsidRDefault="004F79DA" w:rsidP="00D14350">
      <w:pPr>
        <w:spacing w:after="0" w:line="360" w:lineRule="auto"/>
        <w:ind w:left="-5" w:right="13"/>
      </w:pPr>
      <w:r>
        <w:t xml:space="preserve">Cluster five contains five nodes. Two out of five compounds of the extracts were annotated by library matching, namely imperatorin and </w:t>
      </w:r>
      <w:proofErr w:type="spellStart"/>
      <w:r>
        <w:t>derrustone</w:t>
      </w:r>
      <w:proofErr w:type="spellEnd"/>
      <w:r>
        <w:t xml:space="preserve">. It consists of features annotated as </w:t>
      </w:r>
      <w:proofErr w:type="spellStart"/>
      <w:r>
        <w:t>isoflavonoids</w:t>
      </w:r>
      <w:proofErr w:type="spellEnd"/>
      <w:r>
        <w:t xml:space="preserve">. </w:t>
      </w:r>
    </w:p>
    <w:p w14:paraId="3182F5DA" w14:textId="77777777" w:rsidR="004F79DA" w:rsidRDefault="004F79DA" w:rsidP="00D14350">
      <w:pPr>
        <w:spacing w:after="0" w:line="360" w:lineRule="auto"/>
        <w:ind w:left="0" w:right="913" w:firstLine="0"/>
        <w:jc w:val="right"/>
      </w:pPr>
      <w:r>
        <w:rPr>
          <w:rFonts w:ascii="Calibri" w:eastAsia="Calibri" w:hAnsi="Calibri" w:cs="Calibri"/>
          <w:noProof/>
          <w:sz w:val="22"/>
          <w:lang w:val="en-GB" w:eastAsia="en-GB"/>
        </w:rPr>
        <w:lastRenderedPageBreak/>
        <mc:AlternateContent>
          <mc:Choice Requires="wpg">
            <w:drawing>
              <wp:inline distT="0" distB="0" distL="0" distR="0" wp14:anchorId="7439418C" wp14:editId="53949789">
                <wp:extent cx="4712970" cy="2413635"/>
                <wp:effectExtent l="0" t="0" r="0" b="0"/>
                <wp:docPr id="140909" name="Group 140909"/>
                <wp:cNvGraphicFramePr/>
                <a:graphic xmlns:a="http://schemas.openxmlformats.org/drawingml/2006/main">
                  <a:graphicData uri="http://schemas.microsoft.com/office/word/2010/wordprocessingGroup">
                    <wpg:wgp>
                      <wpg:cNvGrpSpPr/>
                      <wpg:grpSpPr>
                        <a:xfrm>
                          <a:off x="0" y="0"/>
                          <a:ext cx="4712970" cy="2413635"/>
                          <a:chOff x="0" y="0"/>
                          <a:chExt cx="4712970" cy="2413635"/>
                        </a:xfrm>
                      </wpg:grpSpPr>
                      <pic:pic xmlns:pic="http://schemas.openxmlformats.org/drawingml/2006/picture">
                        <pic:nvPicPr>
                          <pic:cNvPr id="140910" name="Picture 140910"/>
                          <pic:cNvPicPr/>
                        </pic:nvPicPr>
                        <pic:blipFill>
                          <a:blip r:embed="rId183"/>
                          <a:stretch>
                            <a:fillRect/>
                          </a:stretch>
                        </pic:blipFill>
                        <pic:spPr>
                          <a:xfrm>
                            <a:off x="0" y="0"/>
                            <a:ext cx="2559939" cy="2413635"/>
                          </a:xfrm>
                          <a:prstGeom prst="rect">
                            <a:avLst/>
                          </a:prstGeom>
                        </pic:spPr>
                      </pic:pic>
                      <pic:pic xmlns:pic="http://schemas.openxmlformats.org/drawingml/2006/picture">
                        <pic:nvPicPr>
                          <pic:cNvPr id="140911" name="Picture 140911"/>
                          <pic:cNvPicPr/>
                        </pic:nvPicPr>
                        <pic:blipFill>
                          <a:blip r:embed="rId184"/>
                          <a:stretch>
                            <a:fillRect/>
                          </a:stretch>
                        </pic:blipFill>
                        <pic:spPr>
                          <a:xfrm>
                            <a:off x="2560320" y="1943100"/>
                            <a:ext cx="2152650" cy="466725"/>
                          </a:xfrm>
                          <a:prstGeom prst="rect">
                            <a:avLst/>
                          </a:prstGeom>
                        </pic:spPr>
                      </pic:pic>
                    </wpg:wgp>
                  </a:graphicData>
                </a:graphic>
              </wp:inline>
            </w:drawing>
          </mc:Choice>
          <mc:Fallback>
            <w:pict>
              <v:group w14:anchorId="1F34C747" id="Group 140909" o:spid="_x0000_s1026" style="width:371.1pt;height:190.05pt;mso-position-horizontal-relative:char;mso-position-vertical-relative:line" coordsize="47129,2413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">
                <v:shape id="Picture 140910" o:spid="_x0000_s1027" type="#_x0000_t75" style="position:absolute;width:25599;height:241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">
                  <v:imagedata r:id="rId185" o:title=""/>
                </v:shape>
                <v:shape id="Picture 140911" o:spid="_x0000_s1028" type="#_x0000_t75" style="position:absolute;left:25603;top:19431;width:21526;height:4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">
                  <v:imagedata r:id="rId186" o:title=""/>
                </v:shape>
                <w10:anchorlock/>
              </v:group>
            </w:pict>
          </mc:Fallback>
        </mc:AlternateContent>
      </w:r>
      <w:r>
        <w:t xml:space="preserve"> </w:t>
      </w:r>
    </w:p>
    <w:p w14:paraId="081E77A7" w14:textId="77777777" w:rsidR="004F79DA" w:rsidRDefault="004F79DA" w:rsidP="00D14350">
      <w:pPr>
        <w:spacing w:after="0" w:line="360" w:lineRule="auto"/>
        <w:ind w:left="326" w:right="9" w:hanging="341"/>
      </w:pPr>
      <w:r>
        <w:rPr>
          <w:b/>
          <w:sz w:val="20"/>
        </w:rPr>
        <w:t xml:space="preserve">Figure 3.20:  Molecular network of cluster 5, a colour on nodes represents different solvents extract. The lime= chloroform sequence extract. </w:t>
      </w:r>
    </w:p>
    <w:p w14:paraId="13E0F1C6" w14:textId="77777777" w:rsidR="004F79DA" w:rsidRDefault="004F79DA" w:rsidP="00D14350">
      <w:pPr>
        <w:spacing w:after="0" w:line="360" w:lineRule="auto"/>
        <w:ind w:left="0" w:right="0" w:firstLine="0"/>
        <w:jc w:val="left"/>
      </w:pPr>
      <w:r>
        <w:t xml:space="preserve"> </w:t>
      </w:r>
    </w:p>
    <w:p w14:paraId="37A803EF" w14:textId="54793F3D" w:rsidR="004F79DA" w:rsidRDefault="004F79DA" w:rsidP="00D14350">
      <w:pPr>
        <w:spacing w:after="0" w:line="360" w:lineRule="auto"/>
        <w:ind w:left="-5" w:right="13"/>
      </w:pPr>
      <w:r>
        <w:t xml:space="preserve">Imperatorin and </w:t>
      </w:r>
      <w:proofErr w:type="spellStart"/>
      <w:r>
        <w:t>derrustone</w:t>
      </w:r>
      <w:proofErr w:type="spellEnd"/>
      <w:r>
        <w:t xml:space="preserve"> were only found in sequence chloroform extract. Imperatorin (C</w:t>
      </w:r>
      <w:r>
        <w:rPr>
          <w:vertAlign w:val="subscript"/>
        </w:rPr>
        <w:t>16</w:t>
      </w:r>
      <w:r>
        <w:t>H</w:t>
      </w:r>
      <w:r>
        <w:rPr>
          <w:vertAlign w:val="subscript"/>
        </w:rPr>
        <w:t>14</w:t>
      </w:r>
      <w:r>
        <w:t>O</w:t>
      </w:r>
      <w:r>
        <w:rPr>
          <w:vertAlign w:val="subscript"/>
        </w:rPr>
        <w:t>4</w:t>
      </w:r>
      <w:r>
        <w:t>) is a secondary metabolite of the coumarins, specifically the furanocoumarins</w:t>
      </w:r>
      <w:r>
        <w:rPr>
          <w:vertAlign w:val="superscript"/>
        </w:rPr>
        <w:t>77</w:t>
      </w:r>
      <w:r>
        <w:t>. Plants containing imperatorin are antibacterial</w:t>
      </w:r>
      <w:r>
        <w:rPr>
          <w:vertAlign w:val="superscript"/>
        </w:rPr>
        <w:t>78</w:t>
      </w:r>
      <w:r>
        <w:t xml:space="preserve"> and insect repellent</w:t>
      </w:r>
      <w:r>
        <w:rPr>
          <w:vertAlign w:val="superscript"/>
        </w:rPr>
        <w:t>79</w:t>
      </w:r>
      <w:r>
        <w:t xml:space="preserve">. Additionally, it was only found </w:t>
      </w:r>
      <w:r w:rsidR="00443672">
        <w:t>in sequence chloroform extract.</w:t>
      </w:r>
      <w:r>
        <w:t xml:space="preserve"> The chemical structure of imperatorin is shown in </w:t>
      </w:r>
      <w:r>
        <w:rPr>
          <w:b/>
        </w:rPr>
        <w:t>Figure 3.21</w:t>
      </w:r>
      <w:r>
        <w:t>.</w:t>
      </w:r>
      <w:r>
        <w:rPr>
          <w:b/>
        </w:rPr>
        <w:t xml:space="preserve"> </w:t>
      </w:r>
    </w:p>
    <w:p w14:paraId="43ABBAD8" w14:textId="77777777" w:rsidR="004F79DA" w:rsidRDefault="004F79DA" w:rsidP="00D14350">
      <w:pPr>
        <w:spacing w:after="0" w:line="360" w:lineRule="auto"/>
        <w:ind w:left="3275" w:right="0" w:firstLine="0"/>
        <w:jc w:val="left"/>
      </w:pPr>
      <w:r>
        <w:object w:dxaOrig="4020" w:dyaOrig="3270" w14:anchorId="4A86DA9F">
          <v:shape id="_x0000_i1050" type="#_x0000_t75" style="width:201pt;height:163.2pt" o:ole="">
            <v:imagedata r:id="rId187" o:title=""/>
          </v:shape>
          <o:OLEObject Type="Embed" ProgID="ChemDraw.Document.6.0" ShapeID="_x0000_i1050" DrawAspect="Content" ObjectID="_1754290975" r:id="rId188"/>
        </w:object>
      </w:r>
    </w:p>
    <w:p w14:paraId="2E2BD433" w14:textId="77777777" w:rsidR="004F79DA" w:rsidRDefault="004F79DA" w:rsidP="00D14350">
      <w:pPr>
        <w:spacing w:after="0" w:line="360" w:lineRule="auto"/>
        <w:ind w:left="0" w:right="2497" w:firstLine="0"/>
        <w:jc w:val="left"/>
      </w:pPr>
      <w:r>
        <w:rPr>
          <w:b/>
          <w:sz w:val="20"/>
        </w:rPr>
        <w:t xml:space="preserve"> </w:t>
      </w:r>
    </w:p>
    <w:p w14:paraId="6278794C" w14:textId="77777777" w:rsidR="004F79DA" w:rsidRDefault="004F79DA" w:rsidP="00D14350">
      <w:pPr>
        <w:spacing w:after="0" w:line="360" w:lineRule="auto"/>
        <w:ind w:left="-5" w:right="9"/>
      </w:pPr>
      <w:r>
        <w:rPr>
          <w:b/>
          <w:sz w:val="20"/>
        </w:rPr>
        <w:t>Figure 3.21:  Chemical structure of Imperatorin</w:t>
      </w:r>
      <w:r>
        <w:t xml:space="preserve"> </w:t>
      </w:r>
    </w:p>
    <w:p w14:paraId="42D25178" w14:textId="77777777" w:rsidR="004F79DA" w:rsidRDefault="004F79DA" w:rsidP="00D14350">
      <w:pPr>
        <w:spacing w:after="0" w:line="360" w:lineRule="auto"/>
        <w:ind w:left="-5" w:right="13"/>
      </w:pPr>
      <w:proofErr w:type="spellStart"/>
      <w:r>
        <w:t>Derrustone</w:t>
      </w:r>
      <w:proofErr w:type="spellEnd"/>
      <w:r>
        <w:t xml:space="preserve"> </w:t>
      </w:r>
      <w:hyperlink r:id="rId189" w:anchor="query=C18H14O6">
        <w:r>
          <w:t>(</w:t>
        </w:r>
      </w:hyperlink>
      <w:hyperlink r:id="rId190" w:anchor="query=C18H14O6">
        <w:r>
          <w:t>C</w:t>
        </w:r>
      </w:hyperlink>
      <w:hyperlink r:id="rId191" w:anchor="query=C18H14O6">
        <w:r>
          <w:rPr>
            <w:vertAlign w:val="subscript"/>
          </w:rPr>
          <w:t>18</w:t>
        </w:r>
      </w:hyperlink>
      <w:hyperlink r:id="rId192" w:anchor="query=C18H14O6">
        <w:r>
          <w:t>H</w:t>
        </w:r>
      </w:hyperlink>
      <w:hyperlink r:id="rId193" w:anchor="query=C18H14O6">
        <w:r>
          <w:rPr>
            <w:vertAlign w:val="subscript"/>
          </w:rPr>
          <w:t>14</w:t>
        </w:r>
      </w:hyperlink>
      <w:hyperlink r:id="rId194" w:anchor="query=C18H14O6">
        <w:r>
          <w:t>O</w:t>
        </w:r>
      </w:hyperlink>
      <w:hyperlink r:id="rId195" w:anchor="query=C18H14O6">
        <w:r>
          <w:rPr>
            <w:vertAlign w:val="subscript"/>
          </w:rPr>
          <w:t>6</w:t>
        </w:r>
      </w:hyperlink>
      <w:hyperlink r:id="rId196" w:anchor="query=C18H14O6">
        <w:r>
          <w:t>)</w:t>
        </w:r>
      </w:hyperlink>
      <w:r>
        <w:t xml:space="preserve"> (5,7-Dimethoxy-3',4'-methylenedioxyisoflavone) is extracted from the </w:t>
      </w:r>
      <w:r w:rsidRPr="00DD4E3A">
        <w:rPr>
          <w:i/>
          <w:iCs/>
        </w:rPr>
        <w:t>Derris Robusta</w:t>
      </w:r>
      <w:r>
        <w:t xml:space="preserve"> plant</w:t>
      </w:r>
      <w:r>
        <w:rPr>
          <w:vertAlign w:val="superscript"/>
        </w:rPr>
        <w:t>80</w:t>
      </w:r>
      <w:r>
        <w:t xml:space="preserve">. The biological activity of </w:t>
      </w:r>
      <w:proofErr w:type="spellStart"/>
      <w:r>
        <w:t>derrustone</w:t>
      </w:r>
      <w:proofErr w:type="spellEnd"/>
      <w:r>
        <w:t xml:space="preserve"> has not been reported so far</w:t>
      </w:r>
      <w:r>
        <w:rPr>
          <w:vertAlign w:val="superscript"/>
        </w:rPr>
        <w:t>81</w:t>
      </w:r>
      <w:r>
        <w:t xml:space="preserve">. However, </w:t>
      </w:r>
      <w:proofErr w:type="spellStart"/>
      <w:r>
        <w:t>isoflavonoids</w:t>
      </w:r>
      <w:proofErr w:type="spellEnd"/>
      <w:r>
        <w:t xml:space="preserve"> have a wide range of bioactivity. It has insecticidal and antimicrobial properties</w:t>
      </w:r>
      <w:r>
        <w:rPr>
          <w:vertAlign w:val="superscript"/>
        </w:rPr>
        <w:t>82</w:t>
      </w:r>
      <w:r>
        <w:t>.</w:t>
      </w:r>
      <w:r>
        <w:rPr>
          <w:b/>
          <w:color w:val="37AC8E"/>
        </w:rPr>
        <w:t xml:space="preserve"> </w:t>
      </w:r>
      <w:r>
        <w:t xml:space="preserve">In addition, it was only found in sequence chloroform extract. The chemical structure of </w:t>
      </w:r>
      <w:proofErr w:type="spellStart"/>
      <w:r>
        <w:t>derrustone</w:t>
      </w:r>
      <w:proofErr w:type="spellEnd"/>
      <w:r>
        <w:t xml:space="preserve"> is shown in </w:t>
      </w:r>
      <w:r>
        <w:rPr>
          <w:b/>
        </w:rPr>
        <w:t>Figure 3.22</w:t>
      </w:r>
      <w:r>
        <w:t xml:space="preserve">. </w:t>
      </w:r>
    </w:p>
    <w:p w14:paraId="198C41E9" w14:textId="77777777" w:rsidR="004F79DA" w:rsidRDefault="004F79DA" w:rsidP="00D14350">
      <w:pPr>
        <w:spacing w:after="0" w:line="360" w:lineRule="auto"/>
        <w:ind w:left="51" w:right="0" w:firstLine="0"/>
        <w:jc w:val="center"/>
      </w:pPr>
      <w:r>
        <w:object w:dxaOrig="5370" w:dyaOrig="3210" w14:anchorId="327DE140">
          <v:shape id="_x0000_i1051" type="#_x0000_t75" style="width:268.8pt;height:160.8pt" o:ole="">
            <v:imagedata r:id="rId197" o:title=""/>
          </v:shape>
          <o:OLEObject Type="Embed" ProgID="ChemDraw.Document.6.0" ShapeID="_x0000_i1051" DrawAspect="Content" ObjectID="_1754290976" r:id="rId198"/>
        </w:object>
      </w:r>
      <w:r>
        <w:t xml:space="preserve"> </w:t>
      </w:r>
    </w:p>
    <w:p w14:paraId="34C94EE7" w14:textId="77777777" w:rsidR="004F79DA" w:rsidRDefault="004F79DA" w:rsidP="00D14350">
      <w:pPr>
        <w:spacing w:after="0" w:line="360" w:lineRule="auto"/>
        <w:ind w:left="-5" w:right="9"/>
      </w:pPr>
      <w:r>
        <w:rPr>
          <w:b/>
          <w:sz w:val="20"/>
        </w:rPr>
        <w:t xml:space="preserve">Figure 3.22: Chemical structure of </w:t>
      </w:r>
      <w:proofErr w:type="spellStart"/>
      <w:r>
        <w:rPr>
          <w:b/>
          <w:sz w:val="20"/>
        </w:rPr>
        <w:t>Derrustone</w:t>
      </w:r>
      <w:proofErr w:type="spellEnd"/>
      <w:r>
        <w:rPr>
          <w:b/>
          <w:sz w:val="20"/>
        </w:rPr>
        <w:t xml:space="preserve"> </w:t>
      </w:r>
    </w:p>
    <w:p w14:paraId="29E4C3CB" w14:textId="77777777" w:rsidR="004F79DA" w:rsidRDefault="004F79DA" w:rsidP="00D14350">
      <w:pPr>
        <w:spacing w:after="0" w:line="360" w:lineRule="auto"/>
        <w:ind w:left="-5" w:right="13"/>
      </w:pPr>
      <w:proofErr w:type="spellStart"/>
      <w:r>
        <w:t>Isoflavonoids</w:t>
      </w:r>
      <w:proofErr w:type="spellEnd"/>
      <w:r>
        <w:t xml:space="preserve"> are a subclass of flavonoid phenolic chemicals; imperatorin and </w:t>
      </w:r>
      <w:proofErr w:type="spellStart"/>
      <w:r>
        <w:t>derrustone</w:t>
      </w:r>
      <w:proofErr w:type="spellEnd"/>
      <w:r>
        <w:t xml:space="preserve"> are two examples. The active compounds corresponded to features annotated as phenols, alkaloids, fatty acids, and </w:t>
      </w:r>
      <w:proofErr w:type="spellStart"/>
      <w:r>
        <w:t>isoflavonoids</w:t>
      </w:r>
      <w:proofErr w:type="spellEnd"/>
      <w:r>
        <w:t xml:space="preserve">. Except for alkaloids which are not identified by UV-Vis analysis, the above compounds correspond to the functional groups found with FTIR and UV-Vis analysis. The phytochemical test did not confirm the presence of alkaloids. LC-MS/MS is a technique with higher precision in the identity of chemical compounds. It revealed the presence of alkaloids even though other techniques did not detect them clearly. Liquid chromatography with tandem mass spectrometry (LC-MS-MS) combines the capacity to separate substances using liquid chromatography with the extremely sensitive and selective mass analysis capabilities of triple quadrupole mass spectrometry.  </w:t>
      </w:r>
    </w:p>
    <w:p w14:paraId="48380E59" w14:textId="77777777" w:rsidR="004F79DA" w:rsidRDefault="004F79DA" w:rsidP="00D14350">
      <w:pPr>
        <w:spacing w:after="0" w:line="360" w:lineRule="auto"/>
        <w:ind w:left="-5" w:right="13"/>
      </w:pPr>
      <w:r>
        <w:t xml:space="preserve">The extraction methods vary considerably, and the sequence extraction method could extract more chemicals. The networks show that ethyl acetate extract, chloroform sequence extract, and sonicated hexane extracted more compounds than other solvents. Sequence extraction is shown to have been the best method in this study than the sonicated method. For sequence extraction, homemade pest control and solvents were stirred for 24 hours, while for sonicated extraction method, it was only sonicated for 15 minutes. The results show that time, solvent and the extraction procedure affect the bioactive compounds. </w:t>
      </w:r>
    </w:p>
    <w:p w14:paraId="298B50BD" w14:textId="7B774532" w:rsidR="004F79DA" w:rsidRDefault="004F79DA" w:rsidP="00D14350">
      <w:pPr>
        <w:spacing w:after="0" w:line="360" w:lineRule="auto"/>
        <w:ind w:left="-5" w:right="8"/>
        <w:rPr>
          <w:color w:val="0000FF"/>
        </w:rPr>
      </w:pPr>
      <w:r>
        <w:t>The results show that the homemade pest control extracts have active compounds that are effective against plant pathogens and could kill insect pests.</w:t>
      </w:r>
      <w:r>
        <w:rPr>
          <w:color w:val="222222"/>
        </w:rPr>
        <w:t xml:space="preserve"> The properties of the annotated compounds from the literature show that the bioactive compounds in homemade pest control can manage plant pathogens and repel insects. All spectra can be found on GNPS at</w:t>
      </w:r>
      <w:r>
        <w:t xml:space="preserve"> </w:t>
      </w:r>
      <w:hyperlink r:id="rId199">
        <w:r>
          <w:rPr>
            <w:color w:val="0000FF"/>
            <w:u w:val="single" w:color="0000FF"/>
          </w:rPr>
          <w:t>https://gnps.ucsd.edu/ProteoSAFe/status.jsp?task=97271668ab52445c97ec77623a72efc0.</w:t>
        </w:r>
      </w:hyperlink>
      <w:hyperlink r:id="rId200">
        <w:r>
          <w:rPr>
            <w:color w:val="0000FF"/>
          </w:rPr>
          <w:t xml:space="preserve"> </w:t>
        </w:r>
      </w:hyperlink>
    </w:p>
    <w:p w14:paraId="29A6925D" w14:textId="77777777" w:rsidR="00443672" w:rsidRDefault="00443672" w:rsidP="00D14350">
      <w:pPr>
        <w:spacing w:after="0" w:line="360" w:lineRule="auto"/>
        <w:ind w:left="-5" w:right="8"/>
      </w:pPr>
    </w:p>
    <w:p w14:paraId="3A997401" w14:textId="056884D8" w:rsidR="004F79DA" w:rsidRPr="0036546A" w:rsidRDefault="004F79DA" w:rsidP="00443672">
      <w:pPr>
        <w:pStyle w:val="Heading2"/>
        <w:spacing w:after="0" w:line="360" w:lineRule="auto"/>
        <w:ind w:left="-5"/>
        <w:rPr>
          <w:sz w:val="28"/>
          <w:szCs w:val="28"/>
        </w:rPr>
      </w:pPr>
      <w:r w:rsidRPr="0036546A">
        <w:rPr>
          <w:sz w:val="28"/>
          <w:szCs w:val="28"/>
        </w:rPr>
        <w:t xml:space="preserve">3.6 Biological testing </w:t>
      </w:r>
      <w:r w:rsidRPr="0036546A">
        <w:rPr>
          <w:rFonts w:ascii="Calibri" w:eastAsia="Calibri" w:hAnsi="Calibri" w:cs="Calibri"/>
          <w:sz w:val="28"/>
          <w:szCs w:val="28"/>
        </w:rPr>
        <w:t xml:space="preserve"> </w:t>
      </w:r>
    </w:p>
    <w:p w14:paraId="365AEBA6" w14:textId="055DDDE4" w:rsidR="004F79DA" w:rsidRDefault="004F79DA" w:rsidP="00D14350">
      <w:pPr>
        <w:spacing w:after="0" w:line="360" w:lineRule="auto"/>
        <w:ind w:left="-5" w:right="13"/>
      </w:pPr>
      <w:r>
        <w:t xml:space="preserve">This section aims to diversify the possible application of the homemade mixture, not limited only to pesticide effects. Tests and analyses done above suggest that there is a potential to multi-purpose </w:t>
      </w:r>
      <w:r>
        <w:lastRenderedPageBreak/>
        <w:t xml:space="preserve">the homemade mixture under this study. Antifungal and antibacterial activities are therefore explored. </w:t>
      </w:r>
    </w:p>
    <w:p w14:paraId="590F158C" w14:textId="77777777" w:rsidR="004F79DA" w:rsidRDefault="004F79DA" w:rsidP="00D14350">
      <w:pPr>
        <w:spacing w:after="0" w:line="360" w:lineRule="auto"/>
        <w:ind w:left="0" w:right="0" w:firstLine="0"/>
        <w:jc w:val="left"/>
      </w:pPr>
      <w:r>
        <w:t xml:space="preserve"> </w:t>
      </w:r>
    </w:p>
    <w:p w14:paraId="36A6C12C" w14:textId="2A3CE57D" w:rsidR="004F79DA" w:rsidRDefault="004F79DA" w:rsidP="00443672">
      <w:pPr>
        <w:pStyle w:val="Heading5"/>
        <w:spacing w:line="360" w:lineRule="auto"/>
        <w:ind w:left="-5"/>
      </w:pPr>
      <w:r>
        <w:t xml:space="preserve">3.6.1 Broth microdilution antibacterial and antifungal results </w:t>
      </w:r>
    </w:p>
    <w:p w14:paraId="364D9797" w14:textId="77777777" w:rsidR="004F79DA" w:rsidRDefault="004F79DA" w:rsidP="00D14350">
      <w:pPr>
        <w:spacing w:after="0" w:line="360" w:lineRule="auto"/>
        <w:ind w:left="-5" w:right="13"/>
      </w:pPr>
      <w:r>
        <w:t xml:space="preserve">The microplate method determined homemade pest control extracts' minimal inhibitory concentration (MIC) values. To test the antibacterial activity of the extracts, </w:t>
      </w:r>
      <w:r>
        <w:rPr>
          <w:i/>
        </w:rPr>
        <w:t>Pseudomonas aeruginosa</w:t>
      </w:r>
      <w:r>
        <w:t xml:space="preserve">, </w:t>
      </w:r>
      <w:r>
        <w:rPr>
          <w:i/>
        </w:rPr>
        <w:t>Escherichia coli</w:t>
      </w:r>
      <w:r>
        <w:t xml:space="preserve">, </w:t>
      </w:r>
      <w:r>
        <w:rPr>
          <w:i/>
        </w:rPr>
        <w:t>Klebsiella pneumoniae</w:t>
      </w:r>
      <w:r>
        <w:t xml:space="preserve">, </w:t>
      </w:r>
      <w:r>
        <w:rPr>
          <w:i/>
        </w:rPr>
        <w:t>Staphylococcus aureus</w:t>
      </w:r>
      <w:r>
        <w:t xml:space="preserve">, </w:t>
      </w:r>
      <w:r>
        <w:rPr>
          <w:i/>
        </w:rPr>
        <w:t>Staphylococcus epidermidis</w:t>
      </w:r>
      <w:r>
        <w:t xml:space="preserve">, </w:t>
      </w:r>
      <w:r>
        <w:rPr>
          <w:i/>
        </w:rPr>
        <w:t>Bacillus cereus</w:t>
      </w:r>
      <w:r>
        <w:t xml:space="preserve">, </w:t>
      </w:r>
      <w:r>
        <w:rPr>
          <w:i/>
        </w:rPr>
        <w:t>Bacillus</w:t>
      </w:r>
      <w:r>
        <w:t xml:space="preserve"> </w:t>
      </w:r>
      <w:proofErr w:type="spellStart"/>
      <w:r>
        <w:rPr>
          <w:i/>
        </w:rPr>
        <w:t>pumilus</w:t>
      </w:r>
      <w:proofErr w:type="spellEnd"/>
      <w:r>
        <w:t xml:space="preserve">, </w:t>
      </w:r>
      <w:r>
        <w:rPr>
          <w:i/>
        </w:rPr>
        <w:t xml:space="preserve">Enterococcus </w:t>
      </w:r>
      <w:proofErr w:type="spellStart"/>
      <w:r>
        <w:rPr>
          <w:i/>
        </w:rPr>
        <w:t>feacalis</w:t>
      </w:r>
      <w:proofErr w:type="spellEnd"/>
      <w:r>
        <w:t xml:space="preserve">, </w:t>
      </w:r>
      <w:r>
        <w:rPr>
          <w:i/>
        </w:rPr>
        <w:t>Proteus vulgaris</w:t>
      </w:r>
      <w:r>
        <w:t xml:space="preserve">, </w:t>
      </w:r>
      <w:r>
        <w:rPr>
          <w:i/>
        </w:rPr>
        <w:t xml:space="preserve">and Shigella </w:t>
      </w:r>
      <w:proofErr w:type="spellStart"/>
      <w:r>
        <w:rPr>
          <w:i/>
        </w:rPr>
        <w:t>flexneri</w:t>
      </w:r>
      <w:proofErr w:type="spellEnd"/>
      <w:r>
        <w:rPr>
          <w:i/>
        </w:rPr>
        <w:t xml:space="preserve"> </w:t>
      </w:r>
      <w:r>
        <w:t>bacterial strains</w:t>
      </w:r>
      <w:r>
        <w:rPr>
          <w:i/>
        </w:rPr>
        <w:t xml:space="preserve"> </w:t>
      </w:r>
      <w:r>
        <w:t xml:space="preserve">were used. For antifungal screening, </w:t>
      </w:r>
      <w:r>
        <w:rPr>
          <w:i/>
        </w:rPr>
        <w:t>Candida</w:t>
      </w:r>
      <w:r>
        <w:t xml:space="preserve"> </w:t>
      </w:r>
      <w:r>
        <w:rPr>
          <w:i/>
        </w:rPr>
        <w:t>albicans</w:t>
      </w:r>
      <w:r>
        <w:t xml:space="preserve">, </w:t>
      </w:r>
      <w:r>
        <w:rPr>
          <w:i/>
        </w:rPr>
        <w:t>C. vulgaris</w:t>
      </w:r>
      <w:r>
        <w:t xml:space="preserve"> and </w:t>
      </w:r>
      <w:r>
        <w:rPr>
          <w:i/>
        </w:rPr>
        <w:t xml:space="preserve">Trichophyton </w:t>
      </w:r>
      <w:proofErr w:type="spellStart"/>
      <w:r>
        <w:rPr>
          <w:i/>
        </w:rPr>
        <w:t>mucoides</w:t>
      </w:r>
      <w:proofErr w:type="spellEnd"/>
      <w:r>
        <w:rPr>
          <w:i/>
        </w:rPr>
        <w:t xml:space="preserve"> </w:t>
      </w:r>
      <w:r>
        <w:t xml:space="preserve">were used as test microorganisms. The microorganisms mentioned above are human pathogens. We used these organisms because human pathogens also use plants as alternative hosts; they were easily accessible, and there are reports about human pathogens contaminating the plants. </w:t>
      </w:r>
    </w:p>
    <w:p w14:paraId="59BD5731" w14:textId="77777777" w:rsidR="004F79DA" w:rsidRDefault="004F79DA" w:rsidP="00D14350">
      <w:pPr>
        <w:spacing w:after="0" w:line="360" w:lineRule="auto"/>
        <w:ind w:left="0" w:right="0" w:firstLine="0"/>
        <w:jc w:val="left"/>
      </w:pPr>
      <w:r>
        <w:t xml:space="preserve"> </w:t>
      </w:r>
    </w:p>
    <w:p w14:paraId="4FC6DCC0" w14:textId="77777777" w:rsidR="004F79DA" w:rsidRDefault="004F79DA" w:rsidP="00D14350">
      <w:pPr>
        <w:spacing w:after="0" w:line="360" w:lineRule="auto"/>
        <w:ind w:left="-5" w:right="13"/>
      </w:pPr>
      <w:r>
        <w:t>In the past few years, there have been increasing reports of infections brought on by eating vegetables infected with human pathogenic microorganisms</w:t>
      </w:r>
      <w:r>
        <w:rPr>
          <w:vertAlign w:val="superscript"/>
        </w:rPr>
        <w:t>83,84</w:t>
      </w:r>
      <w:r>
        <w:t>. One of the potential causes of contamination with such pathogens during vegetable production is the use of organic fertilisers.</w:t>
      </w:r>
      <w:r>
        <w:rPr>
          <w:color w:val="FF0000"/>
        </w:rPr>
        <w:t xml:space="preserve"> </w:t>
      </w:r>
      <w:r>
        <w:t>Plants are additional hosts for many human pathogenic bacteria, including</w:t>
      </w:r>
      <w:r>
        <w:rPr>
          <w:i/>
        </w:rPr>
        <w:t xml:space="preserve"> Salmonella enterica </w:t>
      </w:r>
      <w:r>
        <w:t xml:space="preserve">serovar </w:t>
      </w:r>
      <w:r>
        <w:rPr>
          <w:i/>
        </w:rPr>
        <w:t>Typhimurium</w:t>
      </w:r>
      <w:r>
        <w:t xml:space="preserve">, </w:t>
      </w:r>
      <w:r>
        <w:rPr>
          <w:i/>
        </w:rPr>
        <w:t>Escherichia coli</w:t>
      </w:r>
      <w:r>
        <w:t xml:space="preserve">, and </w:t>
      </w:r>
      <w:r>
        <w:rPr>
          <w:i/>
        </w:rPr>
        <w:t>Pseudomonas aeruginosa</w:t>
      </w:r>
      <w:r>
        <w:rPr>
          <w:vertAlign w:val="superscript"/>
        </w:rPr>
        <w:t>85,86</w:t>
      </w:r>
      <w:r>
        <w:t xml:space="preserve">. For instance, </w:t>
      </w:r>
      <w:r>
        <w:rPr>
          <w:i/>
        </w:rPr>
        <w:t>Shigella</w:t>
      </w:r>
      <w:r>
        <w:t xml:space="preserve"> contamination in plants has been documented, but it is not known whether the bacteria actively invade or multiply there</w:t>
      </w:r>
      <w:r>
        <w:rPr>
          <w:vertAlign w:val="superscript"/>
        </w:rPr>
        <w:t>87</w:t>
      </w:r>
      <w:r>
        <w:t>. In vegetable production, there are various ways in which contamination by human pathogenic microorganisms can occur. For example, using contaminated water for irrigation, soil, or direct contact could spread pathogens to the plants</w:t>
      </w:r>
      <w:r>
        <w:rPr>
          <w:vertAlign w:val="superscript"/>
        </w:rPr>
        <w:t>88</w:t>
      </w:r>
      <w:r>
        <w:t xml:space="preserve">. </w:t>
      </w:r>
    </w:p>
    <w:p w14:paraId="1B0F8573" w14:textId="77777777" w:rsidR="004F79DA" w:rsidRDefault="004F79DA" w:rsidP="00D14350">
      <w:pPr>
        <w:spacing w:after="0" w:line="360" w:lineRule="auto"/>
        <w:ind w:left="0" w:right="0" w:firstLine="0"/>
        <w:jc w:val="left"/>
      </w:pPr>
      <w:r>
        <w:t xml:space="preserve"> </w:t>
      </w:r>
    </w:p>
    <w:p w14:paraId="3D7F3C22" w14:textId="77777777" w:rsidR="004F79DA" w:rsidRDefault="004F79DA" w:rsidP="00D14350">
      <w:pPr>
        <w:spacing w:after="0" w:line="360" w:lineRule="auto"/>
        <w:ind w:left="-15" w:right="0" w:firstLine="0"/>
        <w:jc w:val="left"/>
      </w:pPr>
      <w:r>
        <w:rPr>
          <w:b/>
        </w:rPr>
        <w:t>Table 3.4</w:t>
      </w:r>
      <w:r>
        <w:t xml:space="preserve"> summarises the findings of the extracts' general screening for antibacterial activity. Compounds with lower MIC values are more effective antibacterial agents since they need less antibiotic to stop the organism's growth. The extracts were considered highly active (highlighted yellow in </w:t>
      </w:r>
      <w:r>
        <w:rPr>
          <w:b/>
        </w:rPr>
        <w:t>table 3.4</w:t>
      </w:r>
      <w:r>
        <w:t xml:space="preserve">) with MIC values between 0.098 and 0.78 mg/ml, moderately active </w:t>
      </w:r>
    </w:p>
    <w:p w14:paraId="158C3CED" w14:textId="2BEC23D8" w:rsidR="004F79DA" w:rsidRDefault="004F79DA" w:rsidP="00D14350">
      <w:pPr>
        <w:spacing w:after="0" w:line="360" w:lineRule="auto"/>
        <w:ind w:left="-5" w:right="13"/>
      </w:pPr>
      <w:r>
        <w:t xml:space="preserve">(highlighted blue in </w:t>
      </w:r>
      <w:r>
        <w:rPr>
          <w:b/>
        </w:rPr>
        <w:t>table 3.4</w:t>
      </w:r>
      <w:r>
        <w:t xml:space="preserve">) at 1.56 mg/ml and poor activity between 3.125 and 12.5 mg/ml. </w:t>
      </w:r>
      <w:r>
        <w:br w:type="page"/>
      </w:r>
      <w:r>
        <w:rPr>
          <w:b/>
          <w:sz w:val="20"/>
        </w:rPr>
        <w:lastRenderedPageBreak/>
        <w:t xml:space="preserve">Table 3.4: Antibacterial activity of homemade pest control extracts (MIC in mg/ml) </w:t>
      </w:r>
    </w:p>
    <w:tbl>
      <w:tblPr>
        <w:tblStyle w:val="TableGrid"/>
        <w:tblW w:w="9189" w:type="dxa"/>
        <w:tblInd w:w="264" w:type="dxa"/>
        <w:tblCellMar>
          <w:bottom w:w="24" w:type="dxa"/>
          <w:right w:w="115" w:type="dxa"/>
        </w:tblCellMar>
        <w:tblLook w:val="04A0" w:firstRow="1" w:lastRow="0" w:firstColumn="1" w:lastColumn="0" w:noHBand="0" w:noVBand="1"/>
      </w:tblPr>
      <w:tblGrid>
        <w:gridCol w:w="1466"/>
        <w:gridCol w:w="636"/>
        <w:gridCol w:w="1169"/>
        <w:gridCol w:w="1080"/>
        <w:gridCol w:w="862"/>
        <w:gridCol w:w="821"/>
        <w:gridCol w:w="737"/>
        <w:gridCol w:w="848"/>
        <w:gridCol w:w="821"/>
        <w:gridCol w:w="749"/>
      </w:tblGrid>
      <w:tr w:rsidR="004F79DA" w14:paraId="003A873F" w14:textId="77777777">
        <w:trPr>
          <w:trHeight w:val="427"/>
        </w:trPr>
        <w:tc>
          <w:tcPr>
            <w:tcW w:w="2102" w:type="dxa"/>
            <w:gridSpan w:val="2"/>
            <w:tcBorders>
              <w:top w:val="single" w:sz="17" w:space="0" w:color="000000"/>
              <w:left w:val="nil"/>
              <w:bottom w:val="nil"/>
              <w:right w:val="nil"/>
            </w:tcBorders>
          </w:tcPr>
          <w:p w14:paraId="400A09B8" w14:textId="77777777" w:rsidR="004F79DA" w:rsidRDefault="004F79DA" w:rsidP="00D14350">
            <w:pPr>
              <w:tabs>
                <w:tab w:val="center" w:pos="1193"/>
              </w:tabs>
              <w:spacing w:after="0" w:line="360" w:lineRule="auto"/>
              <w:ind w:left="0" w:right="0" w:firstLine="0"/>
              <w:jc w:val="left"/>
            </w:pPr>
            <w:r>
              <w:rPr>
                <w:b/>
                <w:sz w:val="18"/>
              </w:rPr>
              <w:t xml:space="preserve">Extract </w:t>
            </w:r>
            <w:r>
              <w:rPr>
                <w:b/>
                <w:sz w:val="18"/>
              </w:rPr>
              <w:tab/>
              <w:t xml:space="preserve"> </w:t>
            </w:r>
          </w:p>
        </w:tc>
        <w:tc>
          <w:tcPr>
            <w:tcW w:w="1169" w:type="dxa"/>
            <w:tcBorders>
              <w:top w:val="single" w:sz="17" w:space="0" w:color="000000"/>
              <w:left w:val="nil"/>
              <w:bottom w:val="single" w:sz="12" w:space="0" w:color="000000"/>
              <w:right w:val="nil"/>
            </w:tcBorders>
          </w:tcPr>
          <w:p w14:paraId="5C23A578" w14:textId="77777777" w:rsidR="004F79DA" w:rsidRDefault="004F79DA" w:rsidP="00D14350">
            <w:pPr>
              <w:spacing w:after="0" w:line="360" w:lineRule="auto"/>
              <w:ind w:left="0" w:right="0" w:firstLine="0"/>
              <w:jc w:val="left"/>
            </w:pPr>
          </w:p>
        </w:tc>
        <w:tc>
          <w:tcPr>
            <w:tcW w:w="1080" w:type="dxa"/>
            <w:tcBorders>
              <w:top w:val="single" w:sz="17" w:space="0" w:color="000000"/>
              <w:left w:val="nil"/>
              <w:bottom w:val="single" w:sz="12" w:space="0" w:color="000000"/>
              <w:right w:val="nil"/>
            </w:tcBorders>
          </w:tcPr>
          <w:p w14:paraId="5E8FCD53" w14:textId="77777777" w:rsidR="004F79DA" w:rsidRDefault="004F79DA" w:rsidP="00D14350">
            <w:pPr>
              <w:spacing w:after="0" w:line="360" w:lineRule="auto"/>
              <w:ind w:left="0" w:right="0" w:firstLine="0"/>
              <w:jc w:val="left"/>
            </w:pPr>
          </w:p>
        </w:tc>
        <w:tc>
          <w:tcPr>
            <w:tcW w:w="1683" w:type="dxa"/>
            <w:gridSpan w:val="2"/>
            <w:tcBorders>
              <w:top w:val="single" w:sz="17" w:space="0" w:color="000000"/>
              <w:left w:val="nil"/>
              <w:bottom w:val="single" w:sz="12" w:space="0" w:color="000000"/>
              <w:right w:val="nil"/>
            </w:tcBorders>
          </w:tcPr>
          <w:p w14:paraId="4DC4D619" w14:textId="77777777" w:rsidR="004F79DA" w:rsidRDefault="004F79DA" w:rsidP="00D14350">
            <w:pPr>
              <w:spacing w:after="0" w:line="360" w:lineRule="auto"/>
              <w:ind w:left="272" w:right="0" w:firstLine="0"/>
              <w:jc w:val="center"/>
            </w:pPr>
            <w:r>
              <w:rPr>
                <w:b/>
                <w:sz w:val="18"/>
              </w:rPr>
              <w:t xml:space="preserve">Bacteria </w:t>
            </w:r>
          </w:p>
        </w:tc>
        <w:tc>
          <w:tcPr>
            <w:tcW w:w="737" w:type="dxa"/>
            <w:tcBorders>
              <w:top w:val="single" w:sz="17" w:space="0" w:color="000000"/>
              <w:left w:val="nil"/>
              <w:bottom w:val="single" w:sz="12" w:space="0" w:color="000000"/>
              <w:right w:val="nil"/>
            </w:tcBorders>
          </w:tcPr>
          <w:p w14:paraId="13565AF8" w14:textId="77777777" w:rsidR="004F79DA" w:rsidRDefault="004F79DA" w:rsidP="00D14350">
            <w:pPr>
              <w:spacing w:after="0" w:line="360" w:lineRule="auto"/>
              <w:ind w:left="0" w:right="0" w:firstLine="0"/>
              <w:jc w:val="left"/>
            </w:pPr>
          </w:p>
        </w:tc>
        <w:tc>
          <w:tcPr>
            <w:tcW w:w="848" w:type="dxa"/>
            <w:tcBorders>
              <w:top w:val="single" w:sz="17" w:space="0" w:color="000000"/>
              <w:left w:val="nil"/>
              <w:bottom w:val="single" w:sz="12" w:space="0" w:color="000000"/>
              <w:right w:val="nil"/>
            </w:tcBorders>
          </w:tcPr>
          <w:p w14:paraId="72ECA66B" w14:textId="77777777" w:rsidR="004F79DA" w:rsidRDefault="004F79DA" w:rsidP="00D14350">
            <w:pPr>
              <w:spacing w:after="0" w:line="360" w:lineRule="auto"/>
              <w:ind w:left="0" w:right="0" w:firstLine="0"/>
              <w:jc w:val="left"/>
            </w:pPr>
          </w:p>
        </w:tc>
        <w:tc>
          <w:tcPr>
            <w:tcW w:w="821" w:type="dxa"/>
            <w:tcBorders>
              <w:top w:val="single" w:sz="17" w:space="0" w:color="000000"/>
              <w:left w:val="nil"/>
              <w:bottom w:val="single" w:sz="12" w:space="0" w:color="000000"/>
              <w:right w:val="nil"/>
            </w:tcBorders>
          </w:tcPr>
          <w:p w14:paraId="7BB95E43" w14:textId="77777777" w:rsidR="004F79DA" w:rsidRDefault="004F79DA" w:rsidP="00D14350">
            <w:pPr>
              <w:spacing w:after="0" w:line="360" w:lineRule="auto"/>
              <w:ind w:left="0" w:right="0" w:firstLine="0"/>
              <w:jc w:val="left"/>
            </w:pPr>
          </w:p>
        </w:tc>
        <w:tc>
          <w:tcPr>
            <w:tcW w:w="749" w:type="dxa"/>
            <w:tcBorders>
              <w:top w:val="single" w:sz="17" w:space="0" w:color="000000"/>
              <w:left w:val="nil"/>
              <w:bottom w:val="single" w:sz="12" w:space="0" w:color="000000"/>
              <w:right w:val="nil"/>
            </w:tcBorders>
          </w:tcPr>
          <w:p w14:paraId="1162393D" w14:textId="77777777" w:rsidR="004F79DA" w:rsidRDefault="004F79DA" w:rsidP="00D14350">
            <w:pPr>
              <w:spacing w:after="0" w:line="360" w:lineRule="auto"/>
              <w:ind w:left="0" w:right="0" w:firstLine="0"/>
              <w:jc w:val="left"/>
            </w:pPr>
          </w:p>
        </w:tc>
      </w:tr>
      <w:tr w:rsidR="004F79DA" w14:paraId="0E0BEC1C" w14:textId="77777777">
        <w:trPr>
          <w:trHeight w:val="900"/>
        </w:trPr>
        <w:tc>
          <w:tcPr>
            <w:tcW w:w="2102" w:type="dxa"/>
            <w:gridSpan w:val="2"/>
            <w:tcBorders>
              <w:top w:val="nil"/>
              <w:left w:val="nil"/>
              <w:bottom w:val="single" w:sz="17" w:space="0" w:color="000000"/>
              <w:right w:val="nil"/>
            </w:tcBorders>
          </w:tcPr>
          <w:p w14:paraId="60632432" w14:textId="77777777" w:rsidR="004F79DA" w:rsidRDefault="004F79DA" w:rsidP="00D14350">
            <w:pPr>
              <w:spacing w:after="0" w:line="360" w:lineRule="auto"/>
              <w:ind w:left="122" w:right="356" w:firstLine="0"/>
              <w:jc w:val="left"/>
            </w:pPr>
            <w:r>
              <w:rPr>
                <w:b/>
                <w:sz w:val="18"/>
              </w:rPr>
              <w:t xml:space="preserve">methods and </w:t>
            </w:r>
            <w:r>
              <w:rPr>
                <w:b/>
                <w:sz w:val="18"/>
              </w:rPr>
              <w:tab/>
            </w:r>
            <w:r>
              <w:rPr>
                <w:b/>
                <w:i/>
                <w:sz w:val="18"/>
              </w:rPr>
              <w:t xml:space="preserve">E. </w:t>
            </w:r>
          </w:p>
          <w:p w14:paraId="567087BA" w14:textId="77777777" w:rsidR="004F79DA" w:rsidRDefault="004F79DA" w:rsidP="00D14350">
            <w:pPr>
              <w:tabs>
                <w:tab w:val="center" w:pos="1602"/>
              </w:tabs>
              <w:spacing w:after="0" w:line="360" w:lineRule="auto"/>
              <w:ind w:left="0" w:right="0" w:firstLine="0"/>
              <w:jc w:val="left"/>
            </w:pPr>
            <w:r>
              <w:rPr>
                <w:b/>
                <w:sz w:val="18"/>
              </w:rPr>
              <w:t xml:space="preserve">solvents </w:t>
            </w:r>
            <w:r>
              <w:rPr>
                <w:b/>
                <w:sz w:val="18"/>
              </w:rPr>
              <w:tab/>
            </w:r>
            <w:r>
              <w:rPr>
                <w:b/>
                <w:i/>
                <w:sz w:val="18"/>
              </w:rPr>
              <w:t xml:space="preserve">coli </w:t>
            </w:r>
          </w:p>
          <w:p w14:paraId="3613D292" w14:textId="77777777" w:rsidR="004F79DA" w:rsidRDefault="004F79DA" w:rsidP="00D14350">
            <w:pPr>
              <w:spacing w:after="0" w:line="360" w:lineRule="auto"/>
              <w:ind w:left="1466" w:right="0" w:firstLine="0"/>
              <w:jc w:val="left"/>
            </w:pPr>
            <w:r>
              <w:rPr>
                <w:b/>
                <w:i/>
                <w:sz w:val="18"/>
              </w:rPr>
              <w:t xml:space="preserve">(-) </w:t>
            </w:r>
          </w:p>
        </w:tc>
        <w:tc>
          <w:tcPr>
            <w:tcW w:w="1169" w:type="dxa"/>
            <w:tcBorders>
              <w:top w:val="single" w:sz="12" w:space="0" w:color="000000"/>
              <w:left w:val="nil"/>
              <w:bottom w:val="single" w:sz="17" w:space="0" w:color="000000"/>
              <w:right w:val="nil"/>
            </w:tcBorders>
            <w:vAlign w:val="bottom"/>
          </w:tcPr>
          <w:p w14:paraId="31820960" w14:textId="77777777" w:rsidR="004F79DA" w:rsidRDefault="004F79DA" w:rsidP="00D14350">
            <w:pPr>
              <w:spacing w:after="0" w:line="360" w:lineRule="auto"/>
              <w:ind w:left="0" w:right="0" w:firstLine="0"/>
              <w:jc w:val="left"/>
            </w:pPr>
            <w:r>
              <w:rPr>
                <w:b/>
                <w:i/>
                <w:sz w:val="18"/>
              </w:rPr>
              <w:t xml:space="preserve">K. </w:t>
            </w:r>
          </w:p>
          <w:p w14:paraId="64AE75A6" w14:textId="77777777" w:rsidR="004F79DA" w:rsidRDefault="004F79DA" w:rsidP="00D14350">
            <w:pPr>
              <w:spacing w:after="0" w:line="360" w:lineRule="auto"/>
              <w:ind w:left="0" w:right="0" w:firstLine="0"/>
              <w:jc w:val="left"/>
            </w:pPr>
            <w:r>
              <w:rPr>
                <w:b/>
                <w:i/>
                <w:sz w:val="18"/>
              </w:rPr>
              <w:t xml:space="preserve">pneumoniae </w:t>
            </w:r>
          </w:p>
          <w:p w14:paraId="13E44FFA" w14:textId="77777777" w:rsidR="004F79DA" w:rsidRDefault="004F79DA" w:rsidP="00D14350">
            <w:pPr>
              <w:spacing w:after="0" w:line="360" w:lineRule="auto"/>
              <w:ind w:left="0" w:right="0" w:firstLine="0"/>
              <w:jc w:val="left"/>
            </w:pPr>
            <w:r>
              <w:rPr>
                <w:b/>
                <w:i/>
                <w:sz w:val="18"/>
              </w:rPr>
              <w:t xml:space="preserve">(-) </w:t>
            </w:r>
          </w:p>
        </w:tc>
        <w:tc>
          <w:tcPr>
            <w:tcW w:w="1080" w:type="dxa"/>
            <w:tcBorders>
              <w:top w:val="single" w:sz="12" w:space="0" w:color="000000"/>
              <w:left w:val="nil"/>
              <w:bottom w:val="single" w:sz="17" w:space="0" w:color="000000"/>
              <w:right w:val="nil"/>
            </w:tcBorders>
            <w:vAlign w:val="bottom"/>
          </w:tcPr>
          <w:p w14:paraId="38DCE829" w14:textId="77777777" w:rsidR="004F79DA" w:rsidRDefault="004F79DA" w:rsidP="00D14350">
            <w:pPr>
              <w:spacing w:after="0" w:line="360" w:lineRule="auto"/>
              <w:ind w:left="0" w:right="0" w:firstLine="0"/>
              <w:jc w:val="left"/>
            </w:pPr>
            <w:r>
              <w:rPr>
                <w:b/>
                <w:i/>
                <w:sz w:val="18"/>
              </w:rPr>
              <w:t xml:space="preserve">P. </w:t>
            </w:r>
          </w:p>
          <w:p w14:paraId="0DC34B88" w14:textId="77777777" w:rsidR="004F79DA" w:rsidRDefault="004F79DA" w:rsidP="00D14350">
            <w:pPr>
              <w:spacing w:after="0" w:line="360" w:lineRule="auto"/>
              <w:ind w:left="0" w:right="0" w:firstLine="0"/>
              <w:jc w:val="left"/>
            </w:pPr>
            <w:r>
              <w:rPr>
                <w:b/>
                <w:i/>
                <w:sz w:val="18"/>
              </w:rPr>
              <w:t xml:space="preserve">aeruginosa </w:t>
            </w:r>
          </w:p>
          <w:p w14:paraId="183563B2" w14:textId="77777777" w:rsidR="004F79DA" w:rsidRDefault="004F79DA" w:rsidP="00D14350">
            <w:pPr>
              <w:spacing w:after="0" w:line="360" w:lineRule="auto"/>
              <w:ind w:left="0" w:right="0" w:firstLine="0"/>
              <w:jc w:val="left"/>
            </w:pPr>
            <w:r>
              <w:rPr>
                <w:b/>
                <w:i/>
                <w:sz w:val="18"/>
              </w:rPr>
              <w:t xml:space="preserve">(-) </w:t>
            </w:r>
          </w:p>
        </w:tc>
        <w:tc>
          <w:tcPr>
            <w:tcW w:w="862" w:type="dxa"/>
            <w:tcBorders>
              <w:top w:val="single" w:sz="12" w:space="0" w:color="000000"/>
              <w:left w:val="nil"/>
              <w:bottom w:val="single" w:sz="17" w:space="0" w:color="000000"/>
              <w:right w:val="nil"/>
            </w:tcBorders>
            <w:vAlign w:val="bottom"/>
          </w:tcPr>
          <w:p w14:paraId="533E5B7C" w14:textId="77777777" w:rsidR="004F79DA" w:rsidRDefault="004F79DA" w:rsidP="00D14350">
            <w:pPr>
              <w:spacing w:after="0" w:line="360" w:lineRule="auto"/>
              <w:ind w:left="0" w:right="0" w:firstLine="0"/>
              <w:jc w:val="left"/>
            </w:pPr>
            <w:r>
              <w:rPr>
                <w:b/>
                <w:i/>
                <w:sz w:val="18"/>
              </w:rPr>
              <w:t xml:space="preserve">P. vulgaris </w:t>
            </w:r>
          </w:p>
          <w:p w14:paraId="1A488A40" w14:textId="77777777" w:rsidR="004F79DA" w:rsidRDefault="004F79DA" w:rsidP="00D14350">
            <w:pPr>
              <w:spacing w:after="0" w:line="360" w:lineRule="auto"/>
              <w:ind w:left="0" w:right="0" w:firstLine="0"/>
              <w:jc w:val="left"/>
            </w:pPr>
            <w:r>
              <w:rPr>
                <w:b/>
                <w:i/>
                <w:sz w:val="18"/>
              </w:rPr>
              <w:t xml:space="preserve">(-) </w:t>
            </w:r>
          </w:p>
        </w:tc>
        <w:tc>
          <w:tcPr>
            <w:tcW w:w="821" w:type="dxa"/>
            <w:tcBorders>
              <w:top w:val="single" w:sz="12" w:space="0" w:color="000000"/>
              <w:left w:val="nil"/>
              <w:bottom w:val="single" w:sz="17" w:space="0" w:color="000000"/>
              <w:right w:val="nil"/>
            </w:tcBorders>
            <w:vAlign w:val="bottom"/>
          </w:tcPr>
          <w:p w14:paraId="6BEC89CC" w14:textId="77777777" w:rsidR="004F79DA" w:rsidRDefault="004F79DA" w:rsidP="00D14350">
            <w:pPr>
              <w:spacing w:after="0" w:line="360" w:lineRule="auto"/>
              <w:ind w:left="0" w:right="0" w:firstLine="0"/>
              <w:jc w:val="left"/>
            </w:pPr>
            <w:r>
              <w:rPr>
                <w:b/>
                <w:i/>
                <w:sz w:val="18"/>
              </w:rPr>
              <w:t xml:space="preserve">S. </w:t>
            </w:r>
            <w:proofErr w:type="spellStart"/>
            <w:r>
              <w:rPr>
                <w:b/>
                <w:i/>
                <w:sz w:val="18"/>
              </w:rPr>
              <w:t>flexneri</w:t>
            </w:r>
            <w:proofErr w:type="spellEnd"/>
            <w:r>
              <w:rPr>
                <w:b/>
                <w:i/>
                <w:sz w:val="18"/>
              </w:rPr>
              <w:t xml:space="preserve">  </w:t>
            </w:r>
          </w:p>
          <w:p w14:paraId="6C6F3B10" w14:textId="77777777" w:rsidR="004F79DA" w:rsidRDefault="004F79DA" w:rsidP="00D14350">
            <w:pPr>
              <w:spacing w:after="0" w:line="360" w:lineRule="auto"/>
              <w:ind w:left="0" w:right="0" w:firstLine="0"/>
              <w:jc w:val="left"/>
            </w:pPr>
            <w:r>
              <w:rPr>
                <w:b/>
                <w:i/>
                <w:sz w:val="18"/>
              </w:rPr>
              <w:t xml:space="preserve">(-) </w:t>
            </w:r>
          </w:p>
        </w:tc>
        <w:tc>
          <w:tcPr>
            <w:tcW w:w="737" w:type="dxa"/>
            <w:tcBorders>
              <w:top w:val="single" w:sz="12" w:space="0" w:color="000000"/>
              <w:left w:val="nil"/>
              <w:bottom w:val="single" w:sz="17" w:space="0" w:color="000000"/>
              <w:right w:val="nil"/>
            </w:tcBorders>
            <w:vAlign w:val="bottom"/>
          </w:tcPr>
          <w:p w14:paraId="0239BAA5" w14:textId="77777777" w:rsidR="004F79DA" w:rsidRDefault="004F79DA" w:rsidP="00D14350">
            <w:pPr>
              <w:spacing w:after="0" w:line="360" w:lineRule="auto"/>
              <w:ind w:left="0" w:right="0" w:firstLine="0"/>
              <w:jc w:val="left"/>
            </w:pPr>
            <w:r>
              <w:rPr>
                <w:b/>
                <w:i/>
                <w:sz w:val="18"/>
              </w:rPr>
              <w:t xml:space="preserve">B. cereus </w:t>
            </w:r>
          </w:p>
          <w:p w14:paraId="7BB9F9B8" w14:textId="77777777" w:rsidR="004F79DA" w:rsidRDefault="004F79DA" w:rsidP="00D14350">
            <w:pPr>
              <w:spacing w:after="0" w:line="360" w:lineRule="auto"/>
              <w:ind w:left="0" w:right="0" w:firstLine="0"/>
              <w:jc w:val="left"/>
            </w:pPr>
            <w:r>
              <w:rPr>
                <w:b/>
                <w:i/>
                <w:sz w:val="18"/>
              </w:rPr>
              <w:t xml:space="preserve">(+) </w:t>
            </w:r>
          </w:p>
        </w:tc>
        <w:tc>
          <w:tcPr>
            <w:tcW w:w="848" w:type="dxa"/>
            <w:tcBorders>
              <w:top w:val="single" w:sz="12" w:space="0" w:color="000000"/>
              <w:left w:val="nil"/>
              <w:bottom w:val="single" w:sz="17" w:space="0" w:color="000000"/>
              <w:right w:val="nil"/>
            </w:tcBorders>
            <w:vAlign w:val="bottom"/>
          </w:tcPr>
          <w:p w14:paraId="28AE0760" w14:textId="77777777" w:rsidR="004F79DA" w:rsidRDefault="004F79DA" w:rsidP="00D14350">
            <w:pPr>
              <w:spacing w:after="0" w:line="360" w:lineRule="auto"/>
              <w:ind w:left="0" w:right="0" w:firstLine="0"/>
              <w:jc w:val="left"/>
            </w:pPr>
            <w:r>
              <w:rPr>
                <w:b/>
                <w:i/>
                <w:sz w:val="18"/>
              </w:rPr>
              <w:t xml:space="preserve">B. </w:t>
            </w:r>
          </w:p>
          <w:p w14:paraId="375DBE46" w14:textId="77777777" w:rsidR="004F79DA" w:rsidRDefault="004F79DA" w:rsidP="00D14350">
            <w:pPr>
              <w:spacing w:after="0" w:line="360" w:lineRule="auto"/>
              <w:ind w:left="0" w:right="0" w:firstLine="0"/>
              <w:jc w:val="left"/>
            </w:pPr>
            <w:proofErr w:type="spellStart"/>
            <w:r>
              <w:rPr>
                <w:b/>
                <w:i/>
                <w:sz w:val="18"/>
              </w:rPr>
              <w:t>pumilus</w:t>
            </w:r>
            <w:proofErr w:type="spellEnd"/>
            <w:r>
              <w:rPr>
                <w:b/>
                <w:i/>
                <w:sz w:val="18"/>
              </w:rPr>
              <w:t xml:space="preserve"> </w:t>
            </w:r>
          </w:p>
          <w:p w14:paraId="22595973" w14:textId="77777777" w:rsidR="004F79DA" w:rsidRDefault="004F79DA" w:rsidP="00D14350">
            <w:pPr>
              <w:spacing w:after="0" w:line="360" w:lineRule="auto"/>
              <w:ind w:left="0" w:right="0" w:firstLine="0"/>
              <w:jc w:val="left"/>
            </w:pPr>
            <w:r>
              <w:rPr>
                <w:b/>
                <w:i/>
                <w:sz w:val="18"/>
              </w:rPr>
              <w:t xml:space="preserve">(+) </w:t>
            </w:r>
          </w:p>
        </w:tc>
        <w:tc>
          <w:tcPr>
            <w:tcW w:w="821" w:type="dxa"/>
            <w:tcBorders>
              <w:top w:val="single" w:sz="12" w:space="0" w:color="000000"/>
              <w:left w:val="nil"/>
              <w:bottom w:val="single" w:sz="17" w:space="0" w:color="000000"/>
              <w:right w:val="nil"/>
            </w:tcBorders>
            <w:vAlign w:val="bottom"/>
          </w:tcPr>
          <w:p w14:paraId="58C95855" w14:textId="77777777" w:rsidR="004F79DA" w:rsidRDefault="004F79DA" w:rsidP="00D14350">
            <w:pPr>
              <w:spacing w:after="0" w:line="360" w:lineRule="auto"/>
              <w:ind w:left="0" w:right="0" w:firstLine="0"/>
              <w:jc w:val="left"/>
            </w:pPr>
            <w:r>
              <w:rPr>
                <w:b/>
                <w:i/>
                <w:sz w:val="18"/>
              </w:rPr>
              <w:t xml:space="preserve">E. </w:t>
            </w:r>
            <w:proofErr w:type="spellStart"/>
            <w:r>
              <w:rPr>
                <w:b/>
                <w:i/>
                <w:sz w:val="18"/>
              </w:rPr>
              <w:t>feacalis</w:t>
            </w:r>
            <w:proofErr w:type="spellEnd"/>
            <w:r>
              <w:rPr>
                <w:b/>
                <w:i/>
                <w:sz w:val="18"/>
              </w:rPr>
              <w:t xml:space="preserve"> </w:t>
            </w:r>
          </w:p>
          <w:p w14:paraId="3F4EA0A0" w14:textId="77777777" w:rsidR="004F79DA" w:rsidRDefault="004F79DA" w:rsidP="00D14350">
            <w:pPr>
              <w:spacing w:after="0" w:line="360" w:lineRule="auto"/>
              <w:ind w:left="0" w:right="0" w:firstLine="0"/>
              <w:jc w:val="left"/>
            </w:pPr>
            <w:r>
              <w:rPr>
                <w:b/>
                <w:i/>
                <w:sz w:val="18"/>
              </w:rPr>
              <w:t xml:space="preserve">(+) </w:t>
            </w:r>
          </w:p>
        </w:tc>
        <w:tc>
          <w:tcPr>
            <w:tcW w:w="749" w:type="dxa"/>
            <w:tcBorders>
              <w:top w:val="single" w:sz="12" w:space="0" w:color="000000"/>
              <w:left w:val="nil"/>
              <w:bottom w:val="single" w:sz="17" w:space="0" w:color="000000"/>
              <w:right w:val="nil"/>
            </w:tcBorders>
            <w:vAlign w:val="bottom"/>
          </w:tcPr>
          <w:p w14:paraId="4674FB9B" w14:textId="77777777" w:rsidR="004F79DA" w:rsidRDefault="004F79DA" w:rsidP="00D14350">
            <w:pPr>
              <w:spacing w:after="0" w:line="360" w:lineRule="auto"/>
              <w:ind w:left="0" w:right="0" w:firstLine="0"/>
              <w:jc w:val="left"/>
            </w:pPr>
            <w:r>
              <w:rPr>
                <w:b/>
                <w:i/>
                <w:sz w:val="18"/>
              </w:rPr>
              <w:t xml:space="preserve">S. </w:t>
            </w:r>
          </w:p>
          <w:p w14:paraId="10E54F37" w14:textId="77777777" w:rsidR="004F79DA" w:rsidRDefault="004F79DA" w:rsidP="00D14350">
            <w:pPr>
              <w:spacing w:after="0" w:line="360" w:lineRule="auto"/>
              <w:ind w:left="0" w:right="0" w:firstLine="0"/>
              <w:jc w:val="left"/>
            </w:pPr>
            <w:r>
              <w:rPr>
                <w:b/>
                <w:i/>
                <w:sz w:val="18"/>
              </w:rPr>
              <w:t xml:space="preserve">aureus </w:t>
            </w:r>
          </w:p>
          <w:p w14:paraId="481CA5A8" w14:textId="77777777" w:rsidR="004F79DA" w:rsidRDefault="004F79DA" w:rsidP="00D14350">
            <w:pPr>
              <w:spacing w:after="0" w:line="360" w:lineRule="auto"/>
              <w:ind w:left="0" w:right="0" w:firstLine="0"/>
              <w:jc w:val="left"/>
            </w:pPr>
            <w:r>
              <w:rPr>
                <w:b/>
                <w:i/>
                <w:sz w:val="18"/>
              </w:rPr>
              <w:t xml:space="preserve">(+) </w:t>
            </w:r>
          </w:p>
        </w:tc>
      </w:tr>
      <w:tr w:rsidR="004F79DA" w14:paraId="6A4924C5" w14:textId="77777777">
        <w:trPr>
          <w:trHeight w:val="896"/>
        </w:trPr>
        <w:tc>
          <w:tcPr>
            <w:tcW w:w="2102" w:type="dxa"/>
            <w:gridSpan w:val="2"/>
            <w:tcBorders>
              <w:top w:val="single" w:sz="17" w:space="0" w:color="000000"/>
              <w:left w:val="nil"/>
              <w:bottom w:val="nil"/>
              <w:right w:val="nil"/>
            </w:tcBorders>
            <w:vAlign w:val="center"/>
          </w:tcPr>
          <w:p w14:paraId="7A6DABFC" w14:textId="77777777" w:rsidR="004F79DA" w:rsidRDefault="004F79DA" w:rsidP="00D14350">
            <w:pPr>
              <w:spacing w:after="0" w:line="360" w:lineRule="auto"/>
              <w:ind w:left="122" w:right="0" w:firstLine="0"/>
              <w:jc w:val="left"/>
            </w:pPr>
            <w:r>
              <w:rPr>
                <w:b/>
                <w:sz w:val="18"/>
              </w:rPr>
              <w:t xml:space="preserve">Sequential extraction </w:t>
            </w:r>
          </w:p>
          <w:p w14:paraId="5C6BDD21" w14:textId="77777777" w:rsidR="004F79DA" w:rsidRDefault="004F79DA" w:rsidP="00D14350">
            <w:pPr>
              <w:tabs>
                <w:tab w:val="center" w:pos="1193"/>
                <w:tab w:val="center" w:pos="1624"/>
              </w:tabs>
              <w:spacing w:after="0" w:line="360" w:lineRule="auto"/>
              <w:ind w:left="0" w:right="0" w:firstLine="0"/>
              <w:jc w:val="left"/>
            </w:pPr>
            <w:r>
              <w:rPr>
                <w:sz w:val="18"/>
              </w:rPr>
              <w:t xml:space="preserve">Chloroform </w:t>
            </w:r>
            <w:r>
              <w:rPr>
                <w:sz w:val="18"/>
              </w:rPr>
              <w:tab/>
              <w:t xml:space="preserve"> </w:t>
            </w:r>
            <w:r>
              <w:rPr>
                <w:sz w:val="18"/>
              </w:rPr>
              <w:tab/>
            </w:r>
            <w:r>
              <w:rPr>
                <w:sz w:val="18"/>
                <w:shd w:val="clear" w:color="auto" w:fill="FFFF00"/>
              </w:rPr>
              <w:t>0.78</w:t>
            </w:r>
            <w:r>
              <w:rPr>
                <w:sz w:val="18"/>
              </w:rPr>
              <w:t xml:space="preserve"> </w:t>
            </w:r>
          </w:p>
        </w:tc>
        <w:tc>
          <w:tcPr>
            <w:tcW w:w="1169" w:type="dxa"/>
            <w:tcBorders>
              <w:top w:val="single" w:sz="17" w:space="0" w:color="000000"/>
              <w:left w:val="nil"/>
              <w:bottom w:val="nil"/>
              <w:right w:val="nil"/>
            </w:tcBorders>
            <w:vAlign w:val="bottom"/>
          </w:tcPr>
          <w:p w14:paraId="310F1B1F" w14:textId="77777777" w:rsidR="004F79DA" w:rsidRDefault="004F79DA" w:rsidP="00D14350">
            <w:pPr>
              <w:spacing w:after="0" w:line="360" w:lineRule="auto"/>
              <w:ind w:left="0" w:right="0" w:firstLine="0"/>
              <w:jc w:val="left"/>
            </w:pPr>
            <w:r>
              <w:rPr>
                <w:sz w:val="18"/>
                <w:shd w:val="clear" w:color="auto" w:fill="FFFF00"/>
              </w:rPr>
              <w:t>0.78</w:t>
            </w:r>
            <w:r>
              <w:rPr>
                <w:sz w:val="18"/>
              </w:rPr>
              <w:t xml:space="preserve"> </w:t>
            </w:r>
          </w:p>
        </w:tc>
        <w:tc>
          <w:tcPr>
            <w:tcW w:w="1080" w:type="dxa"/>
            <w:tcBorders>
              <w:top w:val="single" w:sz="17" w:space="0" w:color="000000"/>
              <w:left w:val="nil"/>
              <w:bottom w:val="nil"/>
              <w:right w:val="nil"/>
            </w:tcBorders>
            <w:vAlign w:val="bottom"/>
          </w:tcPr>
          <w:p w14:paraId="2B904FD3" w14:textId="77777777" w:rsidR="004F79DA" w:rsidRDefault="004F79DA" w:rsidP="00D14350">
            <w:pPr>
              <w:spacing w:after="0" w:line="360" w:lineRule="auto"/>
              <w:ind w:left="0" w:right="0" w:firstLine="0"/>
              <w:jc w:val="left"/>
            </w:pPr>
            <w:r>
              <w:rPr>
                <w:sz w:val="18"/>
                <w:shd w:val="clear" w:color="auto" w:fill="FFFF00"/>
              </w:rPr>
              <w:t>0.78</w:t>
            </w:r>
            <w:r>
              <w:rPr>
                <w:sz w:val="18"/>
              </w:rPr>
              <w:t xml:space="preserve"> </w:t>
            </w:r>
          </w:p>
        </w:tc>
        <w:tc>
          <w:tcPr>
            <w:tcW w:w="862" w:type="dxa"/>
            <w:tcBorders>
              <w:top w:val="single" w:sz="17" w:space="0" w:color="000000"/>
              <w:left w:val="nil"/>
              <w:bottom w:val="nil"/>
              <w:right w:val="nil"/>
            </w:tcBorders>
            <w:vAlign w:val="bottom"/>
          </w:tcPr>
          <w:p w14:paraId="5A532A24" w14:textId="77777777" w:rsidR="004F79DA" w:rsidRDefault="004F79DA" w:rsidP="00D14350">
            <w:pPr>
              <w:spacing w:after="0" w:line="360" w:lineRule="auto"/>
              <w:ind w:left="0" w:right="0" w:firstLine="0"/>
              <w:jc w:val="left"/>
            </w:pPr>
            <w:r>
              <w:rPr>
                <w:sz w:val="18"/>
                <w:shd w:val="clear" w:color="auto" w:fill="FFFF00"/>
              </w:rPr>
              <w:t>0.78</w:t>
            </w:r>
            <w:r>
              <w:rPr>
                <w:sz w:val="18"/>
              </w:rPr>
              <w:t xml:space="preserve"> </w:t>
            </w:r>
          </w:p>
        </w:tc>
        <w:tc>
          <w:tcPr>
            <w:tcW w:w="821" w:type="dxa"/>
            <w:tcBorders>
              <w:top w:val="single" w:sz="17" w:space="0" w:color="000000"/>
              <w:left w:val="nil"/>
              <w:bottom w:val="nil"/>
              <w:right w:val="nil"/>
            </w:tcBorders>
            <w:vAlign w:val="bottom"/>
          </w:tcPr>
          <w:p w14:paraId="438494C6"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c>
          <w:tcPr>
            <w:tcW w:w="737" w:type="dxa"/>
            <w:tcBorders>
              <w:top w:val="single" w:sz="17" w:space="0" w:color="000000"/>
              <w:left w:val="nil"/>
              <w:bottom w:val="nil"/>
              <w:right w:val="nil"/>
            </w:tcBorders>
            <w:vAlign w:val="bottom"/>
          </w:tcPr>
          <w:p w14:paraId="504C46C5" w14:textId="77777777" w:rsidR="004F79DA" w:rsidRDefault="004F79DA" w:rsidP="00D14350">
            <w:pPr>
              <w:spacing w:after="0" w:line="360" w:lineRule="auto"/>
              <w:ind w:left="0" w:right="0" w:firstLine="0"/>
              <w:jc w:val="left"/>
            </w:pPr>
            <w:r>
              <w:rPr>
                <w:sz w:val="18"/>
                <w:shd w:val="clear" w:color="auto" w:fill="FFFF00"/>
              </w:rPr>
              <w:t>0.39</w:t>
            </w:r>
            <w:r>
              <w:rPr>
                <w:sz w:val="18"/>
              </w:rPr>
              <w:t xml:space="preserve"> </w:t>
            </w:r>
          </w:p>
        </w:tc>
        <w:tc>
          <w:tcPr>
            <w:tcW w:w="848" w:type="dxa"/>
            <w:tcBorders>
              <w:top w:val="single" w:sz="17" w:space="0" w:color="000000"/>
              <w:left w:val="nil"/>
              <w:bottom w:val="nil"/>
              <w:right w:val="nil"/>
            </w:tcBorders>
            <w:vAlign w:val="bottom"/>
          </w:tcPr>
          <w:p w14:paraId="1943E16A" w14:textId="77777777" w:rsidR="004F79DA" w:rsidRDefault="004F79DA" w:rsidP="00D14350">
            <w:pPr>
              <w:spacing w:after="0" w:line="360" w:lineRule="auto"/>
              <w:ind w:left="0" w:right="0" w:firstLine="0"/>
              <w:jc w:val="left"/>
            </w:pPr>
            <w:r>
              <w:rPr>
                <w:sz w:val="18"/>
                <w:shd w:val="clear" w:color="auto" w:fill="FFFF00"/>
              </w:rPr>
              <w:t>0.39</w:t>
            </w:r>
            <w:r>
              <w:rPr>
                <w:sz w:val="18"/>
              </w:rPr>
              <w:t xml:space="preserve"> </w:t>
            </w:r>
          </w:p>
        </w:tc>
        <w:tc>
          <w:tcPr>
            <w:tcW w:w="821" w:type="dxa"/>
            <w:tcBorders>
              <w:top w:val="single" w:sz="17" w:space="0" w:color="000000"/>
              <w:left w:val="nil"/>
              <w:bottom w:val="nil"/>
              <w:right w:val="nil"/>
            </w:tcBorders>
            <w:vAlign w:val="bottom"/>
          </w:tcPr>
          <w:p w14:paraId="5C2B5DEC" w14:textId="77777777" w:rsidR="004F79DA" w:rsidRDefault="004F79DA" w:rsidP="00D14350">
            <w:pPr>
              <w:spacing w:after="0" w:line="360" w:lineRule="auto"/>
              <w:ind w:left="0" w:right="0" w:firstLine="0"/>
              <w:jc w:val="left"/>
            </w:pPr>
            <w:r>
              <w:rPr>
                <w:sz w:val="18"/>
                <w:shd w:val="clear" w:color="auto" w:fill="FFFF00"/>
              </w:rPr>
              <w:t>0.195</w:t>
            </w:r>
            <w:r>
              <w:rPr>
                <w:sz w:val="18"/>
              </w:rPr>
              <w:t xml:space="preserve"> </w:t>
            </w:r>
          </w:p>
        </w:tc>
        <w:tc>
          <w:tcPr>
            <w:tcW w:w="749" w:type="dxa"/>
            <w:tcBorders>
              <w:top w:val="single" w:sz="17" w:space="0" w:color="000000"/>
              <w:left w:val="nil"/>
              <w:bottom w:val="nil"/>
              <w:right w:val="nil"/>
            </w:tcBorders>
            <w:vAlign w:val="bottom"/>
          </w:tcPr>
          <w:p w14:paraId="06BF0C57" w14:textId="77777777" w:rsidR="004F79DA" w:rsidRDefault="004F79DA" w:rsidP="00D14350">
            <w:pPr>
              <w:spacing w:after="0" w:line="360" w:lineRule="auto"/>
              <w:ind w:left="0" w:right="0" w:firstLine="0"/>
              <w:jc w:val="left"/>
            </w:pPr>
            <w:r>
              <w:rPr>
                <w:sz w:val="18"/>
                <w:shd w:val="clear" w:color="auto" w:fill="FFFF00"/>
              </w:rPr>
              <w:t>0.098</w:t>
            </w:r>
            <w:r>
              <w:rPr>
                <w:sz w:val="18"/>
              </w:rPr>
              <w:t xml:space="preserve"> </w:t>
            </w:r>
          </w:p>
        </w:tc>
      </w:tr>
      <w:tr w:rsidR="004F79DA" w14:paraId="34657CEF" w14:textId="77777777">
        <w:trPr>
          <w:trHeight w:val="404"/>
        </w:trPr>
        <w:tc>
          <w:tcPr>
            <w:tcW w:w="1466" w:type="dxa"/>
            <w:tcBorders>
              <w:top w:val="nil"/>
              <w:left w:val="nil"/>
              <w:bottom w:val="nil"/>
              <w:right w:val="nil"/>
            </w:tcBorders>
          </w:tcPr>
          <w:p w14:paraId="13147821" w14:textId="77777777" w:rsidR="004F79DA" w:rsidRDefault="004F79DA" w:rsidP="00D14350">
            <w:pPr>
              <w:tabs>
                <w:tab w:val="center" w:pos="1193"/>
              </w:tabs>
              <w:spacing w:after="0" w:line="360" w:lineRule="auto"/>
              <w:ind w:left="0" w:right="0" w:firstLine="0"/>
              <w:jc w:val="left"/>
            </w:pPr>
            <w:r>
              <w:rPr>
                <w:sz w:val="18"/>
              </w:rPr>
              <w:t xml:space="preserve">Hexane </w:t>
            </w:r>
            <w:r>
              <w:rPr>
                <w:sz w:val="18"/>
              </w:rPr>
              <w:tab/>
              <w:t xml:space="preserve"> </w:t>
            </w:r>
          </w:p>
        </w:tc>
        <w:tc>
          <w:tcPr>
            <w:tcW w:w="636" w:type="dxa"/>
            <w:tcBorders>
              <w:top w:val="nil"/>
              <w:left w:val="nil"/>
              <w:bottom w:val="nil"/>
              <w:right w:val="nil"/>
            </w:tcBorders>
          </w:tcPr>
          <w:p w14:paraId="1351464F" w14:textId="77777777" w:rsidR="004F79DA" w:rsidRDefault="004F79DA" w:rsidP="00D14350">
            <w:pPr>
              <w:spacing w:after="0" w:line="360" w:lineRule="auto"/>
              <w:ind w:left="0" w:right="0" w:firstLine="0"/>
              <w:jc w:val="left"/>
            </w:pPr>
            <w:r>
              <w:rPr>
                <w:sz w:val="18"/>
              </w:rPr>
              <w:t xml:space="preserve">6.25 </w:t>
            </w:r>
          </w:p>
        </w:tc>
        <w:tc>
          <w:tcPr>
            <w:tcW w:w="1169" w:type="dxa"/>
            <w:tcBorders>
              <w:top w:val="nil"/>
              <w:left w:val="nil"/>
              <w:bottom w:val="nil"/>
              <w:right w:val="nil"/>
            </w:tcBorders>
          </w:tcPr>
          <w:p w14:paraId="300300A5" w14:textId="77777777" w:rsidR="004F79DA" w:rsidRDefault="004F79DA" w:rsidP="00D14350">
            <w:pPr>
              <w:spacing w:after="0" w:line="360" w:lineRule="auto"/>
              <w:ind w:left="0" w:right="0" w:firstLine="0"/>
              <w:jc w:val="left"/>
            </w:pPr>
            <w:r>
              <w:rPr>
                <w:sz w:val="18"/>
              </w:rPr>
              <w:t xml:space="preserve">6.25 </w:t>
            </w:r>
          </w:p>
        </w:tc>
        <w:tc>
          <w:tcPr>
            <w:tcW w:w="1080" w:type="dxa"/>
            <w:tcBorders>
              <w:top w:val="nil"/>
              <w:left w:val="nil"/>
              <w:bottom w:val="nil"/>
              <w:right w:val="nil"/>
            </w:tcBorders>
          </w:tcPr>
          <w:p w14:paraId="7E3C7967" w14:textId="77777777" w:rsidR="004F79DA" w:rsidRDefault="004F79DA" w:rsidP="00D14350">
            <w:pPr>
              <w:spacing w:after="0" w:line="360" w:lineRule="auto"/>
              <w:ind w:left="0" w:right="0" w:firstLine="0"/>
              <w:jc w:val="left"/>
            </w:pPr>
            <w:r>
              <w:rPr>
                <w:sz w:val="18"/>
              </w:rPr>
              <w:t xml:space="preserve">6.25 </w:t>
            </w:r>
          </w:p>
        </w:tc>
        <w:tc>
          <w:tcPr>
            <w:tcW w:w="862" w:type="dxa"/>
            <w:tcBorders>
              <w:top w:val="nil"/>
              <w:left w:val="nil"/>
              <w:bottom w:val="nil"/>
              <w:right w:val="nil"/>
            </w:tcBorders>
          </w:tcPr>
          <w:p w14:paraId="710A5ED9" w14:textId="77777777" w:rsidR="004F79DA" w:rsidRDefault="004F79DA" w:rsidP="00D14350">
            <w:pPr>
              <w:spacing w:after="0" w:line="360" w:lineRule="auto"/>
              <w:ind w:left="0" w:right="0" w:firstLine="0"/>
              <w:jc w:val="left"/>
            </w:pPr>
            <w:r>
              <w:rPr>
                <w:sz w:val="18"/>
              </w:rPr>
              <w:t xml:space="preserve">6.25 </w:t>
            </w:r>
          </w:p>
        </w:tc>
        <w:tc>
          <w:tcPr>
            <w:tcW w:w="821" w:type="dxa"/>
            <w:tcBorders>
              <w:top w:val="nil"/>
              <w:left w:val="nil"/>
              <w:bottom w:val="nil"/>
              <w:right w:val="nil"/>
            </w:tcBorders>
          </w:tcPr>
          <w:p w14:paraId="35E5A38B" w14:textId="77777777" w:rsidR="004F79DA" w:rsidRDefault="004F79DA" w:rsidP="00D14350">
            <w:pPr>
              <w:spacing w:after="0" w:line="360" w:lineRule="auto"/>
              <w:ind w:left="0" w:right="0" w:firstLine="0"/>
              <w:jc w:val="left"/>
            </w:pPr>
            <w:r>
              <w:rPr>
                <w:sz w:val="18"/>
              </w:rPr>
              <w:t xml:space="preserve">12.5 </w:t>
            </w:r>
          </w:p>
        </w:tc>
        <w:tc>
          <w:tcPr>
            <w:tcW w:w="737" w:type="dxa"/>
            <w:tcBorders>
              <w:top w:val="nil"/>
              <w:left w:val="nil"/>
              <w:bottom w:val="nil"/>
              <w:right w:val="nil"/>
            </w:tcBorders>
          </w:tcPr>
          <w:p w14:paraId="45BFD6F3"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c>
          <w:tcPr>
            <w:tcW w:w="848" w:type="dxa"/>
            <w:tcBorders>
              <w:top w:val="nil"/>
              <w:left w:val="nil"/>
              <w:bottom w:val="nil"/>
              <w:right w:val="nil"/>
            </w:tcBorders>
          </w:tcPr>
          <w:p w14:paraId="6BA5FEBE"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c>
          <w:tcPr>
            <w:tcW w:w="821" w:type="dxa"/>
            <w:tcBorders>
              <w:top w:val="nil"/>
              <w:left w:val="nil"/>
              <w:bottom w:val="nil"/>
              <w:right w:val="nil"/>
            </w:tcBorders>
          </w:tcPr>
          <w:p w14:paraId="5A2AB064"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c>
          <w:tcPr>
            <w:tcW w:w="749" w:type="dxa"/>
            <w:tcBorders>
              <w:top w:val="nil"/>
              <w:left w:val="nil"/>
              <w:bottom w:val="nil"/>
              <w:right w:val="nil"/>
            </w:tcBorders>
          </w:tcPr>
          <w:p w14:paraId="32BDBF6D"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r>
      <w:tr w:rsidR="004F79DA" w14:paraId="5EAD0FD2" w14:textId="77777777">
        <w:trPr>
          <w:trHeight w:val="504"/>
        </w:trPr>
        <w:tc>
          <w:tcPr>
            <w:tcW w:w="1466" w:type="dxa"/>
            <w:tcBorders>
              <w:top w:val="nil"/>
              <w:left w:val="nil"/>
              <w:bottom w:val="nil"/>
              <w:right w:val="nil"/>
            </w:tcBorders>
          </w:tcPr>
          <w:p w14:paraId="3476A97A" w14:textId="77777777" w:rsidR="004F79DA" w:rsidRDefault="004F79DA" w:rsidP="00D14350">
            <w:pPr>
              <w:tabs>
                <w:tab w:val="center" w:pos="1193"/>
              </w:tabs>
              <w:spacing w:after="0" w:line="360" w:lineRule="auto"/>
              <w:ind w:left="0" w:right="0" w:firstLine="0"/>
              <w:jc w:val="left"/>
            </w:pPr>
            <w:r>
              <w:rPr>
                <w:sz w:val="18"/>
              </w:rPr>
              <w:t xml:space="preserve">Ethyl </w:t>
            </w:r>
            <w:r>
              <w:rPr>
                <w:sz w:val="18"/>
              </w:rPr>
              <w:tab/>
              <w:t xml:space="preserve"> </w:t>
            </w:r>
          </w:p>
          <w:p w14:paraId="47508031" w14:textId="77777777" w:rsidR="004F79DA" w:rsidRDefault="004F79DA" w:rsidP="00D14350">
            <w:pPr>
              <w:spacing w:after="0" w:line="360" w:lineRule="auto"/>
              <w:ind w:left="122" w:right="0" w:firstLine="0"/>
              <w:jc w:val="left"/>
            </w:pPr>
            <w:r>
              <w:rPr>
                <w:sz w:val="18"/>
              </w:rPr>
              <w:t xml:space="preserve">acetate </w:t>
            </w:r>
          </w:p>
        </w:tc>
        <w:tc>
          <w:tcPr>
            <w:tcW w:w="636" w:type="dxa"/>
            <w:tcBorders>
              <w:top w:val="nil"/>
              <w:left w:val="nil"/>
              <w:bottom w:val="nil"/>
              <w:right w:val="nil"/>
            </w:tcBorders>
            <w:vAlign w:val="center"/>
          </w:tcPr>
          <w:p w14:paraId="7652AD97" w14:textId="77777777" w:rsidR="004F79DA" w:rsidRDefault="004F79DA" w:rsidP="00D14350">
            <w:pPr>
              <w:spacing w:after="0" w:line="360" w:lineRule="auto"/>
              <w:ind w:left="0" w:right="0" w:firstLine="0"/>
              <w:jc w:val="left"/>
            </w:pPr>
            <w:r>
              <w:rPr>
                <w:sz w:val="18"/>
              </w:rPr>
              <w:t xml:space="preserve">3.125 </w:t>
            </w:r>
          </w:p>
        </w:tc>
        <w:tc>
          <w:tcPr>
            <w:tcW w:w="1169" w:type="dxa"/>
            <w:tcBorders>
              <w:top w:val="nil"/>
              <w:left w:val="nil"/>
              <w:bottom w:val="nil"/>
              <w:right w:val="nil"/>
            </w:tcBorders>
            <w:vAlign w:val="center"/>
          </w:tcPr>
          <w:p w14:paraId="5CDA793B" w14:textId="77777777" w:rsidR="004F79DA" w:rsidRDefault="004F79DA" w:rsidP="00D14350">
            <w:pPr>
              <w:spacing w:after="0" w:line="360" w:lineRule="auto"/>
              <w:ind w:left="0" w:right="0" w:firstLine="0"/>
              <w:jc w:val="left"/>
            </w:pPr>
            <w:r>
              <w:rPr>
                <w:sz w:val="18"/>
              </w:rPr>
              <w:t xml:space="preserve">3.125 </w:t>
            </w:r>
          </w:p>
        </w:tc>
        <w:tc>
          <w:tcPr>
            <w:tcW w:w="1080" w:type="dxa"/>
            <w:tcBorders>
              <w:top w:val="nil"/>
              <w:left w:val="nil"/>
              <w:bottom w:val="nil"/>
              <w:right w:val="nil"/>
            </w:tcBorders>
            <w:vAlign w:val="center"/>
          </w:tcPr>
          <w:p w14:paraId="4469C48B" w14:textId="77777777" w:rsidR="004F79DA" w:rsidRDefault="004F79DA" w:rsidP="00D14350">
            <w:pPr>
              <w:spacing w:after="0" w:line="360" w:lineRule="auto"/>
              <w:ind w:left="0" w:right="0" w:firstLine="0"/>
              <w:jc w:val="left"/>
            </w:pPr>
            <w:r>
              <w:rPr>
                <w:sz w:val="18"/>
              </w:rPr>
              <w:t xml:space="preserve">3.125 </w:t>
            </w:r>
          </w:p>
        </w:tc>
        <w:tc>
          <w:tcPr>
            <w:tcW w:w="862" w:type="dxa"/>
            <w:tcBorders>
              <w:top w:val="nil"/>
              <w:left w:val="nil"/>
              <w:bottom w:val="nil"/>
              <w:right w:val="nil"/>
            </w:tcBorders>
            <w:vAlign w:val="center"/>
          </w:tcPr>
          <w:p w14:paraId="28A5E8DB" w14:textId="77777777" w:rsidR="004F79DA" w:rsidRDefault="004F79DA" w:rsidP="00D14350">
            <w:pPr>
              <w:spacing w:after="0" w:line="360" w:lineRule="auto"/>
              <w:ind w:left="0" w:right="0" w:firstLine="0"/>
              <w:jc w:val="left"/>
            </w:pPr>
            <w:r>
              <w:rPr>
                <w:sz w:val="18"/>
              </w:rPr>
              <w:t xml:space="preserve">3.125 </w:t>
            </w:r>
          </w:p>
        </w:tc>
        <w:tc>
          <w:tcPr>
            <w:tcW w:w="821" w:type="dxa"/>
            <w:tcBorders>
              <w:top w:val="nil"/>
              <w:left w:val="nil"/>
              <w:bottom w:val="nil"/>
              <w:right w:val="nil"/>
            </w:tcBorders>
            <w:vAlign w:val="center"/>
          </w:tcPr>
          <w:p w14:paraId="7FE2E3A9" w14:textId="77777777" w:rsidR="004F79DA" w:rsidRDefault="004F79DA" w:rsidP="00D14350">
            <w:pPr>
              <w:spacing w:after="0" w:line="360" w:lineRule="auto"/>
              <w:ind w:left="0" w:right="0" w:firstLine="0"/>
              <w:jc w:val="left"/>
            </w:pPr>
            <w:r>
              <w:rPr>
                <w:sz w:val="18"/>
              </w:rPr>
              <w:t xml:space="preserve">3.125 </w:t>
            </w:r>
          </w:p>
        </w:tc>
        <w:tc>
          <w:tcPr>
            <w:tcW w:w="737" w:type="dxa"/>
            <w:tcBorders>
              <w:top w:val="nil"/>
              <w:left w:val="nil"/>
              <w:bottom w:val="nil"/>
              <w:right w:val="nil"/>
            </w:tcBorders>
            <w:vAlign w:val="center"/>
          </w:tcPr>
          <w:p w14:paraId="3E44BCE3"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c>
          <w:tcPr>
            <w:tcW w:w="848" w:type="dxa"/>
            <w:tcBorders>
              <w:top w:val="nil"/>
              <w:left w:val="nil"/>
              <w:bottom w:val="nil"/>
              <w:right w:val="nil"/>
            </w:tcBorders>
            <w:vAlign w:val="center"/>
          </w:tcPr>
          <w:p w14:paraId="6E0F18EB"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c>
          <w:tcPr>
            <w:tcW w:w="821" w:type="dxa"/>
            <w:tcBorders>
              <w:top w:val="nil"/>
              <w:left w:val="nil"/>
              <w:bottom w:val="nil"/>
              <w:right w:val="nil"/>
            </w:tcBorders>
            <w:vAlign w:val="center"/>
          </w:tcPr>
          <w:p w14:paraId="543BE203"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c>
          <w:tcPr>
            <w:tcW w:w="749" w:type="dxa"/>
            <w:tcBorders>
              <w:top w:val="nil"/>
              <w:left w:val="nil"/>
              <w:bottom w:val="nil"/>
              <w:right w:val="nil"/>
            </w:tcBorders>
            <w:vAlign w:val="center"/>
          </w:tcPr>
          <w:p w14:paraId="185A63A3"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r>
      <w:tr w:rsidR="004F79DA" w14:paraId="0F8A72B7" w14:textId="77777777">
        <w:trPr>
          <w:trHeight w:val="383"/>
        </w:trPr>
        <w:tc>
          <w:tcPr>
            <w:tcW w:w="1466" w:type="dxa"/>
            <w:tcBorders>
              <w:top w:val="nil"/>
              <w:left w:val="nil"/>
              <w:bottom w:val="nil"/>
              <w:right w:val="nil"/>
            </w:tcBorders>
          </w:tcPr>
          <w:p w14:paraId="3044E08E" w14:textId="77777777" w:rsidR="004F79DA" w:rsidRDefault="004F79DA" w:rsidP="00D14350">
            <w:pPr>
              <w:tabs>
                <w:tab w:val="center" w:pos="1193"/>
              </w:tabs>
              <w:spacing w:after="0" w:line="360" w:lineRule="auto"/>
              <w:ind w:left="0" w:right="0" w:firstLine="0"/>
              <w:jc w:val="left"/>
            </w:pPr>
            <w:r>
              <w:rPr>
                <w:sz w:val="18"/>
              </w:rPr>
              <w:t xml:space="preserve">Methanol </w:t>
            </w:r>
            <w:r>
              <w:rPr>
                <w:sz w:val="18"/>
              </w:rPr>
              <w:tab/>
              <w:t xml:space="preserve"> </w:t>
            </w:r>
          </w:p>
        </w:tc>
        <w:tc>
          <w:tcPr>
            <w:tcW w:w="636" w:type="dxa"/>
            <w:tcBorders>
              <w:top w:val="nil"/>
              <w:left w:val="nil"/>
              <w:bottom w:val="nil"/>
              <w:right w:val="nil"/>
            </w:tcBorders>
          </w:tcPr>
          <w:p w14:paraId="5D676553"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c>
          <w:tcPr>
            <w:tcW w:w="1169" w:type="dxa"/>
            <w:tcBorders>
              <w:top w:val="nil"/>
              <w:left w:val="nil"/>
              <w:bottom w:val="nil"/>
              <w:right w:val="nil"/>
            </w:tcBorders>
          </w:tcPr>
          <w:p w14:paraId="62A714C4"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c>
          <w:tcPr>
            <w:tcW w:w="1080" w:type="dxa"/>
            <w:tcBorders>
              <w:top w:val="nil"/>
              <w:left w:val="nil"/>
              <w:bottom w:val="nil"/>
              <w:right w:val="nil"/>
            </w:tcBorders>
          </w:tcPr>
          <w:p w14:paraId="3ED48775"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c>
          <w:tcPr>
            <w:tcW w:w="862" w:type="dxa"/>
            <w:tcBorders>
              <w:top w:val="nil"/>
              <w:left w:val="nil"/>
              <w:bottom w:val="nil"/>
              <w:right w:val="nil"/>
            </w:tcBorders>
          </w:tcPr>
          <w:p w14:paraId="7A5D6EB0"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c>
          <w:tcPr>
            <w:tcW w:w="821" w:type="dxa"/>
            <w:tcBorders>
              <w:top w:val="nil"/>
              <w:left w:val="nil"/>
              <w:bottom w:val="nil"/>
              <w:right w:val="nil"/>
            </w:tcBorders>
          </w:tcPr>
          <w:p w14:paraId="6D6C584F" w14:textId="77777777" w:rsidR="004F79DA" w:rsidRDefault="004F79DA" w:rsidP="00D14350">
            <w:pPr>
              <w:spacing w:after="0" w:line="360" w:lineRule="auto"/>
              <w:ind w:left="0" w:right="0" w:firstLine="0"/>
              <w:jc w:val="left"/>
            </w:pPr>
            <w:r>
              <w:rPr>
                <w:sz w:val="18"/>
              </w:rPr>
              <w:t xml:space="preserve">6.25 </w:t>
            </w:r>
          </w:p>
        </w:tc>
        <w:tc>
          <w:tcPr>
            <w:tcW w:w="737" w:type="dxa"/>
            <w:tcBorders>
              <w:top w:val="nil"/>
              <w:left w:val="nil"/>
              <w:bottom w:val="nil"/>
              <w:right w:val="nil"/>
            </w:tcBorders>
          </w:tcPr>
          <w:p w14:paraId="7084D0FF" w14:textId="77777777" w:rsidR="004F79DA" w:rsidRDefault="004F79DA" w:rsidP="00D14350">
            <w:pPr>
              <w:spacing w:after="0" w:line="360" w:lineRule="auto"/>
              <w:ind w:left="0" w:right="0" w:firstLine="0"/>
              <w:jc w:val="left"/>
            </w:pPr>
            <w:r>
              <w:rPr>
                <w:sz w:val="18"/>
              </w:rPr>
              <w:t xml:space="preserve">3.125 </w:t>
            </w:r>
          </w:p>
        </w:tc>
        <w:tc>
          <w:tcPr>
            <w:tcW w:w="848" w:type="dxa"/>
            <w:tcBorders>
              <w:top w:val="nil"/>
              <w:left w:val="nil"/>
              <w:bottom w:val="nil"/>
              <w:right w:val="nil"/>
            </w:tcBorders>
          </w:tcPr>
          <w:p w14:paraId="3252C20B" w14:textId="77777777" w:rsidR="004F79DA" w:rsidRDefault="004F79DA" w:rsidP="00D14350">
            <w:pPr>
              <w:spacing w:after="0" w:line="360" w:lineRule="auto"/>
              <w:ind w:left="0" w:right="0" w:firstLine="0"/>
              <w:jc w:val="left"/>
            </w:pPr>
            <w:r>
              <w:rPr>
                <w:sz w:val="18"/>
                <w:shd w:val="clear" w:color="auto" w:fill="FFFF00"/>
              </w:rPr>
              <w:t>0.79</w:t>
            </w:r>
            <w:r>
              <w:rPr>
                <w:sz w:val="18"/>
              </w:rPr>
              <w:t xml:space="preserve"> </w:t>
            </w:r>
          </w:p>
        </w:tc>
        <w:tc>
          <w:tcPr>
            <w:tcW w:w="821" w:type="dxa"/>
            <w:tcBorders>
              <w:top w:val="nil"/>
              <w:left w:val="nil"/>
              <w:bottom w:val="nil"/>
              <w:right w:val="nil"/>
            </w:tcBorders>
          </w:tcPr>
          <w:p w14:paraId="2BEB0021" w14:textId="77777777" w:rsidR="004F79DA" w:rsidRDefault="004F79DA" w:rsidP="00D14350">
            <w:pPr>
              <w:spacing w:after="0" w:line="360" w:lineRule="auto"/>
              <w:ind w:left="0" w:right="0" w:firstLine="0"/>
              <w:jc w:val="left"/>
            </w:pPr>
            <w:r>
              <w:rPr>
                <w:sz w:val="18"/>
                <w:shd w:val="clear" w:color="auto" w:fill="FFFF00"/>
              </w:rPr>
              <w:t>0.79</w:t>
            </w:r>
            <w:r>
              <w:rPr>
                <w:sz w:val="18"/>
              </w:rPr>
              <w:t xml:space="preserve"> </w:t>
            </w:r>
          </w:p>
        </w:tc>
        <w:tc>
          <w:tcPr>
            <w:tcW w:w="749" w:type="dxa"/>
            <w:tcBorders>
              <w:top w:val="nil"/>
              <w:left w:val="nil"/>
              <w:bottom w:val="nil"/>
              <w:right w:val="nil"/>
            </w:tcBorders>
          </w:tcPr>
          <w:p w14:paraId="7170CD8C" w14:textId="77777777" w:rsidR="004F79DA" w:rsidRDefault="004F79DA" w:rsidP="00D14350">
            <w:pPr>
              <w:spacing w:after="0" w:line="360" w:lineRule="auto"/>
              <w:ind w:left="0" w:right="0" w:firstLine="0"/>
              <w:jc w:val="left"/>
            </w:pPr>
            <w:r>
              <w:rPr>
                <w:sz w:val="18"/>
                <w:shd w:val="clear" w:color="auto" w:fill="FFFF00"/>
              </w:rPr>
              <w:t>0.79</w:t>
            </w:r>
            <w:r>
              <w:rPr>
                <w:sz w:val="18"/>
              </w:rPr>
              <w:t xml:space="preserve"> </w:t>
            </w:r>
          </w:p>
        </w:tc>
      </w:tr>
      <w:tr w:rsidR="004F79DA" w14:paraId="1098EAF6" w14:textId="77777777">
        <w:trPr>
          <w:trHeight w:val="431"/>
        </w:trPr>
        <w:tc>
          <w:tcPr>
            <w:tcW w:w="1466" w:type="dxa"/>
            <w:tcBorders>
              <w:top w:val="nil"/>
              <w:left w:val="nil"/>
              <w:bottom w:val="nil"/>
              <w:right w:val="nil"/>
            </w:tcBorders>
            <w:vAlign w:val="center"/>
          </w:tcPr>
          <w:p w14:paraId="4D5F9DE3" w14:textId="77777777" w:rsidR="004F79DA" w:rsidRDefault="004F79DA" w:rsidP="00D14350">
            <w:pPr>
              <w:tabs>
                <w:tab w:val="center" w:pos="1193"/>
              </w:tabs>
              <w:spacing w:after="0" w:line="360" w:lineRule="auto"/>
              <w:ind w:left="0" w:right="0" w:firstLine="0"/>
              <w:jc w:val="left"/>
            </w:pPr>
            <w:r>
              <w:rPr>
                <w:sz w:val="18"/>
              </w:rPr>
              <w:t xml:space="preserve">Water </w:t>
            </w:r>
            <w:r>
              <w:rPr>
                <w:sz w:val="18"/>
              </w:rPr>
              <w:tab/>
              <w:t xml:space="preserve"> </w:t>
            </w:r>
          </w:p>
        </w:tc>
        <w:tc>
          <w:tcPr>
            <w:tcW w:w="636" w:type="dxa"/>
            <w:tcBorders>
              <w:top w:val="nil"/>
              <w:left w:val="nil"/>
              <w:bottom w:val="nil"/>
              <w:right w:val="nil"/>
            </w:tcBorders>
            <w:vAlign w:val="center"/>
          </w:tcPr>
          <w:p w14:paraId="6838EB46" w14:textId="77777777" w:rsidR="004F79DA" w:rsidRDefault="004F79DA" w:rsidP="00D14350">
            <w:pPr>
              <w:spacing w:after="0" w:line="360" w:lineRule="auto"/>
              <w:ind w:left="0" w:right="0" w:firstLine="0"/>
              <w:jc w:val="left"/>
            </w:pPr>
            <w:r>
              <w:rPr>
                <w:sz w:val="18"/>
              </w:rPr>
              <w:t xml:space="preserve">6.25 </w:t>
            </w:r>
          </w:p>
        </w:tc>
        <w:tc>
          <w:tcPr>
            <w:tcW w:w="1169" w:type="dxa"/>
            <w:tcBorders>
              <w:top w:val="nil"/>
              <w:left w:val="nil"/>
              <w:bottom w:val="nil"/>
              <w:right w:val="nil"/>
            </w:tcBorders>
            <w:vAlign w:val="center"/>
          </w:tcPr>
          <w:p w14:paraId="6AA6C627" w14:textId="77777777" w:rsidR="004F79DA" w:rsidRDefault="004F79DA" w:rsidP="00D14350">
            <w:pPr>
              <w:spacing w:after="0" w:line="360" w:lineRule="auto"/>
              <w:ind w:left="0" w:right="0" w:firstLine="0"/>
              <w:jc w:val="left"/>
            </w:pPr>
            <w:r>
              <w:rPr>
                <w:sz w:val="18"/>
              </w:rPr>
              <w:t xml:space="preserve">12.5 </w:t>
            </w:r>
          </w:p>
        </w:tc>
        <w:tc>
          <w:tcPr>
            <w:tcW w:w="1080" w:type="dxa"/>
            <w:tcBorders>
              <w:top w:val="nil"/>
              <w:left w:val="nil"/>
              <w:bottom w:val="nil"/>
              <w:right w:val="nil"/>
            </w:tcBorders>
            <w:vAlign w:val="center"/>
          </w:tcPr>
          <w:p w14:paraId="1B0CAB53" w14:textId="77777777" w:rsidR="004F79DA" w:rsidRDefault="004F79DA" w:rsidP="00D14350">
            <w:pPr>
              <w:spacing w:after="0" w:line="360" w:lineRule="auto"/>
              <w:ind w:left="0" w:right="0" w:firstLine="0"/>
              <w:jc w:val="left"/>
            </w:pPr>
            <w:r>
              <w:rPr>
                <w:sz w:val="18"/>
              </w:rPr>
              <w:t xml:space="preserve">12.5 </w:t>
            </w:r>
          </w:p>
        </w:tc>
        <w:tc>
          <w:tcPr>
            <w:tcW w:w="862" w:type="dxa"/>
            <w:tcBorders>
              <w:top w:val="nil"/>
              <w:left w:val="nil"/>
              <w:bottom w:val="nil"/>
              <w:right w:val="nil"/>
            </w:tcBorders>
            <w:vAlign w:val="center"/>
          </w:tcPr>
          <w:p w14:paraId="50154ADF" w14:textId="77777777" w:rsidR="004F79DA" w:rsidRDefault="004F79DA" w:rsidP="00D14350">
            <w:pPr>
              <w:spacing w:after="0" w:line="360" w:lineRule="auto"/>
              <w:ind w:left="0" w:right="0" w:firstLine="0"/>
              <w:jc w:val="left"/>
            </w:pPr>
            <w:r>
              <w:rPr>
                <w:sz w:val="18"/>
              </w:rPr>
              <w:t xml:space="preserve">12.5 </w:t>
            </w:r>
          </w:p>
        </w:tc>
        <w:tc>
          <w:tcPr>
            <w:tcW w:w="821" w:type="dxa"/>
            <w:tcBorders>
              <w:top w:val="nil"/>
              <w:left w:val="nil"/>
              <w:bottom w:val="nil"/>
              <w:right w:val="nil"/>
            </w:tcBorders>
            <w:vAlign w:val="center"/>
          </w:tcPr>
          <w:p w14:paraId="5BE61DEF" w14:textId="77777777" w:rsidR="004F79DA" w:rsidRDefault="004F79DA" w:rsidP="00D14350">
            <w:pPr>
              <w:spacing w:after="0" w:line="360" w:lineRule="auto"/>
              <w:ind w:left="0" w:right="0" w:firstLine="0"/>
              <w:jc w:val="left"/>
            </w:pPr>
            <w:r>
              <w:rPr>
                <w:sz w:val="18"/>
              </w:rPr>
              <w:t xml:space="preserve">6.25 </w:t>
            </w:r>
          </w:p>
        </w:tc>
        <w:tc>
          <w:tcPr>
            <w:tcW w:w="737" w:type="dxa"/>
            <w:tcBorders>
              <w:top w:val="nil"/>
              <w:left w:val="nil"/>
              <w:bottom w:val="nil"/>
              <w:right w:val="nil"/>
            </w:tcBorders>
            <w:vAlign w:val="center"/>
          </w:tcPr>
          <w:p w14:paraId="26173A42" w14:textId="77777777" w:rsidR="004F79DA" w:rsidRDefault="004F79DA" w:rsidP="00D14350">
            <w:pPr>
              <w:spacing w:after="0" w:line="360" w:lineRule="auto"/>
              <w:ind w:left="0" w:right="0" w:firstLine="0"/>
              <w:jc w:val="left"/>
            </w:pPr>
            <w:r>
              <w:rPr>
                <w:sz w:val="18"/>
              </w:rPr>
              <w:t xml:space="preserve">6.25 </w:t>
            </w:r>
          </w:p>
        </w:tc>
        <w:tc>
          <w:tcPr>
            <w:tcW w:w="848" w:type="dxa"/>
            <w:tcBorders>
              <w:top w:val="nil"/>
              <w:left w:val="nil"/>
              <w:bottom w:val="nil"/>
              <w:right w:val="nil"/>
            </w:tcBorders>
            <w:vAlign w:val="center"/>
          </w:tcPr>
          <w:p w14:paraId="6422C70C" w14:textId="77777777" w:rsidR="004F79DA" w:rsidRDefault="004F79DA" w:rsidP="00D14350">
            <w:pPr>
              <w:spacing w:after="0" w:line="360" w:lineRule="auto"/>
              <w:ind w:left="0" w:right="0" w:firstLine="0"/>
              <w:jc w:val="left"/>
            </w:pPr>
            <w:r>
              <w:rPr>
                <w:sz w:val="18"/>
              </w:rPr>
              <w:t xml:space="preserve">6.25 </w:t>
            </w:r>
          </w:p>
        </w:tc>
        <w:tc>
          <w:tcPr>
            <w:tcW w:w="821" w:type="dxa"/>
            <w:tcBorders>
              <w:top w:val="nil"/>
              <w:left w:val="nil"/>
              <w:bottom w:val="nil"/>
              <w:right w:val="nil"/>
            </w:tcBorders>
            <w:vAlign w:val="center"/>
          </w:tcPr>
          <w:p w14:paraId="253B05BB"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c>
          <w:tcPr>
            <w:tcW w:w="749" w:type="dxa"/>
            <w:tcBorders>
              <w:top w:val="nil"/>
              <w:left w:val="nil"/>
              <w:bottom w:val="nil"/>
              <w:right w:val="nil"/>
            </w:tcBorders>
            <w:vAlign w:val="center"/>
          </w:tcPr>
          <w:p w14:paraId="64579FC3"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r>
      <w:tr w:rsidR="004F79DA" w14:paraId="0879AD18" w14:textId="77777777">
        <w:trPr>
          <w:trHeight w:val="860"/>
        </w:trPr>
        <w:tc>
          <w:tcPr>
            <w:tcW w:w="1466" w:type="dxa"/>
            <w:tcBorders>
              <w:top w:val="nil"/>
              <w:left w:val="nil"/>
              <w:bottom w:val="nil"/>
              <w:right w:val="nil"/>
            </w:tcBorders>
            <w:vAlign w:val="center"/>
          </w:tcPr>
          <w:p w14:paraId="557AA127" w14:textId="77777777" w:rsidR="004F79DA" w:rsidRDefault="004F79DA" w:rsidP="00D14350">
            <w:pPr>
              <w:spacing w:after="0" w:line="360" w:lineRule="auto"/>
              <w:ind w:left="122" w:right="0" w:firstLine="0"/>
              <w:jc w:val="left"/>
            </w:pPr>
            <w:r>
              <w:rPr>
                <w:b/>
                <w:sz w:val="18"/>
              </w:rPr>
              <w:t>Ultrasonic</w:t>
            </w:r>
            <w:r>
              <w:rPr>
                <w:sz w:val="18"/>
              </w:rPr>
              <w:t xml:space="preserve"> </w:t>
            </w:r>
          </w:p>
          <w:p w14:paraId="5C854170" w14:textId="77777777" w:rsidR="004F79DA" w:rsidRDefault="004F79DA" w:rsidP="00D14350">
            <w:pPr>
              <w:tabs>
                <w:tab w:val="center" w:pos="1193"/>
              </w:tabs>
              <w:spacing w:after="0" w:line="360" w:lineRule="auto"/>
              <w:ind w:left="0" w:right="0" w:firstLine="0"/>
              <w:jc w:val="left"/>
            </w:pPr>
            <w:r>
              <w:rPr>
                <w:sz w:val="18"/>
              </w:rPr>
              <w:t xml:space="preserve">Chloroform </w:t>
            </w:r>
            <w:r>
              <w:rPr>
                <w:sz w:val="18"/>
              </w:rPr>
              <w:tab/>
              <w:t xml:space="preserve"> </w:t>
            </w:r>
          </w:p>
        </w:tc>
        <w:tc>
          <w:tcPr>
            <w:tcW w:w="636" w:type="dxa"/>
            <w:tcBorders>
              <w:top w:val="nil"/>
              <w:left w:val="nil"/>
              <w:bottom w:val="nil"/>
              <w:right w:val="nil"/>
            </w:tcBorders>
            <w:vAlign w:val="bottom"/>
          </w:tcPr>
          <w:p w14:paraId="7F2C5195" w14:textId="77777777" w:rsidR="004F79DA" w:rsidRDefault="004F79DA" w:rsidP="00D14350">
            <w:pPr>
              <w:spacing w:after="0" w:line="360" w:lineRule="auto"/>
              <w:ind w:left="0" w:right="0" w:firstLine="0"/>
              <w:jc w:val="left"/>
            </w:pPr>
            <w:r>
              <w:rPr>
                <w:sz w:val="18"/>
                <w:shd w:val="clear" w:color="auto" w:fill="FFFF00"/>
              </w:rPr>
              <w:t>0.39</w:t>
            </w:r>
            <w:r>
              <w:rPr>
                <w:sz w:val="18"/>
              </w:rPr>
              <w:t xml:space="preserve"> </w:t>
            </w:r>
          </w:p>
        </w:tc>
        <w:tc>
          <w:tcPr>
            <w:tcW w:w="1169" w:type="dxa"/>
            <w:tcBorders>
              <w:top w:val="nil"/>
              <w:left w:val="nil"/>
              <w:bottom w:val="nil"/>
              <w:right w:val="nil"/>
            </w:tcBorders>
            <w:vAlign w:val="bottom"/>
          </w:tcPr>
          <w:p w14:paraId="6242B08C" w14:textId="77777777" w:rsidR="004F79DA" w:rsidRDefault="004F79DA" w:rsidP="00D14350">
            <w:pPr>
              <w:spacing w:after="0" w:line="360" w:lineRule="auto"/>
              <w:ind w:left="0" w:right="0" w:firstLine="0"/>
              <w:jc w:val="left"/>
            </w:pPr>
            <w:r>
              <w:rPr>
                <w:sz w:val="18"/>
                <w:shd w:val="clear" w:color="auto" w:fill="FFFF00"/>
              </w:rPr>
              <w:t>0.39</w:t>
            </w:r>
            <w:r>
              <w:rPr>
                <w:sz w:val="18"/>
              </w:rPr>
              <w:t xml:space="preserve"> </w:t>
            </w:r>
          </w:p>
        </w:tc>
        <w:tc>
          <w:tcPr>
            <w:tcW w:w="1080" w:type="dxa"/>
            <w:tcBorders>
              <w:top w:val="nil"/>
              <w:left w:val="nil"/>
              <w:bottom w:val="nil"/>
              <w:right w:val="nil"/>
            </w:tcBorders>
            <w:vAlign w:val="bottom"/>
          </w:tcPr>
          <w:p w14:paraId="337BC899" w14:textId="77777777" w:rsidR="004F79DA" w:rsidRDefault="004F79DA" w:rsidP="00D14350">
            <w:pPr>
              <w:spacing w:after="0" w:line="360" w:lineRule="auto"/>
              <w:ind w:left="0" w:right="0" w:firstLine="0"/>
              <w:jc w:val="left"/>
            </w:pPr>
            <w:r>
              <w:rPr>
                <w:sz w:val="18"/>
                <w:shd w:val="clear" w:color="auto" w:fill="FFFF00"/>
              </w:rPr>
              <w:t>0.39</w:t>
            </w:r>
            <w:r>
              <w:rPr>
                <w:sz w:val="18"/>
              </w:rPr>
              <w:t xml:space="preserve"> </w:t>
            </w:r>
          </w:p>
        </w:tc>
        <w:tc>
          <w:tcPr>
            <w:tcW w:w="862" w:type="dxa"/>
            <w:tcBorders>
              <w:top w:val="nil"/>
              <w:left w:val="nil"/>
              <w:bottom w:val="nil"/>
              <w:right w:val="nil"/>
            </w:tcBorders>
            <w:vAlign w:val="bottom"/>
          </w:tcPr>
          <w:p w14:paraId="2ECB51FA" w14:textId="77777777" w:rsidR="004F79DA" w:rsidRDefault="004F79DA" w:rsidP="00D14350">
            <w:pPr>
              <w:spacing w:after="0" w:line="360" w:lineRule="auto"/>
              <w:ind w:left="0" w:right="0" w:firstLine="0"/>
              <w:jc w:val="left"/>
            </w:pPr>
            <w:r>
              <w:rPr>
                <w:sz w:val="18"/>
                <w:shd w:val="clear" w:color="auto" w:fill="FFFF00"/>
              </w:rPr>
              <w:t>0.39</w:t>
            </w:r>
            <w:r>
              <w:rPr>
                <w:sz w:val="18"/>
              </w:rPr>
              <w:t xml:space="preserve"> </w:t>
            </w:r>
          </w:p>
        </w:tc>
        <w:tc>
          <w:tcPr>
            <w:tcW w:w="821" w:type="dxa"/>
            <w:tcBorders>
              <w:top w:val="nil"/>
              <w:left w:val="nil"/>
              <w:bottom w:val="nil"/>
              <w:right w:val="nil"/>
            </w:tcBorders>
            <w:vAlign w:val="bottom"/>
          </w:tcPr>
          <w:p w14:paraId="4914A6BB" w14:textId="77777777" w:rsidR="004F79DA" w:rsidRDefault="004F79DA" w:rsidP="00D14350">
            <w:pPr>
              <w:spacing w:after="0" w:line="360" w:lineRule="auto"/>
              <w:ind w:left="0" w:right="0" w:firstLine="0"/>
              <w:jc w:val="left"/>
            </w:pPr>
            <w:r>
              <w:rPr>
                <w:sz w:val="18"/>
                <w:shd w:val="clear" w:color="auto" w:fill="FFFF00"/>
              </w:rPr>
              <w:t>0.78</w:t>
            </w:r>
            <w:r>
              <w:rPr>
                <w:sz w:val="18"/>
              </w:rPr>
              <w:t xml:space="preserve"> </w:t>
            </w:r>
          </w:p>
        </w:tc>
        <w:tc>
          <w:tcPr>
            <w:tcW w:w="737" w:type="dxa"/>
            <w:tcBorders>
              <w:top w:val="nil"/>
              <w:left w:val="nil"/>
              <w:bottom w:val="nil"/>
              <w:right w:val="nil"/>
            </w:tcBorders>
            <w:vAlign w:val="bottom"/>
          </w:tcPr>
          <w:p w14:paraId="384D35A4" w14:textId="77777777" w:rsidR="004F79DA" w:rsidRDefault="004F79DA" w:rsidP="00D14350">
            <w:pPr>
              <w:spacing w:after="0" w:line="360" w:lineRule="auto"/>
              <w:ind w:left="0" w:right="0" w:firstLine="0"/>
              <w:jc w:val="left"/>
            </w:pPr>
            <w:r>
              <w:rPr>
                <w:sz w:val="18"/>
                <w:shd w:val="clear" w:color="auto" w:fill="FFFF00"/>
              </w:rPr>
              <w:t>0.195</w:t>
            </w:r>
            <w:r>
              <w:rPr>
                <w:sz w:val="18"/>
              </w:rPr>
              <w:t xml:space="preserve"> </w:t>
            </w:r>
          </w:p>
        </w:tc>
        <w:tc>
          <w:tcPr>
            <w:tcW w:w="848" w:type="dxa"/>
            <w:tcBorders>
              <w:top w:val="nil"/>
              <w:left w:val="nil"/>
              <w:bottom w:val="nil"/>
              <w:right w:val="nil"/>
            </w:tcBorders>
            <w:vAlign w:val="bottom"/>
          </w:tcPr>
          <w:p w14:paraId="050FA907" w14:textId="77777777" w:rsidR="004F79DA" w:rsidRDefault="004F79DA" w:rsidP="00D14350">
            <w:pPr>
              <w:spacing w:after="0" w:line="360" w:lineRule="auto"/>
              <w:ind w:left="0" w:right="0" w:firstLine="0"/>
              <w:jc w:val="left"/>
            </w:pPr>
            <w:r>
              <w:rPr>
                <w:sz w:val="18"/>
                <w:shd w:val="clear" w:color="auto" w:fill="FFFF00"/>
              </w:rPr>
              <w:t>0.195</w:t>
            </w:r>
            <w:r>
              <w:rPr>
                <w:sz w:val="18"/>
              </w:rPr>
              <w:t xml:space="preserve"> </w:t>
            </w:r>
          </w:p>
        </w:tc>
        <w:tc>
          <w:tcPr>
            <w:tcW w:w="821" w:type="dxa"/>
            <w:tcBorders>
              <w:top w:val="nil"/>
              <w:left w:val="nil"/>
              <w:bottom w:val="nil"/>
              <w:right w:val="nil"/>
            </w:tcBorders>
            <w:vAlign w:val="bottom"/>
          </w:tcPr>
          <w:p w14:paraId="44D419DB" w14:textId="77777777" w:rsidR="004F79DA" w:rsidRDefault="004F79DA" w:rsidP="00D14350">
            <w:pPr>
              <w:spacing w:after="0" w:line="360" w:lineRule="auto"/>
              <w:ind w:left="0" w:right="0" w:firstLine="0"/>
              <w:jc w:val="left"/>
            </w:pPr>
            <w:r>
              <w:rPr>
                <w:sz w:val="18"/>
                <w:shd w:val="clear" w:color="auto" w:fill="FFFF00"/>
              </w:rPr>
              <w:t>0.195</w:t>
            </w:r>
            <w:r>
              <w:rPr>
                <w:sz w:val="18"/>
              </w:rPr>
              <w:t xml:space="preserve"> </w:t>
            </w:r>
          </w:p>
        </w:tc>
        <w:tc>
          <w:tcPr>
            <w:tcW w:w="749" w:type="dxa"/>
            <w:tcBorders>
              <w:top w:val="nil"/>
              <w:left w:val="nil"/>
              <w:bottom w:val="nil"/>
              <w:right w:val="nil"/>
            </w:tcBorders>
            <w:vAlign w:val="bottom"/>
          </w:tcPr>
          <w:p w14:paraId="17F0B5C3" w14:textId="77777777" w:rsidR="004F79DA" w:rsidRDefault="004F79DA" w:rsidP="00D14350">
            <w:pPr>
              <w:spacing w:after="0" w:line="360" w:lineRule="auto"/>
              <w:ind w:left="0" w:right="0" w:firstLine="0"/>
              <w:jc w:val="left"/>
            </w:pPr>
            <w:r>
              <w:rPr>
                <w:sz w:val="18"/>
                <w:shd w:val="clear" w:color="auto" w:fill="FFFF00"/>
              </w:rPr>
              <w:t>0.195</w:t>
            </w:r>
            <w:r>
              <w:rPr>
                <w:sz w:val="18"/>
              </w:rPr>
              <w:t xml:space="preserve"> </w:t>
            </w:r>
          </w:p>
        </w:tc>
      </w:tr>
      <w:tr w:rsidR="004F79DA" w14:paraId="297A6C70" w14:textId="77777777">
        <w:trPr>
          <w:trHeight w:val="406"/>
        </w:trPr>
        <w:tc>
          <w:tcPr>
            <w:tcW w:w="1466" w:type="dxa"/>
            <w:tcBorders>
              <w:top w:val="nil"/>
              <w:left w:val="nil"/>
              <w:bottom w:val="nil"/>
              <w:right w:val="nil"/>
            </w:tcBorders>
          </w:tcPr>
          <w:p w14:paraId="3EF22E7C" w14:textId="77777777" w:rsidR="004F79DA" w:rsidRDefault="004F79DA" w:rsidP="00D14350">
            <w:pPr>
              <w:tabs>
                <w:tab w:val="center" w:pos="1193"/>
              </w:tabs>
              <w:spacing w:after="0" w:line="360" w:lineRule="auto"/>
              <w:ind w:left="0" w:right="0" w:firstLine="0"/>
              <w:jc w:val="left"/>
            </w:pPr>
            <w:r>
              <w:rPr>
                <w:sz w:val="18"/>
              </w:rPr>
              <w:t xml:space="preserve">Hexane </w:t>
            </w:r>
            <w:r>
              <w:rPr>
                <w:sz w:val="18"/>
              </w:rPr>
              <w:tab/>
              <w:t xml:space="preserve"> </w:t>
            </w:r>
          </w:p>
        </w:tc>
        <w:tc>
          <w:tcPr>
            <w:tcW w:w="636" w:type="dxa"/>
            <w:tcBorders>
              <w:top w:val="nil"/>
              <w:left w:val="nil"/>
              <w:bottom w:val="nil"/>
              <w:right w:val="nil"/>
            </w:tcBorders>
          </w:tcPr>
          <w:p w14:paraId="6BEE30CC" w14:textId="77777777" w:rsidR="004F79DA" w:rsidRDefault="004F79DA" w:rsidP="00D14350">
            <w:pPr>
              <w:spacing w:after="0" w:line="360" w:lineRule="auto"/>
              <w:ind w:left="0" w:right="0" w:firstLine="0"/>
              <w:jc w:val="left"/>
            </w:pPr>
            <w:r>
              <w:rPr>
                <w:sz w:val="18"/>
              </w:rPr>
              <w:t xml:space="preserve">3.125 </w:t>
            </w:r>
          </w:p>
        </w:tc>
        <w:tc>
          <w:tcPr>
            <w:tcW w:w="1169" w:type="dxa"/>
            <w:tcBorders>
              <w:top w:val="nil"/>
              <w:left w:val="nil"/>
              <w:bottom w:val="nil"/>
              <w:right w:val="nil"/>
            </w:tcBorders>
          </w:tcPr>
          <w:p w14:paraId="2BD2F593" w14:textId="77777777" w:rsidR="004F79DA" w:rsidRDefault="004F79DA" w:rsidP="00D14350">
            <w:pPr>
              <w:spacing w:after="0" w:line="360" w:lineRule="auto"/>
              <w:ind w:left="0" w:right="0" w:firstLine="0"/>
              <w:jc w:val="left"/>
            </w:pPr>
            <w:r>
              <w:rPr>
                <w:sz w:val="18"/>
              </w:rPr>
              <w:t xml:space="preserve">3.125 </w:t>
            </w:r>
          </w:p>
        </w:tc>
        <w:tc>
          <w:tcPr>
            <w:tcW w:w="1080" w:type="dxa"/>
            <w:tcBorders>
              <w:top w:val="nil"/>
              <w:left w:val="nil"/>
              <w:bottom w:val="nil"/>
              <w:right w:val="nil"/>
            </w:tcBorders>
          </w:tcPr>
          <w:p w14:paraId="5723DECB" w14:textId="77777777" w:rsidR="004F79DA" w:rsidRDefault="004F79DA" w:rsidP="00D14350">
            <w:pPr>
              <w:spacing w:after="0" w:line="360" w:lineRule="auto"/>
              <w:ind w:left="0" w:right="0" w:firstLine="0"/>
              <w:jc w:val="left"/>
            </w:pPr>
            <w:r>
              <w:rPr>
                <w:sz w:val="18"/>
              </w:rPr>
              <w:t xml:space="preserve">3.125 </w:t>
            </w:r>
          </w:p>
        </w:tc>
        <w:tc>
          <w:tcPr>
            <w:tcW w:w="862" w:type="dxa"/>
            <w:tcBorders>
              <w:top w:val="nil"/>
              <w:left w:val="nil"/>
              <w:bottom w:val="nil"/>
              <w:right w:val="nil"/>
            </w:tcBorders>
          </w:tcPr>
          <w:p w14:paraId="1626FC26" w14:textId="77777777" w:rsidR="004F79DA" w:rsidRDefault="004F79DA" w:rsidP="00D14350">
            <w:pPr>
              <w:spacing w:after="0" w:line="360" w:lineRule="auto"/>
              <w:ind w:left="0" w:right="0" w:firstLine="0"/>
              <w:jc w:val="left"/>
            </w:pPr>
            <w:r>
              <w:rPr>
                <w:sz w:val="18"/>
              </w:rPr>
              <w:t xml:space="preserve">3.125 </w:t>
            </w:r>
          </w:p>
        </w:tc>
        <w:tc>
          <w:tcPr>
            <w:tcW w:w="821" w:type="dxa"/>
            <w:tcBorders>
              <w:top w:val="nil"/>
              <w:left w:val="nil"/>
              <w:bottom w:val="nil"/>
              <w:right w:val="nil"/>
            </w:tcBorders>
          </w:tcPr>
          <w:p w14:paraId="70A3EE95"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c>
          <w:tcPr>
            <w:tcW w:w="737" w:type="dxa"/>
            <w:tcBorders>
              <w:top w:val="nil"/>
              <w:left w:val="nil"/>
              <w:bottom w:val="nil"/>
              <w:right w:val="nil"/>
            </w:tcBorders>
          </w:tcPr>
          <w:p w14:paraId="5C04AD7C" w14:textId="77777777" w:rsidR="004F79DA" w:rsidRDefault="004F79DA" w:rsidP="00D14350">
            <w:pPr>
              <w:spacing w:after="0" w:line="360" w:lineRule="auto"/>
              <w:ind w:left="0" w:right="0" w:firstLine="0"/>
              <w:jc w:val="left"/>
            </w:pPr>
            <w:r>
              <w:rPr>
                <w:sz w:val="18"/>
                <w:shd w:val="clear" w:color="auto" w:fill="FFFF00"/>
              </w:rPr>
              <w:t>0.78</w:t>
            </w:r>
            <w:r>
              <w:rPr>
                <w:sz w:val="18"/>
              </w:rPr>
              <w:t xml:space="preserve"> </w:t>
            </w:r>
          </w:p>
        </w:tc>
        <w:tc>
          <w:tcPr>
            <w:tcW w:w="848" w:type="dxa"/>
            <w:tcBorders>
              <w:top w:val="nil"/>
              <w:left w:val="nil"/>
              <w:bottom w:val="nil"/>
              <w:right w:val="nil"/>
            </w:tcBorders>
          </w:tcPr>
          <w:p w14:paraId="3A80427E" w14:textId="77777777" w:rsidR="004F79DA" w:rsidRDefault="004F79DA" w:rsidP="00D14350">
            <w:pPr>
              <w:spacing w:after="0" w:line="360" w:lineRule="auto"/>
              <w:ind w:left="0" w:right="0" w:firstLine="0"/>
              <w:jc w:val="left"/>
            </w:pPr>
            <w:r>
              <w:rPr>
                <w:sz w:val="18"/>
                <w:shd w:val="clear" w:color="auto" w:fill="FFFF00"/>
              </w:rPr>
              <w:t>0.78</w:t>
            </w:r>
            <w:r>
              <w:rPr>
                <w:sz w:val="18"/>
              </w:rPr>
              <w:t xml:space="preserve"> </w:t>
            </w:r>
          </w:p>
        </w:tc>
        <w:tc>
          <w:tcPr>
            <w:tcW w:w="821" w:type="dxa"/>
            <w:tcBorders>
              <w:top w:val="nil"/>
              <w:left w:val="nil"/>
              <w:bottom w:val="nil"/>
              <w:right w:val="nil"/>
            </w:tcBorders>
          </w:tcPr>
          <w:p w14:paraId="6583AA72"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c>
          <w:tcPr>
            <w:tcW w:w="749" w:type="dxa"/>
            <w:tcBorders>
              <w:top w:val="nil"/>
              <w:left w:val="nil"/>
              <w:bottom w:val="nil"/>
              <w:right w:val="nil"/>
            </w:tcBorders>
          </w:tcPr>
          <w:p w14:paraId="072ECCFB" w14:textId="77777777" w:rsidR="004F79DA" w:rsidRDefault="004F79DA" w:rsidP="00D14350">
            <w:pPr>
              <w:spacing w:after="0" w:line="360" w:lineRule="auto"/>
              <w:ind w:left="0" w:right="0" w:firstLine="0"/>
              <w:jc w:val="left"/>
            </w:pPr>
            <w:r>
              <w:rPr>
                <w:sz w:val="18"/>
                <w:shd w:val="clear" w:color="auto" w:fill="FFFF00"/>
              </w:rPr>
              <w:t>0.39</w:t>
            </w:r>
            <w:r>
              <w:rPr>
                <w:sz w:val="18"/>
              </w:rPr>
              <w:t xml:space="preserve"> </w:t>
            </w:r>
          </w:p>
        </w:tc>
      </w:tr>
      <w:tr w:rsidR="004F79DA" w14:paraId="6A2F29FE" w14:textId="77777777">
        <w:trPr>
          <w:trHeight w:val="503"/>
        </w:trPr>
        <w:tc>
          <w:tcPr>
            <w:tcW w:w="1466" w:type="dxa"/>
            <w:tcBorders>
              <w:top w:val="nil"/>
              <w:left w:val="nil"/>
              <w:bottom w:val="nil"/>
              <w:right w:val="nil"/>
            </w:tcBorders>
          </w:tcPr>
          <w:p w14:paraId="589EC174" w14:textId="77777777" w:rsidR="004F79DA" w:rsidRDefault="004F79DA" w:rsidP="00D14350">
            <w:pPr>
              <w:tabs>
                <w:tab w:val="center" w:pos="1193"/>
              </w:tabs>
              <w:spacing w:after="0" w:line="360" w:lineRule="auto"/>
              <w:ind w:left="0" w:right="0" w:firstLine="0"/>
              <w:jc w:val="left"/>
            </w:pPr>
            <w:r>
              <w:rPr>
                <w:sz w:val="18"/>
              </w:rPr>
              <w:t xml:space="preserve">Ethyl </w:t>
            </w:r>
            <w:r>
              <w:rPr>
                <w:sz w:val="18"/>
              </w:rPr>
              <w:tab/>
              <w:t xml:space="preserve"> </w:t>
            </w:r>
          </w:p>
          <w:p w14:paraId="5D7064E4" w14:textId="77777777" w:rsidR="004F79DA" w:rsidRDefault="004F79DA" w:rsidP="00D14350">
            <w:pPr>
              <w:spacing w:after="0" w:line="360" w:lineRule="auto"/>
              <w:ind w:left="122" w:right="0" w:firstLine="0"/>
              <w:jc w:val="left"/>
            </w:pPr>
            <w:r>
              <w:rPr>
                <w:sz w:val="18"/>
              </w:rPr>
              <w:t xml:space="preserve">acetate </w:t>
            </w:r>
          </w:p>
        </w:tc>
        <w:tc>
          <w:tcPr>
            <w:tcW w:w="636" w:type="dxa"/>
            <w:tcBorders>
              <w:top w:val="nil"/>
              <w:left w:val="nil"/>
              <w:bottom w:val="nil"/>
              <w:right w:val="nil"/>
            </w:tcBorders>
            <w:vAlign w:val="center"/>
          </w:tcPr>
          <w:p w14:paraId="3BDB724B" w14:textId="77777777" w:rsidR="004F79DA" w:rsidRDefault="004F79DA" w:rsidP="00D14350">
            <w:pPr>
              <w:spacing w:after="0" w:line="360" w:lineRule="auto"/>
              <w:ind w:left="0" w:right="0" w:firstLine="0"/>
              <w:jc w:val="left"/>
            </w:pPr>
            <w:r>
              <w:rPr>
                <w:sz w:val="18"/>
              </w:rPr>
              <w:t xml:space="preserve">3.125 </w:t>
            </w:r>
          </w:p>
        </w:tc>
        <w:tc>
          <w:tcPr>
            <w:tcW w:w="1169" w:type="dxa"/>
            <w:tcBorders>
              <w:top w:val="nil"/>
              <w:left w:val="nil"/>
              <w:bottom w:val="nil"/>
              <w:right w:val="nil"/>
            </w:tcBorders>
            <w:vAlign w:val="center"/>
          </w:tcPr>
          <w:p w14:paraId="6CBC7D90" w14:textId="77777777" w:rsidR="004F79DA" w:rsidRDefault="004F79DA" w:rsidP="00D14350">
            <w:pPr>
              <w:spacing w:after="0" w:line="360" w:lineRule="auto"/>
              <w:ind w:left="0" w:right="0" w:firstLine="0"/>
              <w:jc w:val="left"/>
            </w:pPr>
            <w:r>
              <w:rPr>
                <w:sz w:val="18"/>
              </w:rPr>
              <w:t xml:space="preserve">3.125 </w:t>
            </w:r>
          </w:p>
        </w:tc>
        <w:tc>
          <w:tcPr>
            <w:tcW w:w="1080" w:type="dxa"/>
            <w:tcBorders>
              <w:top w:val="nil"/>
              <w:left w:val="nil"/>
              <w:bottom w:val="nil"/>
              <w:right w:val="nil"/>
            </w:tcBorders>
            <w:vAlign w:val="center"/>
          </w:tcPr>
          <w:p w14:paraId="1629E0BF" w14:textId="77777777" w:rsidR="004F79DA" w:rsidRDefault="004F79DA" w:rsidP="00D14350">
            <w:pPr>
              <w:spacing w:after="0" w:line="360" w:lineRule="auto"/>
              <w:ind w:left="0" w:right="0" w:firstLine="0"/>
              <w:jc w:val="left"/>
            </w:pPr>
            <w:r>
              <w:rPr>
                <w:sz w:val="18"/>
              </w:rPr>
              <w:t xml:space="preserve">3.125 </w:t>
            </w:r>
          </w:p>
        </w:tc>
        <w:tc>
          <w:tcPr>
            <w:tcW w:w="862" w:type="dxa"/>
            <w:tcBorders>
              <w:top w:val="nil"/>
              <w:left w:val="nil"/>
              <w:bottom w:val="nil"/>
              <w:right w:val="nil"/>
            </w:tcBorders>
            <w:vAlign w:val="center"/>
          </w:tcPr>
          <w:p w14:paraId="5F9FB45C" w14:textId="77777777" w:rsidR="004F79DA" w:rsidRDefault="004F79DA" w:rsidP="00D14350">
            <w:pPr>
              <w:spacing w:after="0" w:line="360" w:lineRule="auto"/>
              <w:ind w:left="0" w:right="0" w:firstLine="0"/>
              <w:jc w:val="left"/>
            </w:pPr>
            <w:r>
              <w:rPr>
                <w:sz w:val="18"/>
              </w:rPr>
              <w:t xml:space="preserve">3.125 </w:t>
            </w:r>
          </w:p>
        </w:tc>
        <w:tc>
          <w:tcPr>
            <w:tcW w:w="821" w:type="dxa"/>
            <w:tcBorders>
              <w:top w:val="nil"/>
              <w:left w:val="nil"/>
              <w:bottom w:val="nil"/>
              <w:right w:val="nil"/>
            </w:tcBorders>
            <w:vAlign w:val="center"/>
          </w:tcPr>
          <w:p w14:paraId="0CD71760" w14:textId="77777777" w:rsidR="004F79DA" w:rsidRDefault="004F79DA" w:rsidP="00D14350">
            <w:pPr>
              <w:spacing w:after="0" w:line="360" w:lineRule="auto"/>
              <w:ind w:left="0" w:right="0" w:firstLine="0"/>
              <w:jc w:val="left"/>
            </w:pPr>
            <w:r>
              <w:rPr>
                <w:sz w:val="18"/>
              </w:rPr>
              <w:t xml:space="preserve">3.125 </w:t>
            </w:r>
          </w:p>
        </w:tc>
        <w:tc>
          <w:tcPr>
            <w:tcW w:w="737" w:type="dxa"/>
            <w:tcBorders>
              <w:top w:val="nil"/>
              <w:left w:val="nil"/>
              <w:bottom w:val="nil"/>
              <w:right w:val="nil"/>
            </w:tcBorders>
            <w:vAlign w:val="center"/>
          </w:tcPr>
          <w:p w14:paraId="32A86B35" w14:textId="77777777" w:rsidR="004F79DA" w:rsidRDefault="004F79DA" w:rsidP="00D14350">
            <w:pPr>
              <w:spacing w:after="0" w:line="360" w:lineRule="auto"/>
              <w:ind w:left="0" w:right="0" w:firstLine="0"/>
              <w:jc w:val="left"/>
            </w:pPr>
            <w:r>
              <w:rPr>
                <w:sz w:val="18"/>
                <w:shd w:val="clear" w:color="auto" w:fill="FFFF00"/>
              </w:rPr>
              <w:t>0.78</w:t>
            </w:r>
            <w:r>
              <w:rPr>
                <w:sz w:val="18"/>
              </w:rPr>
              <w:t xml:space="preserve"> </w:t>
            </w:r>
          </w:p>
        </w:tc>
        <w:tc>
          <w:tcPr>
            <w:tcW w:w="848" w:type="dxa"/>
            <w:tcBorders>
              <w:top w:val="nil"/>
              <w:left w:val="nil"/>
              <w:bottom w:val="nil"/>
              <w:right w:val="nil"/>
            </w:tcBorders>
            <w:vAlign w:val="center"/>
          </w:tcPr>
          <w:p w14:paraId="0225A5FA" w14:textId="77777777" w:rsidR="004F79DA" w:rsidRDefault="004F79DA" w:rsidP="00D14350">
            <w:pPr>
              <w:spacing w:after="0" w:line="360" w:lineRule="auto"/>
              <w:ind w:left="0" w:right="0" w:firstLine="0"/>
              <w:jc w:val="left"/>
            </w:pPr>
            <w:r>
              <w:rPr>
                <w:sz w:val="18"/>
                <w:shd w:val="clear" w:color="auto" w:fill="FFFF00"/>
              </w:rPr>
              <w:t>0.78</w:t>
            </w:r>
            <w:r>
              <w:rPr>
                <w:sz w:val="18"/>
              </w:rPr>
              <w:t xml:space="preserve"> </w:t>
            </w:r>
          </w:p>
        </w:tc>
        <w:tc>
          <w:tcPr>
            <w:tcW w:w="821" w:type="dxa"/>
            <w:tcBorders>
              <w:top w:val="nil"/>
              <w:left w:val="nil"/>
              <w:bottom w:val="nil"/>
              <w:right w:val="nil"/>
            </w:tcBorders>
            <w:vAlign w:val="center"/>
          </w:tcPr>
          <w:p w14:paraId="795D1380"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c>
          <w:tcPr>
            <w:tcW w:w="749" w:type="dxa"/>
            <w:tcBorders>
              <w:top w:val="nil"/>
              <w:left w:val="nil"/>
              <w:bottom w:val="nil"/>
              <w:right w:val="nil"/>
            </w:tcBorders>
            <w:vAlign w:val="center"/>
          </w:tcPr>
          <w:p w14:paraId="02C211BD" w14:textId="77777777" w:rsidR="004F79DA" w:rsidRDefault="004F79DA" w:rsidP="00D14350">
            <w:pPr>
              <w:spacing w:after="0" w:line="360" w:lineRule="auto"/>
              <w:ind w:left="0" w:right="0" w:firstLine="0"/>
              <w:jc w:val="left"/>
            </w:pPr>
            <w:r>
              <w:rPr>
                <w:sz w:val="18"/>
                <w:shd w:val="clear" w:color="auto" w:fill="FFFF00"/>
              </w:rPr>
              <w:t>0.78</w:t>
            </w:r>
            <w:r>
              <w:rPr>
                <w:sz w:val="18"/>
              </w:rPr>
              <w:t xml:space="preserve"> </w:t>
            </w:r>
          </w:p>
        </w:tc>
      </w:tr>
      <w:tr w:rsidR="004F79DA" w14:paraId="327D4465" w14:textId="77777777">
        <w:trPr>
          <w:trHeight w:val="383"/>
        </w:trPr>
        <w:tc>
          <w:tcPr>
            <w:tcW w:w="1466" w:type="dxa"/>
            <w:tcBorders>
              <w:top w:val="nil"/>
              <w:left w:val="nil"/>
              <w:bottom w:val="nil"/>
              <w:right w:val="nil"/>
            </w:tcBorders>
          </w:tcPr>
          <w:p w14:paraId="2E6AE72B" w14:textId="77777777" w:rsidR="004F79DA" w:rsidRDefault="004F79DA" w:rsidP="00D14350">
            <w:pPr>
              <w:tabs>
                <w:tab w:val="center" w:pos="1193"/>
              </w:tabs>
              <w:spacing w:after="0" w:line="360" w:lineRule="auto"/>
              <w:ind w:left="0" w:right="0" w:firstLine="0"/>
              <w:jc w:val="left"/>
            </w:pPr>
            <w:r>
              <w:rPr>
                <w:sz w:val="18"/>
              </w:rPr>
              <w:t xml:space="preserve">Methanol </w:t>
            </w:r>
            <w:r>
              <w:rPr>
                <w:sz w:val="18"/>
              </w:rPr>
              <w:tab/>
              <w:t xml:space="preserve"> </w:t>
            </w:r>
          </w:p>
        </w:tc>
        <w:tc>
          <w:tcPr>
            <w:tcW w:w="636" w:type="dxa"/>
            <w:tcBorders>
              <w:top w:val="nil"/>
              <w:left w:val="nil"/>
              <w:bottom w:val="nil"/>
              <w:right w:val="nil"/>
            </w:tcBorders>
          </w:tcPr>
          <w:p w14:paraId="56332AB2" w14:textId="77777777" w:rsidR="004F79DA" w:rsidRDefault="004F79DA" w:rsidP="00D14350">
            <w:pPr>
              <w:spacing w:after="0" w:line="360" w:lineRule="auto"/>
              <w:ind w:left="0" w:right="0" w:firstLine="0"/>
              <w:jc w:val="left"/>
            </w:pPr>
            <w:r>
              <w:rPr>
                <w:sz w:val="18"/>
                <w:shd w:val="clear" w:color="auto" w:fill="FFFF00"/>
              </w:rPr>
              <w:t>0.098</w:t>
            </w:r>
            <w:r>
              <w:rPr>
                <w:sz w:val="18"/>
              </w:rPr>
              <w:t xml:space="preserve"> </w:t>
            </w:r>
          </w:p>
        </w:tc>
        <w:tc>
          <w:tcPr>
            <w:tcW w:w="1169" w:type="dxa"/>
            <w:tcBorders>
              <w:top w:val="nil"/>
              <w:left w:val="nil"/>
              <w:bottom w:val="nil"/>
              <w:right w:val="nil"/>
            </w:tcBorders>
          </w:tcPr>
          <w:p w14:paraId="03F9D2D9" w14:textId="77777777" w:rsidR="004F79DA" w:rsidRDefault="004F79DA" w:rsidP="00D14350">
            <w:pPr>
              <w:spacing w:after="0" w:line="360" w:lineRule="auto"/>
              <w:ind w:left="0" w:right="0" w:firstLine="0"/>
              <w:jc w:val="left"/>
            </w:pPr>
            <w:r>
              <w:rPr>
                <w:sz w:val="18"/>
                <w:shd w:val="clear" w:color="auto" w:fill="FFFF00"/>
              </w:rPr>
              <w:t>0.195</w:t>
            </w:r>
            <w:r>
              <w:rPr>
                <w:sz w:val="18"/>
              </w:rPr>
              <w:t xml:space="preserve"> </w:t>
            </w:r>
          </w:p>
        </w:tc>
        <w:tc>
          <w:tcPr>
            <w:tcW w:w="1080" w:type="dxa"/>
            <w:tcBorders>
              <w:top w:val="nil"/>
              <w:left w:val="nil"/>
              <w:bottom w:val="nil"/>
              <w:right w:val="nil"/>
            </w:tcBorders>
          </w:tcPr>
          <w:p w14:paraId="221A7CB1" w14:textId="77777777" w:rsidR="004F79DA" w:rsidRDefault="004F79DA" w:rsidP="00D14350">
            <w:pPr>
              <w:spacing w:after="0" w:line="360" w:lineRule="auto"/>
              <w:ind w:left="0" w:right="0" w:firstLine="0"/>
              <w:jc w:val="left"/>
            </w:pPr>
            <w:r>
              <w:rPr>
                <w:sz w:val="18"/>
                <w:shd w:val="clear" w:color="auto" w:fill="FFFF00"/>
              </w:rPr>
              <w:t>0.195</w:t>
            </w:r>
            <w:r>
              <w:rPr>
                <w:sz w:val="18"/>
              </w:rPr>
              <w:t xml:space="preserve"> </w:t>
            </w:r>
          </w:p>
        </w:tc>
        <w:tc>
          <w:tcPr>
            <w:tcW w:w="862" w:type="dxa"/>
            <w:tcBorders>
              <w:top w:val="nil"/>
              <w:left w:val="nil"/>
              <w:bottom w:val="nil"/>
              <w:right w:val="nil"/>
            </w:tcBorders>
          </w:tcPr>
          <w:p w14:paraId="6D2E4C11" w14:textId="77777777" w:rsidR="004F79DA" w:rsidRDefault="004F79DA" w:rsidP="00D14350">
            <w:pPr>
              <w:spacing w:after="0" w:line="360" w:lineRule="auto"/>
              <w:ind w:left="0" w:right="0" w:firstLine="0"/>
              <w:jc w:val="left"/>
            </w:pPr>
            <w:r>
              <w:rPr>
                <w:sz w:val="18"/>
                <w:shd w:val="clear" w:color="auto" w:fill="FFFF00"/>
              </w:rPr>
              <w:t>0.39</w:t>
            </w:r>
            <w:r>
              <w:rPr>
                <w:sz w:val="18"/>
              </w:rPr>
              <w:t xml:space="preserve"> </w:t>
            </w:r>
          </w:p>
        </w:tc>
        <w:tc>
          <w:tcPr>
            <w:tcW w:w="821" w:type="dxa"/>
            <w:tcBorders>
              <w:top w:val="nil"/>
              <w:left w:val="nil"/>
              <w:bottom w:val="nil"/>
              <w:right w:val="nil"/>
            </w:tcBorders>
          </w:tcPr>
          <w:p w14:paraId="24292A1A" w14:textId="77777777" w:rsidR="004F79DA" w:rsidRDefault="004F79DA" w:rsidP="00D14350">
            <w:pPr>
              <w:spacing w:after="0" w:line="360" w:lineRule="auto"/>
              <w:ind w:left="0" w:right="0" w:firstLine="0"/>
              <w:jc w:val="left"/>
            </w:pPr>
            <w:r>
              <w:rPr>
                <w:sz w:val="18"/>
                <w:shd w:val="clear" w:color="auto" w:fill="FFFF00"/>
              </w:rPr>
              <w:t>0.195</w:t>
            </w:r>
            <w:r>
              <w:rPr>
                <w:sz w:val="18"/>
              </w:rPr>
              <w:t xml:space="preserve"> </w:t>
            </w:r>
          </w:p>
        </w:tc>
        <w:tc>
          <w:tcPr>
            <w:tcW w:w="737" w:type="dxa"/>
            <w:tcBorders>
              <w:top w:val="nil"/>
              <w:left w:val="nil"/>
              <w:bottom w:val="nil"/>
              <w:right w:val="nil"/>
            </w:tcBorders>
          </w:tcPr>
          <w:p w14:paraId="5A410016" w14:textId="77777777" w:rsidR="004F79DA" w:rsidRDefault="004F79DA" w:rsidP="00D14350">
            <w:pPr>
              <w:spacing w:after="0" w:line="360" w:lineRule="auto"/>
              <w:ind w:left="0" w:right="0" w:firstLine="0"/>
              <w:jc w:val="left"/>
            </w:pPr>
            <w:r>
              <w:rPr>
                <w:sz w:val="18"/>
                <w:shd w:val="clear" w:color="auto" w:fill="FFFF00"/>
              </w:rPr>
              <w:t>0.098</w:t>
            </w:r>
            <w:r>
              <w:rPr>
                <w:sz w:val="18"/>
              </w:rPr>
              <w:t xml:space="preserve"> </w:t>
            </w:r>
          </w:p>
        </w:tc>
        <w:tc>
          <w:tcPr>
            <w:tcW w:w="848" w:type="dxa"/>
            <w:tcBorders>
              <w:top w:val="nil"/>
              <w:left w:val="nil"/>
              <w:bottom w:val="nil"/>
              <w:right w:val="nil"/>
            </w:tcBorders>
          </w:tcPr>
          <w:p w14:paraId="0AAD2144" w14:textId="77777777" w:rsidR="004F79DA" w:rsidRDefault="004F79DA" w:rsidP="00D14350">
            <w:pPr>
              <w:spacing w:after="0" w:line="360" w:lineRule="auto"/>
              <w:ind w:left="0" w:right="0" w:firstLine="0"/>
              <w:jc w:val="left"/>
            </w:pPr>
            <w:r>
              <w:rPr>
                <w:sz w:val="18"/>
                <w:shd w:val="clear" w:color="auto" w:fill="FFFF00"/>
              </w:rPr>
              <w:t>0.098</w:t>
            </w:r>
            <w:r>
              <w:rPr>
                <w:sz w:val="18"/>
              </w:rPr>
              <w:t xml:space="preserve"> </w:t>
            </w:r>
          </w:p>
        </w:tc>
        <w:tc>
          <w:tcPr>
            <w:tcW w:w="821" w:type="dxa"/>
            <w:tcBorders>
              <w:top w:val="nil"/>
              <w:left w:val="nil"/>
              <w:bottom w:val="nil"/>
              <w:right w:val="nil"/>
            </w:tcBorders>
          </w:tcPr>
          <w:p w14:paraId="2EE1D5F1" w14:textId="77777777" w:rsidR="004F79DA" w:rsidRDefault="004F79DA" w:rsidP="00D14350">
            <w:pPr>
              <w:spacing w:after="0" w:line="360" w:lineRule="auto"/>
              <w:ind w:left="0" w:right="0" w:firstLine="0"/>
              <w:jc w:val="left"/>
            </w:pPr>
            <w:r>
              <w:rPr>
                <w:sz w:val="18"/>
                <w:shd w:val="clear" w:color="auto" w:fill="FFFF00"/>
              </w:rPr>
              <w:t>0.195</w:t>
            </w:r>
            <w:r>
              <w:rPr>
                <w:sz w:val="18"/>
              </w:rPr>
              <w:t xml:space="preserve"> </w:t>
            </w:r>
          </w:p>
        </w:tc>
        <w:tc>
          <w:tcPr>
            <w:tcW w:w="749" w:type="dxa"/>
            <w:tcBorders>
              <w:top w:val="nil"/>
              <w:left w:val="nil"/>
              <w:bottom w:val="nil"/>
              <w:right w:val="nil"/>
            </w:tcBorders>
          </w:tcPr>
          <w:p w14:paraId="28D946C9" w14:textId="77777777" w:rsidR="004F79DA" w:rsidRDefault="004F79DA" w:rsidP="00D14350">
            <w:pPr>
              <w:spacing w:after="0" w:line="360" w:lineRule="auto"/>
              <w:ind w:left="0" w:right="0" w:firstLine="0"/>
              <w:jc w:val="left"/>
            </w:pPr>
            <w:r>
              <w:rPr>
                <w:sz w:val="18"/>
                <w:shd w:val="clear" w:color="auto" w:fill="FFFF00"/>
              </w:rPr>
              <w:t>0.098</w:t>
            </w:r>
            <w:r>
              <w:rPr>
                <w:sz w:val="18"/>
              </w:rPr>
              <w:t xml:space="preserve"> </w:t>
            </w:r>
          </w:p>
        </w:tc>
      </w:tr>
      <w:tr w:rsidR="004F79DA" w14:paraId="0DBAE783" w14:textId="77777777">
        <w:trPr>
          <w:trHeight w:val="406"/>
        </w:trPr>
        <w:tc>
          <w:tcPr>
            <w:tcW w:w="1466" w:type="dxa"/>
            <w:tcBorders>
              <w:top w:val="nil"/>
              <w:left w:val="nil"/>
              <w:bottom w:val="nil"/>
              <w:right w:val="nil"/>
            </w:tcBorders>
          </w:tcPr>
          <w:p w14:paraId="0AB59316" w14:textId="77777777" w:rsidR="004F79DA" w:rsidRDefault="004F79DA" w:rsidP="00D14350">
            <w:pPr>
              <w:tabs>
                <w:tab w:val="center" w:pos="1193"/>
              </w:tabs>
              <w:spacing w:after="0" w:line="360" w:lineRule="auto"/>
              <w:ind w:left="0" w:right="0" w:firstLine="0"/>
              <w:jc w:val="left"/>
            </w:pPr>
            <w:r>
              <w:rPr>
                <w:sz w:val="18"/>
              </w:rPr>
              <w:t xml:space="preserve">Water </w:t>
            </w:r>
            <w:r>
              <w:rPr>
                <w:sz w:val="18"/>
              </w:rPr>
              <w:tab/>
              <w:t xml:space="preserve"> </w:t>
            </w:r>
          </w:p>
        </w:tc>
        <w:tc>
          <w:tcPr>
            <w:tcW w:w="636" w:type="dxa"/>
            <w:tcBorders>
              <w:top w:val="nil"/>
              <w:left w:val="nil"/>
              <w:bottom w:val="nil"/>
              <w:right w:val="nil"/>
            </w:tcBorders>
          </w:tcPr>
          <w:p w14:paraId="72D875E6" w14:textId="77777777" w:rsidR="004F79DA" w:rsidRDefault="004F79DA" w:rsidP="00D14350">
            <w:pPr>
              <w:spacing w:after="0" w:line="360" w:lineRule="auto"/>
              <w:ind w:left="0" w:right="0" w:firstLine="0"/>
              <w:jc w:val="left"/>
            </w:pPr>
            <w:r>
              <w:rPr>
                <w:sz w:val="18"/>
              </w:rPr>
              <w:t xml:space="preserve">6.25 </w:t>
            </w:r>
          </w:p>
        </w:tc>
        <w:tc>
          <w:tcPr>
            <w:tcW w:w="1169" w:type="dxa"/>
            <w:tcBorders>
              <w:top w:val="nil"/>
              <w:left w:val="nil"/>
              <w:bottom w:val="nil"/>
              <w:right w:val="nil"/>
            </w:tcBorders>
          </w:tcPr>
          <w:p w14:paraId="7530009F" w14:textId="77777777" w:rsidR="004F79DA" w:rsidRDefault="004F79DA" w:rsidP="00D14350">
            <w:pPr>
              <w:spacing w:after="0" w:line="360" w:lineRule="auto"/>
              <w:ind w:left="0" w:right="0" w:firstLine="0"/>
              <w:jc w:val="left"/>
            </w:pPr>
            <w:r>
              <w:rPr>
                <w:sz w:val="18"/>
              </w:rPr>
              <w:t xml:space="preserve">12.5 </w:t>
            </w:r>
          </w:p>
        </w:tc>
        <w:tc>
          <w:tcPr>
            <w:tcW w:w="1080" w:type="dxa"/>
            <w:tcBorders>
              <w:top w:val="nil"/>
              <w:left w:val="nil"/>
              <w:bottom w:val="nil"/>
              <w:right w:val="nil"/>
            </w:tcBorders>
          </w:tcPr>
          <w:p w14:paraId="4D94CE92" w14:textId="77777777" w:rsidR="004F79DA" w:rsidRDefault="004F79DA" w:rsidP="00D14350">
            <w:pPr>
              <w:spacing w:after="0" w:line="360" w:lineRule="auto"/>
              <w:ind w:left="0" w:right="0" w:firstLine="0"/>
              <w:jc w:val="left"/>
            </w:pPr>
            <w:r>
              <w:rPr>
                <w:sz w:val="18"/>
              </w:rPr>
              <w:t xml:space="preserve">12.5 </w:t>
            </w:r>
          </w:p>
        </w:tc>
        <w:tc>
          <w:tcPr>
            <w:tcW w:w="862" w:type="dxa"/>
            <w:tcBorders>
              <w:top w:val="nil"/>
              <w:left w:val="nil"/>
              <w:bottom w:val="nil"/>
              <w:right w:val="nil"/>
            </w:tcBorders>
          </w:tcPr>
          <w:p w14:paraId="60C585C9" w14:textId="77777777" w:rsidR="004F79DA" w:rsidRDefault="004F79DA" w:rsidP="00D14350">
            <w:pPr>
              <w:spacing w:after="0" w:line="360" w:lineRule="auto"/>
              <w:ind w:left="0" w:right="0" w:firstLine="0"/>
              <w:jc w:val="left"/>
            </w:pPr>
            <w:r>
              <w:rPr>
                <w:sz w:val="18"/>
              </w:rPr>
              <w:t xml:space="preserve">12.5 </w:t>
            </w:r>
          </w:p>
        </w:tc>
        <w:tc>
          <w:tcPr>
            <w:tcW w:w="821" w:type="dxa"/>
            <w:tcBorders>
              <w:top w:val="nil"/>
              <w:left w:val="nil"/>
              <w:bottom w:val="nil"/>
              <w:right w:val="nil"/>
            </w:tcBorders>
          </w:tcPr>
          <w:p w14:paraId="14AA6C8E" w14:textId="77777777" w:rsidR="004F79DA" w:rsidRDefault="004F79DA" w:rsidP="00D14350">
            <w:pPr>
              <w:spacing w:after="0" w:line="360" w:lineRule="auto"/>
              <w:ind w:left="0" w:right="0" w:firstLine="0"/>
              <w:jc w:val="left"/>
            </w:pPr>
            <w:r>
              <w:rPr>
                <w:sz w:val="18"/>
              </w:rPr>
              <w:t xml:space="preserve">6.25 </w:t>
            </w:r>
          </w:p>
        </w:tc>
        <w:tc>
          <w:tcPr>
            <w:tcW w:w="737" w:type="dxa"/>
            <w:tcBorders>
              <w:top w:val="nil"/>
              <w:left w:val="nil"/>
              <w:bottom w:val="nil"/>
              <w:right w:val="nil"/>
            </w:tcBorders>
          </w:tcPr>
          <w:p w14:paraId="691332B7"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c>
          <w:tcPr>
            <w:tcW w:w="848" w:type="dxa"/>
            <w:tcBorders>
              <w:top w:val="nil"/>
              <w:left w:val="nil"/>
              <w:bottom w:val="nil"/>
              <w:right w:val="nil"/>
            </w:tcBorders>
          </w:tcPr>
          <w:p w14:paraId="208D79FD"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c>
          <w:tcPr>
            <w:tcW w:w="821" w:type="dxa"/>
            <w:tcBorders>
              <w:top w:val="nil"/>
              <w:left w:val="nil"/>
              <w:bottom w:val="nil"/>
              <w:right w:val="nil"/>
            </w:tcBorders>
          </w:tcPr>
          <w:p w14:paraId="6E8D9AC6" w14:textId="77777777" w:rsidR="004F79DA" w:rsidRDefault="004F79DA" w:rsidP="00D14350">
            <w:pPr>
              <w:spacing w:after="0" w:line="360" w:lineRule="auto"/>
              <w:ind w:left="0" w:right="0" w:firstLine="0"/>
              <w:jc w:val="left"/>
            </w:pPr>
            <w:r>
              <w:rPr>
                <w:sz w:val="18"/>
                <w:shd w:val="clear" w:color="auto" w:fill="00FFFF"/>
              </w:rPr>
              <w:t>1.56</w:t>
            </w:r>
            <w:r>
              <w:rPr>
                <w:sz w:val="18"/>
              </w:rPr>
              <w:t xml:space="preserve"> </w:t>
            </w:r>
          </w:p>
        </w:tc>
        <w:tc>
          <w:tcPr>
            <w:tcW w:w="749" w:type="dxa"/>
            <w:tcBorders>
              <w:top w:val="nil"/>
              <w:left w:val="nil"/>
              <w:bottom w:val="nil"/>
              <w:right w:val="nil"/>
            </w:tcBorders>
          </w:tcPr>
          <w:p w14:paraId="4977A327" w14:textId="77777777" w:rsidR="004F79DA" w:rsidRDefault="004F79DA" w:rsidP="00D14350">
            <w:pPr>
              <w:spacing w:after="0" w:line="360" w:lineRule="auto"/>
              <w:ind w:left="0" w:right="0" w:firstLine="0"/>
              <w:jc w:val="left"/>
            </w:pPr>
            <w:r>
              <w:rPr>
                <w:sz w:val="18"/>
                <w:shd w:val="clear" w:color="auto" w:fill="FFFF00"/>
              </w:rPr>
              <w:t>0.78</w:t>
            </w:r>
            <w:r>
              <w:rPr>
                <w:sz w:val="18"/>
              </w:rPr>
              <w:t xml:space="preserve"> </w:t>
            </w:r>
          </w:p>
        </w:tc>
      </w:tr>
      <w:tr w:rsidR="004F79DA" w14:paraId="640620DF" w14:textId="77777777">
        <w:trPr>
          <w:trHeight w:val="468"/>
        </w:trPr>
        <w:tc>
          <w:tcPr>
            <w:tcW w:w="1466" w:type="dxa"/>
            <w:tcBorders>
              <w:top w:val="nil"/>
              <w:left w:val="nil"/>
              <w:bottom w:val="single" w:sz="17" w:space="0" w:color="000000"/>
              <w:right w:val="nil"/>
            </w:tcBorders>
          </w:tcPr>
          <w:p w14:paraId="565045FC" w14:textId="77777777" w:rsidR="004F79DA" w:rsidRDefault="004F79DA" w:rsidP="00D14350">
            <w:pPr>
              <w:spacing w:after="0" w:line="360" w:lineRule="auto"/>
              <w:ind w:left="122" w:right="0" w:firstLine="0"/>
              <w:jc w:val="left"/>
            </w:pPr>
            <w:r>
              <w:rPr>
                <w:sz w:val="18"/>
              </w:rPr>
              <w:t xml:space="preserve">Neomycin </w:t>
            </w:r>
          </w:p>
          <w:p w14:paraId="6099B3A1" w14:textId="77777777" w:rsidR="004F79DA" w:rsidRDefault="004F79DA" w:rsidP="00D14350">
            <w:pPr>
              <w:spacing w:after="0" w:line="360" w:lineRule="auto"/>
              <w:ind w:left="122" w:right="0" w:firstLine="0"/>
              <w:jc w:val="left"/>
            </w:pPr>
            <w:r>
              <w:rPr>
                <w:sz w:val="18"/>
              </w:rPr>
              <w:t xml:space="preserve">(control) </w:t>
            </w:r>
          </w:p>
        </w:tc>
        <w:tc>
          <w:tcPr>
            <w:tcW w:w="636" w:type="dxa"/>
            <w:tcBorders>
              <w:top w:val="nil"/>
              <w:left w:val="nil"/>
              <w:bottom w:val="single" w:sz="17" w:space="0" w:color="000000"/>
              <w:right w:val="nil"/>
            </w:tcBorders>
            <w:vAlign w:val="center"/>
          </w:tcPr>
          <w:p w14:paraId="038D1496" w14:textId="77777777" w:rsidR="004F79DA" w:rsidRDefault="004F79DA" w:rsidP="00D14350">
            <w:pPr>
              <w:spacing w:after="0" w:line="360" w:lineRule="auto"/>
              <w:ind w:left="0" w:right="0" w:firstLine="0"/>
              <w:jc w:val="left"/>
            </w:pPr>
            <w:r>
              <w:rPr>
                <w:sz w:val="18"/>
              </w:rPr>
              <w:t xml:space="preserve">0.39 </w:t>
            </w:r>
          </w:p>
        </w:tc>
        <w:tc>
          <w:tcPr>
            <w:tcW w:w="1169" w:type="dxa"/>
            <w:tcBorders>
              <w:top w:val="nil"/>
              <w:left w:val="nil"/>
              <w:bottom w:val="single" w:sz="17" w:space="0" w:color="000000"/>
              <w:right w:val="nil"/>
            </w:tcBorders>
            <w:vAlign w:val="center"/>
          </w:tcPr>
          <w:p w14:paraId="565B83F3" w14:textId="77777777" w:rsidR="004F79DA" w:rsidRDefault="004F79DA" w:rsidP="00D14350">
            <w:pPr>
              <w:spacing w:after="0" w:line="360" w:lineRule="auto"/>
              <w:ind w:left="0" w:right="0" w:firstLine="0"/>
              <w:jc w:val="left"/>
            </w:pPr>
            <w:r>
              <w:rPr>
                <w:sz w:val="18"/>
              </w:rPr>
              <w:t xml:space="preserve">0.78 </w:t>
            </w:r>
          </w:p>
        </w:tc>
        <w:tc>
          <w:tcPr>
            <w:tcW w:w="1080" w:type="dxa"/>
            <w:tcBorders>
              <w:top w:val="nil"/>
              <w:left w:val="nil"/>
              <w:bottom w:val="single" w:sz="17" w:space="0" w:color="000000"/>
              <w:right w:val="nil"/>
            </w:tcBorders>
            <w:vAlign w:val="center"/>
          </w:tcPr>
          <w:p w14:paraId="0FE1E9BB" w14:textId="77777777" w:rsidR="004F79DA" w:rsidRDefault="004F79DA" w:rsidP="00D14350">
            <w:pPr>
              <w:spacing w:after="0" w:line="360" w:lineRule="auto"/>
              <w:ind w:left="0" w:right="0" w:firstLine="0"/>
              <w:jc w:val="left"/>
            </w:pPr>
            <w:r>
              <w:rPr>
                <w:sz w:val="18"/>
              </w:rPr>
              <w:t xml:space="preserve">0.39 </w:t>
            </w:r>
          </w:p>
        </w:tc>
        <w:tc>
          <w:tcPr>
            <w:tcW w:w="862" w:type="dxa"/>
            <w:tcBorders>
              <w:top w:val="nil"/>
              <w:left w:val="nil"/>
              <w:bottom w:val="single" w:sz="17" w:space="0" w:color="000000"/>
              <w:right w:val="nil"/>
            </w:tcBorders>
            <w:vAlign w:val="center"/>
          </w:tcPr>
          <w:p w14:paraId="68D06659" w14:textId="77777777" w:rsidR="004F79DA" w:rsidRDefault="004F79DA" w:rsidP="00D14350">
            <w:pPr>
              <w:spacing w:after="0" w:line="360" w:lineRule="auto"/>
              <w:ind w:left="0" w:right="0" w:firstLine="0"/>
              <w:jc w:val="left"/>
            </w:pPr>
            <w:r>
              <w:rPr>
                <w:sz w:val="18"/>
              </w:rPr>
              <w:t xml:space="preserve">0.78 </w:t>
            </w:r>
          </w:p>
        </w:tc>
        <w:tc>
          <w:tcPr>
            <w:tcW w:w="821" w:type="dxa"/>
            <w:tcBorders>
              <w:top w:val="nil"/>
              <w:left w:val="nil"/>
              <w:bottom w:val="single" w:sz="17" w:space="0" w:color="000000"/>
              <w:right w:val="nil"/>
            </w:tcBorders>
            <w:vAlign w:val="center"/>
          </w:tcPr>
          <w:p w14:paraId="1DF3661C" w14:textId="77777777" w:rsidR="004F79DA" w:rsidRDefault="004F79DA" w:rsidP="00D14350">
            <w:pPr>
              <w:spacing w:after="0" w:line="360" w:lineRule="auto"/>
              <w:ind w:left="0" w:right="0" w:firstLine="0"/>
              <w:jc w:val="left"/>
            </w:pPr>
            <w:r>
              <w:rPr>
                <w:sz w:val="18"/>
              </w:rPr>
              <w:t xml:space="preserve">0.39 </w:t>
            </w:r>
          </w:p>
        </w:tc>
        <w:tc>
          <w:tcPr>
            <w:tcW w:w="737" w:type="dxa"/>
            <w:tcBorders>
              <w:top w:val="nil"/>
              <w:left w:val="nil"/>
              <w:bottom w:val="single" w:sz="17" w:space="0" w:color="000000"/>
              <w:right w:val="nil"/>
            </w:tcBorders>
            <w:vAlign w:val="center"/>
          </w:tcPr>
          <w:p w14:paraId="1DA10ABA" w14:textId="77777777" w:rsidR="004F79DA" w:rsidRDefault="004F79DA" w:rsidP="00D14350">
            <w:pPr>
              <w:spacing w:after="0" w:line="360" w:lineRule="auto"/>
              <w:ind w:left="0" w:right="0" w:firstLine="0"/>
              <w:jc w:val="left"/>
            </w:pPr>
            <w:r>
              <w:rPr>
                <w:sz w:val="18"/>
              </w:rPr>
              <w:t xml:space="preserve">0.78 </w:t>
            </w:r>
          </w:p>
        </w:tc>
        <w:tc>
          <w:tcPr>
            <w:tcW w:w="848" w:type="dxa"/>
            <w:tcBorders>
              <w:top w:val="nil"/>
              <w:left w:val="nil"/>
              <w:bottom w:val="single" w:sz="17" w:space="0" w:color="000000"/>
              <w:right w:val="nil"/>
            </w:tcBorders>
            <w:vAlign w:val="center"/>
          </w:tcPr>
          <w:p w14:paraId="46255125" w14:textId="77777777" w:rsidR="004F79DA" w:rsidRDefault="004F79DA" w:rsidP="00D14350">
            <w:pPr>
              <w:spacing w:after="0" w:line="360" w:lineRule="auto"/>
              <w:ind w:left="0" w:right="0" w:firstLine="0"/>
              <w:jc w:val="left"/>
            </w:pPr>
            <w:r>
              <w:rPr>
                <w:sz w:val="18"/>
              </w:rPr>
              <w:t xml:space="preserve">0.39 </w:t>
            </w:r>
          </w:p>
        </w:tc>
        <w:tc>
          <w:tcPr>
            <w:tcW w:w="821" w:type="dxa"/>
            <w:tcBorders>
              <w:top w:val="nil"/>
              <w:left w:val="nil"/>
              <w:bottom w:val="single" w:sz="17" w:space="0" w:color="000000"/>
              <w:right w:val="nil"/>
            </w:tcBorders>
            <w:vAlign w:val="center"/>
          </w:tcPr>
          <w:p w14:paraId="20A6CE89" w14:textId="77777777" w:rsidR="004F79DA" w:rsidRDefault="004F79DA" w:rsidP="00D14350">
            <w:pPr>
              <w:spacing w:after="0" w:line="360" w:lineRule="auto"/>
              <w:ind w:left="0" w:right="0" w:firstLine="0"/>
              <w:jc w:val="left"/>
            </w:pPr>
            <w:r>
              <w:rPr>
                <w:sz w:val="18"/>
              </w:rPr>
              <w:t xml:space="preserve">0.78 </w:t>
            </w:r>
          </w:p>
        </w:tc>
        <w:tc>
          <w:tcPr>
            <w:tcW w:w="749" w:type="dxa"/>
            <w:tcBorders>
              <w:top w:val="nil"/>
              <w:left w:val="nil"/>
              <w:bottom w:val="single" w:sz="17" w:space="0" w:color="000000"/>
              <w:right w:val="nil"/>
            </w:tcBorders>
            <w:vAlign w:val="center"/>
          </w:tcPr>
          <w:p w14:paraId="3A4E2C4C" w14:textId="77777777" w:rsidR="004F79DA" w:rsidRDefault="004F79DA" w:rsidP="00D14350">
            <w:pPr>
              <w:spacing w:after="0" w:line="360" w:lineRule="auto"/>
              <w:ind w:left="0" w:right="0" w:firstLine="0"/>
              <w:jc w:val="left"/>
            </w:pPr>
            <w:r>
              <w:rPr>
                <w:sz w:val="18"/>
              </w:rPr>
              <w:t xml:space="preserve">0.39 </w:t>
            </w:r>
          </w:p>
        </w:tc>
      </w:tr>
    </w:tbl>
    <w:p w14:paraId="7A4F47E2" w14:textId="77777777" w:rsidR="00221A16" w:rsidRDefault="00221A16" w:rsidP="00D14350">
      <w:pPr>
        <w:spacing w:after="0" w:line="360" w:lineRule="auto"/>
        <w:ind w:left="0" w:right="0" w:firstLine="0"/>
        <w:jc w:val="left"/>
      </w:pPr>
      <w:r w:rsidRPr="00BA4C66">
        <w:rPr>
          <w:sz w:val="18"/>
        </w:rPr>
        <w:t xml:space="preserve">(-) = </w:t>
      </w:r>
      <w:r w:rsidRPr="00BA4C66">
        <w:rPr>
          <w:sz w:val="20"/>
        </w:rPr>
        <w:t xml:space="preserve">Gram negative bacteria </w:t>
      </w:r>
      <w:r w:rsidRPr="00BA4C66">
        <w:rPr>
          <w:sz w:val="18"/>
        </w:rPr>
        <w:t>and (+) = gram-positive).</w:t>
      </w:r>
      <w:r w:rsidRPr="00BA4C66">
        <w:rPr>
          <w:b/>
          <w:i/>
          <w:sz w:val="18"/>
        </w:rPr>
        <w:t xml:space="preserve"> </w:t>
      </w:r>
      <w:r w:rsidRPr="00BA4C66">
        <w:rPr>
          <w:sz w:val="20"/>
        </w:rPr>
        <w:t>Highly active = Yellow, moderately active = Blue, and poor activity = No colour</w:t>
      </w:r>
      <w:r>
        <w:rPr>
          <w:b/>
          <w:i/>
          <w:sz w:val="18"/>
        </w:rPr>
        <w:t xml:space="preserve"> </w:t>
      </w:r>
    </w:p>
    <w:p w14:paraId="48B6E307" w14:textId="2FCC4E0C" w:rsidR="004F79DA" w:rsidRDefault="004F79DA" w:rsidP="00D14350">
      <w:pPr>
        <w:spacing w:after="0" w:line="360" w:lineRule="auto"/>
        <w:ind w:left="0" w:right="0" w:firstLine="0"/>
        <w:jc w:val="left"/>
      </w:pPr>
    </w:p>
    <w:p w14:paraId="2B307057" w14:textId="77777777" w:rsidR="004F79DA" w:rsidRDefault="004F79DA" w:rsidP="00D14350">
      <w:pPr>
        <w:spacing w:after="0" w:line="360" w:lineRule="auto"/>
        <w:ind w:left="-5" w:right="13"/>
      </w:pPr>
      <w:r>
        <w:t xml:space="preserve">Among the tested extracts, chloroform and methanol showed the best antibacterial activity. The antibacterial activity for sequential chloroform extract showed the best activity against all the bacterial strains, with MIC values ranging between 0.09-0.195 mg/ml except for </w:t>
      </w:r>
      <w:r>
        <w:rPr>
          <w:i/>
        </w:rPr>
        <w:t xml:space="preserve">S. </w:t>
      </w:r>
      <w:proofErr w:type="spellStart"/>
      <w:r>
        <w:rPr>
          <w:i/>
        </w:rPr>
        <w:t>flexneri</w:t>
      </w:r>
      <w:proofErr w:type="spellEnd"/>
      <w:r>
        <w:t xml:space="preserve">, which showed moderate inhibition. Chloroform sequence extract has a minimal inhibition of 0.78 mg/ml was observed against </w:t>
      </w:r>
      <w:r>
        <w:rPr>
          <w:i/>
        </w:rPr>
        <w:t>E. coli, K. pneumoniae, P.</w:t>
      </w:r>
      <w:r>
        <w:rPr>
          <w:b/>
          <w:i/>
        </w:rPr>
        <w:t xml:space="preserve"> </w:t>
      </w:r>
      <w:r>
        <w:rPr>
          <w:i/>
        </w:rPr>
        <w:t xml:space="preserve">aeruginosa </w:t>
      </w:r>
      <w:r>
        <w:t>and</w:t>
      </w:r>
      <w:r>
        <w:rPr>
          <w:i/>
        </w:rPr>
        <w:t xml:space="preserve"> P. vulgaris.</w:t>
      </w:r>
      <w:r>
        <w:t xml:space="preserve"> In addition, 0.39 mg/ml was observed against </w:t>
      </w:r>
      <w:r>
        <w:rPr>
          <w:i/>
        </w:rPr>
        <w:t xml:space="preserve">B. cereus and B. </w:t>
      </w:r>
      <w:proofErr w:type="spellStart"/>
      <w:r>
        <w:rPr>
          <w:i/>
        </w:rPr>
        <w:t>pumilus</w:t>
      </w:r>
      <w:proofErr w:type="spellEnd"/>
      <w:r>
        <w:rPr>
          <w:i/>
        </w:rPr>
        <w:t xml:space="preserve">, </w:t>
      </w:r>
      <w:r>
        <w:t>while</w:t>
      </w:r>
      <w:r>
        <w:rPr>
          <w:i/>
        </w:rPr>
        <w:t xml:space="preserve"> </w:t>
      </w:r>
      <w:r>
        <w:t>0.195 and</w:t>
      </w:r>
      <w:r>
        <w:rPr>
          <w:i/>
        </w:rPr>
        <w:t xml:space="preserve"> </w:t>
      </w:r>
      <w:r>
        <w:t>0.098</w:t>
      </w:r>
      <w:r>
        <w:rPr>
          <w:i/>
        </w:rPr>
        <w:t xml:space="preserve"> </w:t>
      </w:r>
      <w:r>
        <w:t>mg/ml</w:t>
      </w:r>
      <w:r>
        <w:rPr>
          <w:i/>
        </w:rPr>
        <w:t xml:space="preserve"> </w:t>
      </w:r>
      <w:r>
        <w:t>were observed against</w:t>
      </w:r>
      <w:r>
        <w:rPr>
          <w:i/>
        </w:rPr>
        <w:t xml:space="preserve"> E. </w:t>
      </w:r>
      <w:proofErr w:type="spellStart"/>
      <w:r>
        <w:rPr>
          <w:i/>
        </w:rPr>
        <w:t>feacalis</w:t>
      </w:r>
      <w:proofErr w:type="spellEnd"/>
      <w:r>
        <w:rPr>
          <w:i/>
        </w:rPr>
        <w:t xml:space="preserve"> and S. aureus, </w:t>
      </w:r>
      <w:r>
        <w:t>respectively</w:t>
      </w:r>
      <w:r>
        <w:rPr>
          <w:b/>
        </w:rPr>
        <w:t xml:space="preserve">. </w:t>
      </w:r>
      <w:r>
        <w:t xml:space="preserve"> </w:t>
      </w:r>
    </w:p>
    <w:p w14:paraId="7C52898D" w14:textId="77777777" w:rsidR="004F79DA" w:rsidRDefault="004F79DA" w:rsidP="00D14350">
      <w:pPr>
        <w:spacing w:after="0" w:line="360" w:lineRule="auto"/>
        <w:ind w:left="0" w:right="0" w:firstLine="0"/>
        <w:jc w:val="left"/>
      </w:pPr>
      <w:r>
        <w:t xml:space="preserve"> </w:t>
      </w:r>
    </w:p>
    <w:p w14:paraId="0573DF29" w14:textId="25407C55" w:rsidR="004F79DA" w:rsidRDefault="004F79DA" w:rsidP="00D14350">
      <w:pPr>
        <w:spacing w:after="0" w:line="360" w:lineRule="auto"/>
        <w:ind w:left="-5" w:right="13"/>
      </w:pPr>
      <w:r>
        <w:t>The best inhibition by the chloroform extracts could be due to bioactive compounds which is in agreement with annotated compounds from molecular networking (cluster 1–cluster 5). From molecular networking, the compounds annotated in chloroform extract were p-tert-</w:t>
      </w:r>
      <w:proofErr w:type="spellStart"/>
      <w:r>
        <w:t>octylphenol</w:t>
      </w:r>
      <w:proofErr w:type="spellEnd"/>
      <w:r>
        <w:t xml:space="preserve"> </w:t>
      </w:r>
      <w:proofErr w:type="spellStart"/>
      <w:r>
        <w:t>heptaglycol</w:t>
      </w:r>
      <w:proofErr w:type="spellEnd"/>
      <w:r>
        <w:t xml:space="preserve"> ether, p-tert-</w:t>
      </w:r>
      <w:proofErr w:type="spellStart"/>
      <w:r>
        <w:t>octylphenol</w:t>
      </w:r>
      <w:proofErr w:type="spellEnd"/>
      <w:r>
        <w:t xml:space="preserve"> </w:t>
      </w:r>
      <w:proofErr w:type="spellStart"/>
      <w:r>
        <w:t>nonaglycol</w:t>
      </w:r>
      <w:proofErr w:type="spellEnd"/>
      <w:r>
        <w:t xml:space="preserve"> ether, p-tert-</w:t>
      </w:r>
      <w:proofErr w:type="spellStart"/>
      <w:r>
        <w:t>octylphenol</w:t>
      </w:r>
      <w:proofErr w:type="spellEnd"/>
      <w:r>
        <w:t xml:space="preserve"> </w:t>
      </w:r>
      <w:proofErr w:type="spellStart"/>
      <w:r>
        <w:t>decaglycol</w:t>
      </w:r>
      <w:proofErr w:type="spellEnd"/>
      <w:r>
        <w:t xml:space="preserve"> ether, </w:t>
      </w:r>
      <w:proofErr w:type="spellStart"/>
      <w:r>
        <w:t>undecaethylene</w:t>
      </w:r>
      <w:proofErr w:type="spellEnd"/>
      <w:r>
        <w:t xml:space="preserve"> glycol, </w:t>
      </w:r>
      <w:proofErr w:type="spellStart"/>
      <w:r>
        <w:t>fuziline</w:t>
      </w:r>
      <w:proofErr w:type="spellEnd"/>
      <w:r>
        <w:t xml:space="preserve">, imperatorin, iprovalicarb, </w:t>
      </w:r>
      <w:proofErr w:type="spellStart"/>
      <w:r>
        <w:t>derrustone</w:t>
      </w:r>
      <w:proofErr w:type="spellEnd"/>
      <w:r>
        <w:t xml:space="preserve"> which have the </w:t>
      </w:r>
      <w:r>
        <w:lastRenderedPageBreak/>
        <w:t>antimicrobial pr</w:t>
      </w:r>
      <w:r w:rsidRPr="0036546A">
        <w:t>operties</w:t>
      </w:r>
      <w:r w:rsidR="00535323" w:rsidRPr="0036546A">
        <w:rPr>
          <w:vertAlign w:val="superscript"/>
        </w:rPr>
        <w:t>47, 49, 58,63,70,76,82</w:t>
      </w:r>
      <w:r w:rsidRPr="0036546A">
        <w:t>. Molecular</w:t>
      </w:r>
      <w:r>
        <w:t xml:space="preserve"> modelling also reveals that the extracts have imperatorin, which has antibacterial</w:t>
      </w:r>
      <w:r>
        <w:rPr>
          <w:vertAlign w:val="superscript"/>
        </w:rPr>
        <w:t>78</w:t>
      </w:r>
      <w:r>
        <w:t xml:space="preserve"> and insect repellent</w:t>
      </w:r>
      <w:r>
        <w:rPr>
          <w:vertAlign w:val="superscript"/>
        </w:rPr>
        <w:t>79</w:t>
      </w:r>
      <w:r>
        <w:t xml:space="preserve"> characteristics. In addition, </w:t>
      </w:r>
      <w:proofErr w:type="spellStart"/>
      <w:r>
        <w:t>derrustone</w:t>
      </w:r>
      <w:proofErr w:type="spellEnd"/>
      <w:r>
        <w:t xml:space="preserve"> is an </w:t>
      </w:r>
      <w:proofErr w:type="spellStart"/>
      <w:r>
        <w:t>isoflavonoid</w:t>
      </w:r>
      <w:proofErr w:type="spellEnd"/>
      <w:r>
        <w:t>, and isoflavones and derivatives have been widely recognised as effective antimicrobial agents</w:t>
      </w:r>
      <w:r>
        <w:rPr>
          <w:vertAlign w:val="superscript"/>
        </w:rPr>
        <w:t>82</w:t>
      </w:r>
      <w:r>
        <w:t>. The compounds annotated in sonicated chloroform extract were p-</w:t>
      </w:r>
      <w:proofErr w:type="spellStart"/>
      <w:r>
        <w:t>tertoctylphenol</w:t>
      </w:r>
      <w:proofErr w:type="spellEnd"/>
      <w:r>
        <w:t xml:space="preserve"> </w:t>
      </w:r>
      <w:proofErr w:type="spellStart"/>
      <w:r>
        <w:t>heptaglycol</w:t>
      </w:r>
      <w:proofErr w:type="spellEnd"/>
      <w:r>
        <w:t xml:space="preserve"> ether, </w:t>
      </w:r>
      <w:proofErr w:type="spellStart"/>
      <w:r>
        <w:t>imperialine</w:t>
      </w:r>
      <w:proofErr w:type="spellEnd"/>
      <w:r>
        <w:t>, lipopeptide,</w:t>
      </w:r>
      <w:hyperlink r:id="rId201">
        <w:r>
          <w:t xml:space="preserve"> </w:t>
        </w:r>
      </w:hyperlink>
      <w:hyperlink r:id="rId202">
        <w:r>
          <w:t xml:space="preserve">methyl </w:t>
        </w:r>
      </w:hyperlink>
      <w:hyperlink r:id="rId203">
        <w:r>
          <w:t>4</w:t>
        </w:r>
      </w:hyperlink>
      <w:hyperlink r:id="rId204">
        <w:r>
          <w:t>-</w:t>
        </w:r>
      </w:hyperlink>
      <w:hyperlink r:id="rId205">
        <w:r>
          <w:t>hydroxy</w:t>
        </w:r>
      </w:hyperlink>
      <w:hyperlink r:id="rId206">
        <w:r>
          <w:t>-</w:t>
        </w:r>
      </w:hyperlink>
      <w:hyperlink r:id="rId207">
        <w:r>
          <w:t>3</w:t>
        </w:r>
      </w:hyperlink>
      <w:hyperlink r:id="rId208">
        <w:r>
          <w:t>-(3-</w:t>
        </w:r>
      </w:hyperlink>
      <w:hyperlink r:id="rId209">
        <w:r>
          <w:t>methylbut</w:t>
        </w:r>
      </w:hyperlink>
      <w:hyperlink r:id="rId210">
        <w:r>
          <w:t>-</w:t>
        </w:r>
      </w:hyperlink>
      <w:hyperlink r:id="rId211">
        <w:r>
          <w:t>2</w:t>
        </w:r>
      </w:hyperlink>
      <w:hyperlink r:id="rId212">
        <w:r>
          <w:t>-</w:t>
        </w:r>
      </w:hyperlink>
      <w:hyperlink r:id="rId213">
        <w:r>
          <w:t xml:space="preserve">enyl) </w:t>
        </w:r>
      </w:hyperlink>
      <w:hyperlink r:id="rId214">
        <w:r>
          <w:t>benzoate</w:t>
        </w:r>
      </w:hyperlink>
      <w:hyperlink r:id="rId215">
        <w:r>
          <w:t>,</w:t>
        </w:r>
      </w:hyperlink>
      <w:r>
        <w:t xml:space="preserve"> conjugated linoleic acid, alpha-tocopherol.</w:t>
      </w:r>
      <w:r>
        <w:rPr>
          <w:b/>
        </w:rPr>
        <w:t xml:space="preserve"> </w:t>
      </w:r>
      <w:r>
        <w:t>Zhou</w:t>
      </w:r>
      <w:r>
        <w:rPr>
          <w:vertAlign w:val="superscript"/>
        </w:rPr>
        <w:t>48</w:t>
      </w:r>
      <w:r>
        <w:t xml:space="preserve"> and co-workers tested the</w:t>
      </w:r>
      <w:r>
        <w:rPr>
          <w:b/>
        </w:rPr>
        <w:t xml:space="preserve"> </w:t>
      </w:r>
      <w:r>
        <w:t xml:space="preserve">antibacterial activities of these compounds against </w:t>
      </w:r>
      <w:r>
        <w:rPr>
          <w:i/>
        </w:rPr>
        <w:t>Staphylococcus aureus</w:t>
      </w:r>
      <w:r>
        <w:t xml:space="preserve">. Some isolated compounds, such as steroidal alkaloids, showed good antibacterial activity against the strains. Since chloroform extracts required fewer concentrations to inhibit the growth of the pathogens, this made them more efficient antibacterial agents. </w:t>
      </w:r>
    </w:p>
    <w:p w14:paraId="4944E1F7" w14:textId="77777777" w:rsidR="004F79DA" w:rsidRDefault="004F79DA" w:rsidP="00D14350">
      <w:pPr>
        <w:spacing w:after="0" w:line="360" w:lineRule="auto"/>
        <w:ind w:left="0" w:right="0" w:firstLine="0"/>
        <w:jc w:val="left"/>
      </w:pPr>
      <w:r>
        <w:t xml:space="preserve"> </w:t>
      </w:r>
    </w:p>
    <w:p w14:paraId="729D91CD" w14:textId="77777777" w:rsidR="004F79DA" w:rsidRDefault="004F79DA" w:rsidP="00D14350">
      <w:pPr>
        <w:spacing w:after="0" w:line="360" w:lineRule="auto"/>
        <w:ind w:left="-5" w:right="13"/>
      </w:pPr>
      <w:r>
        <w:t>Both sequential and sonicated hexane, ethyl acetate and water detected low activity against gram-negative bacterial strains. Moreover, sequentially extracted hexane and ethyl acetate extracts showed moderate activity, while sonicated hexane and ethyl acetate extracts showed moderate to best activity against gram-positive. In the study of Nuraskin</w:t>
      </w:r>
      <w:r>
        <w:rPr>
          <w:vertAlign w:val="superscript"/>
        </w:rPr>
        <w:t>89</w:t>
      </w:r>
      <w:r>
        <w:t xml:space="preserve"> et al., the growth of the </w:t>
      </w:r>
      <w:r>
        <w:rPr>
          <w:i/>
        </w:rPr>
        <w:t>S. mutans</w:t>
      </w:r>
      <w:r>
        <w:t xml:space="preserve"> bacterium (gram-positive) was inhibited by extracts of n-hexane, ethyl acetate, and methanol from Laban leaves. The results from this study show that hexane, ethyl acetate, and methanol extracts have good activity against gram-positive bacteria, as indicated in </w:t>
      </w:r>
      <w:r>
        <w:rPr>
          <w:b/>
        </w:rPr>
        <w:t>table 3.4</w:t>
      </w:r>
      <w:r>
        <w:t>. The MIC values ranged between 0.39- 0.78 mg/ml. Gram-negative pathogens are more challenging to treat than gram-positive pathogens because any modification to the outer membrane by gram-negative bacteria leads to resistance. Due to the absence of this crucial layer in gram-positive bacteria, gram-negative bacteria are more antibacterial resistant than gram-positive bacteria</w:t>
      </w:r>
      <w:r>
        <w:rPr>
          <w:vertAlign w:val="superscript"/>
        </w:rPr>
        <w:t>90,91</w:t>
      </w:r>
      <w:r>
        <w:t xml:space="preserve">. </w:t>
      </w:r>
    </w:p>
    <w:p w14:paraId="21EF53D8" w14:textId="77777777" w:rsidR="004F79DA" w:rsidRDefault="004F79DA" w:rsidP="00D14350">
      <w:pPr>
        <w:spacing w:after="0" w:line="360" w:lineRule="auto"/>
        <w:ind w:left="0" w:right="0" w:firstLine="0"/>
        <w:jc w:val="left"/>
      </w:pPr>
      <w:r>
        <w:rPr>
          <w:sz w:val="18"/>
        </w:rPr>
        <w:t xml:space="preserve"> </w:t>
      </w:r>
    </w:p>
    <w:p w14:paraId="75704E5F" w14:textId="77777777" w:rsidR="004F79DA" w:rsidRDefault="004F79DA" w:rsidP="00D14350">
      <w:pPr>
        <w:spacing w:after="0" w:line="360" w:lineRule="auto"/>
        <w:ind w:left="-5" w:right="13"/>
      </w:pPr>
      <w:r>
        <w:t>The sequential methanol and sonicated methanol extracts also showed antibacterial activity. The LC-MS/MS annotated compound of methanol extracts was lipopeptides. Lipopeptides are known to produce plants' defence response and the development of biofilms</w:t>
      </w:r>
      <w:r>
        <w:rPr>
          <w:vertAlign w:val="superscript"/>
        </w:rPr>
        <w:t>92</w:t>
      </w:r>
      <w:r>
        <w:t>. Ongena</w:t>
      </w:r>
      <w:r>
        <w:rPr>
          <w:vertAlign w:val="superscript"/>
        </w:rPr>
        <w:t>92</w:t>
      </w:r>
      <w:r>
        <w:t xml:space="preserve"> et al. reported that recent research demonstrates that lipopeptides can operate as boosters by promoting root colonisation, "induced immune" by enhancing host resistance capacity, and "antagonists" or "killers" by reducing plant pathogen's growth. </w:t>
      </w:r>
    </w:p>
    <w:p w14:paraId="707B8899" w14:textId="77777777" w:rsidR="004F79DA" w:rsidRDefault="004F79DA" w:rsidP="00D14350">
      <w:pPr>
        <w:spacing w:after="0" w:line="360" w:lineRule="auto"/>
        <w:ind w:left="0" w:right="0" w:firstLine="0"/>
        <w:jc w:val="left"/>
      </w:pPr>
      <w:r>
        <w:t xml:space="preserve"> </w:t>
      </w:r>
    </w:p>
    <w:p w14:paraId="4E34399C" w14:textId="77777777" w:rsidR="004F79DA" w:rsidRDefault="004F79DA" w:rsidP="00D14350">
      <w:pPr>
        <w:spacing w:after="0" w:line="360" w:lineRule="auto"/>
        <w:ind w:left="-5" w:right="13"/>
      </w:pPr>
      <w:r>
        <w:t xml:space="preserve">Poor activity was seen in the gram-negative bacteria when using the water extracts. The sonicated water extract showed the best inhibitory effect against </w:t>
      </w:r>
      <w:r>
        <w:rPr>
          <w:i/>
        </w:rPr>
        <w:t xml:space="preserve">S. aureus </w:t>
      </w:r>
      <w:r>
        <w:t xml:space="preserve">with a MIC value of 0.78 mg/ml. On the other hand, it displayed a moderate impact against other gram-positive bacteria tested. In this study, molecular networking annotated lipopeptide compounds are known to have </w:t>
      </w:r>
      <w:r>
        <w:lastRenderedPageBreak/>
        <w:t>antimicrobial properties. In the study of Juhaniewicz-Dȩbińska</w:t>
      </w:r>
      <w:r>
        <w:rPr>
          <w:vertAlign w:val="superscript"/>
        </w:rPr>
        <w:t>93</w:t>
      </w:r>
      <w:r>
        <w:t xml:space="preserve"> and colleagues, lipopeptides were also found to exhibit more potent antimicrobial effects against gram-positive bacteria. </w:t>
      </w:r>
    </w:p>
    <w:p w14:paraId="44930265" w14:textId="77777777" w:rsidR="004F79DA" w:rsidRDefault="004F79DA" w:rsidP="00D14350">
      <w:pPr>
        <w:spacing w:after="0" w:line="360" w:lineRule="auto"/>
        <w:ind w:left="-5" w:right="13"/>
        <w:rPr>
          <w:b/>
        </w:rPr>
      </w:pPr>
    </w:p>
    <w:p w14:paraId="56CFA5AC" w14:textId="77777777" w:rsidR="004F79DA" w:rsidRDefault="004F79DA" w:rsidP="00D14350">
      <w:pPr>
        <w:spacing w:after="0" w:line="360" w:lineRule="auto"/>
        <w:ind w:left="-5" w:right="13"/>
      </w:pPr>
      <w:r>
        <w:rPr>
          <w:b/>
        </w:rPr>
        <w:t>Table 3:5</w:t>
      </w:r>
      <w:r>
        <w:t xml:space="preserve"> shows the findings of the antifungal screening. All the extracts were tested against </w:t>
      </w:r>
      <w:r>
        <w:rPr>
          <w:i/>
        </w:rPr>
        <w:t>Candida</w:t>
      </w:r>
      <w:r>
        <w:t xml:space="preserve"> </w:t>
      </w:r>
      <w:r>
        <w:rPr>
          <w:i/>
        </w:rPr>
        <w:t>albicans</w:t>
      </w:r>
      <w:r>
        <w:t xml:space="preserve">, </w:t>
      </w:r>
      <w:r>
        <w:rPr>
          <w:i/>
        </w:rPr>
        <w:t>C. Vulgaris</w:t>
      </w:r>
      <w:r>
        <w:t xml:space="preserve"> and </w:t>
      </w:r>
      <w:r>
        <w:rPr>
          <w:i/>
        </w:rPr>
        <w:t xml:space="preserve">Trichophyton </w:t>
      </w:r>
      <w:proofErr w:type="spellStart"/>
      <w:r>
        <w:rPr>
          <w:i/>
        </w:rPr>
        <w:t>mucoides</w:t>
      </w:r>
      <w:proofErr w:type="spellEnd"/>
      <w:r>
        <w:t xml:space="preserve">. The extracts were considered highly active if MIC values ranged between 0.049 and 0.78 mg/ml, moderately active at 1.56 mg/ml and poor activity between 3.125 and 6.25 mg/ml.  </w:t>
      </w:r>
    </w:p>
    <w:p w14:paraId="77138E2C" w14:textId="77777777" w:rsidR="004F79DA" w:rsidRDefault="004F79DA" w:rsidP="00D14350">
      <w:pPr>
        <w:spacing w:after="0" w:line="360" w:lineRule="auto"/>
        <w:ind w:left="0" w:right="0" w:firstLine="0"/>
        <w:jc w:val="left"/>
      </w:pPr>
      <w:r>
        <w:rPr>
          <w:sz w:val="20"/>
        </w:rPr>
        <w:t xml:space="preserve"> </w:t>
      </w:r>
    </w:p>
    <w:p w14:paraId="44423442" w14:textId="77777777" w:rsidR="004F79DA" w:rsidRDefault="004F79DA" w:rsidP="00D14350">
      <w:pPr>
        <w:spacing w:after="0" w:line="360" w:lineRule="auto"/>
        <w:ind w:left="-5" w:right="9"/>
      </w:pPr>
      <w:r>
        <w:rPr>
          <w:b/>
          <w:sz w:val="20"/>
        </w:rPr>
        <w:t xml:space="preserve">Table 3.5: Antifungal activity of homemade pest control extracts (MIC in mg/ml) </w:t>
      </w:r>
    </w:p>
    <w:tbl>
      <w:tblPr>
        <w:tblStyle w:val="TableGrid"/>
        <w:tblW w:w="9074" w:type="dxa"/>
        <w:tblInd w:w="264" w:type="dxa"/>
        <w:tblCellMar>
          <w:top w:w="80" w:type="dxa"/>
          <w:bottom w:w="80" w:type="dxa"/>
          <w:right w:w="115" w:type="dxa"/>
        </w:tblCellMar>
        <w:tblLook w:val="04A0" w:firstRow="1" w:lastRow="0" w:firstColumn="1" w:lastColumn="0" w:noHBand="0" w:noVBand="1"/>
      </w:tblPr>
      <w:tblGrid>
        <w:gridCol w:w="3557"/>
        <w:gridCol w:w="1844"/>
        <w:gridCol w:w="1702"/>
        <w:gridCol w:w="1971"/>
      </w:tblGrid>
      <w:tr w:rsidR="004F79DA" w14:paraId="71D578C5" w14:textId="77777777">
        <w:trPr>
          <w:trHeight w:val="562"/>
        </w:trPr>
        <w:tc>
          <w:tcPr>
            <w:tcW w:w="3557" w:type="dxa"/>
            <w:vMerge w:val="restart"/>
            <w:tcBorders>
              <w:top w:val="single" w:sz="17" w:space="0" w:color="000000"/>
              <w:left w:val="nil"/>
              <w:bottom w:val="single" w:sz="17" w:space="0" w:color="000000"/>
              <w:right w:val="nil"/>
            </w:tcBorders>
          </w:tcPr>
          <w:p w14:paraId="3ADB8EA2" w14:textId="77777777" w:rsidR="004F79DA" w:rsidRDefault="004F79DA" w:rsidP="00D14350">
            <w:pPr>
              <w:tabs>
                <w:tab w:val="center" w:pos="1553"/>
              </w:tabs>
              <w:spacing w:after="0" w:line="360" w:lineRule="auto"/>
              <w:ind w:left="0" w:right="0" w:firstLine="0"/>
              <w:jc w:val="left"/>
            </w:pPr>
            <w:r>
              <w:rPr>
                <w:b/>
              </w:rPr>
              <w:t xml:space="preserve">Extract </w:t>
            </w:r>
            <w:r>
              <w:rPr>
                <w:b/>
              </w:rPr>
              <w:tab/>
              <w:t xml:space="preserve">  </w:t>
            </w:r>
          </w:p>
        </w:tc>
        <w:tc>
          <w:tcPr>
            <w:tcW w:w="1844" w:type="dxa"/>
            <w:tcBorders>
              <w:top w:val="single" w:sz="17" w:space="0" w:color="000000"/>
              <w:left w:val="nil"/>
              <w:bottom w:val="single" w:sz="4" w:space="0" w:color="000000"/>
              <w:right w:val="nil"/>
            </w:tcBorders>
          </w:tcPr>
          <w:p w14:paraId="13FBC1B5" w14:textId="77777777" w:rsidR="004F79DA" w:rsidRDefault="004F79DA" w:rsidP="00D14350">
            <w:pPr>
              <w:spacing w:after="0" w:line="360" w:lineRule="auto"/>
              <w:ind w:left="0" w:right="0" w:firstLine="0"/>
              <w:jc w:val="left"/>
            </w:pPr>
          </w:p>
        </w:tc>
        <w:tc>
          <w:tcPr>
            <w:tcW w:w="3673" w:type="dxa"/>
            <w:gridSpan w:val="2"/>
            <w:tcBorders>
              <w:top w:val="single" w:sz="17" w:space="0" w:color="000000"/>
              <w:left w:val="nil"/>
              <w:bottom w:val="single" w:sz="4" w:space="0" w:color="000000"/>
              <w:right w:val="nil"/>
            </w:tcBorders>
            <w:vAlign w:val="center"/>
          </w:tcPr>
          <w:p w14:paraId="3C4302F6" w14:textId="77777777" w:rsidR="004F79DA" w:rsidRDefault="004F79DA" w:rsidP="00D14350">
            <w:pPr>
              <w:spacing w:after="0" w:line="360" w:lineRule="auto"/>
              <w:ind w:left="115" w:right="0" w:firstLine="0"/>
              <w:jc w:val="left"/>
            </w:pPr>
            <w:r>
              <w:rPr>
                <w:b/>
              </w:rPr>
              <w:t xml:space="preserve">Fungal species </w:t>
            </w:r>
          </w:p>
        </w:tc>
      </w:tr>
      <w:tr w:rsidR="004F79DA" w14:paraId="79C364D2" w14:textId="77777777">
        <w:trPr>
          <w:trHeight w:val="725"/>
        </w:trPr>
        <w:tc>
          <w:tcPr>
            <w:tcW w:w="0" w:type="auto"/>
            <w:vMerge/>
            <w:tcBorders>
              <w:top w:val="nil"/>
              <w:left w:val="nil"/>
              <w:bottom w:val="single" w:sz="17" w:space="0" w:color="000000"/>
              <w:right w:val="nil"/>
            </w:tcBorders>
          </w:tcPr>
          <w:p w14:paraId="258722DE" w14:textId="77777777" w:rsidR="004F79DA" w:rsidRDefault="004F79DA" w:rsidP="00D14350">
            <w:pPr>
              <w:spacing w:after="0" w:line="360" w:lineRule="auto"/>
              <w:ind w:left="0" w:right="0" w:firstLine="0"/>
              <w:jc w:val="left"/>
            </w:pPr>
          </w:p>
        </w:tc>
        <w:tc>
          <w:tcPr>
            <w:tcW w:w="1844" w:type="dxa"/>
            <w:tcBorders>
              <w:top w:val="single" w:sz="4" w:space="0" w:color="000000"/>
              <w:left w:val="nil"/>
              <w:bottom w:val="single" w:sz="17" w:space="0" w:color="000000"/>
              <w:right w:val="nil"/>
            </w:tcBorders>
          </w:tcPr>
          <w:p w14:paraId="4C515785" w14:textId="77777777" w:rsidR="004F79DA" w:rsidRDefault="004F79DA" w:rsidP="00D14350">
            <w:pPr>
              <w:spacing w:after="0" w:line="360" w:lineRule="auto"/>
              <w:ind w:left="0" w:right="0" w:firstLine="0"/>
              <w:jc w:val="left"/>
            </w:pPr>
            <w:r>
              <w:rPr>
                <w:b/>
                <w:i/>
              </w:rPr>
              <w:t xml:space="preserve">C. albicans </w:t>
            </w:r>
          </w:p>
        </w:tc>
        <w:tc>
          <w:tcPr>
            <w:tcW w:w="1702" w:type="dxa"/>
            <w:tcBorders>
              <w:top w:val="single" w:sz="4" w:space="0" w:color="000000"/>
              <w:left w:val="nil"/>
              <w:bottom w:val="single" w:sz="17" w:space="0" w:color="000000"/>
              <w:right w:val="nil"/>
            </w:tcBorders>
          </w:tcPr>
          <w:p w14:paraId="67975DFC" w14:textId="77777777" w:rsidR="004F79DA" w:rsidRDefault="004F79DA" w:rsidP="00D14350">
            <w:pPr>
              <w:spacing w:after="0" w:line="360" w:lineRule="auto"/>
              <w:ind w:left="0" w:right="0" w:firstLine="0"/>
              <w:jc w:val="left"/>
            </w:pPr>
            <w:r>
              <w:rPr>
                <w:b/>
                <w:i/>
              </w:rPr>
              <w:t xml:space="preserve">C. vulgaris </w:t>
            </w:r>
          </w:p>
        </w:tc>
        <w:tc>
          <w:tcPr>
            <w:tcW w:w="1971" w:type="dxa"/>
            <w:tcBorders>
              <w:top w:val="single" w:sz="4" w:space="0" w:color="000000"/>
              <w:left w:val="nil"/>
              <w:bottom w:val="single" w:sz="17" w:space="0" w:color="000000"/>
              <w:right w:val="nil"/>
            </w:tcBorders>
          </w:tcPr>
          <w:p w14:paraId="34FD7021" w14:textId="77777777" w:rsidR="004F79DA" w:rsidRDefault="004F79DA" w:rsidP="00D14350">
            <w:pPr>
              <w:spacing w:after="0" w:line="360" w:lineRule="auto"/>
              <w:ind w:left="0" w:right="0" w:firstLine="0"/>
              <w:jc w:val="left"/>
            </w:pPr>
            <w:r>
              <w:rPr>
                <w:b/>
                <w:i/>
              </w:rPr>
              <w:t xml:space="preserve">T. </w:t>
            </w:r>
            <w:proofErr w:type="spellStart"/>
            <w:r>
              <w:rPr>
                <w:b/>
                <w:i/>
              </w:rPr>
              <w:t>mucoides</w:t>
            </w:r>
            <w:proofErr w:type="spellEnd"/>
            <w:r>
              <w:rPr>
                <w:b/>
                <w:i/>
              </w:rPr>
              <w:t xml:space="preserve"> </w:t>
            </w:r>
          </w:p>
        </w:tc>
      </w:tr>
      <w:tr w:rsidR="004F79DA" w14:paraId="166BA7D9" w14:textId="77777777">
        <w:trPr>
          <w:trHeight w:val="1121"/>
        </w:trPr>
        <w:tc>
          <w:tcPr>
            <w:tcW w:w="3557" w:type="dxa"/>
            <w:tcBorders>
              <w:top w:val="single" w:sz="17" w:space="0" w:color="000000"/>
              <w:left w:val="nil"/>
              <w:bottom w:val="nil"/>
              <w:right w:val="nil"/>
            </w:tcBorders>
            <w:vAlign w:val="center"/>
          </w:tcPr>
          <w:p w14:paraId="57FFCD64" w14:textId="77777777" w:rsidR="004F79DA" w:rsidRDefault="004F79DA" w:rsidP="00D14350">
            <w:pPr>
              <w:spacing w:after="0" w:line="360" w:lineRule="auto"/>
              <w:ind w:left="122" w:right="0" w:firstLine="0"/>
              <w:jc w:val="left"/>
            </w:pPr>
            <w:r>
              <w:rPr>
                <w:b/>
              </w:rPr>
              <w:t xml:space="preserve">Sequential extraction </w:t>
            </w:r>
          </w:p>
          <w:p w14:paraId="0B774DF9" w14:textId="77777777" w:rsidR="004F79DA" w:rsidRDefault="004F79DA" w:rsidP="00D14350">
            <w:pPr>
              <w:tabs>
                <w:tab w:val="center" w:pos="1553"/>
              </w:tabs>
              <w:spacing w:after="0" w:line="360" w:lineRule="auto"/>
              <w:ind w:left="0" w:right="0" w:firstLine="0"/>
              <w:jc w:val="left"/>
            </w:pPr>
            <w:r>
              <w:t xml:space="preserve">Chloroform </w:t>
            </w:r>
            <w:r>
              <w:tab/>
              <w:t xml:space="preserve"> </w:t>
            </w:r>
          </w:p>
        </w:tc>
        <w:tc>
          <w:tcPr>
            <w:tcW w:w="1844" w:type="dxa"/>
            <w:tcBorders>
              <w:top w:val="single" w:sz="17" w:space="0" w:color="000000"/>
              <w:left w:val="nil"/>
              <w:bottom w:val="nil"/>
              <w:right w:val="nil"/>
            </w:tcBorders>
            <w:vAlign w:val="bottom"/>
          </w:tcPr>
          <w:p w14:paraId="7AF6F85C" w14:textId="77777777" w:rsidR="004F79DA" w:rsidRDefault="004F79DA" w:rsidP="00D14350">
            <w:pPr>
              <w:spacing w:after="0" w:line="360" w:lineRule="auto"/>
              <w:ind w:left="0" w:right="0" w:firstLine="0"/>
              <w:jc w:val="left"/>
            </w:pPr>
            <w:r>
              <w:rPr>
                <w:shd w:val="clear" w:color="auto" w:fill="00FFFF"/>
              </w:rPr>
              <w:t>1.56</w:t>
            </w:r>
            <w:r>
              <w:t xml:space="preserve"> </w:t>
            </w:r>
          </w:p>
        </w:tc>
        <w:tc>
          <w:tcPr>
            <w:tcW w:w="1702" w:type="dxa"/>
            <w:tcBorders>
              <w:top w:val="single" w:sz="17" w:space="0" w:color="000000"/>
              <w:left w:val="nil"/>
              <w:bottom w:val="nil"/>
              <w:right w:val="nil"/>
            </w:tcBorders>
            <w:vAlign w:val="bottom"/>
          </w:tcPr>
          <w:p w14:paraId="6FA2D662" w14:textId="77777777" w:rsidR="004F79DA" w:rsidRDefault="004F79DA" w:rsidP="00D14350">
            <w:pPr>
              <w:spacing w:after="0" w:line="360" w:lineRule="auto"/>
              <w:ind w:left="0" w:right="0" w:firstLine="0"/>
              <w:jc w:val="left"/>
            </w:pPr>
            <w:r>
              <w:rPr>
                <w:shd w:val="clear" w:color="auto" w:fill="00FFFF"/>
              </w:rPr>
              <w:t>1.56</w:t>
            </w:r>
            <w:r>
              <w:t xml:space="preserve"> </w:t>
            </w:r>
          </w:p>
        </w:tc>
        <w:tc>
          <w:tcPr>
            <w:tcW w:w="1971" w:type="dxa"/>
            <w:tcBorders>
              <w:top w:val="single" w:sz="17" w:space="0" w:color="000000"/>
              <w:left w:val="nil"/>
              <w:bottom w:val="nil"/>
              <w:right w:val="nil"/>
            </w:tcBorders>
            <w:vAlign w:val="bottom"/>
          </w:tcPr>
          <w:p w14:paraId="55075C45" w14:textId="77777777" w:rsidR="004F79DA" w:rsidRDefault="004F79DA" w:rsidP="00D14350">
            <w:pPr>
              <w:spacing w:after="0" w:line="360" w:lineRule="auto"/>
              <w:ind w:left="0" w:right="0" w:firstLine="0"/>
              <w:jc w:val="left"/>
            </w:pPr>
            <w:r>
              <w:rPr>
                <w:shd w:val="clear" w:color="auto" w:fill="00FFFF"/>
              </w:rPr>
              <w:t>1.56</w:t>
            </w:r>
            <w:r>
              <w:t xml:space="preserve"> </w:t>
            </w:r>
          </w:p>
        </w:tc>
      </w:tr>
      <w:tr w:rsidR="004F79DA" w14:paraId="7E38C033" w14:textId="77777777">
        <w:trPr>
          <w:trHeight w:val="534"/>
        </w:trPr>
        <w:tc>
          <w:tcPr>
            <w:tcW w:w="3557" w:type="dxa"/>
            <w:tcBorders>
              <w:top w:val="nil"/>
              <w:left w:val="nil"/>
              <w:bottom w:val="nil"/>
              <w:right w:val="nil"/>
            </w:tcBorders>
            <w:vAlign w:val="center"/>
          </w:tcPr>
          <w:p w14:paraId="3B12EF12" w14:textId="77777777" w:rsidR="004F79DA" w:rsidRDefault="004F79DA" w:rsidP="00D14350">
            <w:pPr>
              <w:tabs>
                <w:tab w:val="center" w:pos="1553"/>
              </w:tabs>
              <w:spacing w:after="0" w:line="360" w:lineRule="auto"/>
              <w:ind w:left="0" w:right="0" w:firstLine="0"/>
              <w:jc w:val="left"/>
            </w:pPr>
            <w:r>
              <w:t xml:space="preserve">Hexane </w:t>
            </w:r>
            <w:r>
              <w:tab/>
              <w:t xml:space="preserve"> </w:t>
            </w:r>
          </w:p>
        </w:tc>
        <w:tc>
          <w:tcPr>
            <w:tcW w:w="1844" w:type="dxa"/>
            <w:tcBorders>
              <w:top w:val="nil"/>
              <w:left w:val="nil"/>
              <w:bottom w:val="nil"/>
              <w:right w:val="nil"/>
            </w:tcBorders>
            <w:vAlign w:val="center"/>
          </w:tcPr>
          <w:p w14:paraId="606A6B11" w14:textId="77777777" w:rsidR="004F79DA" w:rsidRDefault="004F79DA" w:rsidP="00D14350">
            <w:pPr>
              <w:spacing w:after="0" w:line="360" w:lineRule="auto"/>
              <w:ind w:left="0" w:right="0" w:firstLine="0"/>
              <w:jc w:val="left"/>
            </w:pPr>
            <w:r>
              <w:t xml:space="preserve">6.25 </w:t>
            </w:r>
          </w:p>
        </w:tc>
        <w:tc>
          <w:tcPr>
            <w:tcW w:w="1702" w:type="dxa"/>
            <w:tcBorders>
              <w:top w:val="nil"/>
              <w:left w:val="nil"/>
              <w:bottom w:val="nil"/>
              <w:right w:val="nil"/>
            </w:tcBorders>
            <w:vAlign w:val="center"/>
          </w:tcPr>
          <w:p w14:paraId="6D9A49BC" w14:textId="77777777" w:rsidR="004F79DA" w:rsidRDefault="004F79DA" w:rsidP="00D14350">
            <w:pPr>
              <w:spacing w:after="0" w:line="360" w:lineRule="auto"/>
              <w:ind w:left="0" w:right="0" w:firstLine="0"/>
              <w:jc w:val="left"/>
            </w:pPr>
            <w:r>
              <w:t xml:space="preserve">6.25 </w:t>
            </w:r>
          </w:p>
        </w:tc>
        <w:tc>
          <w:tcPr>
            <w:tcW w:w="1971" w:type="dxa"/>
            <w:tcBorders>
              <w:top w:val="nil"/>
              <w:left w:val="nil"/>
              <w:bottom w:val="nil"/>
              <w:right w:val="nil"/>
            </w:tcBorders>
            <w:vAlign w:val="center"/>
          </w:tcPr>
          <w:p w14:paraId="530B93FA" w14:textId="77777777" w:rsidR="004F79DA" w:rsidRDefault="004F79DA" w:rsidP="00D14350">
            <w:pPr>
              <w:spacing w:after="0" w:line="360" w:lineRule="auto"/>
              <w:ind w:left="0" w:right="0" w:firstLine="0"/>
              <w:jc w:val="left"/>
            </w:pPr>
            <w:r>
              <w:t xml:space="preserve">6.25 </w:t>
            </w:r>
          </w:p>
        </w:tc>
      </w:tr>
      <w:tr w:rsidR="004F79DA" w14:paraId="5A25E3CB" w14:textId="77777777">
        <w:trPr>
          <w:trHeight w:val="484"/>
        </w:trPr>
        <w:tc>
          <w:tcPr>
            <w:tcW w:w="3557" w:type="dxa"/>
            <w:tcBorders>
              <w:top w:val="nil"/>
              <w:left w:val="nil"/>
              <w:bottom w:val="nil"/>
              <w:right w:val="nil"/>
            </w:tcBorders>
          </w:tcPr>
          <w:p w14:paraId="62325152" w14:textId="77777777" w:rsidR="004F79DA" w:rsidRDefault="004F79DA" w:rsidP="00D14350">
            <w:pPr>
              <w:tabs>
                <w:tab w:val="center" w:pos="1553"/>
              </w:tabs>
              <w:spacing w:after="0" w:line="360" w:lineRule="auto"/>
              <w:ind w:left="0" w:right="0" w:firstLine="0"/>
              <w:jc w:val="left"/>
            </w:pPr>
            <w:proofErr w:type="spellStart"/>
            <w:r>
              <w:t>Ethylacetate</w:t>
            </w:r>
            <w:proofErr w:type="spellEnd"/>
            <w:r>
              <w:t xml:space="preserve"> </w:t>
            </w:r>
            <w:r>
              <w:tab/>
              <w:t xml:space="preserve"> </w:t>
            </w:r>
          </w:p>
        </w:tc>
        <w:tc>
          <w:tcPr>
            <w:tcW w:w="1844" w:type="dxa"/>
            <w:tcBorders>
              <w:top w:val="nil"/>
              <w:left w:val="nil"/>
              <w:bottom w:val="nil"/>
              <w:right w:val="nil"/>
            </w:tcBorders>
          </w:tcPr>
          <w:p w14:paraId="3F66AD1A" w14:textId="77777777" w:rsidR="004F79DA" w:rsidRDefault="004F79DA" w:rsidP="00D14350">
            <w:pPr>
              <w:spacing w:after="0" w:line="360" w:lineRule="auto"/>
              <w:ind w:left="0" w:right="0" w:firstLine="0"/>
              <w:jc w:val="left"/>
            </w:pPr>
            <w:r>
              <w:t xml:space="preserve">6.25 </w:t>
            </w:r>
          </w:p>
        </w:tc>
        <w:tc>
          <w:tcPr>
            <w:tcW w:w="1702" w:type="dxa"/>
            <w:tcBorders>
              <w:top w:val="nil"/>
              <w:left w:val="nil"/>
              <w:bottom w:val="nil"/>
              <w:right w:val="nil"/>
            </w:tcBorders>
          </w:tcPr>
          <w:p w14:paraId="610B9104" w14:textId="77777777" w:rsidR="004F79DA" w:rsidRDefault="004F79DA" w:rsidP="00D14350">
            <w:pPr>
              <w:spacing w:after="0" w:line="360" w:lineRule="auto"/>
              <w:ind w:left="0" w:right="0" w:firstLine="0"/>
              <w:jc w:val="left"/>
            </w:pPr>
            <w:r>
              <w:t xml:space="preserve">6.25 </w:t>
            </w:r>
          </w:p>
        </w:tc>
        <w:tc>
          <w:tcPr>
            <w:tcW w:w="1971" w:type="dxa"/>
            <w:tcBorders>
              <w:top w:val="nil"/>
              <w:left w:val="nil"/>
              <w:bottom w:val="nil"/>
              <w:right w:val="nil"/>
            </w:tcBorders>
          </w:tcPr>
          <w:p w14:paraId="13C726BD" w14:textId="77777777" w:rsidR="004F79DA" w:rsidRDefault="004F79DA" w:rsidP="00D14350">
            <w:pPr>
              <w:spacing w:after="0" w:line="360" w:lineRule="auto"/>
              <w:ind w:left="0" w:right="0" w:firstLine="0"/>
              <w:jc w:val="left"/>
            </w:pPr>
            <w:r>
              <w:t xml:space="preserve">6.25 </w:t>
            </w:r>
          </w:p>
        </w:tc>
      </w:tr>
      <w:tr w:rsidR="004F79DA" w14:paraId="24FE80A3" w14:textId="77777777">
        <w:trPr>
          <w:trHeight w:val="483"/>
        </w:trPr>
        <w:tc>
          <w:tcPr>
            <w:tcW w:w="3557" w:type="dxa"/>
            <w:tcBorders>
              <w:top w:val="nil"/>
              <w:left w:val="nil"/>
              <w:bottom w:val="nil"/>
              <w:right w:val="nil"/>
            </w:tcBorders>
          </w:tcPr>
          <w:p w14:paraId="7AA0D95B" w14:textId="77777777" w:rsidR="004F79DA" w:rsidRDefault="004F79DA" w:rsidP="00D14350">
            <w:pPr>
              <w:tabs>
                <w:tab w:val="center" w:pos="1553"/>
              </w:tabs>
              <w:spacing w:after="0" w:line="360" w:lineRule="auto"/>
              <w:ind w:left="0" w:right="0" w:firstLine="0"/>
              <w:jc w:val="left"/>
            </w:pPr>
            <w:r>
              <w:t xml:space="preserve">Methanol </w:t>
            </w:r>
            <w:r>
              <w:tab/>
              <w:t xml:space="preserve"> </w:t>
            </w:r>
          </w:p>
        </w:tc>
        <w:tc>
          <w:tcPr>
            <w:tcW w:w="1844" w:type="dxa"/>
            <w:tcBorders>
              <w:top w:val="nil"/>
              <w:left w:val="nil"/>
              <w:bottom w:val="nil"/>
              <w:right w:val="nil"/>
            </w:tcBorders>
          </w:tcPr>
          <w:p w14:paraId="07BF6682" w14:textId="77777777" w:rsidR="004F79DA" w:rsidRDefault="004F79DA" w:rsidP="00D14350">
            <w:pPr>
              <w:spacing w:after="0" w:line="360" w:lineRule="auto"/>
              <w:ind w:left="0" w:right="0" w:firstLine="0"/>
              <w:jc w:val="left"/>
            </w:pPr>
            <w:r>
              <w:rPr>
                <w:shd w:val="clear" w:color="auto" w:fill="00FFFF"/>
              </w:rPr>
              <w:t>1.56</w:t>
            </w:r>
            <w:r>
              <w:t xml:space="preserve"> </w:t>
            </w:r>
          </w:p>
        </w:tc>
        <w:tc>
          <w:tcPr>
            <w:tcW w:w="1702" w:type="dxa"/>
            <w:tcBorders>
              <w:top w:val="nil"/>
              <w:left w:val="nil"/>
              <w:bottom w:val="nil"/>
              <w:right w:val="nil"/>
            </w:tcBorders>
          </w:tcPr>
          <w:p w14:paraId="54CC32D0" w14:textId="77777777" w:rsidR="004F79DA" w:rsidRDefault="004F79DA" w:rsidP="00D14350">
            <w:pPr>
              <w:spacing w:after="0" w:line="360" w:lineRule="auto"/>
              <w:ind w:left="0" w:right="0" w:firstLine="0"/>
              <w:jc w:val="left"/>
            </w:pPr>
            <w:r>
              <w:rPr>
                <w:shd w:val="clear" w:color="auto" w:fill="00FFFF"/>
              </w:rPr>
              <w:t>1.56</w:t>
            </w:r>
            <w:r>
              <w:t xml:space="preserve"> </w:t>
            </w:r>
          </w:p>
        </w:tc>
        <w:tc>
          <w:tcPr>
            <w:tcW w:w="1971" w:type="dxa"/>
            <w:tcBorders>
              <w:top w:val="nil"/>
              <w:left w:val="nil"/>
              <w:bottom w:val="nil"/>
              <w:right w:val="nil"/>
            </w:tcBorders>
          </w:tcPr>
          <w:p w14:paraId="38C62822" w14:textId="77777777" w:rsidR="004F79DA" w:rsidRDefault="004F79DA" w:rsidP="00D14350">
            <w:pPr>
              <w:spacing w:after="0" w:line="360" w:lineRule="auto"/>
              <w:ind w:left="0" w:right="0" w:firstLine="0"/>
              <w:jc w:val="left"/>
            </w:pPr>
            <w:r>
              <w:rPr>
                <w:shd w:val="clear" w:color="auto" w:fill="00FFFF"/>
              </w:rPr>
              <w:t>1.56</w:t>
            </w:r>
            <w:r>
              <w:t xml:space="preserve"> </w:t>
            </w:r>
          </w:p>
        </w:tc>
      </w:tr>
      <w:tr w:rsidR="004F79DA" w14:paraId="4F5D4A23" w14:textId="77777777">
        <w:trPr>
          <w:trHeight w:val="533"/>
        </w:trPr>
        <w:tc>
          <w:tcPr>
            <w:tcW w:w="3557" w:type="dxa"/>
            <w:tcBorders>
              <w:top w:val="nil"/>
              <w:left w:val="nil"/>
              <w:bottom w:val="nil"/>
              <w:right w:val="nil"/>
            </w:tcBorders>
            <w:vAlign w:val="center"/>
          </w:tcPr>
          <w:p w14:paraId="5299B05A" w14:textId="77777777" w:rsidR="004F79DA" w:rsidRDefault="004F79DA" w:rsidP="00D14350">
            <w:pPr>
              <w:tabs>
                <w:tab w:val="center" w:pos="1553"/>
              </w:tabs>
              <w:spacing w:after="0" w:line="360" w:lineRule="auto"/>
              <w:ind w:left="0" w:right="0" w:firstLine="0"/>
              <w:jc w:val="left"/>
            </w:pPr>
            <w:r>
              <w:t xml:space="preserve">Water </w:t>
            </w:r>
            <w:r>
              <w:tab/>
              <w:t xml:space="preserve"> </w:t>
            </w:r>
          </w:p>
        </w:tc>
        <w:tc>
          <w:tcPr>
            <w:tcW w:w="1844" w:type="dxa"/>
            <w:tcBorders>
              <w:top w:val="nil"/>
              <w:left w:val="nil"/>
              <w:bottom w:val="nil"/>
              <w:right w:val="nil"/>
            </w:tcBorders>
            <w:vAlign w:val="center"/>
          </w:tcPr>
          <w:p w14:paraId="6D0F3CF1" w14:textId="77777777" w:rsidR="004F79DA" w:rsidRDefault="004F79DA" w:rsidP="00D14350">
            <w:pPr>
              <w:spacing w:after="0" w:line="360" w:lineRule="auto"/>
              <w:ind w:left="0" w:right="0" w:firstLine="0"/>
              <w:jc w:val="left"/>
            </w:pPr>
            <w:r>
              <w:t xml:space="preserve">6.25 </w:t>
            </w:r>
          </w:p>
        </w:tc>
        <w:tc>
          <w:tcPr>
            <w:tcW w:w="1702" w:type="dxa"/>
            <w:tcBorders>
              <w:top w:val="nil"/>
              <w:left w:val="nil"/>
              <w:bottom w:val="nil"/>
              <w:right w:val="nil"/>
            </w:tcBorders>
            <w:vAlign w:val="center"/>
          </w:tcPr>
          <w:p w14:paraId="7CA1D7FE" w14:textId="77777777" w:rsidR="004F79DA" w:rsidRDefault="004F79DA" w:rsidP="00D14350">
            <w:pPr>
              <w:spacing w:after="0" w:line="360" w:lineRule="auto"/>
              <w:ind w:left="0" w:right="0" w:firstLine="0"/>
              <w:jc w:val="left"/>
            </w:pPr>
            <w:r>
              <w:t xml:space="preserve">6.25 </w:t>
            </w:r>
          </w:p>
        </w:tc>
        <w:tc>
          <w:tcPr>
            <w:tcW w:w="1971" w:type="dxa"/>
            <w:tcBorders>
              <w:top w:val="nil"/>
              <w:left w:val="nil"/>
              <w:bottom w:val="nil"/>
              <w:right w:val="nil"/>
            </w:tcBorders>
            <w:vAlign w:val="center"/>
          </w:tcPr>
          <w:p w14:paraId="67E82195" w14:textId="77777777" w:rsidR="004F79DA" w:rsidRDefault="004F79DA" w:rsidP="00D14350">
            <w:pPr>
              <w:spacing w:after="0" w:line="360" w:lineRule="auto"/>
              <w:ind w:left="0" w:right="0" w:firstLine="0"/>
              <w:jc w:val="left"/>
            </w:pPr>
            <w:r>
              <w:t xml:space="preserve">6.25 </w:t>
            </w:r>
          </w:p>
        </w:tc>
      </w:tr>
      <w:tr w:rsidR="004F79DA" w14:paraId="1365FAB9" w14:textId="77777777">
        <w:trPr>
          <w:trHeight w:val="1068"/>
        </w:trPr>
        <w:tc>
          <w:tcPr>
            <w:tcW w:w="3557" w:type="dxa"/>
            <w:tcBorders>
              <w:top w:val="nil"/>
              <w:left w:val="nil"/>
              <w:bottom w:val="nil"/>
              <w:right w:val="nil"/>
            </w:tcBorders>
            <w:vAlign w:val="center"/>
          </w:tcPr>
          <w:p w14:paraId="48F207F7" w14:textId="77777777" w:rsidR="004F79DA" w:rsidRDefault="004F79DA" w:rsidP="00D14350">
            <w:pPr>
              <w:spacing w:after="0" w:line="360" w:lineRule="auto"/>
              <w:ind w:left="122" w:right="0" w:firstLine="0"/>
              <w:jc w:val="left"/>
            </w:pPr>
            <w:r>
              <w:rPr>
                <w:b/>
              </w:rPr>
              <w:t>Ultrasonic</w:t>
            </w:r>
            <w:r>
              <w:t xml:space="preserve"> </w:t>
            </w:r>
          </w:p>
          <w:p w14:paraId="0828741D" w14:textId="77777777" w:rsidR="004F79DA" w:rsidRDefault="004F79DA" w:rsidP="00D14350">
            <w:pPr>
              <w:tabs>
                <w:tab w:val="center" w:pos="1553"/>
              </w:tabs>
              <w:spacing w:after="0" w:line="360" w:lineRule="auto"/>
              <w:ind w:left="0" w:right="0" w:firstLine="0"/>
              <w:jc w:val="left"/>
            </w:pPr>
            <w:r>
              <w:t xml:space="preserve">Chloroform </w:t>
            </w:r>
            <w:r>
              <w:tab/>
              <w:t xml:space="preserve"> </w:t>
            </w:r>
          </w:p>
        </w:tc>
        <w:tc>
          <w:tcPr>
            <w:tcW w:w="1844" w:type="dxa"/>
            <w:tcBorders>
              <w:top w:val="nil"/>
              <w:left w:val="nil"/>
              <w:bottom w:val="nil"/>
              <w:right w:val="nil"/>
            </w:tcBorders>
            <w:vAlign w:val="bottom"/>
          </w:tcPr>
          <w:p w14:paraId="12FB26CC" w14:textId="77777777" w:rsidR="004F79DA" w:rsidRDefault="004F79DA" w:rsidP="00D14350">
            <w:pPr>
              <w:spacing w:after="0" w:line="360" w:lineRule="auto"/>
              <w:ind w:left="0" w:right="0" w:firstLine="0"/>
              <w:jc w:val="left"/>
            </w:pPr>
            <w:r>
              <w:rPr>
                <w:shd w:val="clear" w:color="auto" w:fill="00FFFF"/>
              </w:rPr>
              <w:t>1.56</w:t>
            </w:r>
            <w:r>
              <w:t xml:space="preserve"> </w:t>
            </w:r>
          </w:p>
        </w:tc>
        <w:tc>
          <w:tcPr>
            <w:tcW w:w="1702" w:type="dxa"/>
            <w:tcBorders>
              <w:top w:val="nil"/>
              <w:left w:val="nil"/>
              <w:bottom w:val="nil"/>
              <w:right w:val="nil"/>
            </w:tcBorders>
            <w:vAlign w:val="bottom"/>
          </w:tcPr>
          <w:p w14:paraId="480C24AB" w14:textId="77777777" w:rsidR="004F79DA" w:rsidRDefault="004F79DA" w:rsidP="00D14350">
            <w:pPr>
              <w:spacing w:after="0" w:line="360" w:lineRule="auto"/>
              <w:ind w:left="0" w:right="0" w:firstLine="0"/>
              <w:jc w:val="left"/>
            </w:pPr>
            <w:r>
              <w:rPr>
                <w:shd w:val="clear" w:color="auto" w:fill="00FFFF"/>
              </w:rPr>
              <w:t>1.56</w:t>
            </w:r>
            <w:r>
              <w:t xml:space="preserve"> </w:t>
            </w:r>
          </w:p>
        </w:tc>
        <w:tc>
          <w:tcPr>
            <w:tcW w:w="1971" w:type="dxa"/>
            <w:tcBorders>
              <w:top w:val="nil"/>
              <w:left w:val="nil"/>
              <w:bottom w:val="nil"/>
              <w:right w:val="nil"/>
            </w:tcBorders>
            <w:vAlign w:val="bottom"/>
          </w:tcPr>
          <w:p w14:paraId="14E795AE" w14:textId="77777777" w:rsidR="004F79DA" w:rsidRDefault="004F79DA" w:rsidP="00D14350">
            <w:pPr>
              <w:spacing w:after="0" w:line="360" w:lineRule="auto"/>
              <w:ind w:left="0" w:right="0" w:firstLine="0"/>
              <w:jc w:val="left"/>
            </w:pPr>
            <w:r>
              <w:rPr>
                <w:shd w:val="clear" w:color="auto" w:fill="00FFFF"/>
              </w:rPr>
              <w:t>1.56</w:t>
            </w:r>
            <w:r>
              <w:t xml:space="preserve"> </w:t>
            </w:r>
          </w:p>
        </w:tc>
      </w:tr>
      <w:tr w:rsidR="004F79DA" w14:paraId="27EF2C2F" w14:textId="77777777">
        <w:trPr>
          <w:trHeight w:val="534"/>
        </w:trPr>
        <w:tc>
          <w:tcPr>
            <w:tcW w:w="3557" w:type="dxa"/>
            <w:tcBorders>
              <w:top w:val="nil"/>
              <w:left w:val="nil"/>
              <w:bottom w:val="nil"/>
              <w:right w:val="nil"/>
            </w:tcBorders>
            <w:vAlign w:val="center"/>
          </w:tcPr>
          <w:p w14:paraId="4A503BC3" w14:textId="77777777" w:rsidR="004F79DA" w:rsidRDefault="004F79DA" w:rsidP="00D14350">
            <w:pPr>
              <w:tabs>
                <w:tab w:val="center" w:pos="1553"/>
              </w:tabs>
              <w:spacing w:after="0" w:line="360" w:lineRule="auto"/>
              <w:ind w:left="0" w:right="0" w:firstLine="0"/>
              <w:jc w:val="left"/>
            </w:pPr>
            <w:r>
              <w:t xml:space="preserve">Hexane </w:t>
            </w:r>
            <w:r>
              <w:tab/>
              <w:t xml:space="preserve"> </w:t>
            </w:r>
          </w:p>
        </w:tc>
        <w:tc>
          <w:tcPr>
            <w:tcW w:w="1844" w:type="dxa"/>
            <w:tcBorders>
              <w:top w:val="nil"/>
              <w:left w:val="nil"/>
              <w:bottom w:val="nil"/>
              <w:right w:val="nil"/>
            </w:tcBorders>
            <w:vAlign w:val="center"/>
          </w:tcPr>
          <w:p w14:paraId="0311764B" w14:textId="77777777" w:rsidR="004F79DA" w:rsidRDefault="004F79DA" w:rsidP="00D14350">
            <w:pPr>
              <w:spacing w:after="0" w:line="360" w:lineRule="auto"/>
              <w:ind w:left="0" w:right="0" w:firstLine="0"/>
              <w:jc w:val="left"/>
            </w:pPr>
            <w:r>
              <w:t xml:space="preserve">6.25 </w:t>
            </w:r>
          </w:p>
        </w:tc>
        <w:tc>
          <w:tcPr>
            <w:tcW w:w="1702" w:type="dxa"/>
            <w:tcBorders>
              <w:top w:val="nil"/>
              <w:left w:val="nil"/>
              <w:bottom w:val="nil"/>
              <w:right w:val="nil"/>
            </w:tcBorders>
            <w:vAlign w:val="center"/>
          </w:tcPr>
          <w:p w14:paraId="4FF3D58A" w14:textId="77777777" w:rsidR="004F79DA" w:rsidRDefault="004F79DA" w:rsidP="00D14350">
            <w:pPr>
              <w:spacing w:after="0" w:line="360" w:lineRule="auto"/>
              <w:ind w:left="0" w:right="0" w:firstLine="0"/>
              <w:jc w:val="left"/>
            </w:pPr>
            <w:r>
              <w:t xml:space="preserve">6.25 </w:t>
            </w:r>
          </w:p>
        </w:tc>
        <w:tc>
          <w:tcPr>
            <w:tcW w:w="1971" w:type="dxa"/>
            <w:tcBorders>
              <w:top w:val="nil"/>
              <w:left w:val="nil"/>
              <w:bottom w:val="nil"/>
              <w:right w:val="nil"/>
            </w:tcBorders>
            <w:vAlign w:val="center"/>
          </w:tcPr>
          <w:p w14:paraId="5853F51D" w14:textId="77777777" w:rsidR="004F79DA" w:rsidRDefault="004F79DA" w:rsidP="00D14350">
            <w:pPr>
              <w:spacing w:after="0" w:line="360" w:lineRule="auto"/>
              <w:ind w:left="0" w:right="0" w:firstLine="0"/>
              <w:jc w:val="left"/>
            </w:pPr>
            <w:r>
              <w:t xml:space="preserve">6.25 </w:t>
            </w:r>
          </w:p>
        </w:tc>
      </w:tr>
      <w:tr w:rsidR="004F79DA" w14:paraId="246FEDDD" w14:textId="77777777">
        <w:trPr>
          <w:trHeight w:val="480"/>
        </w:trPr>
        <w:tc>
          <w:tcPr>
            <w:tcW w:w="3557" w:type="dxa"/>
            <w:tcBorders>
              <w:top w:val="nil"/>
              <w:left w:val="nil"/>
              <w:bottom w:val="nil"/>
              <w:right w:val="nil"/>
            </w:tcBorders>
          </w:tcPr>
          <w:p w14:paraId="1D7EC7F7" w14:textId="77777777" w:rsidR="004F79DA" w:rsidRDefault="004F79DA" w:rsidP="00D14350">
            <w:pPr>
              <w:tabs>
                <w:tab w:val="center" w:pos="1553"/>
              </w:tabs>
              <w:spacing w:after="0" w:line="360" w:lineRule="auto"/>
              <w:ind w:left="0" w:right="0" w:firstLine="0"/>
              <w:jc w:val="left"/>
            </w:pPr>
            <w:proofErr w:type="spellStart"/>
            <w:r>
              <w:t>Ethylacetate</w:t>
            </w:r>
            <w:proofErr w:type="spellEnd"/>
            <w:r>
              <w:t xml:space="preserve"> </w:t>
            </w:r>
            <w:r>
              <w:tab/>
              <w:t xml:space="preserve"> </w:t>
            </w:r>
          </w:p>
        </w:tc>
        <w:tc>
          <w:tcPr>
            <w:tcW w:w="1844" w:type="dxa"/>
            <w:tcBorders>
              <w:top w:val="nil"/>
              <w:left w:val="nil"/>
              <w:bottom w:val="nil"/>
              <w:right w:val="nil"/>
            </w:tcBorders>
          </w:tcPr>
          <w:p w14:paraId="23CA0DBF" w14:textId="77777777" w:rsidR="004F79DA" w:rsidRDefault="004F79DA" w:rsidP="00D14350">
            <w:pPr>
              <w:spacing w:after="0" w:line="360" w:lineRule="auto"/>
              <w:ind w:left="0" w:right="0" w:firstLine="0"/>
              <w:jc w:val="left"/>
            </w:pPr>
            <w:r>
              <w:t xml:space="preserve">3.125 </w:t>
            </w:r>
          </w:p>
        </w:tc>
        <w:tc>
          <w:tcPr>
            <w:tcW w:w="1702" w:type="dxa"/>
            <w:tcBorders>
              <w:top w:val="nil"/>
              <w:left w:val="nil"/>
              <w:bottom w:val="nil"/>
              <w:right w:val="nil"/>
            </w:tcBorders>
          </w:tcPr>
          <w:p w14:paraId="197E2903" w14:textId="77777777" w:rsidR="004F79DA" w:rsidRDefault="004F79DA" w:rsidP="00D14350">
            <w:pPr>
              <w:spacing w:after="0" w:line="360" w:lineRule="auto"/>
              <w:ind w:left="0" w:right="0" w:firstLine="0"/>
              <w:jc w:val="left"/>
            </w:pPr>
            <w:r>
              <w:t xml:space="preserve">3.125 </w:t>
            </w:r>
          </w:p>
        </w:tc>
        <w:tc>
          <w:tcPr>
            <w:tcW w:w="1971" w:type="dxa"/>
            <w:tcBorders>
              <w:top w:val="nil"/>
              <w:left w:val="nil"/>
              <w:bottom w:val="nil"/>
              <w:right w:val="nil"/>
            </w:tcBorders>
          </w:tcPr>
          <w:p w14:paraId="17F81CA7" w14:textId="77777777" w:rsidR="004F79DA" w:rsidRDefault="004F79DA" w:rsidP="00D14350">
            <w:pPr>
              <w:spacing w:after="0" w:line="360" w:lineRule="auto"/>
              <w:ind w:left="0" w:right="0" w:firstLine="0"/>
              <w:jc w:val="left"/>
            </w:pPr>
            <w:r>
              <w:t xml:space="preserve">3.125 </w:t>
            </w:r>
          </w:p>
        </w:tc>
      </w:tr>
      <w:tr w:rsidR="004F79DA" w14:paraId="39421C9F" w14:textId="77777777">
        <w:trPr>
          <w:trHeight w:val="480"/>
        </w:trPr>
        <w:tc>
          <w:tcPr>
            <w:tcW w:w="3557" w:type="dxa"/>
            <w:tcBorders>
              <w:top w:val="nil"/>
              <w:left w:val="nil"/>
              <w:bottom w:val="nil"/>
              <w:right w:val="nil"/>
            </w:tcBorders>
          </w:tcPr>
          <w:p w14:paraId="7504FDCA" w14:textId="77777777" w:rsidR="004F79DA" w:rsidRDefault="004F79DA" w:rsidP="00D14350">
            <w:pPr>
              <w:tabs>
                <w:tab w:val="center" w:pos="1553"/>
              </w:tabs>
              <w:spacing w:after="0" w:line="360" w:lineRule="auto"/>
              <w:ind w:left="0" w:right="0" w:firstLine="0"/>
              <w:jc w:val="left"/>
            </w:pPr>
            <w:r>
              <w:t xml:space="preserve">Methanol </w:t>
            </w:r>
            <w:r>
              <w:tab/>
              <w:t xml:space="preserve"> </w:t>
            </w:r>
          </w:p>
        </w:tc>
        <w:tc>
          <w:tcPr>
            <w:tcW w:w="1844" w:type="dxa"/>
            <w:tcBorders>
              <w:top w:val="nil"/>
              <w:left w:val="nil"/>
              <w:bottom w:val="nil"/>
              <w:right w:val="nil"/>
            </w:tcBorders>
          </w:tcPr>
          <w:p w14:paraId="5B892BA9" w14:textId="77777777" w:rsidR="004F79DA" w:rsidRDefault="004F79DA" w:rsidP="00D14350">
            <w:pPr>
              <w:spacing w:after="0" w:line="360" w:lineRule="auto"/>
              <w:ind w:left="0" w:right="0" w:firstLine="0"/>
              <w:jc w:val="left"/>
            </w:pPr>
            <w:r>
              <w:rPr>
                <w:shd w:val="clear" w:color="auto" w:fill="FFFF00"/>
              </w:rPr>
              <w:t>0.78</w:t>
            </w:r>
            <w:r>
              <w:t xml:space="preserve"> </w:t>
            </w:r>
          </w:p>
        </w:tc>
        <w:tc>
          <w:tcPr>
            <w:tcW w:w="1702" w:type="dxa"/>
            <w:tcBorders>
              <w:top w:val="nil"/>
              <w:left w:val="nil"/>
              <w:bottom w:val="nil"/>
              <w:right w:val="nil"/>
            </w:tcBorders>
          </w:tcPr>
          <w:p w14:paraId="385CE735" w14:textId="77777777" w:rsidR="004F79DA" w:rsidRDefault="004F79DA" w:rsidP="00D14350">
            <w:pPr>
              <w:spacing w:after="0" w:line="360" w:lineRule="auto"/>
              <w:ind w:left="0" w:right="0" w:firstLine="0"/>
              <w:jc w:val="left"/>
            </w:pPr>
            <w:r>
              <w:rPr>
                <w:shd w:val="clear" w:color="auto" w:fill="FFFF00"/>
              </w:rPr>
              <w:t>0.78</w:t>
            </w:r>
            <w:r>
              <w:t xml:space="preserve"> </w:t>
            </w:r>
          </w:p>
        </w:tc>
        <w:tc>
          <w:tcPr>
            <w:tcW w:w="1971" w:type="dxa"/>
            <w:tcBorders>
              <w:top w:val="nil"/>
              <w:left w:val="nil"/>
              <w:bottom w:val="nil"/>
              <w:right w:val="nil"/>
            </w:tcBorders>
          </w:tcPr>
          <w:p w14:paraId="5F1EBCE9" w14:textId="77777777" w:rsidR="004F79DA" w:rsidRDefault="004F79DA" w:rsidP="00D14350">
            <w:pPr>
              <w:spacing w:after="0" w:line="360" w:lineRule="auto"/>
              <w:ind w:left="0" w:right="0" w:firstLine="0"/>
              <w:jc w:val="left"/>
            </w:pPr>
            <w:r>
              <w:rPr>
                <w:shd w:val="clear" w:color="auto" w:fill="FFFF00"/>
              </w:rPr>
              <w:t>0.39</w:t>
            </w:r>
            <w:r>
              <w:t xml:space="preserve"> </w:t>
            </w:r>
          </w:p>
        </w:tc>
      </w:tr>
      <w:tr w:rsidR="004F79DA" w14:paraId="649E9EA5" w14:textId="77777777">
        <w:trPr>
          <w:trHeight w:val="534"/>
        </w:trPr>
        <w:tc>
          <w:tcPr>
            <w:tcW w:w="3557" w:type="dxa"/>
            <w:tcBorders>
              <w:top w:val="nil"/>
              <w:left w:val="nil"/>
              <w:bottom w:val="nil"/>
              <w:right w:val="nil"/>
            </w:tcBorders>
            <w:vAlign w:val="center"/>
          </w:tcPr>
          <w:p w14:paraId="3850E1C5" w14:textId="77777777" w:rsidR="004F79DA" w:rsidRDefault="004F79DA" w:rsidP="00D14350">
            <w:pPr>
              <w:tabs>
                <w:tab w:val="center" w:pos="1553"/>
              </w:tabs>
              <w:spacing w:after="0" w:line="360" w:lineRule="auto"/>
              <w:ind w:left="0" w:right="0" w:firstLine="0"/>
              <w:jc w:val="left"/>
            </w:pPr>
            <w:r>
              <w:t xml:space="preserve">Water </w:t>
            </w:r>
            <w:r>
              <w:tab/>
              <w:t xml:space="preserve"> </w:t>
            </w:r>
          </w:p>
        </w:tc>
        <w:tc>
          <w:tcPr>
            <w:tcW w:w="1844" w:type="dxa"/>
            <w:tcBorders>
              <w:top w:val="nil"/>
              <w:left w:val="nil"/>
              <w:bottom w:val="nil"/>
              <w:right w:val="nil"/>
            </w:tcBorders>
            <w:vAlign w:val="center"/>
          </w:tcPr>
          <w:p w14:paraId="11F20C86" w14:textId="77777777" w:rsidR="004F79DA" w:rsidRDefault="004F79DA" w:rsidP="00D14350">
            <w:pPr>
              <w:spacing w:after="0" w:line="360" w:lineRule="auto"/>
              <w:ind w:left="0" w:right="0" w:firstLine="0"/>
              <w:jc w:val="left"/>
            </w:pPr>
            <w:r>
              <w:t xml:space="preserve">6.25 </w:t>
            </w:r>
          </w:p>
        </w:tc>
        <w:tc>
          <w:tcPr>
            <w:tcW w:w="1702" w:type="dxa"/>
            <w:tcBorders>
              <w:top w:val="nil"/>
              <w:left w:val="nil"/>
              <w:bottom w:val="nil"/>
              <w:right w:val="nil"/>
            </w:tcBorders>
            <w:vAlign w:val="center"/>
          </w:tcPr>
          <w:p w14:paraId="0DD72EE0" w14:textId="77777777" w:rsidR="004F79DA" w:rsidRDefault="004F79DA" w:rsidP="00D14350">
            <w:pPr>
              <w:spacing w:after="0" w:line="360" w:lineRule="auto"/>
              <w:ind w:left="0" w:right="0" w:firstLine="0"/>
              <w:jc w:val="left"/>
            </w:pPr>
            <w:r>
              <w:t xml:space="preserve">6.25 </w:t>
            </w:r>
          </w:p>
        </w:tc>
        <w:tc>
          <w:tcPr>
            <w:tcW w:w="1971" w:type="dxa"/>
            <w:tcBorders>
              <w:top w:val="nil"/>
              <w:left w:val="nil"/>
              <w:bottom w:val="nil"/>
              <w:right w:val="nil"/>
            </w:tcBorders>
            <w:vAlign w:val="center"/>
          </w:tcPr>
          <w:p w14:paraId="132DF1B6" w14:textId="77777777" w:rsidR="004F79DA" w:rsidRDefault="004F79DA" w:rsidP="00D14350">
            <w:pPr>
              <w:spacing w:after="0" w:line="360" w:lineRule="auto"/>
              <w:ind w:left="0" w:right="0" w:firstLine="0"/>
              <w:jc w:val="left"/>
            </w:pPr>
            <w:r>
              <w:t xml:space="preserve">6.25 </w:t>
            </w:r>
          </w:p>
        </w:tc>
      </w:tr>
      <w:tr w:rsidR="004F79DA" w14:paraId="4A8014B1" w14:textId="77777777">
        <w:trPr>
          <w:trHeight w:val="583"/>
        </w:trPr>
        <w:tc>
          <w:tcPr>
            <w:tcW w:w="3557" w:type="dxa"/>
            <w:tcBorders>
              <w:top w:val="nil"/>
              <w:left w:val="nil"/>
              <w:bottom w:val="single" w:sz="17" w:space="0" w:color="000000"/>
              <w:right w:val="nil"/>
            </w:tcBorders>
            <w:vAlign w:val="center"/>
          </w:tcPr>
          <w:p w14:paraId="3438FD61" w14:textId="77777777" w:rsidR="004F79DA" w:rsidRDefault="004F79DA" w:rsidP="00D14350">
            <w:pPr>
              <w:spacing w:after="0" w:line="360" w:lineRule="auto"/>
              <w:ind w:left="122" w:right="0" w:firstLine="0"/>
              <w:jc w:val="left"/>
            </w:pPr>
            <w:r>
              <w:t xml:space="preserve">Control (Amphotericin B) </w:t>
            </w:r>
          </w:p>
        </w:tc>
        <w:tc>
          <w:tcPr>
            <w:tcW w:w="1844" w:type="dxa"/>
            <w:tcBorders>
              <w:top w:val="nil"/>
              <w:left w:val="nil"/>
              <w:bottom w:val="single" w:sz="17" w:space="0" w:color="000000"/>
              <w:right w:val="nil"/>
            </w:tcBorders>
            <w:vAlign w:val="center"/>
          </w:tcPr>
          <w:p w14:paraId="095D3920" w14:textId="77777777" w:rsidR="004F79DA" w:rsidRDefault="004F79DA" w:rsidP="00D14350">
            <w:pPr>
              <w:spacing w:after="0" w:line="360" w:lineRule="auto"/>
              <w:ind w:left="0" w:right="0" w:firstLine="0"/>
              <w:jc w:val="left"/>
            </w:pPr>
            <w:r>
              <w:t xml:space="preserve">0.012 </w:t>
            </w:r>
          </w:p>
        </w:tc>
        <w:tc>
          <w:tcPr>
            <w:tcW w:w="1702" w:type="dxa"/>
            <w:tcBorders>
              <w:top w:val="nil"/>
              <w:left w:val="nil"/>
              <w:bottom w:val="single" w:sz="17" w:space="0" w:color="000000"/>
              <w:right w:val="nil"/>
            </w:tcBorders>
            <w:vAlign w:val="center"/>
          </w:tcPr>
          <w:p w14:paraId="58652DA8" w14:textId="77777777" w:rsidR="004F79DA" w:rsidRDefault="004F79DA" w:rsidP="00D14350">
            <w:pPr>
              <w:spacing w:after="0" w:line="360" w:lineRule="auto"/>
              <w:ind w:left="0" w:right="0" w:firstLine="0"/>
              <w:jc w:val="left"/>
            </w:pPr>
            <w:r>
              <w:t xml:space="preserve">0.012 </w:t>
            </w:r>
          </w:p>
        </w:tc>
        <w:tc>
          <w:tcPr>
            <w:tcW w:w="1971" w:type="dxa"/>
            <w:tcBorders>
              <w:top w:val="nil"/>
              <w:left w:val="nil"/>
              <w:bottom w:val="single" w:sz="17" w:space="0" w:color="000000"/>
              <w:right w:val="nil"/>
            </w:tcBorders>
            <w:vAlign w:val="center"/>
          </w:tcPr>
          <w:p w14:paraId="3C95663D" w14:textId="77777777" w:rsidR="004F79DA" w:rsidRDefault="004F79DA" w:rsidP="00D14350">
            <w:pPr>
              <w:spacing w:after="0" w:line="360" w:lineRule="auto"/>
              <w:ind w:left="0" w:right="0" w:firstLine="0"/>
              <w:jc w:val="left"/>
            </w:pPr>
            <w:r>
              <w:t xml:space="preserve">0.012 </w:t>
            </w:r>
          </w:p>
        </w:tc>
      </w:tr>
    </w:tbl>
    <w:p w14:paraId="2EA69EAC" w14:textId="77777777" w:rsidR="004F79DA" w:rsidRDefault="004F79DA" w:rsidP="00D14350">
      <w:pPr>
        <w:spacing w:after="0" w:line="360" w:lineRule="auto"/>
        <w:ind w:left="-5" w:right="870"/>
        <w:jc w:val="left"/>
      </w:pPr>
      <w:r>
        <w:rPr>
          <w:sz w:val="20"/>
        </w:rPr>
        <w:t xml:space="preserve">Highly active = Yellow, moderately active = Blue, and poor activity = No colour </w:t>
      </w:r>
    </w:p>
    <w:p w14:paraId="4921F431" w14:textId="77777777" w:rsidR="004F79DA" w:rsidRDefault="004F79DA" w:rsidP="00D14350">
      <w:pPr>
        <w:spacing w:after="0" w:line="360" w:lineRule="auto"/>
        <w:ind w:left="0" w:right="0" w:firstLine="0"/>
        <w:jc w:val="left"/>
      </w:pPr>
      <w:r>
        <w:t xml:space="preserve"> </w:t>
      </w:r>
    </w:p>
    <w:p w14:paraId="36A1CF1F" w14:textId="68300D31" w:rsidR="004F79DA" w:rsidRDefault="004F79DA" w:rsidP="00D14350">
      <w:pPr>
        <w:spacing w:after="0" w:line="360" w:lineRule="auto"/>
        <w:ind w:left="-5" w:right="13"/>
      </w:pPr>
      <w:r>
        <w:lastRenderedPageBreak/>
        <w:t xml:space="preserve">Most extracts tested </w:t>
      </w:r>
      <w:r w:rsidR="00B25793">
        <w:t>were</w:t>
      </w:r>
      <w:r>
        <w:t xml:space="preserve"> ineffective against the fungal strains, as indicated by high MIC results shown in </w:t>
      </w:r>
      <w:r>
        <w:rPr>
          <w:b/>
        </w:rPr>
        <w:t>table 3.5</w:t>
      </w:r>
      <w:r>
        <w:t xml:space="preserve">. Only a sonicated methanol extract showed the best antifungal activity. The sonicated methanol extract showed good activity (0.39-0.78 mg/ml) against </w:t>
      </w:r>
      <w:r>
        <w:rPr>
          <w:i/>
        </w:rPr>
        <w:t>Candida</w:t>
      </w:r>
      <w:r>
        <w:t xml:space="preserve"> </w:t>
      </w:r>
      <w:r>
        <w:rPr>
          <w:i/>
        </w:rPr>
        <w:t>albicans</w:t>
      </w:r>
      <w:r>
        <w:t xml:space="preserve">, </w:t>
      </w:r>
      <w:r>
        <w:rPr>
          <w:i/>
        </w:rPr>
        <w:t>C. Vulgaris</w:t>
      </w:r>
      <w:r>
        <w:t xml:space="preserve"> and </w:t>
      </w:r>
      <w:r>
        <w:rPr>
          <w:i/>
        </w:rPr>
        <w:t xml:space="preserve">Trichophyton </w:t>
      </w:r>
      <w:proofErr w:type="spellStart"/>
      <w:r>
        <w:rPr>
          <w:i/>
        </w:rPr>
        <w:t>mucoides</w:t>
      </w:r>
      <w:proofErr w:type="spellEnd"/>
      <w:r>
        <w:t xml:space="preserve">. Therefore, this extract has exceeded the other extracts' ability to inhibit </w:t>
      </w:r>
      <w:r>
        <w:rPr>
          <w:i/>
        </w:rPr>
        <w:t>Candida</w:t>
      </w:r>
      <w:r>
        <w:t xml:space="preserve"> </w:t>
      </w:r>
      <w:r>
        <w:rPr>
          <w:i/>
        </w:rPr>
        <w:t>albicans</w:t>
      </w:r>
      <w:r>
        <w:t xml:space="preserve">, </w:t>
      </w:r>
      <w:r>
        <w:rPr>
          <w:i/>
        </w:rPr>
        <w:t>C. Vulgaris</w:t>
      </w:r>
      <w:r>
        <w:t xml:space="preserve"> and </w:t>
      </w:r>
      <w:r>
        <w:rPr>
          <w:i/>
        </w:rPr>
        <w:t xml:space="preserve">Trichophyton </w:t>
      </w:r>
      <w:proofErr w:type="spellStart"/>
      <w:r>
        <w:rPr>
          <w:i/>
        </w:rPr>
        <w:t>mucoides</w:t>
      </w:r>
      <w:proofErr w:type="spellEnd"/>
      <w:r>
        <w:t xml:space="preserve"> growth. However, sequential chloroform, methanol extracts, and sonicated chloroform extract exhibited moderate inhibition with a MIC value of 1.56 mg/ml against all strains. The remaining extracts showed poor activity because they had MIC values between 3.125 and 6.25 mg/ml. </w:t>
      </w:r>
    </w:p>
    <w:p w14:paraId="7893B180" w14:textId="77777777" w:rsidR="004F79DA" w:rsidRDefault="004F79DA" w:rsidP="00D14350">
      <w:pPr>
        <w:spacing w:after="0" w:line="360" w:lineRule="auto"/>
        <w:ind w:left="0" w:right="0" w:firstLine="0"/>
        <w:jc w:val="left"/>
      </w:pPr>
      <w:r>
        <w:t xml:space="preserve"> </w:t>
      </w:r>
    </w:p>
    <w:p w14:paraId="550D6227" w14:textId="77777777" w:rsidR="004F79DA" w:rsidRDefault="004F79DA" w:rsidP="00D14350">
      <w:pPr>
        <w:spacing w:after="0" w:line="360" w:lineRule="auto"/>
        <w:ind w:left="-5" w:right="13"/>
      </w:pPr>
      <w:r>
        <w:t xml:space="preserve">Water is the primarily available extractant and is inexpensive and widely used in homemade remedies by farmers to extract the plant material. The activity of the water extracts was poor in this study. These findings agree with </w:t>
      </w:r>
      <w:proofErr w:type="spellStart"/>
      <w:r>
        <w:t>Buwa</w:t>
      </w:r>
      <w:proofErr w:type="spellEnd"/>
      <w:r>
        <w:t xml:space="preserve"> &amp; Afolayan</w:t>
      </w:r>
      <w:r>
        <w:rPr>
          <w:vertAlign w:val="superscript"/>
        </w:rPr>
        <w:t>94</w:t>
      </w:r>
      <w:r>
        <w:t>, who stated that water is not a suitable solvent for removing the active ingredients from plants. Tiwari</w:t>
      </w:r>
      <w:r>
        <w:rPr>
          <w:vertAlign w:val="superscript"/>
        </w:rPr>
        <w:t>95</w:t>
      </w:r>
      <w:r>
        <w:t xml:space="preserve"> et al. reported that, even though water is traditionally used in homemade remedies to extract bioactive chemicals from plants, it has been discovered that organic solvent extracts have more consistent antimicrobial activities. There is no antibacterial efficacy for water-soluble flavonoids such as anthocyanins, and water-soluble phenolics are primarily effective as an antioxidant component</w:t>
      </w:r>
      <w:r>
        <w:rPr>
          <w:vertAlign w:val="superscript"/>
        </w:rPr>
        <w:t>96</w:t>
      </w:r>
      <w:r>
        <w:t>,</w:t>
      </w:r>
      <w:r>
        <w:rPr>
          <w:vertAlign w:val="superscript"/>
        </w:rPr>
        <w:t>97</w:t>
      </w:r>
      <w:r>
        <w:t>. Similarly, Nawaz</w:t>
      </w:r>
      <w:r>
        <w:rPr>
          <w:vertAlign w:val="superscript"/>
        </w:rPr>
        <w:t>98</w:t>
      </w:r>
      <w:r>
        <w:t xml:space="preserve"> </w:t>
      </w:r>
      <w:r w:rsidRPr="00493BA9">
        <w:rPr>
          <w:i/>
        </w:rPr>
        <w:t>et al</w:t>
      </w:r>
      <w:r>
        <w:t xml:space="preserve">. found that highly polar solvents produced high extract yields but lower phenolic and flavonoid contents than non-polar solvents.  </w:t>
      </w:r>
    </w:p>
    <w:p w14:paraId="7D7B464F" w14:textId="77777777" w:rsidR="004F79DA" w:rsidRDefault="004F79DA" w:rsidP="00D14350">
      <w:pPr>
        <w:spacing w:after="0" w:line="360" w:lineRule="auto"/>
        <w:ind w:left="0" w:right="0" w:firstLine="0"/>
        <w:jc w:val="left"/>
      </w:pPr>
      <w:r>
        <w:t xml:space="preserve"> </w:t>
      </w:r>
    </w:p>
    <w:p w14:paraId="7D454439" w14:textId="77777777" w:rsidR="004F79DA" w:rsidRDefault="004F79DA" w:rsidP="00D14350">
      <w:pPr>
        <w:spacing w:after="0" w:line="360" w:lineRule="auto"/>
        <w:ind w:left="-5" w:right="13"/>
      </w:pPr>
      <w:r>
        <w:t xml:space="preserve">Though water extracts in this study seem not to have antifungal activity, there is moderate positive activity in antibacterial studies, mainly when the ultrasonication method is used for extraction. The sonicated water extract showed the best inhibitory effect against </w:t>
      </w:r>
      <w:r>
        <w:rPr>
          <w:i/>
        </w:rPr>
        <w:t xml:space="preserve">S. aureus </w:t>
      </w:r>
      <w:r>
        <w:t>and a moderate impact against other gram-positive bacteria tested, such a</w:t>
      </w:r>
      <w:r>
        <w:rPr>
          <w:i/>
        </w:rPr>
        <w:t>s Bacillus cereus</w:t>
      </w:r>
      <w:r>
        <w:t xml:space="preserve">, </w:t>
      </w:r>
      <w:r>
        <w:rPr>
          <w:i/>
        </w:rPr>
        <w:t xml:space="preserve">Enterococcus </w:t>
      </w:r>
      <w:proofErr w:type="spellStart"/>
      <w:r>
        <w:rPr>
          <w:i/>
        </w:rPr>
        <w:t>feacalis</w:t>
      </w:r>
      <w:proofErr w:type="spellEnd"/>
      <w:r>
        <w:t xml:space="preserve">, </w:t>
      </w:r>
      <w:r>
        <w:rPr>
          <w:i/>
        </w:rPr>
        <w:t>and Bacillus</w:t>
      </w:r>
      <w:r>
        <w:t xml:space="preserve"> </w:t>
      </w:r>
      <w:proofErr w:type="spellStart"/>
      <w:r>
        <w:rPr>
          <w:i/>
        </w:rPr>
        <w:t>pumilus</w:t>
      </w:r>
      <w:proofErr w:type="spellEnd"/>
      <w:r>
        <w:t xml:space="preserve">. </w:t>
      </w:r>
    </w:p>
    <w:p w14:paraId="655744E7" w14:textId="77777777" w:rsidR="004F79DA" w:rsidRDefault="004F79DA" w:rsidP="00D14350">
      <w:pPr>
        <w:spacing w:after="0" w:line="360" w:lineRule="auto"/>
        <w:ind w:left="0" w:right="0" w:firstLine="0"/>
        <w:jc w:val="left"/>
      </w:pPr>
      <w:r>
        <w:t xml:space="preserve"> </w:t>
      </w:r>
    </w:p>
    <w:p w14:paraId="5FFB380B" w14:textId="77777777" w:rsidR="004F79DA" w:rsidRDefault="004F79DA" w:rsidP="00D14350">
      <w:pPr>
        <w:spacing w:after="0" w:line="360" w:lineRule="auto"/>
        <w:ind w:left="-5" w:right="13"/>
      </w:pPr>
      <w:r>
        <w:t>The extracts with low MIC values might be a promising source of bioactive compounds with strong antimicrobial properties. The antibacterial and antifungal methods confirmed the bioactivity of the constituents detected in the crude extracts using the qualitative test and annotated by LC-MS/MS. Some extracts, though, have exhibited poor action; this might be due to low concentration or no activity against the tested strains. According to Rabe &amp; van Staden</w:t>
      </w:r>
      <w:r>
        <w:rPr>
          <w:vertAlign w:val="superscript"/>
        </w:rPr>
        <w:t>99</w:t>
      </w:r>
      <w:r>
        <w:t xml:space="preserve">, the poor activity in a few of the extracts in the bioassay analysis may be caused by a defective state or lower content of the active compounds. The microbial results from this study show that homemade pest control extracts possess antimicrobial properties. The phytochemical and annotated compounds from LC-MS/MS </w:t>
      </w:r>
      <w:r>
        <w:lastRenderedPageBreak/>
        <w:t>results revealed that the extracts have some known bioactive compounds with antibacterial properties.</w:t>
      </w:r>
    </w:p>
    <w:p w14:paraId="43A1EDF0" w14:textId="77777777" w:rsidR="004F79DA" w:rsidRDefault="004F79DA" w:rsidP="00D14350">
      <w:pPr>
        <w:spacing w:after="0" w:line="360" w:lineRule="auto"/>
        <w:ind w:left="-5" w:right="13"/>
      </w:pPr>
      <w:r>
        <w:t xml:space="preserve"> </w:t>
      </w:r>
      <w:r>
        <w:tab/>
        <w:t xml:space="preserve"> </w:t>
      </w:r>
    </w:p>
    <w:p w14:paraId="360E07A5" w14:textId="6F591BE9" w:rsidR="004F79DA" w:rsidRDefault="004F79DA" w:rsidP="00443672">
      <w:pPr>
        <w:pStyle w:val="Heading5"/>
        <w:spacing w:line="360" w:lineRule="auto"/>
        <w:ind w:left="-5"/>
      </w:pPr>
      <w:r>
        <w:t>3.6.2 Antifungal results of agar well diffusion method</w:t>
      </w:r>
      <w:r>
        <w:rPr>
          <w:rFonts w:ascii="Calibri" w:eastAsia="Calibri" w:hAnsi="Calibri" w:cs="Calibri"/>
          <w:sz w:val="22"/>
        </w:rPr>
        <w:t xml:space="preserve"> </w:t>
      </w:r>
    </w:p>
    <w:p w14:paraId="53480E98" w14:textId="0B379291" w:rsidR="004F79DA" w:rsidRDefault="002D7D57" w:rsidP="00D14350">
      <w:pPr>
        <w:spacing w:after="0" w:line="360" w:lineRule="auto"/>
        <w:ind w:left="-15" w:right="13" w:firstLine="0"/>
      </w:pPr>
      <w:r>
        <w:t xml:space="preserve">The homemade mixture had </w:t>
      </w:r>
      <w:r w:rsidR="004F79DA">
        <w:t>very low antifungal properties</w:t>
      </w:r>
      <w:r>
        <w:t xml:space="preserve"> as shown in </w:t>
      </w:r>
      <w:r w:rsidRPr="002D7D57">
        <w:rPr>
          <w:b/>
        </w:rPr>
        <w:t>table 3.5</w:t>
      </w:r>
      <w:r w:rsidR="004F79DA">
        <w:t>.</w:t>
      </w:r>
      <w:r>
        <w:t xml:space="preserve"> </w:t>
      </w:r>
      <w:r w:rsidR="004F79DA">
        <w:t xml:space="preserve"> Agar well diffusion method was then used to see if there would not be an improvement in antifungal properties. The antifungal activity of various homemade pest control extracts was tested against </w:t>
      </w:r>
      <w:r w:rsidR="004F79DA">
        <w:rPr>
          <w:i/>
        </w:rPr>
        <w:t xml:space="preserve">Fusarium </w:t>
      </w:r>
      <w:proofErr w:type="spellStart"/>
      <w:r w:rsidR="004F79DA">
        <w:rPr>
          <w:i/>
        </w:rPr>
        <w:t>culmorum</w:t>
      </w:r>
      <w:proofErr w:type="spellEnd"/>
      <w:r w:rsidR="004F79DA">
        <w:t>,</w:t>
      </w:r>
      <w:r w:rsidR="004F79DA">
        <w:rPr>
          <w:i/>
        </w:rPr>
        <w:t xml:space="preserve"> Fusarium </w:t>
      </w:r>
      <w:proofErr w:type="spellStart"/>
      <w:r w:rsidR="004F79DA">
        <w:rPr>
          <w:i/>
        </w:rPr>
        <w:t>oxysporum</w:t>
      </w:r>
      <w:proofErr w:type="spellEnd"/>
      <w:r w:rsidR="004F79DA">
        <w:t xml:space="preserve">, and </w:t>
      </w:r>
      <w:r w:rsidR="004F79DA">
        <w:rPr>
          <w:i/>
        </w:rPr>
        <w:t xml:space="preserve">Fusarium </w:t>
      </w:r>
      <w:proofErr w:type="spellStart"/>
      <w:r w:rsidR="004F79DA">
        <w:rPr>
          <w:i/>
        </w:rPr>
        <w:t>verticillioidis</w:t>
      </w:r>
      <w:proofErr w:type="spellEnd"/>
      <w:r w:rsidR="004F79DA">
        <w:t xml:space="preserve"> using the agar well diffusion method. The </w:t>
      </w:r>
      <w:r w:rsidR="004F79DA">
        <w:rPr>
          <w:i/>
        </w:rPr>
        <w:t>Fusarium</w:t>
      </w:r>
      <w:r w:rsidR="004F79DA">
        <w:t xml:space="preserve"> strains were selected because they are known to create serious challenges to the growth of crops as they are found in many types of soil and plants. In addition, varieties of commercial crops are affected by </w:t>
      </w:r>
      <w:r w:rsidR="004F79DA">
        <w:rPr>
          <w:i/>
        </w:rPr>
        <w:t>Fusarium</w:t>
      </w:r>
      <w:r w:rsidR="004F79DA">
        <w:t xml:space="preserve"> crop disease</w:t>
      </w:r>
      <w:r w:rsidR="004F79DA">
        <w:rPr>
          <w:vertAlign w:val="superscript"/>
        </w:rPr>
        <w:t>100</w:t>
      </w:r>
      <w:r w:rsidR="004F79DA">
        <w:t xml:space="preserve">. A preliminary test was conducted to determine which extracts have inhibitory effects, and only the extracts that demonstrated effects were used in the main tests. Each extract was pipetted onto a separate hole on a single plate that had four holes for all the species. Pictures of both the front and back of the plates were taken. </w:t>
      </w:r>
    </w:p>
    <w:p w14:paraId="0E64CC44" w14:textId="77777777" w:rsidR="004F79DA" w:rsidRDefault="004F79DA" w:rsidP="00D14350">
      <w:pPr>
        <w:spacing w:after="0" w:line="360" w:lineRule="auto"/>
        <w:ind w:left="0" w:right="0" w:firstLine="0"/>
        <w:jc w:val="left"/>
      </w:pPr>
      <w:r>
        <w:t xml:space="preserve"> </w:t>
      </w:r>
    </w:p>
    <w:p w14:paraId="4BFD0785" w14:textId="77777777" w:rsidR="004F79DA" w:rsidRDefault="004F79DA" w:rsidP="00D14350">
      <w:pPr>
        <w:spacing w:after="0" w:line="360" w:lineRule="auto"/>
        <w:ind w:left="-5" w:right="13"/>
      </w:pPr>
      <w:r>
        <w:rPr>
          <w:b/>
        </w:rPr>
        <w:t>Figure 3:23 (a-f)</w:t>
      </w:r>
      <w:r>
        <w:t xml:space="preserve"> shows the fungal growths of </w:t>
      </w:r>
      <w:r>
        <w:rPr>
          <w:i/>
        </w:rPr>
        <w:t xml:space="preserve">Fusarium </w:t>
      </w:r>
      <w:proofErr w:type="spellStart"/>
      <w:r>
        <w:rPr>
          <w:i/>
        </w:rPr>
        <w:t>culmorum</w:t>
      </w:r>
      <w:proofErr w:type="spellEnd"/>
      <w:r>
        <w:t xml:space="preserve"> and the effects of the extract on a ‘zone of inhibition. After 48 hours of incubation, the plates were monitored and left in the incubator for 21 days, checking if any changes occurred progressively. </w:t>
      </w:r>
    </w:p>
    <w:p w14:paraId="451669B5" w14:textId="77777777" w:rsidR="004F79DA" w:rsidRDefault="004F79DA" w:rsidP="00D14350">
      <w:pPr>
        <w:spacing w:after="0" w:line="360" w:lineRule="auto"/>
        <w:ind w:left="-5" w:right="13"/>
      </w:pPr>
    </w:p>
    <w:p w14:paraId="0B62E060" w14:textId="77777777" w:rsidR="004F79DA" w:rsidRDefault="004F79DA" w:rsidP="00D14350">
      <w:pPr>
        <w:spacing w:after="0" w:line="360" w:lineRule="auto"/>
        <w:ind w:left="-1" w:right="0" w:firstLine="0"/>
        <w:jc w:val="left"/>
      </w:pPr>
      <w:r>
        <w:rPr>
          <w:noProof/>
          <w:lang w:val="en-GB" w:eastAsia="en-GB"/>
        </w:rPr>
        <w:lastRenderedPageBreak/>
        <w:drawing>
          <wp:inline distT="0" distB="0" distL="0" distR="0" wp14:anchorId="06865065" wp14:editId="4B44B689">
            <wp:extent cx="5940299" cy="5040000"/>
            <wp:effectExtent l="0" t="0" r="3810" b="8255"/>
            <wp:docPr id="21063" name="Picture 21063"/>
            <wp:cNvGraphicFramePr/>
            <a:graphic xmlns:a="http://schemas.openxmlformats.org/drawingml/2006/main">
              <a:graphicData uri="http://schemas.openxmlformats.org/drawingml/2006/picture">
                <pic:pic xmlns:pic="http://schemas.openxmlformats.org/drawingml/2006/picture">
                  <pic:nvPicPr>
                    <pic:cNvPr id="16625" name="Picture 16625"/>
                    <pic:cNvPicPr/>
                  </pic:nvPicPr>
                  <pic:blipFill>
                    <a:blip r:embed="rId216"/>
                    <a:stretch>
                      <a:fillRect/>
                    </a:stretch>
                  </pic:blipFill>
                  <pic:spPr>
                    <a:xfrm>
                      <a:off x="0" y="0"/>
                      <a:ext cx="5940299" cy="5040000"/>
                    </a:xfrm>
                    <a:prstGeom prst="rect">
                      <a:avLst/>
                    </a:prstGeom>
                  </pic:spPr>
                </pic:pic>
              </a:graphicData>
            </a:graphic>
          </wp:inline>
        </w:drawing>
      </w:r>
    </w:p>
    <w:p w14:paraId="6B466869" w14:textId="77777777" w:rsidR="004F79DA" w:rsidRDefault="004F79DA" w:rsidP="00D14350">
      <w:pPr>
        <w:spacing w:after="0" w:line="360" w:lineRule="auto"/>
        <w:ind w:left="-5" w:right="9"/>
      </w:pPr>
      <w:r>
        <w:rPr>
          <w:b/>
          <w:sz w:val="20"/>
        </w:rPr>
        <w:t>Figure 3.23: a) show the back side and b)</w:t>
      </w:r>
      <w:r>
        <w:rPr>
          <w:b/>
          <w:i/>
          <w:sz w:val="20"/>
        </w:rPr>
        <w:t xml:space="preserve"> </w:t>
      </w:r>
      <w:r>
        <w:rPr>
          <w:b/>
          <w:sz w:val="20"/>
        </w:rPr>
        <w:t xml:space="preserve">show the front side of </w:t>
      </w:r>
      <w:r>
        <w:rPr>
          <w:b/>
          <w:i/>
          <w:sz w:val="20"/>
        </w:rPr>
        <w:t xml:space="preserve">Fusarium </w:t>
      </w:r>
      <w:proofErr w:type="spellStart"/>
      <w:r>
        <w:rPr>
          <w:b/>
          <w:i/>
          <w:sz w:val="20"/>
        </w:rPr>
        <w:t>culmorum</w:t>
      </w:r>
      <w:proofErr w:type="spellEnd"/>
      <w:r>
        <w:rPr>
          <w:b/>
          <w:sz w:val="20"/>
        </w:rPr>
        <w:t xml:space="preserve"> agar plates tested against hexane, chloroform, ethyl acetate, and methanol sequence extracts. Figure 3.23 c) shows the back side and d shows the front side of </w:t>
      </w:r>
      <w:r>
        <w:rPr>
          <w:b/>
          <w:i/>
          <w:sz w:val="20"/>
        </w:rPr>
        <w:t xml:space="preserve">Fusarium </w:t>
      </w:r>
      <w:proofErr w:type="spellStart"/>
      <w:r>
        <w:rPr>
          <w:b/>
          <w:i/>
          <w:sz w:val="20"/>
        </w:rPr>
        <w:t>culmorum</w:t>
      </w:r>
      <w:proofErr w:type="spellEnd"/>
      <w:r>
        <w:rPr>
          <w:b/>
          <w:i/>
          <w:sz w:val="20"/>
        </w:rPr>
        <w:t xml:space="preserve"> </w:t>
      </w:r>
      <w:r>
        <w:rPr>
          <w:b/>
          <w:sz w:val="20"/>
        </w:rPr>
        <w:t xml:space="preserve">agar plates tested against sequence water extract and hexane sonicated extract. Figure 3.23 e) shows the back side and f) shows the front side show the </w:t>
      </w:r>
      <w:r>
        <w:rPr>
          <w:b/>
          <w:i/>
          <w:sz w:val="20"/>
        </w:rPr>
        <w:t xml:space="preserve">Fusarium </w:t>
      </w:r>
      <w:proofErr w:type="spellStart"/>
      <w:r>
        <w:rPr>
          <w:b/>
          <w:i/>
          <w:sz w:val="20"/>
        </w:rPr>
        <w:t>culmorum</w:t>
      </w:r>
      <w:proofErr w:type="spellEnd"/>
      <w:r>
        <w:rPr>
          <w:b/>
          <w:sz w:val="20"/>
        </w:rPr>
        <w:t xml:space="preserve"> control.</w:t>
      </w:r>
      <w:r>
        <w:t xml:space="preserve"> </w:t>
      </w:r>
    </w:p>
    <w:p w14:paraId="0720846D" w14:textId="77777777" w:rsidR="004F79DA" w:rsidRDefault="004F79DA" w:rsidP="00D14350">
      <w:pPr>
        <w:spacing w:after="0" w:line="360" w:lineRule="auto"/>
        <w:ind w:left="0" w:right="0" w:firstLine="0"/>
        <w:jc w:val="left"/>
      </w:pPr>
      <w:r>
        <w:t xml:space="preserve"> </w:t>
      </w:r>
    </w:p>
    <w:p w14:paraId="0584FBE1" w14:textId="1E7557BB" w:rsidR="004F79DA" w:rsidRPr="00CC65BB" w:rsidRDefault="004F79DA" w:rsidP="00D14350">
      <w:pPr>
        <w:spacing w:after="0" w:line="360" w:lineRule="auto"/>
        <w:ind w:left="0" w:right="0" w:firstLine="0"/>
        <w:rPr>
          <w:szCs w:val="24"/>
        </w:rPr>
      </w:pPr>
      <w:r w:rsidRPr="00CC65BB">
        <w:rPr>
          <w:szCs w:val="24"/>
        </w:rPr>
        <w:t xml:space="preserve">The agar well method was used to observe any zones of inhibition for some of the homemade pest control extracts. In the agar well diffusion assay, neither the sequence extracts nor the sonicated extracts showed inhibition zones on any test microorganisms of </w:t>
      </w:r>
      <w:r w:rsidRPr="00CC65BB">
        <w:rPr>
          <w:i/>
          <w:szCs w:val="24"/>
        </w:rPr>
        <w:t xml:space="preserve">Fusarium </w:t>
      </w:r>
      <w:proofErr w:type="spellStart"/>
      <w:r w:rsidRPr="00CC65BB">
        <w:rPr>
          <w:i/>
          <w:szCs w:val="24"/>
        </w:rPr>
        <w:t>oxysporum</w:t>
      </w:r>
      <w:proofErr w:type="spellEnd"/>
      <w:r w:rsidRPr="00CC65BB">
        <w:rPr>
          <w:szCs w:val="24"/>
        </w:rPr>
        <w:t xml:space="preserve"> and </w:t>
      </w:r>
      <w:r w:rsidRPr="00CC65BB">
        <w:rPr>
          <w:i/>
          <w:szCs w:val="24"/>
        </w:rPr>
        <w:t xml:space="preserve">Fusarium </w:t>
      </w:r>
      <w:proofErr w:type="spellStart"/>
      <w:r w:rsidRPr="00CC65BB">
        <w:rPr>
          <w:i/>
          <w:szCs w:val="24"/>
        </w:rPr>
        <w:t>verticillioidis</w:t>
      </w:r>
      <w:proofErr w:type="spellEnd"/>
      <w:r w:rsidRPr="00CC65BB">
        <w:rPr>
          <w:szCs w:val="24"/>
        </w:rPr>
        <w:t xml:space="preserve">. The results showed that all the sequence and the sonicated extracts are ineffective against </w:t>
      </w:r>
      <w:r w:rsidRPr="00CC65BB">
        <w:rPr>
          <w:i/>
          <w:szCs w:val="24"/>
        </w:rPr>
        <w:t xml:space="preserve">Fusarium </w:t>
      </w:r>
      <w:proofErr w:type="spellStart"/>
      <w:r w:rsidRPr="00CC65BB">
        <w:rPr>
          <w:i/>
          <w:szCs w:val="24"/>
        </w:rPr>
        <w:t>oxysporum</w:t>
      </w:r>
      <w:proofErr w:type="spellEnd"/>
      <w:r w:rsidRPr="00CC65BB">
        <w:rPr>
          <w:szCs w:val="24"/>
        </w:rPr>
        <w:t xml:space="preserve"> and </w:t>
      </w:r>
      <w:r w:rsidRPr="00CC65BB">
        <w:rPr>
          <w:i/>
          <w:szCs w:val="24"/>
        </w:rPr>
        <w:t xml:space="preserve">Fusarium </w:t>
      </w:r>
      <w:proofErr w:type="spellStart"/>
      <w:r w:rsidRPr="00CC65BB">
        <w:rPr>
          <w:i/>
          <w:szCs w:val="24"/>
        </w:rPr>
        <w:t>verticillioidis</w:t>
      </w:r>
      <w:proofErr w:type="spellEnd"/>
      <w:r w:rsidRPr="00CC65BB">
        <w:rPr>
          <w:i/>
          <w:szCs w:val="24"/>
        </w:rPr>
        <w:t>,</w:t>
      </w:r>
      <w:r w:rsidRPr="00CC65BB">
        <w:rPr>
          <w:szCs w:val="24"/>
        </w:rPr>
        <w:t xml:space="preserve"> as they did not inhibit the growth of these microorganisms. </w:t>
      </w:r>
    </w:p>
    <w:p w14:paraId="59BF95A4" w14:textId="77777777" w:rsidR="004F79DA" w:rsidRDefault="004F79DA" w:rsidP="00D14350">
      <w:pPr>
        <w:spacing w:after="0" w:line="360" w:lineRule="auto"/>
        <w:ind w:left="0" w:right="0" w:firstLine="0"/>
        <w:jc w:val="left"/>
      </w:pPr>
      <w:r>
        <w:t xml:space="preserve"> </w:t>
      </w:r>
    </w:p>
    <w:p w14:paraId="25DCA98B" w14:textId="77777777" w:rsidR="004F79DA" w:rsidRDefault="004F79DA" w:rsidP="00D14350">
      <w:pPr>
        <w:spacing w:after="0" w:line="360" w:lineRule="auto"/>
        <w:ind w:left="-5" w:right="13"/>
      </w:pPr>
      <w:r>
        <w:t xml:space="preserve">Results show that the growth of </w:t>
      </w:r>
      <w:r>
        <w:rPr>
          <w:i/>
        </w:rPr>
        <w:t xml:space="preserve">Fusarium </w:t>
      </w:r>
      <w:proofErr w:type="spellStart"/>
      <w:r>
        <w:rPr>
          <w:i/>
        </w:rPr>
        <w:t>culmorum</w:t>
      </w:r>
      <w:proofErr w:type="spellEnd"/>
      <w:r>
        <w:t xml:space="preserve"> is suppressed by the sequence water extract and sonicated hexane extract. The current study's phytochemical analyses and the annotated compounds revealed that homemade pest-control bioactive compounds such as saponins, terpenoids, alkaloids, flavonoids and amino acids have antimicrobial properties against various </w:t>
      </w:r>
      <w:r>
        <w:lastRenderedPageBreak/>
        <w:t xml:space="preserve">pathogens. The presence of bioactive compounds in the extracts is responsible for inhibiting the growth of pathogens. The extracts could stop the </w:t>
      </w:r>
      <w:r>
        <w:rPr>
          <w:i/>
        </w:rPr>
        <w:t xml:space="preserve">Fusarium </w:t>
      </w:r>
      <w:proofErr w:type="spellStart"/>
      <w:r>
        <w:rPr>
          <w:i/>
        </w:rPr>
        <w:t>culmorum</w:t>
      </w:r>
      <w:proofErr w:type="spellEnd"/>
      <w:r>
        <w:t xml:space="preserve"> from spreading all over the plants over 21 days. </w:t>
      </w:r>
    </w:p>
    <w:p w14:paraId="1D6101BB" w14:textId="77777777" w:rsidR="004F79DA" w:rsidRDefault="004F79DA" w:rsidP="00D14350">
      <w:pPr>
        <w:spacing w:after="0" w:line="360" w:lineRule="auto"/>
        <w:ind w:left="0" w:right="0" w:firstLine="0"/>
        <w:jc w:val="left"/>
      </w:pPr>
      <w:r>
        <w:t xml:space="preserve"> </w:t>
      </w:r>
    </w:p>
    <w:p w14:paraId="2D8C1A4F" w14:textId="77777777" w:rsidR="004F79DA" w:rsidRDefault="004F79DA" w:rsidP="00D14350">
      <w:pPr>
        <w:spacing w:after="0" w:line="360" w:lineRule="auto"/>
        <w:ind w:left="-5" w:right="13"/>
      </w:pPr>
      <w:r>
        <w:t xml:space="preserve">Methanol and chloroform extracts had the best inhibition effect in broth dilution methods. On the other hand, these extracts did not show any inhibition effect against the tested </w:t>
      </w:r>
      <w:r>
        <w:rPr>
          <w:i/>
        </w:rPr>
        <w:t>Fusarium</w:t>
      </w:r>
      <w:r>
        <w:t xml:space="preserve"> species in the agar diffusion method. The broth microdilution approach provided more definitive results because it revealed the MIC values at which these homemade pest control extracts inhibited the tested microorganisms. The study of Mahlo</w:t>
      </w:r>
      <w:r>
        <w:rPr>
          <w:vertAlign w:val="superscript"/>
        </w:rPr>
        <w:t>101</w:t>
      </w:r>
      <w:r>
        <w:t xml:space="preserve"> </w:t>
      </w:r>
      <w:r w:rsidRPr="00493BA9">
        <w:rPr>
          <w:i/>
        </w:rPr>
        <w:t>et al</w:t>
      </w:r>
      <w:r>
        <w:t xml:space="preserve">. produced similar results where methanol extracts showed the least overall efficacy against </w:t>
      </w:r>
      <w:r>
        <w:rPr>
          <w:i/>
        </w:rPr>
        <w:t xml:space="preserve">F. </w:t>
      </w:r>
      <w:proofErr w:type="spellStart"/>
      <w:r>
        <w:rPr>
          <w:i/>
        </w:rPr>
        <w:t>oxysporum</w:t>
      </w:r>
      <w:proofErr w:type="spellEnd"/>
      <w:r>
        <w:rPr>
          <w:i/>
        </w:rPr>
        <w:t>.</w:t>
      </w:r>
      <w:r>
        <w:t xml:space="preserve">  </w:t>
      </w:r>
    </w:p>
    <w:p w14:paraId="72DA0517" w14:textId="77777777" w:rsidR="004F79DA" w:rsidRDefault="004F79DA" w:rsidP="00D14350">
      <w:pPr>
        <w:spacing w:after="0" w:line="360" w:lineRule="auto"/>
        <w:ind w:left="0" w:right="0" w:firstLine="0"/>
        <w:jc w:val="left"/>
      </w:pPr>
      <w:r>
        <w:t xml:space="preserve"> </w:t>
      </w:r>
    </w:p>
    <w:p w14:paraId="31022CA2" w14:textId="77777777" w:rsidR="004F79DA" w:rsidRDefault="004F79DA" w:rsidP="00D14350">
      <w:pPr>
        <w:spacing w:after="0" w:line="360" w:lineRule="auto"/>
        <w:ind w:left="-5" w:right="13"/>
      </w:pPr>
      <w:r>
        <w:t>It is known that bacterial growth is prevented using potato dextrose agar (PDA)</w:t>
      </w:r>
      <w:r>
        <w:rPr>
          <w:vertAlign w:val="superscript"/>
        </w:rPr>
        <w:t>102</w:t>
      </w:r>
      <w:r>
        <w:t xml:space="preserve">. Although the plates were inoculated with PDA, some were contaminated with bacteria from the extracts. These discoveries that occurred during the analysis show that further study is required—further study to analyse the effects of bacteria on plant growth and their role in the mixture. The study will help determine whether the bacteria and the bioactive compound work together to make the mixture effective. </w:t>
      </w:r>
    </w:p>
    <w:p w14:paraId="3B76FE45" w14:textId="77777777" w:rsidR="004F79DA" w:rsidRDefault="004F79DA" w:rsidP="00D14350">
      <w:pPr>
        <w:spacing w:after="0" w:line="360" w:lineRule="auto"/>
        <w:ind w:left="0" w:right="0" w:firstLine="0"/>
        <w:jc w:val="left"/>
      </w:pPr>
      <w:r>
        <w:t xml:space="preserve"> </w:t>
      </w:r>
    </w:p>
    <w:p w14:paraId="5F05787A" w14:textId="22A285DA" w:rsidR="004F79DA" w:rsidRDefault="004F79DA" w:rsidP="00D14350">
      <w:pPr>
        <w:spacing w:after="0" w:line="360" w:lineRule="auto"/>
        <w:ind w:left="-5" w:right="13"/>
      </w:pPr>
      <w:r>
        <w:t xml:space="preserve">A sample for a homemade pesticide was extracted in two methods and tests for pesticidal activity and other biological activities such as antifungal and antibacterial. Results show that sequential extraction is a better method; this was confirmed by higher activities found during biological activity and the annotated compounds by LC-MS/MS. Analysis showed that the mixture is a good pesticide as it showed the content of phenolic compounds, terpenoids, saponins and alkaloids, confirmed </w:t>
      </w:r>
      <w:r w:rsidRPr="0036546A">
        <w:t xml:space="preserve">by phytochemicals, UV-Vis, FTIR and LC-MS/MS also annotated amino acids and fatty acids. </w:t>
      </w:r>
      <w:r w:rsidR="004F2A2E" w:rsidRPr="0036546A">
        <w:t xml:space="preserve">Due to its ability to suppress the growth of antibacterial and antifungal organisms, homemade pest control is also a plant pathogen cure. </w:t>
      </w:r>
      <w:r w:rsidRPr="0036546A">
        <w:t>The</w:t>
      </w:r>
      <w:r>
        <w:t xml:space="preserve"> growth of </w:t>
      </w:r>
      <w:r>
        <w:rPr>
          <w:i/>
        </w:rPr>
        <w:t xml:space="preserve">Fusarium </w:t>
      </w:r>
      <w:proofErr w:type="spellStart"/>
      <w:r>
        <w:rPr>
          <w:i/>
        </w:rPr>
        <w:t>culmorum</w:t>
      </w:r>
      <w:proofErr w:type="spellEnd"/>
      <w:r>
        <w:t xml:space="preserve"> was suppressed by the sequence water extract and sonicated hexane extract. The extracts' ability to stop pathogen growth is due to their bioactive compounds. </w:t>
      </w:r>
      <w:r>
        <w:tab/>
        <w:t xml:space="preserve"> </w:t>
      </w:r>
      <w:r>
        <w:br w:type="page"/>
      </w:r>
    </w:p>
    <w:p w14:paraId="44C6E0BC" w14:textId="5902926D" w:rsidR="004F79DA" w:rsidRPr="0036546A" w:rsidRDefault="004F79DA" w:rsidP="00443672">
      <w:pPr>
        <w:pStyle w:val="Heading2"/>
        <w:spacing w:after="0" w:line="360" w:lineRule="auto"/>
        <w:ind w:left="-5"/>
        <w:rPr>
          <w:sz w:val="28"/>
          <w:szCs w:val="28"/>
        </w:rPr>
      </w:pPr>
      <w:r w:rsidRPr="0036546A">
        <w:rPr>
          <w:sz w:val="28"/>
          <w:szCs w:val="28"/>
        </w:rPr>
        <w:lastRenderedPageBreak/>
        <w:t xml:space="preserve">3.7 Reference </w:t>
      </w:r>
      <w:r w:rsidRPr="0036546A">
        <w:rPr>
          <w:rFonts w:ascii="Calibri" w:eastAsia="Calibri" w:hAnsi="Calibri" w:cs="Calibri"/>
          <w:sz w:val="28"/>
          <w:szCs w:val="28"/>
        </w:rPr>
        <w:t xml:space="preserve"> </w:t>
      </w:r>
    </w:p>
    <w:p w14:paraId="1CA8628B" w14:textId="77777777" w:rsidR="004F79DA" w:rsidRDefault="004F79DA" w:rsidP="00D14350">
      <w:pPr>
        <w:numPr>
          <w:ilvl w:val="0"/>
          <w:numId w:val="7"/>
        </w:numPr>
        <w:spacing w:after="0" w:line="360" w:lineRule="auto"/>
        <w:ind w:right="13" w:hanging="641"/>
      </w:pPr>
      <w:proofErr w:type="spellStart"/>
      <w:r>
        <w:t>Bargah</w:t>
      </w:r>
      <w:proofErr w:type="spellEnd"/>
      <w:r>
        <w:t xml:space="preserve">, R. K. Preliminary test of phytochemical screening of crude ethanolic and aqueous extract of Moringa </w:t>
      </w:r>
      <w:proofErr w:type="spellStart"/>
      <w:r>
        <w:t>pterygosperma</w:t>
      </w:r>
      <w:proofErr w:type="spellEnd"/>
      <w:r>
        <w:t xml:space="preserve"> </w:t>
      </w:r>
      <w:proofErr w:type="spellStart"/>
      <w:r>
        <w:t>Gaertn</w:t>
      </w:r>
      <w:proofErr w:type="spellEnd"/>
      <w:r>
        <w:t xml:space="preserve">. </w:t>
      </w:r>
      <w:r>
        <w:rPr>
          <w:i/>
        </w:rPr>
        <w:t xml:space="preserve">J. </w:t>
      </w:r>
      <w:proofErr w:type="spellStart"/>
      <w:r>
        <w:rPr>
          <w:i/>
        </w:rPr>
        <w:t>Pharmacogn</w:t>
      </w:r>
      <w:proofErr w:type="spellEnd"/>
      <w:r>
        <w:rPr>
          <w:i/>
        </w:rPr>
        <w:t xml:space="preserve">. </w:t>
      </w:r>
      <w:proofErr w:type="spellStart"/>
      <w:r>
        <w:rPr>
          <w:i/>
        </w:rPr>
        <w:t>Phytochem</w:t>
      </w:r>
      <w:proofErr w:type="spellEnd"/>
      <w:r>
        <w:rPr>
          <w:i/>
        </w:rPr>
        <w:t>.</w:t>
      </w:r>
      <w:r>
        <w:t xml:space="preserve"> </w:t>
      </w:r>
      <w:r>
        <w:rPr>
          <w:b/>
        </w:rPr>
        <w:t>4</w:t>
      </w:r>
      <w:r>
        <w:t xml:space="preserve">, 7–9 (2015). </w:t>
      </w:r>
    </w:p>
    <w:p w14:paraId="02D92499" w14:textId="77777777" w:rsidR="004F79DA" w:rsidRDefault="004F79DA" w:rsidP="00D14350">
      <w:pPr>
        <w:numPr>
          <w:ilvl w:val="0"/>
          <w:numId w:val="7"/>
        </w:numPr>
        <w:spacing w:after="0" w:line="360" w:lineRule="auto"/>
        <w:ind w:right="13" w:hanging="641"/>
      </w:pPr>
      <w:r>
        <w:t xml:space="preserve">Banu, K. S. &amp; </w:t>
      </w:r>
      <w:proofErr w:type="spellStart"/>
      <w:r>
        <w:t>Cathrine</w:t>
      </w:r>
      <w:proofErr w:type="spellEnd"/>
      <w:r>
        <w:t xml:space="preserve">, L. General techniques involved in phytochemical analysis. </w:t>
      </w:r>
      <w:r>
        <w:rPr>
          <w:i/>
        </w:rPr>
        <w:t xml:space="preserve">Int. J. </w:t>
      </w:r>
    </w:p>
    <w:p w14:paraId="5F5DBA9A" w14:textId="77777777" w:rsidR="004F79DA" w:rsidRDefault="004F79DA" w:rsidP="00D14350">
      <w:pPr>
        <w:spacing w:after="0" w:line="360" w:lineRule="auto"/>
        <w:ind w:left="651" w:right="0"/>
      </w:pPr>
      <w:r>
        <w:rPr>
          <w:i/>
        </w:rPr>
        <w:t>Adv. Res. Chem. Sci.</w:t>
      </w:r>
      <w:r>
        <w:t xml:space="preserve"> </w:t>
      </w:r>
      <w:r>
        <w:rPr>
          <w:b/>
        </w:rPr>
        <w:t>2</w:t>
      </w:r>
      <w:r>
        <w:t xml:space="preserve">, 25–32 (2015). </w:t>
      </w:r>
    </w:p>
    <w:p w14:paraId="29CC888E" w14:textId="77777777" w:rsidR="004F79DA" w:rsidRDefault="004F79DA" w:rsidP="00D14350">
      <w:pPr>
        <w:numPr>
          <w:ilvl w:val="0"/>
          <w:numId w:val="7"/>
        </w:numPr>
        <w:spacing w:after="0" w:line="360" w:lineRule="auto"/>
        <w:ind w:right="13" w:hanging="641"/>
      </w:pPr>
      <w:r>
        <w:t xml:space="preserve">Bennett, R. N., &amp; </w:t>
      </w:r>
      <w:proofErr w:type="spellStart"/>
      <w:r>
        <w:t>Wallsgrove</w:t>
      </w:r>
      <w:proofErr w:type="spellEnd"/>
      <w:r>
        <w:t xml:space="preserve">, R. M. Secondary metabolites in plant defence mechanisms. </w:t>
      </w:r>
      <w:r>
        <w:rPr>
          <w:i/>
        </w:rPr>
        <w:t>New Phytol.</w:t>
      </w:r>
      <w:r>
        <w:t xml:space="preserve"> </w:t>
      </w:r>
      <w:r>
        <w:rPr>
          <w:b/>
        </w:rPr>
        <w:t>127</w:t>
      </w:r>
      <w:r>
        <w:t xml:space="preserve">, 617–633 (1994). </w:t>
      </w:r>
    </w:p>
    <w:p w14:paraId="269F7B91" w14:textId="77777777" w:rsidR="004F79DA" w:rsidRDefault="004F79DA" w:rsidP="00D14350">
      <w:pPr>
        <w:numPr>
          <w:ilvl w:val="0"/>
          <w:numId w:val="7"/>
        </w:numPr>
        <w:spacing w:after="0" w:line="360" w:lineRule="auto"/>
        <w:ind w:right="13" w:hanging="641"/>
      </w:pPr>
      <w:r>
        <w:t xml:space="preserve">Balamurugan, V. &amp; </w:t>
      </w:r>
      <w:proofErr w:type="spellStart"/>
      <w:r>
        <w:t>Velurajan</w:t>
      </w:r>
      <w:proofErr w:type="spellEnd"/>
      <w:r>
        <w:t xml:space="preserve">, S. A guide to phytochemical analysis. </w:t>
      </w:r>
      <w:r>
        <w:rPr>
          <w:i/>
        </w:rPr>
        <w:t>IJARIIE</w:t>
      </w:r>
      <w:r>
        <w:t xml:space="preserve"> </w:t>
      </w:r>
      <w:r>
        <w:rPr>
          <w:b/>
        </w:rPr>
        <w:t>5</w:t>
      </w:r>
      <w:r>
        <w:t xml:space="preserve">, 236–245 (2019). </w:t>
      </w:r>
    </w:p>
    <w:p w14:paraId="4F542432" w14:textId="77777777" w:rsidR="004F79DA" w:rsidRDefault="004F79DA" w:rsidP="00D14350">
      <w:pPr>
        <w:numPr>
          <w:ilvl w:val="0"/>
          <w:numId w:val="7"/>
        </w:numPr>
        <w:spacing w:after="0" w:line="360" w:lineRule="auto"/>
        <w:ind w:right="13" w:hanging="641"/>
      </w:pPr>
      <w:proofErr w:type="spellStart"/>
      <w:r>
        <w:t>Kovalikova</w:t>
      </w:r>
      <w:proofErr w:type="spellEnd"/>
      <w:r>
        <w:t xml:space="preserve">, Z., </w:t>
      </w:r>
      <w:proofErr w:type="spellStart"/>
      <w:r>
        <w:t>Kubes</w:t>
      </w:r>
      <w:proofErr w:type="spellEnd"/>
      <w:r>
        <w:t xml:space="preserve">, J. </w:t>
      </w:r>
      <w:proofErr w:type="spellStart"/>
      <w:r>
        <w:t>Skalicky</w:t>
      </w:r>
      <w:proofErr w:type="spellEnd"/>
      <w:r>
        <w:t xml:space="preserve">, M., </w:t>
      </w:r>
      <w:proofErr w:type="spellStart"/>
      <w:r>
        <w:t>Kuchtickova</w:t>
      </w:r>
      <w:proofErr w:type="spellEnd"/>
      <w:r>
        <w:t xml:space="preserve">, N. &amp; </w:t>
      </w:r>
      <w:proofErr w:type="spellStart"/>
      <w:r>
        <w:t>Maskova</w:t>
      </w:r>
      <w:proofErr w:type="spellEnd"/>
      <w:r>
        <w:t xml:space="preserve">, L., </w:t>
      </w:r>
      <w:proofErr w:type="spellStart"/>
      <w:r>
        <w:t>Tuma</w:t>
      </w:r>
      <w:proofErr w:type="spellEnd"/>
      <w:r>
        <w:t xml:space="preserve">, J., </w:t>
      </w:r>
      <w:proofErr w:type="spellStart"/>
      <w:r>
        <w:t>Vachova</w:t>
      </w:r>
      <w:proofErr w:type="spellEnd"/>
      <w:r>
        <w:t xml:space="preserve">, P., </w:t>
      </w:r>
      <w:proofErr w:type="spellStart"/>
      <w:r>
        <w:t>Hejnak</w:t>
      </w:r>
      <w:proofErr w:type="spellEnd"/>
      <w:r>
        <w:t xml:space="preserve">, V. Changes in content of polyphenols and Ascorbic Acid in leaves of white cabbage after pest infestation. </w:t>
      </w:r>
      <w:r>
        <w:rPr>
          <w:i/>
        </w:rPr>
        <w:t>Molecules</w:t>
      </w:r>
      <w:r>
        <w:t xml:space="preserve"> </w:t>
      </w:r>
      <w:r>
        <w:rPr>
          <w:b/>
        </w:rPr>
        <w:t>24</w:t>
      </w:r>
      <w:r>
        <w:t xml:space="preserve">, 1–12 (2019). </w:t>
      </w:r>
    </w:p>
    <w:p w14:paraId="69FD66AE" w14:textId="77777777" w:rsidR="004F79DA" w:rsidRDefault="004F79DA" w:rsidP="00D14350">
      <w:pPr>
        <w:numPr>
          <w:ilvl w:val="0"/>
          <w:numId w:val="7"/>
        </w:numPr>
        <w:spacing w:after="0" w:line="360" w:lineRule="auto"/>
        <w:ind w:right="13" w:hanging="641"/>
      </w:pPr>
      <w:proofErr w:type="spellStart"/>
      <w:r>
        <w:t>Lattanzio</w:t>
      </w:r>
      <w:proofErr w:type="spellEnd"/>
      <w:r>
        <w:t xml:space="preserve">, V., </w:t>
      </w:r>
      <w:proofErr w:type="spellStart"/>
      <w:r>
        <w:t>Cardinali</w:t>
      </w:r>
      <w:proofErr w:type="spellEnd"/>
      <w:r>
        <w:t xml:space="preserve">, A. &amp; National, I. Role of polyphenols in the resistance mechanisms of plants against fungal pathogens and insects. in </w:t>
      </w:r>
      <w:proofErr w:type="gramStart"/>
      <w:r>
        <w:rPr>
          <w:i/>
        </w:rPr>
        <w:t>Phytochemistry :</w:t>
      </w:r>
      <w:proofErr w:type="gramEnd"/>
      <w:r>
        <w:rPr>
          <w:i/>
        </w:rPr>
        <w:t xml:space="preserve"> Advances in Research</w:t>
      </w:r>
      <w:r>
        <w:t xml:space="preserve"> 23–67 (2006). </w:t>
      </w:r>
    </w:p>
    <w:p w14:paraId="39591D38" w14:textId="77777777" w:rsidR="004F79DA" w:rsidRDefault="004F79DA" w:rsidP="00D14350">
      <w:pPr>
        <w:numPr>
          <w:ilvl w:val="0"/>
          <w:numId w:val="7"/>
        </w:numPr>
        <w:spacing w:after="0" w:line="360" w:lineRule="auto"/>
        <w:ind w:right="13" w:hanging="641"/>
      </w:pPr>
      <w:r>
        <w:t xml:space="preserve">War, A. R., Paulraj, M. G., Ahmad, T., </w:t>
      </w:r>
      <w:proofErr w:type="spellStart"/>
      <w:r>
        <w:t>Buhroo</w:t>
      </w:r>
      <w:proofErr w:type="spellEnd"/>
      <w:r>
        <w:t xml:space="preserve">, A. A., Hussain, B., </w:t>
      </w:r>
      <w:proofErr w:type="spellStart"/>
      <w:r>
        <w:t>Ignacimuthu</w:t>
      </w:r>
      <w:proofErr w:type="spellEnd"/>
      <w:r>
        <w:t xml:space="preserve">, S., &amp; Sharma, H. C. Mechanisms of plant </w:t>
      </w:r>
      <w:proofErr w:type="spellStart"/>
      <w:r>
        <w:t>defense</w:t>
      </w:r>
      <w:proofErr w:type="spellEnd"/>
      <w:r>
        <w:t xml:space="preserve"> against insect herbivores. </w:t>
      </w:r>
      <w:r>
        <w:rPr>
          <w:i/>
        </w:rPr>
        <w:t xml:space="preserve">Plant Signals </w:t>
      </w:r>
      <w:proofErr w:type="spellStart"/>
      <w:r>
        <w:rPr>
          <w:i/>
        </w:rPr>
        <w:t>Behav</w:t>
      </w:r>
      <w:proofErr w:type="spellEnd"/>
      <w:r>
        <w:rPr>
          <w:i/>
        </w:rPr>
        <w:t>.</w:t>
      </w:r>
      <w:r>
        <w:t xml:space="preserve"> </w:t>
      </w:r>
      <w:r>
        <w:rPr>
          <w:b/>
        </w:rPr>
        <w:t>7</w:t>
      </w:r>
      <w:r>
        <w:t xml:space="preserve">, 1–17 (2012). </w:t>
      </w:r>
    </w:p>
    <w:p w14:paraId="2AC2B86C" w14:textId="77777777" w:rsidR="004F79DA" w:rsidRDefault="004F79DA" w:rsidP="00D14350">
      <w:pPr>
        <w:numPr>
          <w:ilvl w:val="0"/>
          <w:numId w:val="7"/>
        </w:numPr>
        <w:spacing w:after="0" w:line="360" w:lineRule="auto"/>
        <w:ind w:right="13" w:hanging="641"/>
      </w:pPr>
      <w:proofErr w:type="spellStart"/>
      <w:r>
        <w:t>Mierziak</w:t>
      </w:r>
      <w:proofErr w:type="spellEnd"/>
      <w:r>
        <w:t xml:space="preserve">, J., </w:t>
      </w:r>
      <w:proofErr w:type="spellStart"/>
      <w:r>
        <w:t>Kostyn</w:t>
      </w:r>
      <w:proofErr w:type="spellEnd"/>
      <w:r>
        <w:t xml:space="preserve">, K. &amp; </w:t>
      </w:r>
      <w:proofErr w:type="spellStart"/>
      <w:r>
        <w:t>Kulma</w:t>
      </w:r>
      <w:proofErr w:type="spellEnd"/>
      <w:r>
        <w:t xml:space="preserve">, A. Flavonoids as important molecules of plant interactions with the environment. </w:t>
      </w:r>
      <w:r>
        <w:rPr>
          <w:i/>
        </w:rPr>
        <w:t>Molecules</w:t>
      </w:r>
      <w:r>
        <w:t xml:space="preserve"> </w:t>
      </w:r>
      <w:r>
        <w:rPr>
          <w:b/>
        </w:rPr>
        <w:t>19</w:t>
      </w:r>
      <w:r>
        <w:t xml:space="preserve">, 16240–16265 (2014). </w:t>
      </w:r>
    </w:p>
    <w:p w14:paraId="0B29E13A" w14:textId="77777777" w:rsidR="004F79DA" w:rsidRDefault="004F79DA" w:rsidP="00D14350">
      <w:pPr>
        <w:numPr>
          <w:ilvl w:val="0"/>
          <w:numId w:val="7"/>
        </w:numPr>
        <w:spacing w:after="0" w:line="360" w:lineRule="auto"/>
        <w:ind w:right="13" w:hanging="641"/>
      </w:pPr>
      <w:proofErr w:type="spellStart"/>
      <w:r>
        <w:t>Cavoski</w:t>
      </w:r>
      <w:proofErr w:type="spellEnd"/>
      <w:r>
        <w:t xml:space="preserve">, I., </w:t>
      </w:r>
      <w:proofErr w:type="spellStart"/>
      <w:r>
        <w:t>Caboni</w:t>
      </w:r>
      <w:proofErr w:type="spellEnd"/>
      <w:r>
        <w:t xml:space="preserve">, P. &amp; </w:t>
      </w:r>
      <w:proofErr w:type="spellStart"/>
      <w:r>
        <w:t>Miano</w:t>
      </w:r>
      <w:proofErr w:type="spellEnd"/>
      <w:r>
        <w:t xml:space="preserve">, T. Natural Pesticides and Future Perspectives. in </w:t>
      </w:r>
      <w:r>
        <w:rPr>
          <w:i/>
        </w:rPr>
        <w:t>Pesticides in the Modern World - Pesticides Use and Management</w:t>
      </w:r>
      <w:r>
        <w:t xml:space="preserve"> 169–189 (2011). </w:t>
      </w:r>
    </w:p>
    <w:p w14:paraId="60B22750" w14:textId="77777777" w:rsidR="004F79DA" w:rsidRDefault="004F79DA" w:rsidP="00D14350">
      <w:pPr>
        <w:numPr>
          <w:ilvl w:val="0"/>
          <w:numId w:val="7"/>
        </w:numPr>
        <w:spacing w:after="0" w:line="360" w:lineRule="auto"/>
        <w:ind w:right="13" w:hanging="641"/>
      </w:pPr>
      <w:r>
        <w:t xml:space="preserve">Rattan, R. S. Mechanism of action of insecticidal secondary metabolites of plant origin. </w:t>
      </w:r>
    </w:p>
    <w:p w14:paraId="2D9B1F93" w14:textId="77777777" w:rsidR="004F79DA" w:rsidRDefault="004F79DA" w:rsidP="00D14350">
      <w:pPr>
        <w:spacing w:after="0" w:line="360" w:lineRule="auto"/>
        <w:ind w:left="651" w:right="13"/>
      </w:pPr>
      <w:r>
        <w:rPr>
          <w:i/>
        </w:rPr>
        <w:t>Crop Prot.</w:t>
      </w:r>
      <w:r>
        <w:t xml:space="preserve"> </w:t>
      </w:r>
      <w:r>
        <w:rPr>
          <w:b/>
        </w:rPr>
        <w:t>29</w:t>
      </w:r>
      <w:r>
        <w:t xml:space="preserve">, 913–920 (2010). </w:t>
      </w:r>
    </w:p>
    <w:p w14:paraId="33171961" w14:textId="77777777" w:rsidR="004F79DA" w:rsidRDefault="004F79DA" w:rsidP="00D14350">
      <w:pPr>
        <w:numPr>
          <w:ilvl w:val="0"/>
          <w:numId w:val="7"/>
        </w:numPr>
        <w:spacing w:after="0" w:line="360" w:lineRule="auto"/>
        <w:ind w:right="13" w:hanging="641"/>
      </w:pPr>
      <w:r>
        <w:t xml:space="preserve">Plata-Rueda, A., Martínez, L. C., </w:t>
      </w:r>
      <w:proofErr w:type="spellStart"/>
      <w:r>
        <w:t>Rolim</w:t>
      </w:r>
      <w:proofErr w:type="spellEnd"/>
      <w:r>
        <w:t xml:space="preserve">, G. S., Coelho, R. P. &amp; Santos, M. H., Tavares, W. S., </w:t>
      </w:r>
      <w:proofErr w:type="spellStart"/>
      <w:r>
        <w:t>Zanuncio</w:t>
      </w:r>
      <w:proofErr w:type="spellEnd"/>
      <w:r>
        <w:t xml:space="preserve">, J. C., </w:t>
      </w:r>
      <w:proofErr w:type="spellStart"/>
      <w:r>
        <w:t>Serrão</w:t>
      </w:r>
      <w:proofErr w:type="spellEnd"/>
      <w:r>
        <w:t xml:space="preserve">, J. E. Insecticidal and repellent activities of Cymbopogon </w:t>
      </w:r>
      <w:proofErr w:type="spellStart"/>
      <w:r>
        <w:t>citratus</w:t>
      </w:r>
      <w:proofErr w:type="spellEnd"/>
      <w:r>
        <w:t xml:space="preserve"> (</w:t>
      </w:r>
      <w:proofErr w:type="spellStart"/>
      <w:r>
        <w:t>Poaceae</w:t>
      </w:r>
      <w:proofErr w:type="spellEnd"/>
      <w:r>
        <w:t>) essential oil and its terpenoids (</w:t>
      </w:r>
      <w:proofErr w:type="spellStart"/>
      <w:r>
        <w:t>citral</w:t>
      </w:r>
      <w:proofErr w:type="spellEnd"/>
      <w:r>
        <w:t xml:space="preserve"> and geranyl acetate) against </w:t>
      </w:r>
      <w:proofErr w:type="spellStart"/>
      <w:r>
        <w:t>Ulomoides</w:t>
      </w:r>
      <w:proofErr w:type="spellEnd"/>
      <w:r>
        <w:t xml:space="preserve"> </w:t>
      </w:r>
      <w:proofErr w:type="spellStart"/>
      <w:r>
        <w:t>dermestoides</w:t>
      </w:r>
      <w:proofErr w:type="spellEnd"/>
      <w:r>
        <w:t xml:space="preserve">. </w:t>
      </w:r>
      <w:r>
        <w:rPr>
          <w:i/>
        </w:rPr>
        <w:t>Crop Prot.</w:t>
      </w:r>
      <w:r>
        <w:t xml:space="preserve"> </w:t>
      </w:r>
      <w:r>
        <w:rPr>
          <w:b/>
        </w:rPr>
        <w:t>137</w:t>
      </w:r>
      <w:r>
        <w:t xml:space="preserve">, 1–8 (2020). </w:t>
      </w:r>
    </w:p>
    <w:p w14:paraId="183562F3" w14:textId="5CED9AC1" w:rsidR="004F79DA" w:rsidRDefault="004F79DA" w:rsidP="00D14350">
      <w:pPr>
        <w:numPr>
          <w:ilvl w:val="0"/>
          <w:numId w:val="7"/>
        </w:numPr>
        <w:spacing w:after="0" w:line="360" w:lineRule="auto"/>
        <w:ind w:right="13" w:hanging="641"/>
      </w:pPr>
      <w:proofErr w:type="spellStart"/>
      <w:r>
        <w:t>Chaieb</w:t>
      </w:r>
      <w:proofErr w:type="spellEnd"/>
      <w:r>
        <w:t xml:space="preserve">, I. Saponins as Insecticides: </w:t>
      </w:r>
      <w:proofErr w:type="gramStart"/>
      <w:r>
        <w:t>a</w:t>
      </w:r>
      <w:proofErr w:type="gramEnd"/>
      <w:r>
        <w:t xml:space="preserve"> Review. </w:t>
      </w:r>
      <w:r>
        <w:rPr>
          <w:i/>
        </w:rPr>
        <w:t>Tunis. J. Plant Prot.</w:t>
      </w:r>
      <w:r>
        <w:t xml:space="preserve"> </w:t>
      </w:r>
      <w:r>
        <w:rPr>
          <w:b/>
        </w:rPr>
        <w:t>5</w:t>
      </w:r>
      <w:r>
        <w:t xml:space="preserve">, 39–50 (2010). </w:t>
      </w:r>
    </w:p>
    <w:p w14:paraId="5321CD68" w14:textId="77777777" w:rsidR="004F79DA" w:rsidRDefault="004F79DA" w:rsidP="00D14350">
      <w:pPr>
        <w:numPr>
          <w:ilvl w:val="0"/>
          <w:numId w:val="7"/>
        </w:numPr>
        <w:spacing w:after="0" w:line="360" w:lineRule="auto"/>
        <w:ind w:right="13" w:hanging="641"/>
      </w:pPr>
      <w:r>
        <w:t xml:space="preserve">Shah, R. S., Shah, R. R., Pawar, R. B. &amp; </w:t>
      </w:r>
      <w:proofErr w:type="spellStart"/>
      <w:r>
        <w:t>Gayakar</w:t>
      </w:r>
      <w:proofErr w:type="spellEnd"/>
      <w:r>
        <w:t xml:space="preserve">, P. P. UV-Visible spectroscopy - A review. </w:t>
      </w:r>
      <w:r>
        <w:rPr>
          <w:i/>
        </w:rPr>
        <w:t>Int. J. Institutional Pharm. Life Sci.</w:t>
      </w:r>
      <w:r>
        <w:t xml:space="preserve"> </w:t>
      </w:r>
      <w:r>
        <w:rPr>
          <w:b/>
        </w:rPr>
        <w:t>5</w:t>
      </w:r>
      <w:r>
        <w:t xml:space="preserve">, 490–505 (2015). </w:t>
      </w:r>
    </w:p>
    <w:p w14:paraId="52D1F369" w14:textId="77777777" w:rsidR="004F79DA" w:rsidRDefault="004F79DA" w:rsidP="00D14350">
      <w:pPr>
        <w:numPr>
          <w:ilvl w:val="0"/>
          <w:numId w:val="7"/>
        </w:numPr>
        <w:spacing w:after="0" w:line="360" w:lineRule="auto"/>
        <w:ind w:right="13" w:hanging="641"/>
      </w:pPr>
      <w:proofErr w:type="spellStart"/>
      <w:r>
        <w:t>Bhanvase</w:t>
      </w:r>
      <w:proofErr w:type="spellEnd"/>
      <w:r>
        <w:t xml:space="preserve">, B. &amp; </w:t>
      </w:r>
      <w:proofErr w:type="spellStart"/>
      <w:r>
        <w:t>Barai</w:t>
      </w:r>
      <w:proofErr w:type="spellEnd"/>
      <w:r>
        <w:t xml:space="preserve">, D. Stability of nanofluids. in </w:t>
      </w:r>
      <w:r>
        <w:rPr>
          <w:i/>
        </w:rPr>
        <w:t>Nanofluids for Heat and Mass Transfer</w:t>
      </w:r>
      <w:r>
        <w:t xml:space="preserve"> 69–97 (2021). </w:t>
      </w:r>
    </w:p>
    <w:p w14:paraId="5B73DACF" w14:textId="77777777" w:rsidR="004F79DA" w:rsidRDefault="004F79DA" w:rsidP="00D14350">
      <w:pPr>
        <w:numPr>
          <w:ilvl w:val="0"/>
          <w:numId w:val="7"/>
        </w:numPr>
        <w:spacing w:after="0" w:line="360" w:lineRule="auto"/>
        <w:ind w:right="13" w:hanging="641"/>
      </w:pPr>
      <w:r>
        <w:t xml:space="preserve">Da Silva, J. P., Vieira Ferreira, L. F., Osipov, I. &amp; Ferreira Machado, I. Surface photochemistry of pesticides containing 4-chlorophenoxyl chromophore. </w:t>
      </w:r>
      <w:r>
        <w:rPr>
          <w:i/>
        </w:rPr>
        <w:t>J. Hazard. Mater.</w:t>
      </w:r>
      <w:r>
        <w:t xml:space="preserve"> </w:t>
      </w:r>
    </w:p>
    <w:p w14:paraId="069E24F9" w14:textId="77777777" w:rsidR="004F79DA" w:rsidRDefault="004F79DA" w:rsidP="00D14350">
      <w:pPr>
        <w:spacing w:after="0" w:line="360" w:lineRule="auto"/>
        <w:ind w:left="651" w:right="13"/>
      </w:pPr>
      <w:r>
        <w:rPr>
          <w:b/>
        </w:rPr>
        <w:lastRenderedPageBreak/>
        <w:t>179</w:t>
      </w:r>
      <w:r>
        <w:t xml:space="preserve">, 187–191 (2010). </w:t>
      </w:r>
    </w:p>
    <w:p w14:paraId="7BFD1BE7" w14:textId="77777777" w:rsidR="004F79DA" w:rsidRDefault="004F79DA" w:rsidP="00D14350">
      <w:pPr>
        <w:numPr>
          <w:ilvl w:val="0"/>
          <w:numId w:val="7"/>
        </w:numPr>
        <w:spacing w:after="0" w:line="360" w:lineRule="auto"/>
        <w:ind w:right="13" w:hanging="641"/>
      </w:pPr>
      <w:r>
        <w:t xml:space="preserve">Tijjani, A., Bashir, K. A., Muhammad, A., Mohammed, I., Gambo, A., &amp; Musa, H. </w:t>
      </w:r>
    </w:p>
    <w:p w14:paraId="382456A5" w14:textId="77777777" w:rsidR="004F79DA" w:rsidRDefault="004F79DA" w:rsidP="00D14350">
      <w:pPr>
        <w:spacing w:after="0" w:line="360" w:lineRule="auto"/>
        <w:ind w:left="651" w:right="13"/>
      </w:pPr>
      <w:r>
        <w:t xml:space="preserve">Biopesticides for pests control: A review. </w:t>
      </w:r>
      <w:r>
        <w:rPr>
          <w:i/>
        </w:rPr>
        <w:t xml:space="preserve">J. </w:t>
      </w:r>
      <w:proofErr w:type="spellStart"/>
      <w:r>
        <w:rPr>
          <w:i/>
        </w:rPr>
        <w:t>Biopestic</w:t>
      </w:r>
      <w:proofErr w:type="spellEnd"/>
      <w:r>
        <w:rPr>
          <w:i/>
        </w:rPr>
        <w:t>. Agric.</w:t>
      </w:r>
      <w:r>
        <w:t xml:space="preserve"> </w:t>
      </w:r>
      <w:r>
        <w:rPr>
          <w:b/>
        </w:rPr>
        <w:t>3</w:t>
      </w:r>
      <w:r>
        <w:t xml:space="preserve">, 6–13 (2016). </w:t>
      </w:r>
    </w:p>
    <w:p w14:paraId="651CB6CE" w14:textId="77777777" w:rsidR="004F79DA" w:rsidRDefault="004F79DA" w:rsidP="00D14350">
      <w:pPr>
        <w:numPr>
          <w:ilvl w:val="0"/>
          <w:numId w:val="7"/>
        </w:numPr>
        <w:spacing w:after="0" w:line="360" w:lineRule="auto"/>
        <w:ind w:right="13" w:hanging="641"/>
      </w:pPr>
      <w:r>
        <w:t xml:space="preserve">Manasa, G. Structural elucidation of terpenoids by spectroscopic techniques. </w:t>
      </w:r>
      <w:r>
        <w:rPr>
          <w:i/>
        </w:rPr>
        <w:t>J. Chem. Pharm. Sci.</w:t>
      </w:r>
      <w:r>
        <w:t xml:space="preserve"> </w:t>
      </w:r>
      <w:r>
        <w:rPr>
          <w:b/>
        </w:rPr>
        <w:t>1</w:t>
      </w:r>
      <w:r>
        <w:t xml:space="preserve">, 36–37 (2014). </w:t>
      </w:r>
    </w:p>
    <w:p w14:paraId="199DE5E3" w14:textId="77777777" w:rsidR="004F79DA" w:rsidRDefault="004F79DA" w:rsidP="00D14350">
      <w:pPr>
        <w:numPr>
          <w:ilvl w:val="0"/>
          <w:numId w:val="7"/>
        </w:numPr>
        <w:spacing w:after="0" w:line="360" w:lineRule="auto"/>
        <w:ind w:right="13" w:hanging="641"/>
      </w:pPr>
      <w:r>
        <w:t xml:space="preserve">Venugopal, H., Sasikumar, K. G., </w:t>
      </w:r>
      <w:proofErr w:type="spellStart"/>
      <w:r>
        <w:t>Prathapachandra</w:t>
      </w:r>
      <w:proofErr w:type="spellEnd"/>
      <w:r>
        <w:t xml:space="preserve">, R., &amp; Anoop, M. Contemplating Macrotyloma uniflorum in traditional snake envenomation management practices through analysis on various solvents by a scheme of spectroscopic, phytochemical and chromatographical analysis. </w:t>
      </w:r>
      <w:r>
        <w:rPr>
          <w:i/>
        </w:rPr>
        <w:t xml:space="preserve">Int. J. </w:t>
      </w:r>
      <w:proofErr w:type="spellStart"/>
      <w:r>
        <w:rPr>
          <w:i/>
        </w:rPr>
        <w:t>Curr</w:t>
      </w:r>
      <w:proofErr w:type="spellEnd"/>
      <w:r>
        <w:rPr>
          <w:i/>
        </w:rPr>
        <w:t xml:space="preserve">. Res. </w:t>
      </w:r>
      <w:proofErr w:type="spellStart"/>
      <w:r>
        <w:rPr>
          <w:i/>
        </w:rPr>
        <w:t>Biosci</w:t>
      </w:r>
      <w:proofErr w:type="spellEnd"/>
      <w:r>
        <w:rPr>
          <w:i/>
        </w:rPr>
        <w:t>. Plant Biol.</w:t>
      </w:r>
      <w:r>
        <w:t xml:space="preserve"> </w:t>
      </w:r>
      <w:r>
        <w:rPr>
          <w:b/>
        </w:rPr>
        <w:t>7</w:t>
      </w:r>
      <w:r>
        <w:t xml:space="preserve">, 40–45 (2020). </w:t>
      </w:r>
    </w:p>
    <w:p w14:paraId="59890244" w14:textId="77777777" w:rsidR="004F79DA" w:rsidRDefault="004F79DA" w:rsidP="00D14350">
      <w:pPr>
        <w:numPr>
          <w:ilvl w:val="0"/>
          <w:numId w:val="7"/>
        </w:numPr>
        <w:spacing w:after="0" w:line="360" w:lineRule="auto"/>
        <w:ind w:right="13" w:hanging="641"/>
      </w:pPr>
      <w:proofErr w:type="spellStart"/>
      <w:r>
        <w:t>Upasani</w:t>
      </w:r>
      <w:proofErr w:type="spellEnd"/>
      <w:r>
        <w:t xml:space="preserve">, S. M., </w:t>
      </w:r>
      <w:proofErr w:type="spellStart"/>
      <w:r>
        <w:t>Kotkar</w:t>
      </w:r>
      <w:proofErr w:type="spellEnd"/>
      <w:r>
        <w:t xml:space="preserve">, H. M., </w:t>
      </w:r>
      <w:proofErr w:type="spellStart"/>
      <w:r>
        <w:t>Mendki</w:t>
      </w:r>
      <w:proofErr w:type="spellEnd"/>
      <w:r>
        <w:t xml:space="preserve">, P. S. &amp; Maheshwari, V. L. Partial characterization and insecticidal properties of Ricinus communis L foliage flavonoids. </w:t>
      </w:r>
      <w:r>
        <w:rPr>
          <w:i/>
        </w:rPr>
        <w:t xml:space="preserve">Pest </w:t>
      </w:r>
      <w:proofErr w:type="spellStart"/>
      <w:r>
        <w:rPr>
          <w:i/>
        </w:rPr>
        <w:t>Manag</w:t>
      </w:r>
      <w:proofErr w:type="spellEnd"/>
      <w:r>
        <w:rPr>
          <w:i/>
        </w:rPr>
        <w:t>. Sci.</w:t>
      </w:r>
      <w:r>
        <w:t xml:space="preserve"> </w:t>
      </w:r>
      <w:r>
        <w:rPr>
          <w:b/>
        </w:rPr>
        <w:t>59</w:t>
      </w:r>
      <w:r>
        <w:t xml:space="preserve">, 1349–1354 (2003). </w:t>
      </w:r>
    </w:p>
    <w:p w14:paraId="7828CB82" w14:textId="77777777" w:rsidR="004F79DA" w:rsidRDefault="004F79DA" w:rsidP="00D14350">
      <w:pPr>
        <w:numPr>
          <w:ilvl w:val="0"/>
          <w:numId w:val="7"/>
        </w:numPr>
        <w:spacing w:after="0" w:line="360" w:lineRule="auto"/>
        <w:ind w:right="13" w:hanging="641"/>
      </w:pPr>
      <w:r>
        <w:t xml:space="preserve">Matsui, Y., Kobayashi, K., Masuda, H., </w:t>
      </w:r>
      <w:proofErr w:type="spellStart"/>
      <w:r>
        <w:t>Kigoshi</w:t>
      </w:r>
      <w:proofErr w:type="spellEnd"/>
      <w:r>
        <w:t xml:space="preserve">, H., Sakurai, H., </w:t>
      </w:r>
      <w:proofErr w:type="spellStart"/>
      <w:r>
        <w:t>Kumagai</w:t>
      </w:r>
      <w:proofErr w:type="spellEnd"/>
      <w:r>
        <w:t xml:space="preserve">, H., </w:t>
      </w:r>
      <w:proofErr w:type="spellStart"/>
      <w:r>
        <w:t>Akurai</w:t>
      </w:r>
      <w:proofErr w:type="spellEnd"/>
      <w:r>
        <w:t xml:space="preserve">, Hidetoshi, S., &amp; Hitomi, K. Quantitative analysis of saponins in a tea-leaf extract and their </w:t>
      </w:r>
      <w:proofErr w:type="spellStart"/>
      <w:r>
        <w:t>Antihypercholesterolemic</w:t>
      </w:r>
      <w:proofErr w:type="spellEnd"/>
      <w:r>
        <w:t xml:space="preserve"> activity. </w:t>
      </w:r>
      <w:proofErr w:type="spellStart"/>
      <w:r>
        <w:rPr>
          <w:i/>
        </w:rPr>
        <w:t>Biosci</w:t>
      </w:r>
      <w:proofErr w:type="spellEnd"/>
      <w:r>
        <w:rPr>
          <w:i/>
        </w:rPr>
        <w:t xml:space="preserve">. </w:t>
      </w:r>
      <w:proofErr w:type="spellStart"/>
      <w:r>
        <w:rPr>
          <w:i/>
        </w:rPr>
        <w:t>Biotechnol</w:t>
      </w:r>
      <w:proofErr w:type="spellEnd"/>
      <w:r>
        <w:rPr>
          <w:i/>
        </w:rPr>
        <w:t xml:space="preserve">. </w:t>
      </w:r>
      <w:proofErr w:type="spellStart"/>
      <w:r>
        <w:rPr>
          <w:i/>
        </w:rPr>
        <w:t>Biochem</w:t>
      </w:r>
      <w:proofErr w:type="spellEnd"/>
      <w:r>
        <w:rPr>
          <w:i/>
        </w:rPr>
        <w:t>.</w:t>
      </w:r>
      <w:r>
        <w:t xml:space="preserve"> </w:t>
      </w:r>
      <w:r>
        <w:rPr>
          <w:b/>
        </w:rPr>
        <w:t>73</w:t>
      </w:r>
      <w:r>
        <w:t xml:space="preserve">, 1519–2009 (2014). </w:t>
      </w:r>
    </w:p>
    <w:p w14:paraId="50142E24" w14:textId="77777777" w:rsidR="004F79DA" w:rsidRDefault="004F79DA" w:rsidP="00D14350">
      <w:pPr>
        <w:numPr>
          <w:ilvl w:val="0"/>
          <w:numId w:val="7"/>
        </w:numPr>
        <w:spacing w:after="0" w:line="360" w:lineRule="auto"/>
        <w:ind w:right="13" w:hanging="641"/>
      </w:pPr>
      <w:proofErr w:type="spellStart"/>
      <w:r>
        <w:t>Eldin</w:t>
      </w:r>
      <w:proofErr w:type="spellEnd"/>
      <w:r>
        <w:t xml:space="preserve">, I., </w:t>
      </w:r>
      <w:proofErr w:type="spellStart"/>
      <w:r>
        <w:t>Elgailani</w:t>
      </w:r>
      <w:proofErr w:type="spellEnd"/>
      <w:r>
        <w:t xml:space="preserve">, H. &amp; Ishak, C. Y. Methods for extraction and </w:t>
      </w:r>
      <w:proofErr w:type="spellStart"/>
      <w:r>
        <w:t>charaterization</w:t>
      </w:r>
      <w:proofErr w:type="spellEnd"/>
      <w:r>
        <w:t xml:space="preserve"> of tannins from some Acacia. </w:t>
      </w:r>
      <w:r>
        <w:rPr>
          <w:i/>
        </w:rPr>
        <w:t>Pakistan J. Anal. Environ. Chem.</w:t>
      </w:r>
      <w:r>
        <w:t xml:space="preserve"> </w:t>
      </w:r>
      <w:r>
        <w:rPr>
          <w:b/>
        </w:rPr>
        <w:t>17</w:t>
      </w:r>
      <w:r>
        <w:t xml:space="preserve">, 43–49 (2016). </w:t>
      </w:r>
    </w:p>
    <w:p w14:paraId="313AF4EB" w14:textId="77777777" w:rsidR="004F79DA" w:rsidRDefault="004F79DA" w:rsidP="00D14350">
      <w:pPr>
        <w:numPr>
          <w:ilvl w:val="0"/>
          <w:numId w:val="7"/>
        </w:numPr>
        <w:spacing w:after="0" w:line="360" w:lineRule="auto"/>
        <w:ind w:right="13" w:hanging="641"/>
      </w:pPr>
      <w:proofErr w:type="spellStart"/>
      <w:r>
        <w:t>Odeyemi</w:t>
      </w:r>
      <w:proofErr w:type="spellEnd"/>
      <w:r>
        <w:t xml:space="preserve">, O. A review of the use of phytochemicals for insect pest control. </w:t>
      </w:r>
      <w:r>
        <w:rPr>
          <w:i/>
        </w:rPr>
        <w:t>African Plant Prot.</w:t>
      </w:r>
      <w:r>
        <w:t xml:space="preserve"> </w:t>
      </w:r>
      <w:r>
        <w:rPr>
          <w:b/>
        </w:rPr>
        <w:t>14</w:t>
      </w:r>
      <w:r>
        <w:t xml:space="preserve">, 1–7 (2008). </w:t>
      </w:r>
    </w:p>
    <w:p w14:paraId="3DD2AD0B" w14:textId="77777777" w:rsidR="004F79DA" w:rsidRDefault="004F79DA" w:rsidP="00D14350">
      <w:pPr>
        <w:numPr>
          <w:ilvl w:val="0"/>
          <w:numId w:val="7"/>
        </w:numPr>
        <w:spacing w:after="0" w:line="360" w:lineRule="auto"/>
        <w:ind w:right="13" w:hanging="641"/>
      </w:pPr>
      <w:r>
        <w:t xml:space="preserve">Coates, J. Interpretation of Infrared spectra, a practical approach. </w:t>
      </w:r>
      <w:r>
        <w:rPr>
          <w:i/>
        </w:rPr>
        <w:t>Encycl. 91 Anal. Chem.</w:t>
      </w:r>
      <w:r>
        <w:t xml:space="preserve"> </w:t>
      </w:r>
    </w:p>
    <w:p w14:paraId="56455862" w14:textId="77777777" w:rsidR="004F79DA" w:rsidRDefault="004F79DA" w:rsidP="00D14350">
      <w:pPr>
        <w:spacing w:after="0" w:line="360" w:lineRule="auto"/>
        <w:ind w:left="651" w:right="13"/>
      </w:pPr>
      <w:r>
        <w:t xml:space="preserve">1–23 (2006). </w:t>
      </w:r>
    </w:p>
    <w:p w14:paraId="3D5C9C31" w14:textId="77777777" w:rsidR="004F79DA" w:rsidRDefault="004F79DA" w:rsidP="00D14350">
      <w:pPr>
        <w:numPr>
          <w:ilvl w:val="0"/>
          <w:numId w:val="7"/>
        </w:numPr>
        <w:spacing w:after="0" w:line="360" w:lineRule="auto"/>
        <w:ind w:right="13" w:hanging="641"/>
      </w:pPr>
      <w:proofErr w:type="spellStart"/>
      <w:r>
        <w:t>Urbano</w:t>
      </w:r>
      <w:proofErr w:type="spellEnd"/>
      <w:r>
        <w:t xml:space="preserve">, M., </w:t>
      </w:r>
      <w:proofErr w:type="spellStart"/>
      <w:r>
        <w:t>Luque</w:t>
      </w:r>
      <w:proofErr w:type="spellEnd"/>
      <w:r>
        <w:t xml:space="preserve"> De Castro, M. D., Pérez, P. M., García-</w:t>
      </w:r>
      <w:proofErr w:type="spellStart"/>
      <w:r>
        <w:t>Olmo</w:t>
      </w:r>
      <w:proofErr w:type="spellEnd"/>
      <w:r>
        <w:t xml:space="preserve">, J. &amp; Gómez-Nieto, M. A. Ultraviolet-visible spectroscopy and pattern recognition methods for differentiation and classification of wines. </w:t>
      </w:r>
      <w:r>
        <w:rPr>
          <w:i/>
        </w:rPr>
        <w:t>Food Chem.</w:t>
      </w:r>
      <w:r>
        <w:t xml:space="preserve"> </w:t>
      </w:r>
      <w:r>
        <w:rPr>
          <w:b/>
        </w:rPr>
        <w:t>97</w:t>
      </w:r>
      <w:r>
        <w:t xml:space="preserve">, 166–175 (2006). </w:t>
      </w:r>
    </w:p>
    <w:p w14:paraId="24E0CF8E" w14:textId="5C24631D" w:rsidR="004F79DA" w:rsidRDefault="004F79DA" w:rsidP="00D14350">
      <w:pPr>
        <w:numPr>
          <w:ilvl w:val="0"/>
          <w:numId w:val="7"/>
        </w:numPr>
        <w:spacing w:after="0" w:line="360" w:lineRule="auto"/>
        <w:ind w:right="13" w:hanging="641"/>
      </w:pPr>
      <w:proofErr w:type="spellStart"/>
      <w:r>
        <w:t>Minatel</w:t>
      </w:r>
      <w:proofErr w:type="spellEnd"/>
      <w:r>
        <w:t xml:space="preserve">, I. O., Borges, C. V., Ferreira, M. I., Alonzo, H. &amp; Gomez, G. Phenolic compounds: Functional properties, impact of processing and bioavailability. in </w:t>
      </w:r>
      <w:r>
        <w:rPr>
          <w:i/>
        </w:rPr>
        <w:t>Phenolic Compounds - Biological Activity</w:t>
      </w:r>
      <w:r>
        <w:t xml:space="preserve"> 1–24 (2017). </w:t>
      </w:r>
    </w:p>
    <w:p w14:paraId="5F874690" w14:textId="77777777" w:rsidR="004F79DA" w:rsidRDefault="004F79DA" w:rsidP="00D14350">
      <w:pPr>
        <w:numPr>
          <w:ilvl w:val="0"/>
          <w:numId w:val="7"/>
        </w:numPr>
        <w:spacing w:after="0" w:line="360" w:lineRule="auto"/>
        <w:ind w:right="13" w:hanging="641"/>
      </w:pPr>
      <w:proofErr w:type="spellStart"/>
      <w:r>
        <w:t>Masek</w:t>
      </w:r>
      <w:proofErr w:type="spellEnd"/>
      <w:r>
        <w:t>, A., Latos-</w:t>
      </w:r>
      <w:proofErr w:type="spellStart"/>
      <w:r>
        <w:t>Brozio</w:t>
      </w:r>
      <w:proofErr w:type="spellEnd"/>
      <w:r>
        <w:t xml:space="preserve">, M., </w:t>
      </w:r>
      <w:proofErr w:type="spellStart"/>
      <w:r>
        <w:t>Chrzescijanska</w:t>
      </w:r>
      <w:proofErr w:type="spellEnd"/>
      <w:r>
        <w:t xml:space="preserve">, E. &amp; </w:t>
      </w:r>
      <w:proofErr w:type="spellStart"/>
      <w:r>
        <w:t>Podsedek</w:t>
      </w:r>
      <w:proofErr w:type="spellEnd"/>
      <w:r>
        <w:t xml:space="preserve">, A. Polyphenolic profile and antioxidant activity of Juglans regia L. leaves and husk extracts. </w:t>
      </w:r>
      <w:r>
        <w:rPr>
          <w:i/>
        </w:rPr>
        <w:t>Forests</w:t>
      </w:r>
      <w:r>
        <w:t xml:space="preserve"> </w:t>
      </w:r>
      <w:r>
        <w:rPr>
          <w:b/>
        </w:rPr>
        <w:t>10</w:t>
      </w:r>
      <w:r>
        <w:t xml:space="preserve">, 1–14 (2019). </w:t>
      </w:r>
    </w:p>
    <w:p w14:paraId="63AAE331" w14:textId="77777777" w:rsidR="004F79DA" w:rsidRDefault="004F79DA" w:rsidP="00D14350">
      <w:pPr>
        <w:numPr>
          <w:ilvl w:val="0"/>
          <w:numId w:val="7"/>
        </w:numPr>
        <w:spacing w:after="0" w:line="360" w:lineRule="auto"/>
        <w:ind w:right="13" w:hanging="641"/>
      </w:pPr>
      <w:proofErr w:type="spellStart"/>
      <w:r>
        <w:t>Kareru</w:t>
      </w:r>
      <w:proofErr w:type="spellEnd"/>
      <w:r>
        <w:t xml:space="preserve">, P. G., </w:t>
      </w:r>
      <w:proofErr w:type="spellStart"/>
      <w:r>
        <w:t>Keriko</w:t>
      </w:r>
      <w:proofErr w:type="spellEnd"/>
      <w:r>
        <w:t xml:space="preserve">, J. M., </w:t>
      </w:r>
      <w:proofErr w:type="spellStart"/>
      <w:r>
        <w:t>Gachanja</w:t>
      </w:r>
      <w:proofErr w:type="spellEnd"/>
      <w:r>
        <w:t xml:space="preserve">, A. N., &amp; Kenji, G. M. Direct detection </w:t>
      </w:r>
      <w:proofErr w:type="gramStart"/>
      <w:r>
        <w:t>Of</w:t>
      </w:r>
      <w:proofErr w:type="gramEnd"/>
      <w:r>
        <w:t xml:space="preserve"> triterpenoid saponins in medicinal plants. </w:t>
      </w:r>
      <w:r>
        <w:rPr>
          <w:i/>
        </w:rPr>
        <w:t xml:space="preserve">African J. </w:t>
      </w:r>
      <w:proofErr w:type="spellStart"/>
      <w:r>
        <w:rPr>
          <w:i/>
        </w:rPr>
        <w:t>Tradit</w:t>
      </w:r>
      <w:proofErr w:type="spellEnd"/>
      <w:r>
        <w:rPr>
          <w:i/>
        </w:rPr>
        <w:t>. Complement. Altern. Med.</w:t>
      </w:r>
      <w:r>
        <w:t xml:space="preserve"> </w:t>
      </w:r>
      <w:r>
        <w:rPr>
          <w:b/>
        </w:rPr>
        <w:t>5</w:t>
      </w:r>
      <w:r>
        <w:t xml:space="preserve">, 56–60 (2007). </w:t>
      </w:r>
    </w:p>
    <w:p w14:paraId="2DDAC9AF" w14:textId="77777777" w:rsidR="004F79DA" w:rsidRDefault="004F79DA" w:rsidP="00D14350">
      <w:pPr>
        <w:numPr>
          <w:ilvl w:val="0"/>
          <w:numId w:val="7"/>
        </w:numPr>
        <w:spacing w:after="0" w:line="360" w:lineRule="auto"/>
        <w:ind w:right="13" w:hanging="641"/>
      </w:pPr>
      <w:r>
        <w:t xml:space="preserve">Ayaz, M., Junaid, M., Ullah, F., Sadiq, A., </w:t>
      </w:r>
      <w:proofErr w:type="spellStart"/>
      <w:r>
        <w:t>Ovais</w:t>
      </w:r>
      <w:proofErr w:type="spellEnd"/>
      <w:r>
        <w:t xml:space="preserve">, M., Ahmad, W. &amp; Ahmad, S., Zeb, A. </w:t>
      </w:r>
    </w:p>
    <w:p w14:paraId="3D781438" w14:textId="77777777" w:rsidR="004F79DA" w:rsidRDefault="004F79DA" w:rsidP="00D14350">
      <w:pPr>
        <w:spacing w:after="0" w:line="360" w:lineRule="auto"/>
        <w:ind w:left="651" w:right="13"/>
      </w:pPr>
      <w:r>
        <w:t xml:space="preserve">Chemical profiling, antimicrobial and insecticidal evaluations of Polygonum hydropiper L. </w:t>
      </w:r>
      <w:r>
        <w:rPr>
          <w:i/>
        </w:rPr>
        <w:t>BMC Complement. Altern. Med.</w:t>
      </w:r>
      <w:r>
        <w:t xml:space="preserve"> </w:t>
      </w:r>
      <w:r>
        <w:rPr>
          <w:b/>
        </w:rPr>
        <w:t>16</w:t>
      </w:r>
      <w:r>
        <w:t xml:space="preserve">, 1–14 (2016). </w:t>
      </w:r>
    </w:p>
    <w:p w14:paraId="42AC736C" w14:textId="77777777" w:rsidR="004F79DA" w:rsidRDefault="004F79DA" w:rsidP="00D14350">
      <w:pPr>
        <w:numPr>
          <w:ilvl w:val="0"/>
          <w:numId w:val="7"/>
        </w:numPr>
        <w:spacing w:after="0" w:line="360" w:lineRule="auto"/>
        <w:ind w:right="13" w:hanging="641"/>
      </w:pPr>
      <w:proofErr w:type="spellStart"/>
      <w:r>
        <w:lastRenderedPageBreak/>
        <w:t>Mashwani</w:t>
      </w:r>
      <w:proofErr w:type="spellEnd"/>
      <w:r>
        <w:t xml:space="preserve">, Z., Ali, M., Khan, T. &amp; </w:t>
      </w:r>
      <w:proofErr w:type="spellStart"/>
      <w:r>
        <w:t>Nadhman</w:t>
      </w:r>
      <w:proofErr w:type="spellEnd"/>
      <w:r>
        <w:t xml:space="preserve">, A. Applications of plant terpenoids in the synthesis of colloidal silver nanoparticles. </w:t>
      </w:r>
      <w:r>
        <w:rPr>
          <w:i/>
        </w:rPr>
        <w:t>Adv. Colloid Interface Sci.</w:t>
      </w:r>
      <w:r>
        <w:t xml:space="preserve"> </w:t>
      </w:r>
      <w:r>
        <w:rPr>
          <w:b/>
        </w:rPr>
        <w:t>234</w:t>
      </w:r>
      <w:r>
        <w:t xml:space="preserve">, 132–141 (2016). </w:t>
      </w:r>
    </w:p>
    <w:p w14:paraId="6CD4D039" w14:textId="2BE27DAF" w:rsidR="004F79DA" w:rsidRDefault="004F79DA" w:rsidP="00D14350">
      <w:pPr>
        <w:numPr>
          <w:ilvl w:val="0"/>
          <w:numId w:val="7"/>
        </w:numPr>
        <w:spacing w:after="0" w:line="360" w:lineRule="auto"/>
        <w:ind w:right="13" w:hanging="641"/>
      </w:pPr>
      <w:r>
        <w:t xml:space="preserve">Edris, A. E. Pharmaceutical and therapeutic potentials of essential oils and their individual volatile constituents: A review. </w:t>
      </w:r>
      <w:proofErr w:type="spellStart"/>
      <w:r>
        <w:rPr>
          <w:i/>
        </w:rPr>
        <w:t>Phyther</w:t>
      </w:r>
      <w:proofErr w:type="spellEnd"/>
      <w:r>
        <w:rPr>
          <w:i/>
        </w:rPr>
        <w:t>. Res.</w:t>
      </w:r>
      <w:r>
        <w:t xml:space="preserve"> </w:t>
      </w:r>
      <w:r>
        <w:rPr>
          <w:b/>
        </w:rPr>
        <w:t>323</w:t>
      </w:r>
      <w:r>
        <w:t xml:space="preserve">, 308–323 (2007). </w:t>
      </w:r>
    </w:p>
    <w:p w14:paraId="3B44FA51" w14:textId="77777777" w:rsidR="004F79DA" w:rsidRDefault="004F79DA" w:rsidP="00D14350">
      <w:pPr>
        <w:numPr>
          <w:ilvl w:val="0"/>
          <w:numId w:val="7"/>
        </w:numPr>
        <w:spacing w:after="0" w:line="360" w:lineRule="auto"/>
        <w:ind w:right="13" w:hanging="641"/>
      </w:pPr>
      <w:r>
        <w:t xml:space="preserve">Cox-Georgian, D., </w:t>
      </w:r>
      <w:proofErr w:type="spellStart"/>
      <w:r>
        <w:t>Ramadoss</w:t>
      </w:r>
      <w:proofErr w:type="spellEnd"/>
      <w:r>
        <w:t xml:space="preserve">, N. &amp; Dona, C., &amp; </w:t>
      </w:r>
      <w:proofErr w:type="spellStart"/>
      <w:r>
        <w:t>Basu</w:t>
      </w:r>
      <w:proofErr w:type="spellEnd"/>
      <w:r>
        <w:t xml:space="preserve">, C. Therapeutic and medicinal uses of terpenes. in </w:t>
      </w:r>
      <w:r>
        <w:rPr>
          <w:i/>
        </w:rPr>
        <w:t>Medicinal Plants: From Farm to Pharmacy</w:t>
      </w:r>
      <w:r>
        <w:t xml:space="preserve"> 333–359 (2019). </w:t>
      </w:r>
    </w:p>
    <w:p w14:paraId="6043C692" w14:textId="77777777" w:rsidR="004F79DA" w:rsidRDefault="004F79DA" w:rsidP="00D14350">
      <w:pPr>
        <w:numPr>
          <w:ilvl w:val="0"/>
          <w:numId w:val="7"/>
        </w:numPr>
        <w:spacing w:after="0" w:line="360" w:lineRule="auto"/>
        <w:ind w:right="13" w:hanging="641"/>
      </w:pPr>
      <w:r>
        <w:t xml:space="preserve">Schulz, H. &amp; </w:t>
      </w:r>
      <w:proofErr w:type="spellStart"/>
      <w:r>
        <w:t>Baranska</w:t>
      </w:r>
      <w:proofErr w:type="spellEnd"/>
      <w:r>
        <w:t xml:space="preserve">, M. Identification and quantification of valuable plant substances by IR and Raman spectroscopy. </w:t>
      </w:r>
      <w:proofErr w:type="spellStart"/>
      <w:r>
        <w:rPr>
          <w:i/>
        </w:rPr>
        <w:t>Vib</w:t>
      </w:r>
      <w:proofErr w:type="spellEnd"/>
      <w:r>
        <w:rPr>
          <w:i/>
        </w:rPr>
        <w:t xml:space="preserve">. </w:t>
      </w:r>
      <w:proofErr w:type="spellStart"/>
      <w:r>
        <w:rPr>
          <w:i/>
        </w:rPr>
        <w:t>Spectrosc</w:t>
      </w:r>
      <w:proofErr w:type="spellEnd"/>
      <w:r>
        <w:rPr>
          <w:i/>
        </w:rPr>
        <w:t>.</w:t>
      </w:r>
      <w:r>
        <w:t xml:space="preserve"> </w:t>
      </w:r>
      <w:r>
        <w:rPr>
          <w:b/>
        </w:rPr>
        <w:t>43</w:t>
      </w:r>
      <w:r>
        <w:t xml:space="preserve">, 13–25 (2007). </w:t>
      </w:r>
    </w:p>
    <w:p w14:paraId="2325C461" w14:textId="70233D6A" w:rsidR="004F79DA" w:rsidRDefault="004F79DA" w:rsidP="00D14350">
      <w:pPr>
        <w:numPr>
          <w:ilvl w:val="0"/>
          <w:numId w:val="7"/>
        </w:numPr>
        <w:spacing w:after="0" w:line="360" w:lineRule="auto"/>
        <w:ind w:right="13" w:hanging="641"/>
      </w:pPr>
      <w:proofErr w:type="spellStart"/>
      <w:r>
        <w:t>Dhivya</w:t>
      </w:r>
      <w:proofErr w:type="spellEnd"/>
      <w:r>
        <w:t xml:space="preserve">, S. M. &amp; </w:t>
      </w:r>
      <w:proofErr w:type="spellStart"/>
      <w:r>
        <w:t>Kalaichelvi</w:t>
      </w:r>
      <w:proofErr w:type="spellEnd"/>
      <w:r>
        <w:t xml:space="preserve">, K. </w:t>
      </w:r>
      <w:proofErr w:type="spellStart"/>
      <w:r>
        <w:t>Uv</w:t>
      </w:r>
      <w:proofErr w:type="spellEnd"/>
      <w:r>
        <w:t xml:space="preserve">-Vis spectroscopic and </w:t>
      </w:r>
      <w:proofErr w:type="spellStart"/>
      <w:r>
        <w:t>Ftir</w:t>
      </w:r>
      <w:proofErr w:type="spellEnd"/>
      <w:r>
        <w:t xml:space="preserve"> analysis of </w:t>
      </w:r>
      <w:proofErr w:type="spellStart"/>
      <w:r>
        <w:t>Sarcostemma</w:t>
      </w:r>
      <w:proofErr w:type="spellEnd"/>
      <w:r>
        <w:t xml:space="preserve"> </w:t>
      </w:r>
      <w:proofErr w:type="spellStart"/>
      <w:r>
        <w:t>Brevistigma</w:t>
      </w:r>
      <w:proofErr w:type="spellEnd"/>
      <w:r>
        <w:t xml:space="preserve">, Wight. </w:t>
      </w:r>
      <w:r>
        <w:rPr>
          <w:i/>
        </w:rPr>
        <w:t xml:space="preserve">Int. J. </w:t>
      </w:r>
      <w:proofErr w:type="spellStart"/>
      <w:r>
        <w:rPr>
          <w:i/>
        </w:rPr>
        <w:t>Curr</w:t>
      </w:r>
      <w:proofErr w:type="spellEnd"/>
      <w:r>
        <w:rPr>
          <w:i/>
        </w:rPr>
        <w:t>. Pharm. Res.</w:t>
      </w:r>
      <w:r>
        <w:t xml:space="preserve"> </w:t>
      </w:r>
      <w:r>
        <w:rPr>
          <w:b/>
        </w:rPr>
        <w:t>9</w:t>
      </w:r>
      <w:r>
        <w:t xml:space="preserve">, 46–49 (2017). </w:t>
      </w:r>
    </w:p>
    <w:p w14:paraId="7AEB81F2" w14:textId="77777777" w:rsidR="004F79DA" w:rsidRDefault="004F79DA" w:rsidP="00D14350">
      <w:pPr>
        <w:numPr>
          <w:ilvl w:val="0"/>
          <w:numId w:val="7"/>
        </w:numPr>
        <w:spacing w:after="0" w:line="360" w:lineRule="auto"/>
        <w:ind w:right="13" w:hanging="641"/>
      </w:pPr>
      <w:r>
        <w:t xml:space="preserve">Wu, Y., Ren, D., Gao, C., Li, J., Du, B., Wang, Z., Qian, S. Recent advances for alkaloids as botanical pesticides for use in organic agriculture. </w:t>
      </w:r>
      <w:r>
        <w:rPr>
          <w:i/>
        </w:rPr>
        <w:t xml:space="preserve">Int. J. Pest </w:t>
      </w:r>
      <w:proofErr w:type="spellStart"/>
      <w:r>
        <w:rPr>
          <w:i/>
        </w:rPr>
        <w:t>Manag</w:t>
      </w:r>
      <w:proofErr w:type="spellEnd"/>
      <w:r>
        <w:rPr>
          <w:i/>
        </w:rPr>
        <w:t>.</w:t>
      </w:r>
      <w:r>
        <w:t xml:space="preserve"> </w:t>
      </w:r>
      <w:r>
        <w:rPr>
          <w:b/>
        </w:rPr>
        <w:t>1</w:t>
      </w:r>
      <w:r>
        <w:t xml:space="preserve">, 1–12 (2021). </w:t>
      </w:r>
    </w:p>
    <w:p w14:paraId="37E51068" w14:textId="77777777" w:rsidR="004F79DA" w:rsidRDefault="004F79DA" w:rsidP="00D14350">
      <w:pPr>
        <w:numPr>
          <w:ilvl w:val="0"/>
          <w:numId w:val="7"/>
        </w:numPr>
        <w:spacing w:after="0" w:line="360" w:lineRule="auto"/>
        <w:ind w:right="13" w:hanging="641"/>
      </w:pPr>
      <w:proofErr w:type="spellStart"/>
      <w:r>
        <w:t>Fitokimia</w:t>
      </w:r>
      <w:proofErr w:type="spellEnd"/>
      <w:r>
        <w:t xml:space="preserve">, S., </w:t>
      </w:r>
      <w:proofErr w:type="spellStart"/>
      <w:r>
        <w:t>Ekstrak</w:t>
      </w:r>
      <w:proofErr w:type="spellEnd"/>
      <w:r>
        <w:t xml:space="preserve">, F. &amp; </w:t>
      </w:r>
      <w:proofErr w:type="spellStart"/>
      <w:r>
        <w:t>Daun</w:t>
      </w:r>
      <w:proofErr w:type="spellEnd"/>
      <w:r>
        <w:t xml:space="preserve">, M. Phytochemical screening and </w:t>
      </w:r>
      <w:proofErr w:type="spellStart"/>
      <w:r>
        <w:t>Ftir</w:t>
      </w:r>
      <w:proofErr w:type="spellEnd"/>
      <w:r>
        <w:t xml:space="preserve"> spectroscopy on crude extract from </w:t>
      </w:r>
      <w:proofErr w:type="spellStart"/>
      <w:r>
        <w:t>Enhalus</w:t>
      </w:r>
      <w:proofErr w:type="spellEnd"/>
      <w:r>
        <w:t xml:space="preserve"> </w:t>
      </w:r>
      <w:proofErr w:type="spellStart"/>
      <w:r>
        <w:t>acoroides</w:t>
      </w:r>
      <w:proofErr w:type="spellEnd"/>
      <w:r>
        <w:t xml:space="preserve"> leaves. </w:t>
      </w:r>
      <w:proofErr w:type="spellStart"/>
      <w:r>
        <w:rPr>
          <w:i/>
        </w:rPr>
        <w:t>Mayaysian</w:t>
      </w:r>
      <w:proofErr w:type="spellEnd"/>
      <w:r>
        <w:rPr>
          <w:i/>
        </w:rPr>
        <w:t xml:space="preserve"> J. Anal. Sci.</w:t>
      </w:r>
      <w:r>
        <w:t xml:space="preserve"> </w:t>
      </w:r>
      <w:r>
        <w:rPr>
          <w:b/>
        </w:rPr>
        <w:t>24</w:t>
      </w:r>
      <w:r>
        <w:t xml:space="preserve">, 70–77 (2020). </w:t>
      </w:r>
    </w:p>
    <w:p w14:paraId="69B34A68" w14:textId="77777777" w:rsidR="004F79DA" w:rsidRDefault="004F79DA" w:rsidP="00D14350">
      <w:pPr>
        <w:numPr>
          <w:ilvl w:val="0"/>
          <w:numId w:val="7"/>
        </w:numPr>
        <w:spacing w:after="0" w:line="360" w:lineRule="auto"/>
        <w:ind w:right="13" w:hanging="641"/>
      </w:pPr>
      <w:r>
        <w:t xml:space="preserve">Mondal, M. H., Malik, S., </w:t>
      </w:r>
      <w:proofErr w:type="spellStart"/>
      <w:r>
        <w:t>Garain</w:t>
      </w:r>
      <w:proofErr w:type="spellEnd"/>
      <w:r>
        <w:t xml:space="preserve">, A., Mandal, S., Saha, B. Extraction of natural surfactant saponin from </w:t>
      </w:r>
      <w:proofErr w:type="spellStart"/>
      <w:r>
        <w:t>soapnut</w:t>
      </w:r>
      <w:proofErr w:type="spellEnd"/>
      <w:r>
        <w:t xml:space="preserve"> (</w:t>
      </w:r>
      <w:proofErr w:type="spellStart"/>
      <w:r>
        <w:t>Sapindus</w:t>
      </w:r>
      <w:proofErr w:type="spellEnd"/>
      <w:r>
        <w:t xml:space="preserve"> </w:t>
      </w:r>
      <w:proofErr w:type="spellStart"/>
      <w:r>
        <w:t>mukorossi</w:t>
      </w:r>
      <w:proofErr w:type="spellEnd"/>
      <w:r>
        <w:t xml:space="preserve">) and its utilization in the remediation of hexavalent chromium from contaminated water. </w:t>
      </w:r>
      <w:proofErr w:type="spellStart"/>
      <w:r>
        <w:rPr>
          <w:i/>
        </w:rPr>
        <w:t>Tenside</w:t>
      </w:r>
      <w:proofErr w:type="spellEnd"/>
      <w:r>
        <w:rPr>
          <w:i/>
        </w:rPr>
        <w:t xml:space="preserve">, Surfactants, </w:t>
      </w:r>
      <w:proofErr w:type="spellStart"/>
      <w:r>
        <w:rPr>
          <w:i/>
        </w:rPr>
        <w:t>Deterg</w:t>
      </w:r>
      <w:proofErr w:type="spellEnd"/>
      <w:r>
        <w:rPr>
          <w:i/>
        </w:rPr>
        <w:t>.</w:t>
      </w:r>
      <w:r>
        <w:t xml:space="preserve"> </w:t>
      </w:r>
      <w:r>
        <w:rPr>
          <w:b/>
        </w:rPr>
        <w:t>54</w:t>
      </w:r>
      <w:r>
        <w:t xml:space="preserve">, 519–529 (2017). </w:t>
      </w:r>
    </w:p>
    <w:p w14:paraId="1E3A75D0" w14:textId="77777777" w:rsidR="004F79DA" w:rsidRDefault="004F79DA" w:rsidP="00D14350">
      <w:pPr>
        <w:numPr>
          <w:ilvl w:val="0"/>
          <w:numId w:val="7"/>
        </w:numPr>
        <w:spacing w:after="0" w:line="360" w:lineRule="auto"/>
        <w:ind w:right="13" w:hanging="641"/>
      </w:pPr>
      <w:r>
        <w:t xml:space="preserve">Dutta, S., Mallick, M., Bertram, N., Greenwood, P. F., Mathews, R. P. Terpenoid composition and class of Tertiary resins from India. </w:t>
      </w:r>
      <w:r>
        <w:rPr>
          <w:i/>
        </w:rPr>
        <w:t>Int. J. Coal Geol.</w:t>
      </w:r>
      <w:r>
        <w:t xml:space="preserve"> </w:t>
      </w:r>
      <w:r>
        <w:rPr>
          <w:b/>
        </w:rPr>
        <w:t>80</w:t>
      </w:r>
      <w:r>
        <w:t xml:space="preserve">, 44–50 (2009). </w:t>
      </w:r>
    </w:p>
    <w:p w14:paraId="43C673F8" w14:textId="77777777" w:rsidR="004F79DA" w:rsidRDefault="004F79DA" w:rsidP="00D14350">
      <w:pPr>
        <w:numPr>
          <w:ilvl w:val="0"/>
          <w:numId w:val="7"/>
        </w:numPr>
        <w:spacing w:after="0" w:line="360" w:lineRule="auto"/>
        <w:ind w:right="13" w:hanging="641"/>
      </w:pPr>
      <w:r>
        <w:t xml:space="preserve">Wang, M., Carver, J.J., Phelan, V. V., Sanchez, L. M., Garg, N., Peng, Y., Nguyen, D. D., Watrous, J., Kapono, C. A., &amp; </w:t>
      </w:r>
      <w:proofErr w:type="spellStart"/>
      <w:r>
        <w:t>Luzzatto-Knaan</w:t>
      </w:r>
      <w:proofErr w:type="spellEnd"/>
      <w:r>
        <w:t xml:space="preserve">, T. Sharing and community curation of mass spectrometry data with Global Natural Products Social Molecular Networking. </w:t>
      </w:r>
      <w:r>
        <w:rPr>
          <w:i/>
        </w:rPr>
        <w:t xml:space="preserve">Nat. </w:t>
      </w:r>
      <w:proofErr w:type="spellStart"/>
      <w:r>
        <w:rPr>
          <w:i/>
        </w:rPr>
        <w:t>Biotechnol</w:t>
      </w:r>
      <w:proofErr w:type="spellEnd"/>
      <w:r>
        <w:rPr>
          <w:i/>
        </w:rPr>
        <w:t>.</w:t>
      </w:r>
      <w:r>
        <w:t xml:space="preserve"> </w:t>
      </w:r>
      <w:r>
        <w:rPr>
          <w:b/>
        </w:rPr>
        <w:t>34</w:t>
      </w:r>
      <w:r>
        <w:t xml:space="preserve">, 828–837 (2016). </w:t>
      </w:r>
    </w:p>
    <w:p w14:paraId="2F5BCEE8" w14:textId="77777777" w:rsidR="004F79DA" w:rsidRDefault="004F79DA" w:rsidP="00D14350">
      <w:pPr>
        <w:numPr>
          <w:ilvl w:val="0"/>
          <w:numId w:val="7"/>
        </w:numPr>
        <w:spacing w:after="0" w:line="360" w:lineRule="auto"/>
        <w:ind w:right="13" w:hanging="641"/>
      </w:pPr>
      <w:proofErr w:type="spellStart"/>
      <w:r>
        <w:t>Kalinski</w:t>
      </w:r>
      <w:proofErr w:type="spellEnd"/>
      <w:r>
        <w:t xml:space="preserve">, J. C. J. &amp; Waterworth, S. C., </w:t>
      </w:r>
      <w:proofErr w:type="spellStart"/>
      <w:r>
        <w:t>Noundou</w:t>
      </w:r>
      <w:proofErr w:type="spellEnd"/>
      <w:r>
        <w:t xml:space="preserve">, X. S., </w:t>
      </w:r>
      <w:proofErr w:type="spellStart"/>
      <w:r>
        <w:t>Jiwaji</w:t>
      </w:r>
      <w:proofErr w:type="spellEnd"/>
      <w:r>
        <w:t xml:space="preserve">, M., Parker-Nance, S., Krause, R. W.M., McPhail, K. L., Dorrington, R. A. Molecular networking reveals two distinct chemotypes in </w:t>
      </w:r>
      <w:proofErr w:type="spellStart"/>
      <w:r>
        <w:t>pyrroloiminoquinone</w:t>
      </w:r>
      <w:proofErr w:type="spellEnd"/>
      <w:r>
        <w:t xml:space="preserve">-producing </w:t>
      </w:r>
      <w:proofErr w:type="spellStart"/>
      <w:r>
        <w:t>tsitsikamma</w:t>
      </w:r>
      <w:proofErr w:type="spellEnd"/>
      <w:r>
        <w:t xml:space="preserve"> favus sponges. </w:t>
      </w:r>
      <w:r>
        <w:rPr>
          <w:i/>
        </w:rPr>
        <w:t xml:space="preserve">Mar. </w:t>
      </w:r>
    </w:p>
    <w:p w14:paraId="701D5DA4" w14:textId="77777777" w:rsidR="004F79DA" w:rsidRDefault="004F79DA" w:rsidP="00D14350">
      <w:pPr>
        <w:spacing w:after="0" w:line="360" w:lineRule="auto"/>
        <w:ind w:left="651" w:right="13"/>
      </w:pPr>
      <w:r>
        <w:rPr>
          <w:i/>
        </w:rPr>
        <w:t>Drugs</w:t>
      </w:r>
      <w:r>
        <w:t xml:space="preserve"> </w:t>
      </w:r>
      <w:r>
        <w:rPr>
          <w:b/>
        </w:rPr>
        <w:t>17</w:t>
      </w:r>
      <w:r>
        <w:t xml:space="preserve">, 1–16 (2019). </w:t>
      </w:r>
    </w:p>
    <w:p w14:paraId="319E41BC" w14:textId="77777777" w:rsidR="004F79DA" w:rsidRDefault="004F79DA" w:rsidP="00D14350">
      <w:pPr>
        <w:numPr>
          <w:ilvl w:val="0"/>
          <w:numId w:val="7"/>
        </w:numPr>
        <w:spacing w:after="0" w:line="360" w:lineRule="auto"/>
        <w:ind w:right="13" w:hanging="641"/>
      </w:pPr>
      <w:r>
        <w:t xml:space="preserve">DEFRA. </w:t>
      </w:r>
      <w:r>
        <w:rPr>
          <w:i/>
        </w:rPr>
        <w:t>Risk reduction strategy and analysis of advantages and drawbacks for 4-tertoctylphenol</w:t>
      </w:r>
      <w:r>
        <w:t xml:space="preserve">. </w:t>
      </w:r>
      <w:r>
        <w:rPr>
          <w:i/>
        </w:rPr>
        <w:t>Department for environment, food and rural affairs</w:t>
      </w:r>
      <w:r>
        <w:t xml:space="preserve"> (2008). </w:t>
      </w:r>
    </w:p>
    <w:p w14:paraId="1F4C852B" w14:textId="77777777" w:rsidR="004F79DA" w:rsidRDefault="004F79DA" w:rsidP="00D14350">
      <w:pPr>
        <w:numPr>
          <w:ilvl w:val="0"/>
          <w:numId w:val="7"/>
        </w:numPr>
        <w:spacing w:after="0" w:line="360" w:lineRule="auto"/>
        <w:ind w:right="13" w:hanging="641"/>
      </w:pPr>
      <w:proofErr w:type="spellStart"/>
      <w:r>
        <w:t>Groshart</w:t>
      </w:r>
      <w:proofErr w:type="spellEnd"/>
      <w:r>
        <w:t xml:space="preserve">, C. P., </w:t>
      </w:r>
      <w:proofErr w:type="spellStart"/>
      <w:r>
        <w:t>Okkerman</w:t>
      </w:r>
      <w:proofErr w:type="spellEnd"/>
      <w:r>
        <w:t xml:space="preserve">, P. C., Wassenberg, W. B. A., &amp; </w:t>
      </w:r>
      <w:proofErr w:type="spellStart"/>
      <w:r>
        <w:t>Pijnenburg</w:t>
      </w:r>
      <w:proofErr w:type="spellEnd"/>
      <w:r>
        <w:t xml:space="preserve">, A. M. C. M. </w:t>
      </w:r>
    </w:p>
    <w:p w14:paraId="559D7B1E" w14:textId="77777777" w:rsidR="004F79DA" w:rsidRDefault="004F79DA" w:rsidP="00D14350">
      <w:pPr>
        <w:spacing w:after="0" w:line="360" w:lineRule="auto"/>
        <w:ind w:left="651" w:right="0"/>
      </w:pPr>
      <w:r>
        <w:rPr>
          <w:i/>
        </w:rPr>
        <w:t>Chemical study on alkylphenols</w:t>
      </w:r>
      <w:r>
        <w:t xml:space="preserve">. (2001). </w:t>
      </w:r>
    </w:p>
    <w:p w14:paraId="15890618" w14:textId="77777777" w:rsidR="004F79DA" w:rsidRDefault="004F79DA" w:rsidP="00D14350">
      <w:pPr>
        <w:numPr>
          <w:ilvl w:val="0"/>
          <w:numId w:val="7"/>
        </w:numPr>
        <w:spacing w:after="0" w:line="360" w:lineRule="auto"/>
        <w:ind w:right="13" w:hanging="641"/>
      </w:pPr>
      <w:r>
        <w:t xml:space="preserve">OSPAR </w:t>
      </w:r>
      <w:proofErr w:type="spellStart"/>
      <w:r>
        <w:t>Commision</w:t>
      </w:r>
      <w:proofErr w:type="spellEnd"/>
      <w:r>
        <w:t xml:space="preserve">. </w:t>
      </w:r>
      <w:r>
        <w:rPr>
          <w:i/>
        </w:rPr>
        <w:t xml:space="preserve">Background document on </w:t>
      </w:r>
      <w:proofErr w:type="spellStart"/>
      <w:r>
        <w:rPr>
          <w:i/>
        </w:rPr>
        <w:t>octylphenol</w:t>
      </w:r>
      <w:proofErr w:type="spellEnd"/>
      <w:r>
        <w:rPr>
          <w:i/>
        </w:rPr>
        <w:t>, hazardous substances series</w:t>
      </w:r>
      <w:r>
        <w:t xml:space="preserve">. 1-32 (2006). </w:t>
      </w:r>
    </w:p>
    <w:p w14:paraId="44BB722D" w14:textId="77777777" w:rsidR="004F79DA" w:rsidRDefault="004F79DA" w:rsidP="00D14350">
      <w:pPr>
        <w:numPr>
          <w:ilvl w:val="0"/>
          <w:numId w:val="7"/>
        </w:numPr>
        <w:spacing w:after="0" w:line="360" w:lineRule="auto"/>
        <w:ind w:right="13" w:hanging="641"/>
      </w:pPr>
      <w:r>
        <w:lastRenderedPageBreak/>
        <w:t xml:space="preserve">PubChem. 3,6,9,12,15,18,21,24,27,30-Decaoxadotriacontane- 1,32-diol. </w:t>
      </w:r>
      <w:r>
        <w:rPr>
          <w:i/>
        </w:rPr>
        <w:t>PubChem</w:t>
      </w:r>
      <w:r>
        <w:t xml:space="preserve"> 1–20 (2005). Available at: https://pubchem.ncbi.nlm.nih.gov/compound/81260.  </w:t>
      </w:r>
    </w:p>
    <w:p w14:paraId="66180FAC" w14:textId="77777777" w:rsidR="004F79DA" w:rsidRDefault="004F79DA" w:rsidP="00D14350">
      <w:pPr>
        <w:numPr>
          <w:ilvl w:val="0"/>
          <w:numId w:val="7"/>
        </w:numPr>
        <w:spacing w:after="0" w:line="360" w:lineRule="auto"/>
        <w:ind w:right="13" w:hanging="641"/>
      </w:pPr>
      <w:proofErr w:type="spellStart"/>
      <w:r>
        <w:t>Chirife</w:t>
      </w:r>
      <w:proofErr w:type="spellEnd"/>
      <w:r>
        <w:t xml:space="preserve">, J., </w:t>
      </w:r>
      <w:proofErr w:type="spellStart"/>
      <w:r>
        <w:t>Herszage</w:t>
      </w:r>
      <w:proofErr w:type="spellEnd"/>
      <w:r>
        <w:t xml:space="preserve">, L., Joseph, A., </w:t>
      </w:r>
      <w:proofErr w:type="spellStart"/>
      <w:r>
        <w:t>Bozzini</w:t>
      </w:r>
      <w:proofErr w:type="spellEnd"/>
      <w:r>
        <w:t xml:space="preserve">, J. P., </w:t>
      </w:r>
      <w:proofErr w:type="spellStart"/>
      <w:r>
        <w:t>Leardini</w:t>
      </w:r>
      <w:proofErr w:type="spellEnd"/>
      <w:r>
        <w:t xml:space="preserve">, N., &amp; Kohn, E. S. In vitro antibacterial activity of concentrated polyethylene glycol 400 solutions. </w:t>
      </w:r>
      <w:proofErr w:type="spellStart"/>
      <w:r>
        <w:rPr>
          <w:i/>
        </w:rPr>
        <w:t>Antimicrob</w:t>
      </w:r>
      <w:proofErr w:type="spellEnd"/>
      <w:r>
        <w:rPr>
          <w:i/>
        </w:rPr>
        <w:t xml:space="preserve">. Agents </w:t>
      </w:r>
      <w:proofErr w:type="spellStart"/>
      <w:r>
        <w:rPr>
          <w:i/>
        </w:rPr>
        <w:t>Chemother</w:t>
      </w:r>
      <w:proofErr w:type="spellEnd"/>
      <w:r>
        <w:rPr>
          <w:i/>
        </w:rPr>
        <w:t>.</w:t>
      </w:r>
      <w:r>
        <w:t xml:space="preserve"> </w:t>
      </w:r>
      <w:r>
        <w:rPr>
          <w:b/>
        </w:rPr>
        <w:t>24</w:t>
      </w:r>
      <w:r>
        <w:t xml:space="preserve">, 409–412 (1983). </w:t>
      </w:r>
    </w:p>
    <w:p w14:paraId="441E25D5" w14:textId="77777777" w:rsidR="004F79DA" w:rsidRDefault="004F79DA" w:rsidP="00D14350">
      <w:pPr>
        <w:numPr>
          <w:ilvl w:val="0"/>
          <w:numId w:val="7"/>
        </w:numPr>
        <w:spacing w:after="0" w:line="360" w:lineRule="auto"/>
        <w:ind w:right="13" w:hanging="641"/>
      </w:pPr>
      <w:proofErr w:type="spellStart"/>
      <w:r>
        <w:t>Nalawade</w:t>
      </w:r>
      <w:proofErr w:type="spellEnd"/>
      <w:r>
        <w:t xml:space="preserve">, T., </w:t>
      </w:r>
      <w:proofErr w:type="spellStart"/>
      <w:r>
        <w:t>Sogi</w:t>
      </w:r>
      <w:proofErr w:type="spellEnd"/>
      <w:r>
        <w:t xml:space="preserve">, S. P. &amp; Bhat, K. Bactericidal activity of propylene glycol, glycerine, polyethylene glycol 400, and polyethylene glycol 1000 against selected microorganisms. </w:t>
      </w:r>
      <w:r>
        <w:rPr>
          <w:i/>
        </w:rPr>
        <w:t>J. Int. Soc. Prev. Community Dent.</w:t>
      </w:r>
      <w:r>
        <w:t xml:space="preserve"> </w:t>
      </w:r>
      <w:r>
        <w:rPr>
          <w:b/>
        </w:rPr>
        <w:t>5</w:t>
      </w:r>
      <w:r>
        <w:t xml:space="preserve">, 114–119 (2015). </w:t>
      </w:r>
    </w:p>
    <w:p w14:paraId="539E28E1" w14:textId="77777777" w:rsidR="004F79DA" w:rsidRDefault="004F79DA" w:rsidP="00D14350">
      <w:pPr>
        <w:numPr>
          <w:ilvl w:val="0"/>
          <w:numId w:val="7"/>
        </w:numPr>
        <w:spacing w:after="0" w:line="360" w:lineRule="auto"/>
        <w:ind w:right="13" w:hanging="641"/>
      </w:pPr>
      <w:r>
        <w:t xml:space="preserve">Huang, Yi., Li, G., Hong, C., Zheng, X., Yu, H., &amp; Zhang, Y. Potential of steroidal alkaloids in cancer: Perspective insight into structure–activity relationships. </w:t>
      </w:r>
      <w:r>
        <w:rPr>
          <w:i/>
        </w:rPr>
        <w:t>Front. Oncol.</w:t>
      </w:r>
      <w:r>
        <w:t xml:space="preserve"> </w:t>
      </w:r>
      <w:r>
        <w:rPr>
          <w:b/>
        </w:rPr>
        <w:t>11</w:t>
      </w:r>
      <w:r>
        <w:t xml:space="preserve">, 1–17 (2021). </w:t>
      </w:r>
    </w:p>
    <w:p w14:paraId="75932B08" w14:textId="77777777" w:rsidR="004F79DA" w:rsidRDefault="004F79DA" w:rsidP="00D14350">
      <w:pPr>
        <w:numPr>
          <w:ilvl w:val="0"/>
          <w:numId w:val="7"/>
        </w:numPr>
        <w:spacing w:after="0" w:line="360" w:lineRule="auto"/>
        <w:ind w:right="13" w:hanging="641"/>
      </w:pPr>
      <w:r>
        <w:t xml:space="preserve">Yan, Y., Li, X., Zhang, C., </w:t>
      </w:r>
      <w:proofErr w:type="spellStart"/>
      <w:r>
        <w:t>Lv</w:t>
      </w:r>
      <w:proofErr w:type="spellEnd"/>
      <w:r>
        <w:t xml:space="preserve">, L., Gao, B., &amp; Li, M. Research progress on antibacterial activities and mechanisms of natural alkaloids: A review. </w:t>
      </w:r>
      <w:r>
        <w:rPr>
          <w:i/>
        </w:rPr>
        <w:t>Antibiotics</w:t>
      </w:r>
      <w:r>
        <w:t xml:space="preserve"> </w:t>
      </w:r>
      <w:r>
        <w:rPr>
          <w:b/>
        </w:rPr>
        <w:t>10</w:t>
      </w:r>
      <w:r>
        <w:t xml:space="preserve">, 1–30 (2021). </w:t>
      </w:r>
    </w:p>
    <w:p w14:paraId="29E6D64E" w14:textId="77777777" w:rsidR="004F79DA" w:rsidRDefault="004F79DA" w:rsidP="00D14350">
      <w:pPr>
        <w:numPr>
          <w:ilvl w:val="0"/>
          <w:numId w:val="7"/>
        </w:numPr>
        <w:spacing w:after="0" w:line="360" w:lineRule="auto"/>
        <w:ind w:right="13" w:hanging="641"/>
      </w:pPr>
      <w:r>
        <w:t xml:space="preserve">Zhou, L. N., Ge, X. L., Dong, T. T., Gao, H. Y., &amp; Sun, B. H. Antibacterial steroidal alkaloids from </w:t>
      </w:r>
      <w:proofErr w:type="spellStart"/>
      <w:r>
        <w:t>Holarrhena</w:t>
      </w:r>
      <w:proofErr w:type="spellEnd"/>
      <w:r>
        <w:t xml:space="preserve"> </w:t>
      </w:r>
      <w:proofErr w:type="spellStart"/>
      <w:r>
        <w:t>antidysenteriaca</w:t>
      </w:r>
      <w:proofErr w:type="spellEnd"/>
      <w:r>
        <w:t xml:space="preserve">. </w:t>
      </w:r>
      <w:r>
        <w:rPr>
          <w:i/>
        </w:rPr>
        <w:t>Chin. J. Nat. Med.</w:t>
      </w:r>
      <w:r>
        <w:t xml:space="preserve"> </w:t>
      </w:r>
      <w:r>
        <w:rPr>
          <w:b/>
        </w:rPr>
        <w:t>15</w:t>
      </w:r>
      <w:r>
        <w:t xml:space="preserve">, 540–545 (2017). </w:t>
      </w:r>
    </w:p>
    <w:p w14:paraId="17B846AE" w14:textId="77777777" w:rsidR="004F79DA" w:rsidRDefault="004F79DA" w:rsidP="00D14350">
      <w:pPr>
        <w:numPr>
          <w:ilvl w:val="0"/>
          <w:numId w:val="7"/>
        </w:numPr>
        <w:spacing w:after="0" w:line="360" w:lineRule="auto"/>
        <w:ind w:right="13" w:hanging="641"/>
      </w:pPr>
      <w:r>
        <w:t xml:space="preserve">Fan, C., Yao, Z., Ye, M., Fu, L. &amp; Zhu, G., Dai, Y., Yao, X. </w:t>
      </w:r>
      <w:proofErr w:type="spellStart"/>
      <w:r>
        <w:t>Fuziline</w:t>
      </w:r>
      <w:proofErr w:type="spellEnd"/>
      <w:r>
        <w:t xml:space="preserve"> alleviates isoproterenol-induced myocardial injury by inhibiting ROS-triggered endoplasmic reticulum stress via PERK/eIF2α/ATF4/Chop pathway. </w:t>
      </w:r>
      <w:r>
        <w:rPr>
          <w:i/>
        </w:rPr>
        <w:t>J. Cell. Mol. Med.</w:t>
      </w:r>
      <w:r>
        <w:t xml:space="preserve"> </w:t>
      </w:r>
      <w:r>
        <w:rPr>
          <w:b/>
        </w:rPr>
        <w:t>24</w:t>
      </w:r>
      <w:r>
        <w:t xml:space="preserve">, 1332–1344 (2020). </w:t>
      </w:r>
    </w:p>
    <w:p w14:paraId="137C3A9C" w14:textId="77777777" w:rsidR="004F79DA" w:rsidRDefault="004F79DA" w:rsidP="00D14350">
      <w:pPr>
        <w:numPr>
          <w:ilvl w:val="0"/>
          <w:numId w:val="7"/>
        </w:numPr>
        <w:spacing w:after="0" w:line="360" w:lineRule="auto"/>
        <w:ind w:right="13" w:hanging="641"/>
      </w:pPr>
      <w:r>
        <w:t xml:space="preserve">Tiwari, P., Ramarao, P. &amp; Ghosal, S. Insect repellent activity of diterpenoid alkaloids. </w:t>
      </w:r>
      <w:proofErr w:type="spellStart"/>
      <w:r>
        <w:rPr>
          <w:i/>
        </w:rPr>
        <w:t>Phyther</w:t>
      </w:r>
      <w:proofErr w:type="spellEnd"/>
      <w:r>
        <w:rPr>
          <w:i/>
        </w:rPr>
        <w:t>. Res.</w:t>
      </w:r>
      <w:r>
        <w:t xml:space="preserve"> </w:t>
      </w:r>
      <w:r>
        <w:rPr>
          <w:b/>
        </w:rPr>
        <w:t>15</w:t>
      </w:r>
      <w:r>
        <w:t xml:space="preserve">, 170–171 (2001). </w:t>
      </w:r>
    </w:p>
    <w:p w14:paraId="1FE12B65" w14:textId="548E8E2A" w:rsidR="004F79DA" w:rsidRDefault="004F79DA" w:rsidP="00D14350">
      <w:pPr>
        <w:numPr>
          <w:ilvl w:val="0"/>
          <w:numId w:val="7"/>
        </w:numPr>
        <w:spacing w:after="0" w:line="360" w:lineRule="auto"/>
        <w:ind w:right="13" w:hanging="641"/>
      </w:pPr>
      <w:r>
        <w:t xml:space="preserve">Chen, X. H., </w:t>
      </w:r>
      <w:proofErr w:type="spellStart"/>
      <w:r>
        <w:t>Koumoutsi</w:t>
      </w:r>
      <w:proofErr w:type="spellEnd"/>
      <w:r>
        <w:t>, A., Scholz, R</w:t>
      </w:r>
      <w:r w:rsidR="004B271D">
        <w:t>.</w:t>
      </w:r>
      <w:r>
        <w:t xml:space="preserve">, Schneider, K., </w:t>
      </w:r>
      <w:proofErr w:type="spellStart"/>
      <w:r>
        <w:t>Vater</w:t>
      </w:r>
      <w:proofErr w:type="spellEnd"/>
      <w:r>
        <w:t xml:space="preserve">, J., </w:t>
      </w:r>
      <w:proofErr w:type="spellStart"/>
      <w:r>
        <w:t>Süssmuth</w:t>
      </w:r>
      <w:proofErr w:type="spellEnd"/>
      <w:r>
        <w:t xml:space="preserve">, R., </w:t>
      </w:r>
      <w:proofErr w:type="spellStart"/>
      <w:r>
        <w:t>Piel</w:t>
      </w:r>
      <w:proofErr w:type="spellEnd"/>
      <w:r>
        <w:t xml:space="preserve">, J. &amp; </w:t>
      </w:r>
      <w:proofErr w:type="spellStart"/>
      <w:r>
        <w:t>Borriss</w:t>
      </w:r>
      <w:proofErr w:type="spellEnd"/>
      <w:r>
        <w:t xml:space="preserve">, R. Genome analysis of Bacillus </w:t>
      </w:r>
      <w:proofErr w:type="spellStart"/>
      <w:r>
        <w:t>amyloliquefaciens</w:t>
      </w:r>
      <w:proofErr w:type="spellEnd"/>
      <w:r>
        <w:t xml:space="preserve"> FZB42 reveals its potential for biocontrol of plant pathogens. </w:t>
      </w:r>
      <w:r>
        <w:rPr>
          <w:i/>
        </w:rPr>
        <w:t xml:space="preserve">J. </w:t>
      </w:r>
      <w:proofErr w:type="spellStart"/>
      <w:r>
        <w:rPr>
          <w:i/>
        </w:rPr>
        <w:t>Biotechnol</w:t>
      </w:r>
      <w:proofErr w:type="spellEnd"/>
      <w:r>
        <w:rPr>
          <w:i/>
        </w:rPr>
        <w:t>.</w:t>
      </w:r>
      <w:r>
        <w:t xml:space="preserve"> </w:t>
      </w:r>
      <w:r>
        <w:rPr>
          <w:b/>
        </w:rPr>
        <w:t>140</w:t>
      </w:r>
      <w:r>
        <w:t xml:space="preserve">, 27–37 (2009). </w:t>
      </w:r>
    </w:p>
    <w:p w14:paraId="1C4A886D" w14:textId="77777777" w:rsidR="004F79DA" w:rsidRDefault="004F79DA" w:rsidP="00D14350">
      <w:pPr>
        <w:numPr>
          <w:ilvl w:val="0"/>
          <w:numId w:val="7"/>
        </w:numPr>
        <w:spacing w:after="0" w:line="360" w:lineRule="auto"/>
        <w:ind w:right="13" w:hanging="641"/>
      </w:pPr>
      <w:r>
        <w:t xml:space="preserve">Torres, M. J., Brandan, C. P., </w:t>
      </w:r>
      <w:proofErr w:type="spellStart"/>
      <w:r>
        <w:t>Sabaté</w:t>
      </w:r>
      <w:proofErr w:type="spellEnd"/>
      <w:r>
        <w:t xml:space="preserve">, D. C., </w:t>
      </w:r>
      <w:proofErr w:type="spellStart"/>
      <w:r>
        <w:t>Petroselli</w:t>
      </w:r>
      <w:proofErr w:type="spellEnd"/>
      <w:r>
        <w:t xml:space="preserve">, G. &amp; </w:t>
      </w:r>
      <w:proofErr w:type="spellStart"/>
      <w:r>
        <w:t>Erra-Balsells</w:t>
      </w:r>
      <w:proofErr w:type="spellEnd"/>
      <w:r>
        <w:t xml:space="preserve">, R., &amp; </w:t>
      </w:r>
      <w:proofErr w:type="spellStart"/>
      <w:r>
        <w:t>Audisio</w:t>
      </w:r>
      <w:proofErr w:type="spellEnd"/>
      <w:r>
        <w:t xml:space="preserve">, </w:t>
      </w:r>
    </w:p>
    <w:p w14:paraId="7260830E" w14:textId="77777777" w:rsidR="004F79DA" w:rsidRDefault="004F79DA" w:rsidP="00D14350">
      <w:pPr>
        <w:spacing w:after="0" w:line="360" w:lineRule="auto"/>
        <w:ind w:left="651" w:right="13"/>
      </w:pPr>
      <w:r>
        <w:t xml:space="preserve">M. C. Biological activity of the lipopeptide-producing Bacillus </w:t>
      </w:r>
      <w:proofErr w:type="spellStart"/>
      <w:r>
        <w:t>amyloliquefaciens</w:t>
      </w:r>
      <w:proofErr w:type="spellEnd"/>
      <w:r>
        <w:t xml:space="preserve"> </w:t>
      </w:r>
    </w:p>
    <w:p w14:paraId="7B909888" w14:textId="77777777" w:rsidR="004F79DA" w:rsidRDefault="004F79DA" w:rsidP="00D14350">
      <w:pPr>
        <w:spacing w:after="0" w:line="360" w:lineRule="auto"/>
        <w:ind w:left="651" w:right="13"/>
      </w:pPr>
      <w:r>
        <w:t xml:space="preserve">PGPBacCA1 on common bean Phaseolus vulgaris L. pathogens. </w:t>
      </w:r>
      <w:r>
        <w:rPr>
          <w:i/>
        </w:rPr>
        <w:t>Biol. Control</w:t>
      </w:r>
      <w:r>
        <w:t xml:space="preserve"> </w:t>
      </w:r>
      <w:r>
        <w:rPr>
          <w:b/>
        </w:rPr>
        <w:t>105</w:t>
      </w:r>
      <w:r>
        <w:t xml:space="preserve">, 93–99 (2017). </w:t>
      </w:r>
    </w:p>
    <w:p w14:paraId="7538A1B3" w14:textId="77777777" w:rsidR="004F79DA" w:rsidRDefault="004F79DA" w:rsidP="00D14350">
      <w:pPr>
        <w:numPr>
          <w:ilvl w:val="0"/>
          <w:numId w:val="7"/>
        </w:numPr>
        <w:spacing w:after="0" w:line="360" w:lineRule="auto"/>
        <w:ind w:right="13" w:hanging="641"/>
      </w:pPr>
      <w:r>
        <w:t xml:space="preserve">Penha, R. O., </w:t>
      </w:r>
      <w:proofErr w:type="spellStart"/>
      <w:r>
        <w:t>Vandenberghe</w:t>
      </w:r>
      <w:proofErr w:type="spellEnd"/>
      <w:r>
        <w:t xml:space="preserve">, L. P. S., Faulds, C., </w:t>
      </w:r>
      <w:proofErr w:type="spellStart"/>
      <w:r>
        <w:t>Soccol</w:t>
      </w:r>
      <w:proofErr w:type="spellEnd"/>
      <w:r>
        <w:t xml:space="preserve">, V. T. &amp; </w:t>
      </w:r>
      <w:proofErr w:type="spellStart"/>
      <w:r>
        <w:t>Soccol</w:t>
      </w:r>
      <w:proofErr w:type="spellEnd"/>
      <w:r>
        <w:t xml:space="preserve">, C. R. Bacillus lipopeptides as powerful pest control agents for a more sustainable and healthy agriculture: </w:t>
      </w:r>
    </w:p>
    <w:p w14:paraId="18A03974" w14:textId="77777777" w:rsidR="004F79DA" w:rsidRDefault="004F79DA" w:rsidP="00D14350">
      <w:pPr>
        <w:spacing w:after="0" w:line="360" w:lineRule="auto"/>
        <w:ind w:left="651" w:right="13"/>
      </w:pPr>
      <w:r>
        <w:t xml:space="preserve">recent studies and innovations. </w:t>
      </w:r>
      <w:r>
        <w:rPr>
          <w:i/>
        </w:rPr>
        <w:t>Planta</w:t>
      </w:r>
      <w:r>
        <w:t xml:space="preserve"> </w:t>
      </w:r>
      <w:r>
        <w:rPr>
          <w:b/>
        </w:rPr>
        <w:t>251</w:t>
      </w:r>
      <w:r>
        <w:t xml:space="preserve">, 1–15 (2020). </w:t>
      </w:r>
    </w:p>
    <w:p w14:paraId="55C8E07F" w14:textId="77777777" w:rsidR="004F79DA" w:rsidRDefault="004F79DA" w:rsidP="00D14350">
      <w:pPr>
        <w:numPr>
          <w:ilvl w:val="0"/>
          <w:numId w:val="7"/>
        </w:numPr>
        <w:spacing w:after="0" w:line="360" w:lineRule="auto"/>
        <w:ind w:right="13" w:hanging="641"/>
      </w:pPr>
      <w:r>
        <w:t xml:space="preserve">Gessler, N. N., Egorova, A. S. &amp; </w:t>
      </w:r>
      <w:proofErr w:type="spellStart"/>
      <w:r>
        <w:t>Belozerskaya</w:t>
      </w:r>
      <w:proofErr w:type="spellEnd"/>
      <w:r>
        <w:t xml:space="preserve">, T. A. Fungal anthraquinones. </w:t>
      </w:r>
      <w:r>
        <w:rPr>
          <w:i/>
        </w:rPr>
        <w:t xml:space="preserve">Appl. </w:t>
      </w:r>
    </w:p>
    <w:p w14:paraId="16593B4F" w14:textId="77777777" w:rsidR="004F79DA" w:rsidRDefault="004F79DA" w:rsidP="00D14350">
      <w:pPr>
        <w:spacing w:after="0" w:line="360" w:lineRule="auto"/>
        <w:ind w:left="651" w:right="0"/>
      </w:pPr>
      <w:proofErr w:type="spellStart"/>
      <w:r>
        <w:rPr>
          <w:i/>
        </w:rPr>
        <w:t>Biochem</w:t>
      </w:r>
      <w:proofErr w:type="spellEnd"/>
      <w:r>
        <w:rPr>
          <w:i/>
        </w:rPr>
        <w:t xml:space="preserve">. </w:t>
      </w:r>
      <w:proofErr w:type="spellStart"/>
      <w:r>
        <w:rPr>
          <w:i/>
        </w:rPr>
        <w:t>Microbiol</w:t>
      </w:r>
      <w:proofErr w:type="spellEnd"/>
      <w:r>
        <w:rPr>
          <w:i/>
        </w:rPr>
        <w:t>.</w:t>
      </w:r>
      <w:r>
        <w:t xml:space="preserve"> </w:t>
      </w:r>
      <w:r>
        <w:rPr>
          <w:b/>
        </w:rPr>
        <w:t>49</w:t>
      </w:r>
      <w:r>
        <w:t xml:space="preserve">, 85–99 (2013). </w:t>
      </w:r>
    </w:p>
    <w:p w14:paraId="78451100" w14:textId="77777777" w:rsidR="004F79DA" w:rsidRDefault="004F79DA" w:rsidP="00D14350">
      <w:pPr>
        <w:numPr>
          <w:ilvl w:val="0"/>
          <w:numId w:val="7"/>
        </w:numPr>
        <w:spacing w:after="0" w:line="360" w:lineRule="auto"/>
        <w:ind w:right="13" w:hanging="641"/>
      </w:pPr>
      <w:r>
        <w:lastRenderedPageBreak/>
        <w:t xml:space="preserve">Anisha, C., </w:t>
      </w:r>
      <w:proofErr w:type="spellStart"/>
      <w:r>
        <w:t>Sachidanandan</w:t>
      </w:r>
      <w:proofErr w:type="spellEnd"/>
      <w:r>
        <w:t xml:space="preserve">, P. &amp; Radhakrishnan, E. K. Endophytic </w:t>
      </w:r>
      <w:proofErr w:type="spellStart"/>
      <w:r>
        <w:t>Paraconiothyrium</w:t>
      </w:r>
      <w:proofErr w:type="spellEnd"/>
      <w:r>
        <w:t xml:space="preserve"> sp. from Zingiber officinale </w:t>
      </w:r>
      <w:proofErr w:type="spellStart"/>
      <w:r>
        <w:t>Rosc</w:t>
      </w:r>
      <w:proofErr w:type="spellEnd"/>
      <w:r>
        <w:t xml:space="preserve">. Displays broad-spectrum antimicrobial activity by production of Danthron. </w:t>
      </w:r>
      <w:proofErr w:type="spellStart"/>
      <w:r>
        <w:rPr>
          <w:i/>
        </w:rPr>
        <w:t>Curr</w:t>
      </w:r>
      <w:proofErr w:type="spellEnd"/>
      <w:r>
        <w:rPr>
          <w:i/>
        </w:rPr>
        <w:t xml:space="preserve">. </w:t>
      </w:r>
      <w:proofErr w:type="spellStart"/>
      <w:r>
        <w:rPr>
          <w:i/>
        </w:rPr>
        <w:t>Microbiol</w:t>
      </w:r>
      <w:proofErr w:type="spellEnd"/>
      <w:r>
        <w:rPr>
          <w:i/>
        </w:rPr>
        <w:t>.</w:t>
      </w:r>
      <w:r>
        <w:t xml:space="preserve"> </w:t>
      </w:r>
      <w:r>
        <w:rPr>
          <w:b/>
        </w:rPr>
        <w:t>75</w:t>
      </w:r>
      <w:r>
        <w:t xml:space="preserve">, 343–352 (2018). </w:t>
      </w:r>
    </w:p>
    <w:p w14:paraId="0CAA1BE6" w14:textId="77777777" w:rsidR="004F79DA" w:rsidRDefault="004F79DA" w:rsidP="00D14350">
      <w:pPr>
        <w:numPr>
          <w:ilvl w:val="0"/>
          <w:numId w:val="7"/>
        </w:numPr>
        <w:spacing w:after="0" w:line="360" w:lineRule="auto"/>
        <w:ind w:right="13" w:hanging="641"/>
      </w:pPr>
      <w:proofErr w:type="spellStart"/>
      <w:r>
        <w:t>Awad</w:t>
      </w:r>
      <w:proofErr w:type="spellEnd"/>
      <w:r>
        <w:t>, N. E., Kassem, H. A., Hamed, M. A., El-Naggar, M. A. A., &amp; El-</w:t>
      </w:r>
      <w:proofErr w:type="spellStart"/>
      <w:r>
        <w:t>Feky</w:t>
      </w:r>
      <w:proofErr w:type="spellEnd"/>
      <w:r>
        <w:t xml:space="preserve">, A. M. M. Bioassays guided isolation of compounds from Chaetomium </w:t>
      </w:r>
      <w:proofErr w:type="spellStart"/>
      <w:r>
        <w:t>globosum</w:t>
      </w:r>
      <w:proofErr w:type="spellEnd"/>
      <w:r>
        <w:t xml:space="preserve">. </w:t>
      </w:r>
      <w:r>
        <w:rPr>
          <w:i/>
        </w:rPr>
        <w:t>J. Mycol. Med.</w:t>
      </w:r>
      <w:r>
        <w:t xml:space="preserve"> </w:t>
      </w:r>
      <w:r>
        <w:rPr>
          <w:b/>
        </w:rPr>
        <w:t>24</w:t>
      </w:r>
      <w:r>
        <w:t xml:space="preserve">, 1–8 (2014). </w:t>
      </w:r>
    </w:p>
    <w:p w14:paraId="74FCF36F" w14:textId="77777777" w:rsidR="004F79DA" w:rsidRDefault="004F79DA" w:rsidP="00D14350">
      <w:pPr>
        <w:numPr>
          <w:ilvl w:val="0"/>
          <w:numId w:val="7"/>
        </w:numPr>
        <w:spacing w:after="0" w:line="360" w:lineRule="auto"/>
        <w:ind w:right="13" w:hanging="641"/>
      </w:pPr>
      <w:r>
        <w:t xml:space="preserve">PubChem. </w:t>
      </w:r>
      <w:r>
        <w:tab/>
        <w:t xml:space="preserve">Danthron. </w:t>
      </w:r>
      <w:r>
        <w:tab/>
      </w:r>
      <w:r>
        <w:rPr>
          <w:i/>
        </w:rPr>
        <w:t>PubChem</w:t>
      </w:r>
      <w:r>
        <w:t xml:space="preserve"> </w:t>
      </w:r>
      <w:r>
        <w:tab/>
        <w:t xml:space="preserve">1–47 </w:t>
      </w:r>
      <w:r>
        <w:tab/>
        <w:t xml:space="preserve">(2022). </w:t>
      </w:r>
      <w:r>
        <w:tab/>
        <w:t xml:space="preserve">Available </w:t>
      </w:r>
      <w:r>
        <w:tab/>
        <w:t xml:space="preserve">at: https://pubchem.ncbi.nlm.nih.gov/compound/2950#sec.  </w:t>
      </w:r>
    </w:p>
    <w:p w14:paraId="2713E1F6" w14:textId="77777777" w:rsidR="004F79DA" w:rsidRDefault="004F79DA" w:rsidP="00D14350">
      <w:pPr>
        <w:numPr>
          <w:ilvl w:val="0"/>
          <w:numId w:val="7"/>
        </w:numPr>
        <w:spacing w:after="0" w:line="360" w:lineRule="auto"/>
        <w:ind w:right="13" w:hanging="641"/>
      </w:pPr>
      <w:proofErr w:type="spellStart"/>
      <w:r>
        <w:t>Orjala</w:t>
      </w:r>
      <w:proofErr w:type="spellEnd"/>
      <w:r>
        <w:t xml:space="preserve">, J., </w:t>
      </w:r>
      <w:proofErr w:type="spellStart"/>
      <w:r>
        <w:t>Erdelmeier</w:t>
      </w:r>
      <w:proofErr w:type="spellEnd"/>
      <w:r>
        <w:t xml:space="preserve">, C. A. J., Wright, A. D., </w:t>
      </w:r>
      <w:proofErr w:type="spellStart"/>
      <w:r>
        <w:t>Rali</w:t>
      </w:r>
      <w:proofErr w:type="spellEnd"/>
      <w:r>
        <w:t xml:space="preserve">, T., &amp; </w:t>
      </w:r>
      <w:proofErr w:type="spellStart"/>
      <w:r>
        <w:t>Sticher</w:t>
      </w:r>
      <w:proofErr w:type="spellEnd"/>
      <w:r>
        <w:t xml:space="preserve">, O. Five new prenylated p-hydroxybenzoic acid derivatives with antimicrobial and </w:t>
      </w:r>
      <w:proofErr w:type="spellStart"/>
      <w:r>
        <w:t>molluscicidal</w:t>
      </w:r>
      <w:proofErr w:type="spellEnd"/>
      <w:r>
        <w:t xml:space="preserve"> activity from Piper </w:t>
      </w:r>
      <w:proofErr w:type="spellStart"/>
      <w:r>
        <w:t>aduncum</w:t>
      </w:r>
      <w:proofErr w:type="spellEnd"/>
      <w:r>
        <w:t xml:space="preserve"> leaves. </w:t>
      </w:r>
      <w:r>
        <w:rPr>
          <w:i/>
        </w:rPr>
        <w:t>Planta Med.</w:t>
      </w:r>
      <w:r>
        <w:t xml:space="preserve"> </w:t>
      </w:r>
      <w:r>
        <w:rPr>
          <w:b/>
        </w:rPr>
        <w:t>59</w:t>
      </w:r>
      <w:r>
        <w:t xml:space="preserve">, 546–551 (1993). </w:t>
      </w:r>
    </w:p>
    <w:p w14:paraId="40D05EED" w14:textId="77777777" w:rsidR="004F79DA" w:rsidRDefault="004F79DA" w:rsidP="00D14350">
      <w:pPr>
        <w:numPr>
          <w:ilvl w:val="0"/>
          <w:numId w:val="7"/>
        </w:numPr>
        <w:spacing w:after="0" w:line="360" w:lineRule="auto"/>
        <w:ind w:right="13" w:hanging="641"/>
      </w:pPr>
      <w:r>
        <w:t xml:space="preserve">Kim, H. J., &amp; Kwon, H. J. Synthesis and biological activity of fungal metabolite, 4Hydroxy-3-(3-Methyl-2’-Butenyl)- Benzoic acid. </w:t>
      </w:r>
      <w:r>
        <w:rPr>
          <w:i/>
        </w:rPr>
        <w:t xml:space="preserve">J. </w:t>
      </w:r>
      <w:proofErr w:type="spellStart"/>
      <w:r>
        <w:rPr>
          <w:i/>
        </w:rPr>
        <w:t>Microbiol</w:t>
      </w:r>
      <w:proofErr w:type="spellEnd"/>
      <w:r>
        <w:rPr>
          <w:i/>
        </w:rPr>
        <w:t xml:space="preserve">. </w:t>
      </w:r>
      <w:proofErr w:type="spellStart"/>
      <w:r>
        <w:rPr>
          <w:i/>
        </w:rPr>
        <w:t>Biotechnol</w:t>
      </w:r>
      <w:proofErr w:type="spellEnd"/>
      <w:r>
        <w:rPr>
          <w:i/>
        </w:rPr>
        <w:t>.</w:t>
      </w:r>
      <w:r>
        <w:t xml:space="preserve"> </w:t>
      </w:r>
      <w:r>
        <w:rPr>
          <w:b/>
        </w:rPr>
        <w:t>17</w:t>
      </w:r>
      <w:r>
        <w:t xml:space="preserve">, 543–545 (2007). </w:t>
      </w:r>
    </w:p>
    <w:p w14:paraId="14D68BA8" w14:textId="77777777" w:rsidR="004F79DA" w:rsidRDefault="004F79DA" w:rsidP="00D14350">
      <w:pPr>
        <w:numPr>
          <w:ilvl w:val="0"/>
          <w:numId w:val="7"/>
        </w:numPr>
        <w:spacing w:after="0" w:line="360" w:lineRule="auto"/>
        <w:ind w:right="13" w:hanging="641"/>
      </w:pPr>
      <w:r>
        <w:t xml:space="preserve">Baumert, A., </w:t>
      </w:r>
      <w:proofErr w:type="spellStart"/>
      <w:r>
        <w:t>Kuzovkina</w:t>
      </w:r>
      <w:proofErr w:type="spellEnd"/>
      <w:r>
        <w:t xml:space="preserve">, I. N. &amp; </w:t>
      </w:r>
      <w:proofErr w:type="spellStart"/>
      <w:r>
        <w:t>Groger</w:t>
      </w:r>
      <w:proofErr w:type="spellEnd"/>
      <w:r>
        <w:t xml:space="preserve">, D. Activation of Anthranilic acid and </w:t>
      </w:r>
      <w:proofErr w:type="spellStart"/>
      <w:r>
        <w:t>NMethylanthranilic</w:t>
      </w:r>
      <w:proofErr w:type="spellEnd"/>
      <w:r>
        <w:t xml:space="preserve"> acid by cell-free extracts from </w:t>
      </w:r>
      <w:proofErr w:type="spellStart"/>
      <w:r>
        <w:t>Ruta</w:t>
      </w:r>
      <w:proofErr w:type="spellEnd"/>
      <w:r>
        <w:t xml:space="preserve"> graveolens tissue cultures. </w:t>
      </w:r>
      <w:r>
        <w:rPr>
          <w:i/>
        </w:rPr>
        <w:t>Planta Med.</w:t>
      </w:r>
      <w:r>
        <w:t xml:space="preserve"> </w:t>
      </w:r>
      <w:r>
        <w:rPr>
          <w:b/>
        </w:rPr>
        <w:t>2</w:t>
      </w:r>
      <w:r>
        <w:t xml:space="preserve">, 125–127 (1985). </w:t>
      </w:r>
    </w:p>
    <w:p w14:paraId="05B8728B" w14:textId="77777777" w:rsidR="004F79DA" w:rsidRDefault="004F79DA" w:rsidP="00D14350">
      <w:pPr>
        <w:numPr>
          <w:ilvl w:val="0"/>
          <w:numId w:val="7"/>
        </w:numPr>
        <w:spacing w:after="0" w:line="360" w:lineRule="auto"/>
        <w:ind w:right="13" w:hanging="641"/>
      </w:pPr>
      <w:proofErr w:type="spellStart"/>
      <w:r>
        <w:t>Yeasmin</w:t>
      </w:r>
      <w:proofErr w:type="spellEnd"/>
      <w:r>
        <w:t xml:space="preserve">, L., MacDougall, S. A. &amp; Wagner, B. D. UV-A photochemistry of the pesticide </w:t>
      </w:r>
      <w:proofErr w:type="spellStart"/>
      <w:r>
        <w:t>azinphos</w:t>
      </w:r>
      <w:proofErr w:type="spellEnd"/>
      <w:r>
        <w:t>-methyl: Generation of the highly fluorescent intermediate N-</w:t>
      </w:r>
      <w:proofErr w:type="spellStart"/>
      <w:r>
        <w:t>methylanthranilic</w:t>
      </w:r>
      <w:proofErr w:type="spellEnd"/>
      <w:r>
        <w:t xml:space="preserve"> acid. </w:t>
      </w:r>
      <w:r>
        <w:rPr>
          <w:i/>
        </w:rPr>
        <w:t xml:space="preserve">J. </w:t>
      </w:r>
      <w:proofErr w:type="spellStart"/>
      <w:r>
        <w:rPr>
          <w:i/>
        </w:rPr>
        <w:t>Photochem</w:t>
      </w:r>
      <w:proofErr w:type="spellEnd"/>
      <w:r>
        <w:rPr>
          <w:i/>
        </w:rPr>
        <w:t xml:space="preserve">. </w:t>
      </w:r>
      <w:proofErr w:type="spellStart"/>
      <w:r>
        <w:rPr>
          <w:i/>
        </w:rPr>
        <w:t>Photobiol</w:t>
      </w:r>
      <w:proofErr w:type="spellEnd"/>
      <w:r>
        <w:rPr>
          <w:i/>
        </w:rPr>
        <w:t>. A Chem.</w:t>
      </w:r>
      <w:r>
        <w:t xml:space="preserve"> </w:t>
      </w:r>
      <w:r>
        <w:rPr>
          <w:b/>
        </w:rPr>
        <w:t>204</w:t>
      </w:r>
      <w:r>
        <w:t xml:space="preserve">, 217–223 (2009). </w:t>
      </w:r>
    </w:p>
    <w:p w14:paraId="100EEF0E" w14:textId="77777777" w:rsidR="004F79DA" w:rsidRDefault="004F79DA" w:rsidP="00D14350">
      <w:pPr>
        <w:numPr>
          <w:ilvl w:val="0"/>
          <w:numId w:val="7"/>
        </w:numPr>
        <w:spacing w:after="0" w:line="360" w:lineRule="auto"/>
        <w:ind w:right="13" w:hanging="641"/>
      </w:pPr>
      <w:r>
        <w:t xml:space="preserve">Schulz, R., </w:t>
      </w:r>
      <w:proofErr w:type="spellStart"/>
      <w:r>
        <w:t>Thiere</w:t>
      </w:r>
      <w:proofErr w:type="spellEnd"/>
      <w:r>
        <w:t xml:space="preserve">, G. &amp; </w:t>
      </w:r>
      <w:proofErr w:type="spellStart"/>
      <w:r>
        <w:t>Dabrowski</w:t>
      </w:r>
      <w:proofErr w:type="spellEnd"/>
      <w:r>
        <w:t xml:space="preserve">, J. M. A combined microcosm and field approach to evaluate the aquatic toxicity of </w:t>
      </w:r>
      <w:proofErr w:type="spellStart"/>
      <w:r>
        <w:t>azinphosmethyl</w:t>
      </w:r>
      <w:proofErr w:type="spellEnd"/>
      <w:r>
        <w:t xml:space="preserve"> to stream communities. </w:t>
      </w:r>
      <w:r>
        <w:rPr>
          <w:i/>
        </w:rPr>
        <w:t xml:space="preserve">Environ. </w:t>
      </w:r>
      <w:proofErr w:type="spellStart"/>
      <w:r>
        <w:rPr>
          <w:i/>
        </w:rPr>
        <w:t>Toxicol</w:t>
      </w:r>
      <w:proofErr w:type="spellEnd"/>
      <w:r>
        <w:rPr>
          <w:i/>
        </w:rPr>
        <w:t>. Chem.</w:t>
      </w:r>
      <w:r>
        <w:t xml:space="preserve"> </w:t>
      </w:r>
      <w:r>
        <w:rPr>
          <w:b/>
        </w:rPr>
        <w:t>21</w:t>
      </w:r>
      <w:r>
        <w:t xml:space="preserve">, 2172–2178 (2002). </w:t>
      </w:r>
    </w:p>
    <w:p w14:paraId="27F5942D" w14:textId="77777777" w:rsidR="004F79DA" w:rsidRDefault="004F79DA" w:rsidP="00D14350">
      <w:pPr>
        <w:numPr>
          <w:ilvl w:val="0"/>
          <w:numId w:val="7"/>
        </w:numPr>
        <w:spacing w:after="0" w:line="360" w:lineRule="auto"/>
        <w:ind w:right="13" w:hanging="641"/>
      </w:pPr>
      <w:r>
        <w:t xml:space="preserve">Gilman, J. D. &amp; Bilyeu, K. D. Genes and alleles for quality traits on the soybean genetic/physical map. in </w:t>
      </w:r>
      <w:r>
        <w:rPr>
          <w:i/>
        </w:rPr>
        <w:t>Designing Soybeans for 21st Century Markets</w:t>
      </w:r>
      <w:r>
        <w:t xml:space="preserve"> 67–96 (AOCS Press, 2010). </w:t>
      </w:r>
    </w:p>
    <w:p w14:paraId="13423CA5" w14:textId="77777777" w:rsidR="004F79DA" w:rsidRDefault="004F79DA" w:rsidP="00D14350">
      <w:pPr>
        <w:numPr>
          <w:ilvl w:val="0"/>
          <w:numId w:val="7"/>
        </w:numPr>
        <w:spacing w:after="0" w:line="360" w:lineRule="auto"/>
        <w:ind w:right="13" w:hanging="641"/>
      </w:pPr>
      <w:r>
        <w:t xml:space="preserve">Freese, E., </w:t>
      </w:r>
      <w:proofErr w:type="spellStart"/>
      <w:r>
        <w:t>Sheu</w:t>
      </w:r>
      <w:proofErr w:type="spellEnd"/>
      <w:r>
        <w:t xml:space="preserve">, C. W., &amp; </w:t>
      </w:r>
      <w:proofErr w:type="spellStart"/>
      <w:r>
        <w:t>Galliers</w:t>
      </w:r>
      <w:proofErr w:type="spellEnd"/>
      <w:r>
        <w:t xml:space="preserve">, E. Function of lipophilic acids as antimicrobial food additives. </w:t>
      </w:r>
      <w:r>
        <w:rPr>
          <w:i/>
        </w:rPr>
        <w:t>Nature</w:t>
      </w:r>
      <w:r>
        <w:t xml:space="preserve"> </w:t>
      </w:r>
      <w:r>
        <w:rPr>
          <w:b/>
        </w:rPr>
        <w:t>241</w:t>
      </w:r>
      <w:r>
        <w:t xml:space="preserve">, 321–325 (1973). </w:t>
      </w:r>
    </w:p>
    <w:p w14:paraId="6F1D458E" w14:textId="77777777" w:rsidR="004F79DA" w:rsidRDefault="004F79DA" w:rsidP="00D14350">
      <w:pPr>
        <w:numPr>
          <w:ilvl w:val="0"/>
          <w:numId w:val="7"/>
        </w:numPr>
        <w:spacing w:after="0" w:line="360" w:lineRule="auto"/>
        <w:ind w:right="13" w:hanging="641"/>
      </w:pPr>
      <w:r>
        <w:t xml:space="preserve">Sudha, T., </w:t>
      </w:r>
      <w:proofErr w:type="spellStart"/>
      <w:r>
        <w:t>Chidambarampillai</w:t>
      </w:r>
      <w:proofErr w:type="spellEnd"/>
      <w:r>
        <w:t xml:space="preserve">, S. &amp; Mohan, V. R. GC-MS analysis of bioactive components of aerial parts of </w:t>
      </w:r>
      <w:proofErr w:type="spellStart"/>
      <w:r>
        <w:t>Fluggea</w:t>
      </w:r>
      <w:proofErr w:type="spellEnd"/>
      <w:r>
        <w:t xml:space="preserve"> </w:t>
      </w:r>
      <w:proofErr w:type="spellStart"/>
      <w:r>
        <w:t>leucopyrus</w:t>
      </w:r>
      <w:proofErr w:type="spellEnd"/>
      <w:r>
        <w:t xml:space="preserve"> </w:t>
      </w:r>
      <w:proofErr w:type="spellStart"/>
      <w:r>
        <w:t>willd</w:t>
      </w:r>
      <w:proofErr w:type="spellEnd"/>
      <w:r>
        <w:t>. (</w:t>
      </w:r>
      <w:proofErr w:type="spellStart"/>
      <w:r>
        <w:t>Euphorbiaceae</w:t>
      </w:r>
      <w:proofErr w:type="spellEnd"/>
      <w:r>
        <w:t xml:space="preserve">). </w:t>
      </w:r>
      <w:r>
        <w:rPr>
          <w:i/>
        </w:rPr>
        <w:t>J. Appl. Pharm. Sci.</w:t>
      </w:r>
      <w:r>
        <w:t xml:space="preserve"> </w:t>
      </w:r>
      <w:r>
        <w:rPr>
          <w:b/>
        </w:rPr>
        <w:t>3</w:t>
      </w:r>
      <w:r>
        <w:t xml:space="preserve">, 126–130 (2013). </w:t>
      </w:r>
    </w:p>
    <w:p w14:paraId="51023A97" w14:textId="77777777" w:rsidR="004F79DA" w:rsidRDefault="004F79DA" w:rsidP="00D14350">
      <w:pPr>
        <w:numPr>
          <w:ilvl w:val="0"/>
          <w:numId w:val="7"/>
        </w:numPr>
        <w:spacing w:after="0" w:line="360" w:lineRule="auto"/>
        <w:ind w:right="13" w:hanging="641"/>
      </w:pPr>
      <w:r>
        <w:t xml:space="preserve">Kim, B., Kim, H. M., </w:t>
      </w:r>
      <w:proofErr w:type="spellStart"/>
      <w:r>
        <w:t>Jin</w:t>
      </w:r>
      <w:proofErr w:type="spellEnd"/>
      <w:r>
        <w:t xml:space="preserve">, C. H. &amp; Kang, S., Kim, J., Jeon, Y. G., Park, K. Y., Lee, I., &amp; Han, R. Composition and antioxidant activities of volatile coreopsis cultivars. </w:t>
      </w:r>
      <w:r>
        <w:rPr>
          <w:i/>
        </w:rPr>
        <w:t>Plants</w:t>
      </w:r>
      <w:r>
        <w:t xml:space="preserve"> </w:t>
      </w:r>
      <w:r>
        <w:rPr>
          <w:b/>
        </w:rPr>
        <w:t>9</w:t>
      </w:r>
      <w:r>
        <w:t xml:space="preserve">, 1– 9 (2020). </w:t>
      </w:r>
    </w:p>
    <w:p w14:paraId="5D8EA32C" w14:textId="77777777" w:rsidR="004F79DA" w:rsidRDefault="004F79DA" w:rsidP="00D14350">
      <w:pPr>
        <w:numPr>
          <w:ilvl w:val="0"/>
          <w:numId w:val="7"/>
        </w:numPr>
        <w:spacing w:after="0" w:line="360" w:lineRule="auto"/>
        <w:ind w:right="13" w:hanging="641"/>
      </w:pPr>
      <w:proofErr w:type="spellStart"/>
      <w:r>
        <w:t>Mohadjerani</w:t>
      </w:r>
      <w:proofErr w:type="spellEnd"/>
      <w:r>
        <w:t xml:space="preserve">, M., </w:t>
      </w:r>
      <w:proofErr w:type="spellStart"/>
      <w:r>
        <w:t>Hosseinzadeh</w:t>
      </w:r>
      <w:proofErr w:type="spellEnd"/>
      <w:r>
        <w:t xml:space="preserve">, R. &amp; Hosseini, M. Chemical composition and antibacterial properties of essential oil and fatty acids of different parts of </w:t>
      </w:r>
      <w:proofErr w:type="spellStart"/>
      <w:r>
        <w:t>Ligularia</w:t>
      </w:r>
      <w:proofErr w:type="spellEnd"/>
      <w:r>
        <w:t xml:space="preserve"> persica </w:t>
      </w:r>
      <w:proofErr w:type="spellStart"/>
      <w:r>
        <w:t>Boiss</w:t>
      </w:r>
      <w:proofErr w:type="spellEnd"/>
      <w:r>
        <w:t xml:space="preserve">. </w:t>
      </w:r>
    </w:p>
    <w:p w14:paraId="4416B38A" w14:textId="77777777" w:rsidR="004F79DA" w:rsidRDefault="004F79DA" w:rsidP="00D14350">
      <w:pPr>
        <w:spacing w:after="0" w:line="360" w:lineRule="auto"/>
        <w:ind w:left="651" w:right="0"/>
      </w:pPr>
      <w:r>
        <w:rPr>
          <w:i/>
        </w:rPr>
        <w:lastRenderedPageBreak/>
        <w:t>Avicenna J. Phytomedicine</w:t>
      </w:r>
      <w:r>
        <w:t xml:space="preserve"> </w:t>
      </w:r>
      <w:r>
        <w:rPr>
          <w:b/>
        </w:rPr>
        <w:t>6</w:t>
      </w:r>
      <w:r>
        <w:t xml:space="preserve">, 357–365 (2016). </w:t>
      </w:r>
    </w:p>
    <w:p w14:paraId="35F285D5" w14:textId="77777777" w:rsidR="004F79DA" w:rsidRDefault="004F79DA" w:rsidP="00D14350">
      <w:pPr>
        <w:numPr>
          <w:ilvl w:val="0"/>
          <w:numId w:val="7"/>
        </w:numPr>
        <w:spacing w:after="0" w:line="360" w:lineRule="auto"/>
        <w:ind w:right="13" w:hanging="641"/>
      </w:pPr>
      <w:r>
        <w:t xml:space="preserve">Clements, J., Groves, R. L., Cava, J., Barry, C. C., Chapman, S., Olson, J. M. Conjugated linoleic acid as a novel insecticide targeting the agricultural pest Leptinotarsa </w:t>
      </w:r>
      <w:proofErr w:type="spellStart"/>
      <w:r>
        <w:t>decemlineata</w:t>
      </w:r>
      <w:proofErr w:type="spellEnd"/>
      <w:r>
        <w:t xml:space="preserve">. </w:t>
      </w:r>
    </w:p>
    <w:p w14:paraId="340507E8" w14:textId="77777777" w:rsidR="004F79DA" w:rsidRDefault="004F79DA" w:rsidP="00D14350">
      <w:pPr>
        <w:spacing w:after="0" w:line="360" w:lineRule="auto"/>
        <w:ind w:left="651" w:right="13"/>
      </w:pPr>
      <w:proofErr w:type="spellStart"/>
      <w:r>
        <w:rPr>
          <w:i/>
        </w:rPr>
        <w:t>PLoS</w:t>
      </w:r>
      <w:proofErr w:type="spellEnd"/>
      <w:r>
        <w:rPr>
          <w:i/>
        </w:rPr>
        <w:t xml:space="preserve"> One</w:t>
      </w:r>
      <w:r>
        <w:t xml:space="preserve"> </w:t>
      </w:r>
      <w:r>
        <w:rPr>
          <w:b/>
        </w:rPr>
        <w:t>14</w:t>
      </w:r>
      <w:r>
        <w:t xml:space="preserve">, 1–14 (2019). </w:t>
      </w:r>
    </w:p>
    <w:p w14:paraId="400D2CB8" w14:textId="77777777" w:rsidR="004F79DA" w:rsidRDefault="004F79DA" w:rsidP="00D14350">
      <w:pPr>
        <w:numPr>
          <w:ilvl w:val="0"/>
          <w:numId w:val="7"/>
        </w:numPr>
        <w:spacing w:after="0" w:line="360" w:lineRule="auto"/>
        <w:ind w:right="13" w:hanging="641"/>
      </w:pPr>
      <w:proofErr w:type="spellStart"/>
      <w:r>
        <w:t>Munné-bosch</w:t>
      </w:r>
      <w:proofErr w:type="spellEnd"/>
      <w:r>
        <w:t xml:space="preserve">, S. &amp; Alegre, L. The function of Tocopherols and Tocotrienols in plants. </w:t>
      </w:r>
      <w:r>
        <w:rPr>
          <w:i/>
        </w:rPr>
        <w:t>CRC. Crit. Rev. Plant Sci.</w:t>
      </w:r>
      <w:r>
        <w:t xml:space="preserve"> </w:t>
      </w:r>
      <w:r>
        <w:rPr>
          <w:b/>
        </w:rPr>
        <w:t>21</w:t>
      </w:r>
      <w:r>
        <w:t xml:space="preserve">, 31–57 (2002). </w:t>
      </w:r>
    </w:p>
    <w:p w14:paraId="547955BA" w14:textId="77777777" w:rsidR="004F79DA" w:rsidRDefault="004F79DA" w:rsidP="00D14350">
      <w:pPr>
        <w:numPr>
          <w:ilvl w:val="0"/>
          <w:numId w:val="7"/>
        </w:numPr>
        <w:spacing w:after="0" w:line="360" w:lineRule="auto"/>
        <w:ind w:right="13" w:hanging="641"/>
      </w:pPr>
      <w:r>
        <w:t xml:space="preserve">Andrade, J. C., </w:t>
      </w:r>
      <w:proofErr w:type="spellStart"/>
      <w:r>
        <w:t>Morais</w:t>
      </w:r>
      <w:proofErr w:type="spellEnd"/>
      <w:r>
        <w:t xml:space="preserve">-Braga, M. F. B., Guedes, G. M. M., </w:t>
      </w:r>
      <w:proofErr w:type="spellStart"/>
      <w:r>
        <w:t>Tintino</w:t>
      </w:r>
      <w:proofErr w:type="spellEnd"/>
      <w:r>
        <w:t xml:space="preserve">, S. R., Freitas, M. A., Menezes, I. R. A., Coutinho, H. D. M. Enhancement of the antibiotic activity of aminoglycosides by alpha-tocopherol and other cholesterol derivates. </w:t>
      </w:r>
      <w:r>
        <w:rPr>
          <w:i/>
        </w:rPr>
        <w:t xml:space="preserve">Biomed. </w:t>
      </w:r>
      <w:proofErr w:type="spellStart"/>
      <w:r>
        <w:rPr>
          <w:i/>
        </w:rPr>
        <w:t>Pharmacother</w:t>
      </w:r>
      <w:proofErr w:type="spellEnd"/>
      <w:r>
        <w:rPr>
          <w:i/>
        </w:rPr>
        <w:t>.</w:t>
      </w:r>
      <w:r>
        <w:t xml:space="preserve"> </w:t>
      </w:r>
      <w:r>
        <w:rPr>
          <w:b/>
        </w:rPr>
        <w:t>68</w:t>
      </w:r>
      <w:r>
        <w:t xml:space="preserve">, 1065–1069 (2014). </w:t>
      </w:r>
    </w:p>
    <w:p w14:paraId="4DDA93F7" w14:textId="77777777" w:rsidR="004F79DA" w:rsidRDefault="004F79DA" w:rsidP="00D14350">
      <w:pPr>
        <w:numPr>
          <w:ilvl w:val="0"/>
          <w:numId w:val="7"/>
        </w:numPr>
        <w:spacing w:after="0" w:line="360" w:lineRule="auto"/>
        <w:ind w:right="13" w:hanging="641"/>
      </w:pPr>
      <w:r>
        <w:t xml:space="preserve">Ghimire, B. K., </w:t>
      </w:r>
      <w:proofErr w:type="spellStart"/>
      <w:r>
        <w:t>Seong</w:t>
      </w:r>
      <w:proofErr w:type="spellEnd"/>
      <w:r>
        <w:t>, E. S., Yu, C. Y., Kim, S. H. &amp; Chung, I. M. α-tocopherol in a transgenic leaf could be correlated to the increased antimicrobial activity of transgenic C. lanceolata -tocopherol methyltransferase (γ-</w:t>
      </w:r>
      <w:proofErr w:type="spellStart"/>
      <w:r>
        <w:t>tmt</w:t>
      </w:r>
      <w:proofErr w:type="spellEnd"/>
      <w:r>
        <w:t xml:space="preserve">) gene. </w:t>
      </w:r>
      <w:r>
        <w:rPr>
          <w:i/>
        </w:rPr>
        <w:t>South African J. Bot.</w:t>
      </w:r>
      <w:r>
        <w:t xml:space="preserve"> </w:t>
      </w:r>
      <w:r>
        <w:rPr>
          <w:b/>
        </w:rPr>
        <w:t>109</w:t>
      </w:r>
      <w:r>
        <w:t xml:space="preserve">, 25–33 (2017). </w:t>
      </w:r>
    </w:p>
    <w:p w14:paraId="556B4AF0" w14:textId="77777777" w:rsidR="004F79DA" w:rsidRDefault="004F79DA" w:rsidP="00D14350">
      <w:pPr>
        <w:numPr>
          <w:ilvl w:val="0"/>
          <w:numId w:val="7"/>
        </w:numPr>
        <w:spacing w:after="0" w:line="360" w:lineRule="auto"/>
        <w:ind w:right="13" w:hanging="641"/>
      </w:pPr>
      <w:r>
        <w:t xml:space="preserve">Badshah L. S., Ullah. a., Ahmad. N., </w:t>
      </w:r>
      <w:proofErr w:type="spellStart"/>
      <w:r>
        <w:t>Almarhoon</w:t>
      </w:r>
      <w:proofErr w:type="spellEnd"/>
      <w:r>
        <w:t xml:space="preserve">, Z. M., &amp; </w:t>
      </w:r>
      <w:proofErr w:type="spellStart"/>
      <w:r>
        <w:t>Mabkhot</w:t>
      </w:r>
      <w:proofErr w:type="spellEnd"/>
      <w:r>
        <w:t xml:space="preserve">, Y. Increasing the strength and production of Artemisinin and its derivatives. </w:t>
      </w:r>
      <w:r>
        <w:rPr>
          <w:i/>
        </w:rPr>
        <w:t>Molecules</w:t>
      </w:r>
      <w:r>
        <w:t xml:space="preserve"> </w:t>
      </w:r>
      <w:r>
        <w:rPr>
          <w:b/>
        </w:rPr>
        <w:t>23</w:t>
      </w:r>
      <w:r>
        <w:t xml:space="preserve">, 1–17 (2018). </w:t>
      </w:r>
    </w:p>
    <w:p w14:paraId="1026BBB9" w14:textId="1F3368FE" w:rsidR="004F79DA" w:rsidRDefault="004F79DA" w:rsidP="00D14350">
      <w:pPr>
        <w:numPr>
          <w:ilvl w:val="0"/>
          <w:numId w:val="7"/>
        </w:numPr>
        <w:spacing w:after="0" w:line="360" w:lineRule="auto"/>
        <w:ind w:right="13" w:hanging="641"/>
      </w:pPr>
      <w:r>
        <w:t xml:space="preserve">Chadwick, M., </w:t>
      </w:r>
      <w:proofErr w:type="spellStart"/>
      <w:r>
        <w:t>Trewin</w:t>
      </w:r>
      <w:proofErr w:type="spellEnd"/>
      <w:r>
        <w:t xml:space="preserve">, H., </w:t>
      </w:r>
      <w:proofErr w:type="spellStart"/>
      <w:r>
        <w:t>Gawthrop</w:t>
      </w:r>
      <w:proofErr w:type="spellEnd"/>
      <w:r>
        <w:t xml:space="preserve">, F., Wagstaff, C. Sesquiterpenoids Lactones: Benefits to plants and people. </w:t>
      </w:r>
      <w:r>
        <w:rPr>
          <w:i/>
        </w:rPr>
        <w:t>Int. J. Mol. Sci.</w:t>
      </w:r>
      <w:r>
        <w:t xml:space="preserve"> </w:t>
      </w:r>
      <w:r>
        <w:rPr>
          <w:b/>
        </w:rPr>
        <w:t>14</w:t>
      </w:r>
      <w:r>
        <w:t xml:space="preserve">, 12780–12805 (2013). </w:t>
      </w:r>
    </w:p>
    <w:p w14:paraId="38FC5637" w14:textId="13221228" w:rsidR="004F79DA" w:rsidRDefault="004F79DA" w:rsidP="00D14350">
      <w:pPr>
        <w:numPr>
          <w:ilvl w:val="0"/>
          <w:numId w:val="7"/>
        </w:numPr>
        <w:spacing w:after="0" w:line="360" w:lineRule="auto"/>
        <w:ind w:right="13" w:hanging="641"/>
      </w:pPr>
      <w:proofErr w:type="spellStart"/>
      <w:r>
        <w:t>Solujic</w:t>
      </w:r>
      <w:proofErr w:type="spellEnd"/>
      <w:r>
        <w:t xml:space="preserve">, S., </w:t>
      </w:r>
      <w:proofErr w:type="spellStart"/>
      <w:r>
        <w:t>Sukdolak</w:t>
      </w:r>
      <w:proofErr w:type="spellEnd"/>
      <w:r>
        <w:t xml:space="preserve">, S., </w:t>
      </w:r>
      <w:proofErr w:type="spellStart"/>
      <w:r>
        <w:t>Vokovic</w:t>
      </w:r>
      <w:proofErr w:type="spellEnd"/>
      <w:r>
        <w:t xml:space="preserve">, N., </w:t>
      </w:r>
      <w:proofErr w:type="spellStart"/>
      <w:r>
        <w:t>Niciforovic</w:t>
      </w:r>
      <w:proofErr w:type="spellEnd"/>
      <w:r>
        <w:t xml:space="preserve">, N., &amp; </w:t>
      </w:r>
      <w:proofErr w:type="spellStart"/>
      <w:r>
        <w:t>Stanic</w:t>
      </w:r>
      <w:proofErr w:type="spellEnd"/>
      <w:r>
        <w:t xml:space="preserve">, S. Chemical composition and biological activity of the acetone extract of Ambrosia </w:t>
      </w:r>
      <w:proofErr w:type="spellStart"/>
      <w:r>
        <w:t>artemisiifolia</w:t>
      </w:r>
      <w:proofErr w:type="spellEnd"/>
      <w:r>
        <w:t xml:space="preserve"> L. pollen. </w:t>
      </w:r>
      <w:r>
        <w:rPr>
          <w:i/>
        </w:rPr>
        <w:t>Serbian Chemical Soc.</w:t>
      </w:r>
      <w:r>
        <w:t xml:space="preserve"> </w:t>
      </w:r>
      <w:r>
        <w:rPr>
          <w:b/>
        </w:rPr>
        <w:t>73</w:t>
      </w:r>
      <w:r>
        <w:t xml:space="preserve">, 1039–1049 (2008). </w:t>
      </w:r>
    </w:p>
    <w:p w14:paraId="438443B0" w14:textId="77C089E9" w:rsidR="004F79DA" w:rsidRDefault="004F79DA" w:rsidP="00D14350">
      <w:pPr>
        <w:numPr>
          <w:ilvl w:val="0"/>
          <w:numId w:val="7"/>
        </w:numPr>
        <w:spacing w:after="0" w:line="360" w:lineRule="auto"/>
        <w:ind w:right="13" w:hanging="641"/>
      </w:pPr>
      <w:proofErr w:type="spellStart"/>
      <w:r>
        <w:t>Hristova</w:t>
      </w:r>
      <w:proofErr w:type="spellEnd"/>
      <w:r>
        <w:t xml:space="preserve">, Y., </w:t>
      </w:r>
      <w:proofErr w:type="spellStart"/>
      <w:r>
        <w:t>Wanner</w:t>
      </w:r>
      <w:proofErr w:type="spellEnd"/>
      <w:r>
        <w:t xml:space="preserve">, J., </w:t>
      </w:r>
      <w:proofErr w:type="spellStart"/>
      <w:r>
        <w:t>Jirovetz</w:t>
      </w:r>
      <w:proofErr w:type="spellEnd"/>
      <w:r>
        <w:t xml:space="preserve">, L., </w:t>
      </w:r>
      <w:proofErr w:type="spellStart"/>
      <w:r>
        <w:t>Stappen</w:t>
      </w:r>
      <w:proofErr w:type="spellEnd"/>
      <w:r>
        <w:t xml:space="preserve">, I., Iliev, I., &amp; </w:t>
      </w:r>
      <w:proofErr w:type="spellStart"/>
      <w:r>
        <w:t>Gochev</w:t>
      </w:r>
      <w:proofErr w:type="spellEnd"/>
      <w:r>
        <w:t xml:space="preserve">, V. Chemical composition and antifungal activity of essential oil of Hyssopus officinalis L. from Bulgaria against clinical isolates of Candida species. </w:t>
      </w:r>
      <w:proofErr w:type="spellStart"/>
      <w:r>
        <w:rPr>
          <w:i/>
        </w:rPr>
        <w:t>Biotechnol</w:t>
      </w:r>
      <w:proofErr w:type="spellEnd"/>
      <w:r>
        <w:rPr>
          <w:i/>
        </w:rPr>
        <w:t xml:space="preserve">. </w:t>
      </w:r>
      <w:proofErr w:type="spellStart"/>
      <w:r>
        <w:rPr>
          <w:i/>
        </w:rPr>
        <w:t>Biotechnol</w:t>
      </w:r>
      <w:proofErr w:type="spellEnd"/>
      <w:r>
        <w:rPr>
          <w:i/>
        </w:rPr>
        <w:t>. Equip.</w:t>
      </w:r>
      <w:r>
        <w:t xml:space="preserve"> </w:t>
      </w:r>
      <w:r>
        <w:rPr>
          <w:b/>
        </w:rPr>
        <w:t>29</w:t>
      </w:r>
      <w:r>
        <w:t xml:space="preserve">, 592–601 (2015). </w:t>
      </w:r>
    </w:p>
    <w:p w14:paraId="44258A42" w14:textId="77777777" w:rsidR="004F79DA" w:rsidRDefault="004F79DA" w:rsidP="00D14350">
      <w:pPr>
        <w:numPr>
          <w:ilvl w:val="0"/>
          <w:numId w:val="7"/>
        </w:numPr>
        <w:spacing w:after="0" w:line="360" w:lineRule="auto"/>
        <w:ind w:right="13" w:hanging="641"/>
      </w:pPr>
      <w:proofErr w:type="spellStart"/>
      <w:r>
        <w:t>Maity</w:t>
      </w:r>
      <w:proofErr w:type="spellEnd"/>
      <w:r>
        <w:t xml:space="preserve">, A. &amp; Mukherjee, I. Assessment of Iprovalicarb, a systemic fungicide in/on cabbage (Brassica oleracea var. Capitata). </w:t>
      </w:r>
      <w:r>
        <w:rPr>
          <w:i/>
        </w:rPr>
        <w:t xml:space="preserve">Bull. Environ. </w:t>
      </w:r>
      <w:proofErr w:type="spellStart"/>
      <w:r>
        <w:rPr>
          <w:i/>
        </w:rPr>
        <w:t>Contam</w:t>
      </w:r>
      <w:proofErr w:type="spellEnd"/>
      <w:r>
        <w:rPr>
          <w:i/>
        </w:rPr>
        <w:t xml:space="preserve">. </w:t>
      </w:r>
      <w:proofErr w:type="spellStart"/>
      <w:r>
        <w:rPr>
          <w:i/>
        </w:rPr>
        <w:t>Toxicol</w:t>
      </w:r>
      <w:proofErr w:type="spellEnd"/>
      <w:r>
        <w:rPr>
          <w:i/>
        </w:rPr>
        <w:t>.</w:t>
      </w:r>
      <w:r>
        <w:t xml:space="preserve"> </w:t>
      </w:r>
      <w:r>
        <w:rPr>
          <w:b/>
        </w:rPr>
        <w:t>83</w:t>
      </w:r>
      <w:r>
        <w:t xml:space="preserve">, 341–347 (2009). </w:t>
      </w:r>
    </w:p>
    <w:p w14:paraId="6F35DF37" w14:textId="77777777" w:rsidR="004F79DA" w:rsidRDefault="004F79DA" w:rsidP="00D14350">
      <w:pPr>
        <w:numPr>
          <w:ilvl w:val="0"/>
          <w:numId w:val="7"/>
        </w:numPr>
        <w:spacing w:after="0" w:line="360" w:lineRule="auto"/>
        <w:ind w:right="13" w:hanging="641"/>
      </w:pPr>
      <w:proofErr w:type="spellStart"/>
      <w:r>
        <w:t>Kozioł</w:t>
      </w:r>
      <w:proofErr w:type="spellEnd"/>
      <w:r>
        <w:t xml:space="preserve">, E. &amp; </w:t>
      </w:r>
      <w:proofErr w:type="spellStart"/>
      <w:r>
        <w:t>Skalicka-Woźniak</w:t>
      </w:r>
      <w:proofErr w:type="spellEnd"/>
      <w:r>
        <w:t xml:space="preserve">, K. Imperatorin–pharmacological meaning and analytical clues: profound investigation. </w:t>
      </w:r>
      <w:proofErr w:type="spellStart"/>
      <w:r>
        <w:rPr>
          <w:i/>
        </w:rPr>
        <w:t>Phytochem</w:t>
      </w:r>
      <w:proofErr w:type="spellEnd"/>
      <w:r>
        <w:rPr>
          <w:i/>
        </w:rPr>
        <w:t>. Rev.</w:t>
      </w:r>
      <w:r>
        <w:t xml:space="preserve"> </w:t>
      </w:r>
      <w:r>
        <w:rPr>
          <w:b/>
        </w:rPr>
        <w:t>15</w:t>
      </w:r>
      <w:r>
        <w:t xml:space="preserve">, 627–649 (2016). </w:t>
      </w:r>
    </w:p>
    <w:p w14:paraId="00C127A3" w14:textId="77777777" w:rsidR="004F79DA" w:rsidRDefault="004F79DA" w:rsidP="00D14350">
      <w:pPr>
        <w:numPr>
          <w:ilvl w:val="0"/>
          <w:numId w:val="7"/>
        </w:numPr>
        <w:spacing w:after="0" w:line="360" w:lineRule="auto"/>
        <w:ind w:right="13" w:hanging="641"/>
      </w:pPr>
      <w:r>
        <w:t xml:space="preserve">Xu, G. H., Kim, J. A., Kim, S. Y., Ryu, J. C., Kim, Y. S., Jung, S. H., Kim, M. K., Lee, S. </w:t>
      </w:r>
    </w:p>
    <w:p w14:paraId="0D1A4600" w14:textId="77777777" w:rsidR="004F79DA" w:rsidRDefault="004F79DA" w:rsidP="00D14350">
      <w:pPr>
        <w:spacing w:after="0" w:line="360" w:lineRule="auto"/>
        <w:ind w:left="651" w:right="13"/>
      </w:pPr>
      <w:r>
        <w:t xml:space="preserve">H. Terpenoids and coumarins isolated from the fruits of </w:t>
      </w:r>
      <w:proofErr w:type="spellStart"/>
      <w:r>
        <w:t>Poncirus</w:t>
      </w:r>
      <w:proofErr w:type="spellEnd"/>
      <w:r>
        <w:t xml:space="preserve"> trifoliata. </w:t>
      </w:r>
      <w:r>
        <w:rPr>
          <w:i/>
        </w:rPr>
        <w:t>Chem. Pharm. Bull.</w:t>
      </w:r>
      <w:r>
        <w:t xml:space="preserve"> </w:t>
      </w:r>
      <w:r>
        <w:rPr>
          <w:b/>
        </w:rPr>
        <w:t>56</w:t>
      </w:r>
      <w:r>
        <w:t xml:space="preserve">, 839–842 (2008). </w:t>
      </w:r>
    </w:p>
    <w:p w14:paraId="43FC20CD" w14:textId="77777777" w:rsidR="004F79DA" w:rsidRDefault="004F79DA" w:rsidP="00D14350">
      <w:pPr>
        <w:numPr>
          <w:ilvl w:val="0"/>
          <w:numId w:val="7"/>
        </w:numPr>
        <w:spacing w:after="0" w:line="360" w:lineRule="auto"/>
        <w:ind w:right="13" w:hanging="641"/>
      </w:pPr>
      <w:proofErr w:type="spellStart"/>
      <w:r>
        <w:t>Hadaček</w:t>
      </w:r>
      <w:proofErr w:type="spellEnd"/>
      <w:r>
        <w:t xml:space="preserve">, F., Müller, C., Werner, A., </w:t>
      </w:r>
      <w:proofErr w:type="spellStart"/>
      <w:r>
        <w:t>Greger</w:t>
      </w:r>
      <w:proofErr w:type="spellEnd"/>
      <w:r>
        <w:t xml:space="preserve">, H., </w:t>
      </w:r>
      <w:proofErr w:type="spellStart"/>
      <w:r>
        <w:t>Proksch</w:t>
      </w:r>
      <w:proofErr w:type="spellEnd"/>
      <w:r>
        <w:t xml:space="preserve">, P. Analysis, isolation and insecticidal activity of linear furanocoumarins and other coumarin derivatives from </w:t>
      </w:r>
      <w:proofErr w:type="spellStart"/>
      <w:r>
        <w:t>Peucedanum</w:t>
      </w:r>
      <w:proofErr w:type="spellEnd"/>
      <w:r>
        <w:t xml:space="preserve"> (</w:t>
      </w:r>
      <w:proofErr w:type="spellStart"/>
      <w:r>
        <w:t>Apiaceae</w:t>
      </w:r>
      <w:proofErr w:type="spellEnd"/>
      <w:r>
        <w:t xml:space="preserve">: </w:t>
      </w:r>
      <w:proofErr w:type="spellStart"/>
      <w:r>
        <w:t>Apioideae</w:t>
      </w:r>
      <w:proofErr w:type="spellEnd"/>
      <w:r>
        <w:t xml:space="preserve">). </w:t>
      </w:r>
      <w:r>
        <w:rPr>
          <w:i/>
        </w:rPr>
        <w:t>J. Chem. Ecol.</w:t>
      </w:r>
      <w:r>
        <w:t xml:space="preserve"> </w:t>
      </w:r>
      <w:r>
        <w:rPr>
          <w:b/>
        </w:rPr>
        <w:t>20</w:t>
      </w:r>
      <w:r>
        <w:t xml:space="preserve">, 2035–2054 (1994). </w:t>
      </w:r>
    </w:p>
    <w:p w14:paraId="3A8343A9" w14:textId="77777777" w:rsidR="004F79DA" w:rsidRDefault="004F79DA" w:rsidP="00D14350">
      <w:pPr>
        <w:numPr>
          <w:ilvl w:val="0"/>
          <w:numId w:val="7"/>
        </w:numPr>
        <w:spacing w:after="0" w:line="360" w:lineRule="auto"/>
        <w:ind w:right="13" w:hanging="641"/>
      </w:pPr>
      <w:proofErr w:type="spellStart"/>
      <w:r>
        <w:lastRenderedPageBreak/>
        <w:t>Khilya</w:t>
      </w:r>
      <w:proofErr w:type="spellEnd"/>
      <w:r>
        <w:t xml:space="preserve">. V. P., &amp; </w:t>
      </w:r>
      <w:proofErr w:type="spellStart"/>
      <w:r>
        <w:t>Aitmambetov</w:t>
      </w:r>
      <w:proofErr w:type="spellEnd"/>
      <w:r>
        <w:t xml:space="preserve">, A. I. Synthetic and modified </w:t>
      </w:r>
      <w:proofErr w:type="spellStart"/>
      <w:r>
        <w:t>isoflavonoidsXII</w:t>
      </w:r>
      <w:proofErr w:type="spellEnd"/>
      <w:r>
        <w:t xml:space="preserve">. Synthesis of homologs of 5,7-Dihydroxy- 3, 4- </w:t>
      </w:r>
      <w:proofErr w:type="spellStart"/>
      <w:r>
        <w:t>Methylenedioxyisoflavone</w:t>
      </w:r>
      <w:proofErr w:type="spellEnd"/>
      <w:r>
        <w:t xml:space="preserve">. </w:t>
      </w:r>
      <w:r>
        <w:rPr>
          <w:i/>
        </w:rPr>
        <w:t>Chem. Nat. Compd.</w:t>
      </w:r>
      <w:r>
        <w:t xml:space="preserve"> </w:t>
      </w:r>
      <w:r>
        <w:rPr>
          <w:b/>
        </w:rPr>
        <w:t>30</w:t>
      </w:r>
      <w:r>
        <w:t xml:space="preserve">, 312– 315 (1994). </w:t>
      </w:r>
    </w:p>
    <w:p w14:paraId="58C76AD5" w14:textId="77777777" w:rsidR="004F79DA" w:rsidRDefault="004F79DA" w:rsidP="00D14350">
      <w:pPr>
        <w:numPr>
          <w:ilvl w:val="0"/>
          <w:numId w:val="7"/>
        </w:numPr>
        <w:spacing w:after="0" w:line="360" w:lineRule="auto"/>
        <w:ind w:right="13" w:hanging="641"/>
      </w:pPr>
      <w:r>
        <w:t xml:space="preserve">Hadden, M. K., </w:t>
      </w:r>
      <w:proofErr w:type="spellStart"/>
      <w:r>
        <w:t>Galam</w:t>
      </w:r>
      <w:proofErr w:type="spellEnd"/>
      <w:r>
        <w:t xml:space="preserve">, L., </w:t>
      </w:r>
      <w:proofErr w:type="spellStart"/>
      <w:r>
        <w:t>Gestwicki</w:t>
      </w:r>
      <w:proofErr w:type="spellEnd"/>
      <w:r>
        <w:t xml:space="preserve">, J. E., Matts, R. L. &amp; </w:t>
      </w:r>
      <w:proofErr w:type="spellStart"/>
      <w:r>
        <w:t>Blagg</w:t>
      </w:r>
      <w:proofErr w:type="spellEnd"/>
      <w:r>
        <w:t xml:space="preserve">, B. S. J. </w:t>
      </w:r>
      <w:proofErr w:type="spellStart"/>
      <w:r>
        <w:t>Derrubone</w:t>
      </w:r>
      <w:proofErr w:type="spellEnd"/>
      <w:r>
        <w:t xml:space="preserve">, an inhibitor of the Hsp90 protein folding machinery. </w:t>
      </w:r>
      <w:r>
        <w:rPr>
          <w:i/>
        </w:rPr>
        <w:t>J. Nat. Prod.</w:t>
      </w:r>
      <w:r>
        <w:t xml:space="preserve"> </w:t>
      </w:r>
      <w:r>
        <w:rPr>
          <w:b/>
        </w:rPr>
        <w:t>70</w:t>
      </w:r>
      <w:r>
        <w:t xml:space="preserve">, 2014–2018 (2007). </w:t>
      </w:r>
    </w:p>
    <w:p w14:paraId="755A4F4F" w14:textId="77777777" w:rsidR="004F79DA" w:rsidRDefault="004F79DA" w:rsidP="00D14350">
      <w:pPr>
        <w:numPr>
          <w:ilvl w:val="0"/>
          <w:numId w:val="7"/>
        </w:numPr>
        <w:spacing w:after="0" w:line="360" w:lineRule="auto"/>
        <w:ind w:right="13" w:hanging="641"/>
      </w:pPr>
      <w:proofErr w:type="spellStart"/>
      <w:r>
        <w:t>Sadgrove</w:t>
      </w:r>
      <w:proofErr w:type="spellEnd"/>
      <w:r>
        <w:t xml:space="preserve">, N. J., Oliveira, T. B., Khumalo, G. P., van Vuuren, S. F., van </w:t>
      </w:r>
      <w:proofErr w:type="spellStart"/>
      <w:r>
        <w:t>Wyk</w:t>
      </w:r>
      <w:proofErr w:type="spellEnd"/>
      <w:r>
        <w:t xml:space="preserve">, B. E. Antimicrobial isoflavones and derivatives from erythrina (Fabaceae): Structure activity perspective (SAR &amp; QSAR) on experimental and mined values against staphylococcus aureus. </w:t>
      </w:r>
      <w:r>
        <w:rPr>
          <w:i/>
        </w:rPr>
        <w:t>Antibiotics</w:t>
      </w:r>
      <w:r>
        <w:t xml:space="preserve"> </w:t>
      </w:r>
      <w:r>
        <w:rPr>
          <w:b/>
        </w:rPr>
        <w:t>9</w:t>
      </w:r>
      <w:r>
        <w:t xml:space="preserve">, 1–18 (2020). </w:t>
      </w:r>
    </w:p>
    <w:p w14:paraId="24A1730D" w14:textId="77777777" w:rsidR="004F79DA" w:rsidRDefault="004F79DA" w:rsidP="00D14350">
      <w:pPr>
        <w:numPr>
          <w:ilvl w:val="0"/>
          <w:numId w:val="7"/>
        </w:numPr>
        <w:spacing w:after="0" w:line="360" w:lineRule="auto"/>
        <w:ind w:right="13" w:hanging="641"/>
      </w:pPr>
      <w:r>
        <w:t xml:space="preserve">Heaton, J. C. &amp; Jones, K. Microbial contamination of fruit and vegetables and the behaviour of </w:t>
      </w:r>
      <w:proofErr w:type="spellStart"/>
      <w:r>
        <w:t>enteropathogens</w:t>
      </w:r>
      <w:proofErr w:type="spellEnd"/>
      <w:r>
        <w:t xml:space="preserve"> in the </w:t>
      </w:r>
      <w:proofErr w:type="spellStart"/>
      <w:r>
        <w:t>phyllosphere</w:t>
      </w:r>
      <w:proofErr w:type="spellEnd"/>
      <w:r>
        <w:t xml:space="preserve">: A review. </w:t>
      </w:r>
      <w:r>
        <w:rPr>
          <w:i/>
        </w:rPr>
        <w:t xml:space="preserve">J. Appl. </w:t>
      </w:r>
      <w:proofErr w:type="spellStart"/>
      <w:r>
        <w:rPr>
          <w:i/>
        </w:rPr>
        <w:t>Microbiol</w:t>
      </w:r>
      <w:proofErr w:type="spellEnd"/>
      <w:r>
        <w:rPr>
          <w:i/>
        </w:rPr>
        <w:t>.</w:t>
      </w:r>
      <w:r>
        <w:t xml:space="preserve"> </w:t>
      </w:r>
      <w:r>
        <w:rPr>
          <w:b/>
        </w:rPr>
        <w:t>104</w:t>
      </w:r>
      <w:r>
        <w:t xml:space="preserve">, 613–626 (2008). </w:t>
      </w:r>
    </w:p>
    <w:p w14:paraId="60C77C2F" w14:textId="77777777" w:rsidR="004F79DA" w:rsidRDefault="004F79DA" w:rsidP="00D14350">
      <w:pPr>
        <w:numPr>
          <w:ilvl w:val="0"/>
          <w:numId w:val="7"/>
        </w:numPr>
        <w:spacing w:after="0" w:line="360" w:lineRule="auto"/>
        <w:ind w:right="13" w:hanging="641"/>
      </w:pPr>
      <w:proofErr w:type="spellStart"/>
      <w:r>
        <w:t>Sivapalasingam</w:t>
      </w:r>
      <w:proofErr w:type="spellEnd"/>
      <w:r>
        <w:t xml:space="preserve">, S., Friedman, C. R., Cohen, L., </w:t>
      </w:r>
      <w:proofErr w:type="spellStart"/>
      <w:r>
        <w:t>Tauxe</w:t>
      </w:r>
      <w:proofErr w:type="spellEnd"/>
      <w:r>
        <w:t xml:space="preserve">, R. V. Fresh produce: A growing cause of outbreaks of foodborne illness in the United States, 1973 through 1997. </w:t>
      </w:r>
      <w:r>
        <w:rPr>
          <w:i/>
        </w:rPr>
        <w:t>J. Food Prot.</w:t>
      </w:r>
      <w:r>
        <w:t xml:space="preserve"> </w:t>
      </w:r>
      <w:r>
        <w:rPr>
          <w:b/>
        </w:rPr>
        <w:t>67</w:t>
      </w:r>
      <w:r>
        <w:t xml:space="preserve">, 2342–2353 (2004). </w:t>
      </w:r>
    </w:p>
    <w:p w14:paraId="5FF3F555" w14:textId="77777777" w:rsidR="004F79DA" w:rsidRDefault="004F79DA" w:rsidP="00D14350">
      <w:pPr>
        <w:numPr>
          <w:ilvl w:val="0"/>
          <w:numId w:val="7"/>
        </w:numPr>
        <w:spacing w:after="0" w:line="360" w:lineRule="auto"/>
        <w:ind w:right="13" w:hanging="641"/>
      </w:pPr>
      <w:proofErr w:type="spellStart"/>
      <w:r>
        <w:t>Plotnikova</w:t>
      </w:r>
      <w:proofErr w:type="spellEnd"/>
      <w:r>
        <w:t xml:space="preserve">, J. M., </w:t>
      </w:r>
      <w:proofErr w:type="spellStart"/>
      <w:r>
        <w:t>Rahme</w:t>
      </w:r>
      <w:proofErr w:type="spellEnd"/>
      <w:r>
        <w:t xml:space="preserve">, L. G. &amp; </w:t>
      </w:r>
      <w:proofErr w:type="spellStart"/>
      <w:r>
        <w:t>Ausubel</w:t>
      </w:r>
      <w:proofErr w:type="spellEnd"/>
      <w:r>
        <w:t xml:space="preserve">, F. M. Pathogenesis of the human opportunistic pathogen Pseudomonas aeruginosa PA14 in Arabidopsis. </w:t>
      </w:r>
      <w:r>
        <w:rPr>
          <w:i/>
        </w:rPr>
        <w:t>Plant Physiol.</w:t>
      </w:r>
      <w:r>
        <w:t xml:space="preserve"> </w:t>
      </w:r>
      <w:r>
        <w:rPr>
          <w:b/>
        </w:rPr>
        <w:t>124</w:t>
      </w:r>
      <w:r>
        <w:t xml:space="preserve">, 1766–1774 (2000). </w:t>
      </w:r>
    </w:p>
    <w:p w14:paraId="2D17AB0D" w14:textId="77777777" w:rsidR="004F79DA" w:rsidRDefault="004F79DA" w:rsidP="00D14350">
      <w:pPr>
        <w:numPr>
          <w:ilvl w:val="0"/>
          <w:numId w:val="7"/>
        </w:numPr>
        <w:spacing w:after="0" w:line="360" w:lineRule="auto"/>
        <w:ind w:right="13" w:hanging="641"/>
      </w:pPr>
      <w:r>
        <w:t xml:space="preserve">Semenov, A. M., </w:t>
      </w:r>
      <w:proofErr w:type="spellStart"/>
      <w:r>
        <w:t>Kuprianov</w:t>
      </w:r>
      <w:proofErr w:type="spellEnd"/>
      <w:r>
        <w:t xml:space="preserve">, A. A. &amp; van </w:t>
      </w:r>
      <w:proofErr w:type="spellStart"/>
      <w:r>
        <w:t>Bruggen</w:t>
      </w:r>
      <w:proofErr w:type="spellEnd"/>
      <w:r>
        <w:t xml:space="preserve">, A. H. C. Transfer of enteric pathogens to successive habitats as part of microbial cycles. </w:t>
      </w:r>
      <w:proofErr w:type="spellStart"/>
      <w:r>
        <w:rPr>
          <w:i/>
        </w:rPr>
        <w:t>Microb</w:t>
      </w:r>
      <w:proofErr w:type="spellEnd"/>
      <w:r>
        <w:rPr>
          <w:i/>
        </w:rPr>
        <w:t>. Ecol.</w:t>
      </w:r>
      <w:r>
        <w:t xml:space="preserve"> </w:t>
      </w:r>
      <w:r>
        <w:rPr>
          <w:b/>
        </w:rPr>
        <w:t>60</w:t>
      </w:r>
      <w:r>
        <w:t xml:space="preserve">, 239–249 (2010). </w:t>
      </w:r>
    </w:p>
    <w:p w14:paraId="0009DE27" w14:textId="77777777" w:rsidR="004F79DA" w:rsidRDefault="004F79DA" w:rsidP="00D14350">
      <w:pPr>
        <w:numPr>
          <w:ilvl w:val="0"/>
          <w:numId w:val="7"/>
        </w:numPr>
        <w:spacing w:after="0" w:line="360" w:lineRule="auto"/>
        <w:ind w:right="13" w:hanging="641"/>
      </w:pPr>
      <w:r>
        <w:t xml:space="preserve">Sung H. J., </w:t>
      </w:r>
      <w:proofErr w:type="spellStart"/>
      <w:r>
        <w:t>Jiyoung</w:t>
      </w:r>
      <w:proofErr w:type="spellEnd"/>
      <w:r>
        <w:t xml:space="preserve"> L., Dong W. K., Dae H. L., Choong M. R., &amp; Jeong, M. P. A human pathogenic bacterium Shigella proliferates in plants through adoption of type III effectors for shigellosis. in </w:t>
      </w:r>
      <w:r>
        <w:rPr>
          <w:i/>
        </w:rPr>
        <w:t>Plant, cell &amp; environment</w:t>
      </w:r>
      <w:r>
        <w:t xml:space="preserve"> 2962–2978 (2018). </w:t>
      </w:r>
    </w:p>
    <w:p w14:paraId="159C3C23" w14:textId="77777777" w:rsidR="004F79DA" w:rsidRDefault="004F79DA" w:rsidP="00D14350">
      <w:pPr>
        <w:numPr>
          <w:ilvl w:val="0"/>
          <w:numId w:val="7"/>
        </w:numPr>
        <w:spacing w:after="0" w:line="360" w:lineRule="auto"/>
        <w:ind w:right="13" w:hanging="641"/>
      </w:pPr>
      <w:r>
        <w:t xml:space="preserve">Wachtel, M. R., </w:t>
      </w:r>
      <w:proofErr w:type="spellStart"/>
      <w:r>
        <w:t>Whitehand</w:t>
      </w:r>
      <w:proofErr w:type="spellEnd"/>
      <w:r>
        <w:t xml:space="preserve">, L. C. &amp; </w:t>
      </w:r>
      <w:proofErr w:type="spellStart"/>
      <w:r>
        <w:t>Mandrell</w:t>
      </w:r>
      <w:proofErr w:type="spellEnd"/>
      <w:r>
        <w:t xml:space="preserve">, R. E. Association of Escherichia coli O157:H7 with preharvest leaf lettuce upon exposure to contaminated irrigation water. </w:t>
      </w:r>
      <w:r>
        <w:rPr>
          <w:i/>
        </w:rPr>
        <w:t>J. Food Prot.</w:t>
      </w:r>
      <w:r>
        <w:t xml:space="preserve"> </w:t>
      </w:r>
      <w:r>
        <w:rPr>
          <w:b/>
        </w:rPr>
        <w:t>65</w:t>
      </w:r>
      <w:r>
        <w:t xml:space="preserve">, 18–25 (2002). </w:t>
      </w:r>
    </w:p>
    <w:p w14:paraId="25BBC683" w14:textId="77777777" w:rsidR="004F79DA" w:rsidRDefault="004F79DA" w:rsidP="00D14350">
      <w:pPr>
        <w:numPr>
          <w:ilvl w:val="0"/>
          <w:numId w:val="7"/>
        </w:numPr>
        <w:spacing w:after="0" w:line="360" w:lineRule="auto"/>
        <w:ind w:right="13" w:hanging="641"/>
      </w:pPr>
      <w:proofErr w:type="spellStart"/>
      <w:r>
        <w:t>Nuraskin</w:t>
      </w:r>
      <w:proofErr w:type="spellEnd"/>
      <w:r>
        <w:t xml:space="preserve">, C. A., </w:t>
      </w:r>
      <w:proofErr w:type="spellStart"/>
      <w:r>
        <w:t>Marlina</w:t>
      </w:r>
      <w:proofErr w:type="spellEnd"/>
      <w:r>
        <w:t xml:space="preserve">, M., </w:t>
      </w:r>
      <w:proofErr w:type="spellStart"/>
      <w:r>
        <w:t>Idroes</w:t>
      </w:r>
      <w:proofErr w:type="spellEnd"/>
      <w:r>
        <w:t xml:space="preserve">, R., Soraya, C., </w:t>
      </w:r>
      <w:proofErr w:type="spellStart"/>
      <w:r>
        <w:t>Djufri</w:t>
      </w:r>
      <w:proofErr w:type="spellEnd"/>
      <w:r>
        <w:t xml:space="preserve">, D. Antibacterial activity tests of n-hexane, ethyl acetate, and methanol leaves (Vitex) extract (pinnata) against streptococcus mutans. </w:t>
      </w:r>
      <w:r>
        <w:rPr>
          <w:i/>
        </w:rPr>
        <w:t>Open Access Maced. J. Med. Sci.</w:t>
      </w:r>
      <w:r>
        <w:t xml:space="preserve"> </w:t>
      </w:r>
      <w:r>
        <w:rPr>
          <w:b/>
        </w:rPr>
        <w:t>8</w:t>
      </w:r>
      <w:r>
        <w:t xml:space="preserve">, 181–184 (2020). </w:t>
      </w:r>
    </w:p>
    <w:p w14:paraId="2FBB4EC6" w14:textId="77777777" w:rsidR="004F79DA" w:rsidRDefault="004F79DA" w:rsidP="00D14350">
      <w:pPr>
        <w:numPr>
          <w:ilvl w:val="0"/>
          <w:numId w:val="7"/>
        </w:numPr>
        <w:spacing w:after="0" w:line="360" w:lineRule="auto"/>
        <w:ind w:right="13" w:hanging="641"/>
      </w:pPr>
      <w:r>
        <w:t xml:space="preserve">Miller, S. I. Antibiotic resistance and regulation of the gram-negative bacterial outer membrane barrier by host innate immune molecules. </w:t>
      </w:r>
      <w:r>
        <w:rPr>
          <w:i/>
        </w:rPr>
        <w:t xml:space="preserve">Am. Soc. </w:t>
      </w:r>
      <w:proofErr w:type="spellStart"/>
      <w:r>
        <w:rPr>
          <w:i/>
        </w:rPr>
        <w:t>Microbiol</w:t>
      </w:r>
      <w:proofErr w:type="spellEnd"/>
      <w:r>
        <w:rPr>
          <w:i/>
        </w:rPr>
        <w:t>.</w:t>
      </w:r>
      <w:r>
        <w:t xml:space="preserve"> </w:t>
      </w:r>
      <w:r>
        <w:rPr>
          <w:b/>
        </w:rPr>
        <w:t>7</w:t>
      </w:r>
      <w:r>
        <w:t xml:space="preserve">, 1–3 (2016). </w:t>
      </w:r>
    </w:p>
    <w:p w14:paraId="3FC9D89F" w14:textId="103D774D" w:rsidR="004F79DA" w:rsidRDefault="004B271D" w:rsidP="00D14350">
      <w:pPr>
        <w:numPr>
          <w:ilvl w:val="0"/>
          <w:numId w:val="7"/>
        </w:numPr>
        <w:spacing w:after="0" w:line="360" w:lineRule="auto"/>
        <w:ind w:right="13" w:hanging="641"/>
      </w:pPr>
      <w:proofErr w:type="spellStart"/>
      <w:r>
        <w:t>Exne</w:t>
      </w:r>
      <w:proofErr w:type="spellEnd"/>
      <w:r w:rsidR="004F79DA">
        <w:t xml:space="preserve">, M., Bhattacharya, S., Christiansen, B., Gebel, J., </w:t>
      </w:r>
      <w:proofErr w:type="spellStart"/>
      <w:r w:rsidR="004F79DA">
        <w:t>Goroncy-Bermes</w:t>
      </w:r>
      <w:proofErr w:type="spellEnd"/>
      <w:r w:rsidR="004F79DA">
        <w:t xml:space="preserve">, P., </w:t>
      </w:r>
      <w:proofErr w:type="spellStart"/>
      <w:r w:rsidR="004F79DA">
        <w:t>Hartemann</w:t>
      </w:r>
      <w:proofErr w:type="spellEnd"/>
      <w:r w:rsidR="004F79DA">
        <w:t xml:space="preserve">, P., </w:t>
      </w:r>
      <w:proofErr w:type="spellStart"/>
      <w:r w:rsidR="004F79DA">
        <w:t>Heeg</w:t>
      </w:r>
      <w:proofErr w:type="spellEnd"/>
      <w:r w:rsidR="004F79DA">
        <w:t xml:space="preserve">, P., </w:t>
      </w:r>
      <w:proofErr w:type="spellStart"/>
      <w:r w:rsidR="004F79DA">
        <w:t>Ilschner</w:t>
      </w:r>
      <w:proofErr w:type="spellEnd"/>
      <w:r w:rsidR="004F79DA">
        <w:t xml:space="preserve">, C., Kramer, A., Larson, E., </w:t>
      </w:r>
      <w:proofErr w:type="spellStart"/>
      <w:r w:rsidR="004F79DA">
        <w:t>Merkens</w:t>
      </w:r>
      <w:proofErr w:type="spellEnd"/>
      <w:r w:rsidR="004F79DA">
        <w:t xml:space="preserve">, W., Mielke, M., </w:t>
      </w:r>
      <w:proofErr w:type="spellStart"/>
      <w:r w:rsidR="004F79DA">
        <w:t>Oltmanns</w:t>
      </w:r>
      <w:proofErr w:type="spellEnd"/>
      <w:r w:rsidR="004F79DA">
        <w:t xml:space="preserve">, P., </w:t>
      </w:r>
    </w:p>
    <w:p w14:paraId="3D882BAC" w14:textId="2F98B04A" w:rsidR="004F79DA" w:rsidRDefault="004F79DA" w:rsidP="00D14350">
      <w:pPr>
        <w:spacing w:after="0" w:line="360" w:lineRule="auto"/>
        <w:ind w:left="651" w:right="13"/>
      </w:pPr>
      <w:r>
        <w:t xml:space="preserve">Ross, B., Rotter, M., Ricarda, M., </w:t>
      </w:r>
      <w:proofErr w:type="spellStart"/>
      <w:r>
        <w:t>Trautmann</w:t>
      </w:r>
      <w:proofErr w:type="spellEnd"/>
      <w:r>
        <w:t xml:space="preserve">, M. Antibiotic resistance: What is so special about multidrug-resistant Gram-negative bacteria? </w:t>
      </w:r>
      <w:r>
        <w:rPr>
          <w:i/>
        </w:rPr>
        <w:t xml:space="preserve">GMS </w:t>
      </w:r>
      <w:proofErr w:type="spellStart"/>
      <w:r>
        <w:rPr>
          <w:i/>
        </w:rPr>
        <w:t>Hyg</w:t>
      </w:r>
      <w:proofErr w:type="spellEnd"/>
      <w:r>
        <w:rPr>
          <w:i/>
        </w:rPr>
        <w:t>. Infect. Control</w:t>
      </w:r>
      <w:r>
        <w:t xml:space="preserve"> </w:t>
      </w:r>
      <w:r>
        <w:rPr>
          <w:b/>
        </w:rPr>
        <w:t>12</w:t>
      </w:r>
      <w:r>
        <w:t xml:space="preserve">, 1–24 (2017). </w:t>
      </w:r>
    </w:p>
    <w:p w14:paraId="2C002C25" w14:textId="77777777" w:rsidR="004F79DA" w:rsidRDefault="004F79DA" w:rsidP="00D14350">
      <w:pPr>
        <w:numPr>
          <w:ilvl w:val="0"/>
          <w:numId w:val="7"/>
        </w:numPr>
        <w:spacing w:after="0" w:line="360" w:lineRule="auto"/>
        <w:ind w:right="13" w:hanging="641"/>
      </w:pPr>
      <w:proofErr w:type="spellStart"/>
      <w:r>
        <w:lastRenderedPageBreak/>
        <w:t>Ongena</w:t>
      </w:r>
      <w:proofErr w:type="spellEnd"/>
      <w:r>
        <w:t xml:space="preserve">, M. &amp; Jacques, P. Bacillus lipopeptides: versatile weapons for plant disease biocontrol. </w:t>
      </w:r>
      <w:r>
        <w:rPr>
          <w:i/>
        </w:rPr>
        <w:t xml:space="preserve">Trends </w:t>
      </w:r>
      <w:proofErr w:type="spellStart"/>
      <w:r>
        <w:rPr>
          <w:i/>
        </w:rPr>
        <w:t>Microbiol</w:t>
      </w:r>
      <w:proofErr w:type="spellEnd"/>
      <w:r>
        <w:rPr>
          <w:i/>
        </w:rPr>
        <w:t>.</w:t>
      </w:r>
      <w:r>
        <w:t xml:space="preserve"> </w:t>
      </w:r>
      <w:r>
        <w:rPr>
          <w:b/>
        </w:rPr>
        <w:t>16</w:t>
      </w:r>
      <w:r>
        <w:t xml:space="preserve">, 115–125 (2008). </w:t>
      </w:r>
    </w:p>
    <w:p w14:paraId="1DAA45EF" w14:textId="77777777" w:rsidR="004F79DA" w:rsidRDefault="004F79DA" w:rsidP="00D14350">
      <w:pPr>
        <w:numPr>
          <w:ilvl w:val="0"/>
          <w:numId w:val="7"/>
        </w:numPr>
        <w:spacing w:after="0" w:line="360" w:lineRule="auto"/>
        <w:ind w:right="13" w:hanging="641"/>
      </w:pPr>
      <w:proofErr w:type="spellStart"/>
      <w:r>
        <w:t>Juhaniewicz-Dȩbińska</w:t>
      </w:r>
      <w:proofErr w:type="spellEnd"/>
      <w:r>
        <w:t xml:space="preserve">, J., </w:t>
      </w:r>
      <w:proofErr w:type="spellStart"/>
      <w:r>
        <w:t>Lasek</w:t>
      </w:r>
      <w:proofErr w:type="spellEnd"/>
      <w:r>
        <w:t xml:space="preserve">, R., </w:t>
      </w:r>
      <w:proofErr w:type="spellStart"/>
      <w:r>
        <w:t>Tymecka</w:t>
      </w:r>
      <w:proofErr w:type="spellEnd"/>
      <w:r>
        <w:t xml:space="preserve">, D., </w:t>
      </w:r>
      <w:proofErr w:type="spellStart"/>
      <w:r>
        <w:t>Burdach</w:t>
      </w:r>
      <w:proofErr w:type="spellEnd"/>
      <w:r>
        <w:t xml:space="preserve">, K. &amp; </w:t>
      </w:r>
      <w:proofErr w:type="spellStart"/>
      <w:r>
        <w:t>Bartosik</w:t>
      </w:r>
      <w:proofErr w:type="spellEnd"/>
      <w:r>
        <w:t xml:space="preserve">, D., </w:t>
      </w:r>
      <w:proofErr w:type="spellStart"/>
      <w:r>
        <w:t>Sȩk</w:t>
      </w:r>
      <w:proofErr w:type="spellEnd"/>
      <w:r>
        <w:t xml:space="preserve">, S. Physicochemical and biological characterization of novel membrane-active cationic lipopeptides with antimicrobial properties. </w:t>
      </w:r>
      <w:r>
        <w:rPr>
          <w:i/>
        </w:rPr>
        <w:t>Langmuir</w:t>
      </w:r>
      <w:r>
        <w:t xml:space="preserve"> </w:t>
      </w:r>
      <w:r>
        <w:rPr>
          <w:b/>
        </w:rPr>
        <w:t>36</w:t>
      </w:r>
      <w:r>
        <w:t xml:space="preserve">, 12900–12910 (2020). </w:t>
      </w:r>
    </w:p>
    <w:p w14:paraId="2849A809" w14:textId="77777777" w:rsidR="004F79DA" w:rsidRDefault="004F79DA" w:rsidP="00D14350">
      <w:pPr>
        <w:numPr>
          <w:ilvl w:val="0"/>
          <w:numId w:val="7"/>
        </w:numPr>
        <w:spacing w:after="0" w:line="360" w:lineRule="auto"/>
        <w:ind w:right="13" w:hanging="641"/>
      </w:pPr>
      <w:proofErr w:type="spellStart"/>
      <w:r>
        <w:t>Buwa</w:t>
      </w:r>
      <w:proofErr w:type="spellEnd"/>
      <w:r>
        <w:t xml:space="preserve">, L. V. &amp; </w:t>
      </w:r>
      <w:proofErr w:type="spellStart"/>
      <w:r>
        <w:t>Afolayan</w:t>
      </w:r>
      <w:proofErr w:type="spellEnd"/>
      <w:r>
        <w:t xml:space="preserve">, A. J. Antimicrobial activity of some medicinal plants used for the treatment of tuberculosis in the Eastern Cape Province, South Africa. </w:t>
      </w:r>
      <w:r>
        <w:rPr>
          <w:i/>
        </w:rPr>
        <w:t xml:space="preserve">African J. </w:t>
      </w:r>
      <w:proofErr w:type="spellStart"/>
      <w:r>
        <w:rPr>
          <w:i/>
        </w:rPr>
        <w:t>Biotechnol</w:t>
      </w:r>
      <w:proofErr w:type="spellEnd"/>
      <w:r>
        <w:rPr>
          <w:i/>
        </w:rPr>
        <w:t>.</w:t>
      </w:r>
      <w:r>
        <w:t xml:space="preserve"> </w:t>
      </w:r>
      <w:r>
        <w:rPr>
          <w:b/>
        </w:rPr>
        <w:t>8</w:t>
      </w:r>
      <w:r>
        <w:t xml:space="preserve">, 6683–6687 (2009). </w:t>
      </w:r>
    </w:p>
    <w:p w14:paraId="2CC01C51" w14:textId="77777777" w:rsidR="004F79DA" w:rsidRDefault="004F79DA" w:rsidP="00D14350">
      <w:pPr>
        <w:numPr>
          <w:ilvl w:val="0"/>
          <w:numId w:val="7"/>
        </w:numPr>
        <w:spacing w:after="0" w:line="360" w:lineRule="auto"/>
        <w:ind w:right="13" w:hanging="641"/>
      </w:pPr>
      <w:r>
        <w:t xml:space="preserve">An, S. </w:t>
      </w:r>
      <w:r>
        <w:rPr>
          <w:i/>
        </w:rPr>
        <w:t>et al.</w:t>
      </w:r>
      <w:r>
        <w:t xml:space="preserve"> USP18 protects against hepatic steatosis and insulin resistance through its deubiquitinating activity. </w:t>
      </w:r>
      <w:r>
        <w:rPr>
          <w:i/>
        </w:rPr>
        <w:t>Hepatology</w:t>
      </w:r>
      <w:r>
        <w:t xml:space="preserve"> </w:t>
      </w:r>
      <w:r>
        <w:rPr>
          <w:b/>
        </w:rPr>
        <w:t>66</w:t>
      </w:r>
      <w:r>
        <w:t xml:space="preserve">, 1866–1884 (2017). </w:t>
      </w:r>
    </w:p>
    <w:p w14:paraId="610B07FF" w14:textId="77777777" w:rsidR="004F79DA" w:rsidRDefault="004F79DA" w:rsidP="00D14350">
      <w:pPr>
        <w:numPr>
          <w:ilvl w:val="0"/>
          <w:numId w:val="7"/>
        </w:numPr>
        <w:spacing w:after="0" w:line="360" w:lineRule="auto"/>
        <w:ind w:right="13" w:hanging="641"/>
      </w:pPr>
      <w:r>
        <w:t xml:space="preserve">Nang, H. L. L., Choo, Y. M., Ma, A. N., </w:t>
      </w:r>
      <w:proofErr w:type="spellStart"/>
      <w:r>
        <w:t>Chuah</w:t>
      </w:r>
      <w:proofErr w:type="spellEnd"/>
      <w:r>
        <w:t xml:space="preserve">, C. H. Extraction and identification of </w:t>
      </w:r>
      <w:proofErr w:type="spellStart"/>
      <w:r>
        <w:t>watersoluble</w:t>
      </w:r>
      <w:proofErr w:type="spellEnd"/>
      <w:r>
        <w:t xml:space="preserve"> compounds in palm-pressed </w:t>
      </w:r>
      <w:proofErr w:type="spellStart"/>
      <w:r>
        <w:t>fiber</w:t>
      </w:r>
      <w:proofErr w:type="spellEnd"/>
      <w:r>
        <w:t xml:space="preserve"> by SC-CO2 and GC-MS. </w:t>
      </w:r>
      <w:r>
        <w:rPr>
          <w:i/>
        </w:rPr>
        <w:t>Am. J. Environ. Sci.</w:t>
      </w:r>
      <w:r>
        <w:t xml:space="preserve"> </w:t>
      </w:r>
      <w:r>
        <w:rPr>
          <w:b/>
        </w:rPr>
        <w:t>3</w:t>
      </w:r>
      <w:r>
        <w:t xml:space="preserve">, 54–59 (2007). </w:t>
      </w:r>
    </w:p>
    <w:p w14:paraId="7F3EA0CB" w14:textId="77777777" w:rsidR="004F79DA" w:rsidRDefault="004F79DA" w:rsidP="00D14350">
      <w:pPr>
        <w:numPr>
          <w:ilvl w:val="0"/>
          <w:numId w:val="7"/>
        </w:numPr>
        <w:spacing w:after="0" w:line="360" w:lineRule="auto"/>
        <w:ind w:right="13" w:hanging="641"/>
      </w:pPr>
      <w:proofErr w:type="spellStart"/>
      <w:r>
        <w:t>Yamaji</w:t>
      </w:r>
      <w:proofErr w:type="spellEnd"/>
      <w:r>
        <w:t xml:space="preserve">, K., Ishimoto, H., Usui, N. &amp; Mori, S. Organic acids and water-soluble phenolics produced by </w:t>
      </w:r>
      <w:proofErr w:type="spellStart"/>
      <w:r>
        <w:t>Paxillus</w:t>
      </w:r>
      <w:proofErr w:type="spellEnd"/>
      <w:r>
        <w:t xml:space="preserve"> sp. 60/92 together show antifungal activity against Pythium </w:t>
      </w:r>
      <w:proofErr w:type="spellStart"/>
      <w:r>
        <w:t>vexans</w:t>
      </w:r>
      <w:proofErr w:type="spellEnd"/>
      <w:r>
        <w:t xml:space="preserve"> under acidic culture conditions. </w:t>
      </w:r>
      <w:r>
        <w:rPr>
          <w:i/>
        </w:rPr>
        <w:t>Mycorrhiza</w:t>
      </w:r>
      <w:r>
        <w:t xml:space="preserve"> </w:t>
      </w:r>
      <w:r>
        <w:rPr>
          <w:b/>
        </w:rPr>
        <w:t>15</w:t>
      </w:r>
      <w:r>
        <w:t xml:space="preserve">, 17–23 (2005). </w:t>
      </w:r>
    </w:p>
    <w:p w14:paraId="20AB7FD0" w14:textId="6DEABEF8" w:rsidR="004F79DA" w:rsidRDefault="004F79DA" w:rsidP="00D14350">
      <w:pPr>
        <w:numPr>
          <w:ilvl w:val="0"/>
          <w:numId w:val="7"/>
        </w:numPr>
        <w:spacing w:after="0" w:line="360" w:lineRule="auto"/>
        <w:ind w:right="13" w:hanging="641"/>
      </w:pPr>
      <w:r>
        <w:t xml:space="preserve">Nawaz, H., Shad, M. A., Rehman, N., </w:t>
      </w:r>
      <w:proofErr w:type="spellStart"/>
      <w:r>
        <w:t>Andaleeb</w:t>
      </w:r>
      <w:proofErr w:type="spellEnd"/>
      <w:r>
        <w:t xml:space="preserve">, H., Ullah, N. Effect of solvent polarity on extraction yield and antioxidant properties of phytochemicals from bean (Phaseolus vulgaris) seeds. </w:t>
      </w:r>
      <w:proofErr w:type="spellStart"/>
      <w:r>
        <w:rPr>
          <w:i/>
        </w:rPr>
        <w:t>Brazillian</w:t>
      </w:r>
      <w:proofErr w:type="spellEnd"/>
      <w:r>
        <w:rPr>
          <w:i/>
        </w:rPr>
        <w:t xml:space="preserve"> J. Pharm. Sci.</w:t>
      </w:r>
      <w:r>
        <w:t xml:space="preserve"> </w:t>
      </w:r>
      <w:r>
        <w:rPr>
          <w:b/>
        </w:rPr>
        <w:t>56</w:t>
      </w:r>
      <w:r>
        <w:t xml:space="preserve">, 1–9 (2015). </w:t>
      </w:r>
    </w:p>
    <w:p w14:paraId="6E530FF9" w14:textId="77777777" w:rsidR="004F79DA" w:rsidRDefault="004F79DA" w:rsidP="00D14350">
      <w:pPr>
        <w:numPr>
          <w:ilvl w:val="0"/>
          <w:numId w:val="7"/>
        </w:numPr>
        <w:spacing w:after="0" w:line="360" w:lineRule="auto"/>
        <w:ind w:right="13" w:hanging="641"/>
      </w:pPr>
      <w:r>
        <w:t xml:space="preserve">Rabe, T. &amp; Van </w:t>
      </w:r>
      <w:proofErr w:type="spellStart"/>
      <w:r>
        <w:t>Staden</w:t>
      </w:r>
      <w:proofErr w:type="spellEnd"/>
      <w:r>
        <w:t xml:space="preserve">, J. Antibacterial activity of South African plants used for medicinal purposes. </w:t>
      </w:r>
      <w:r>
        <w:rPr>
          <w:i/>
        </w:rPr>
        <w:t xml:space="preserve">J. </w:t>
      </w:r>
      <w:proofErr w:type="spellStart"/>
      <w:r>
        <w:rPr>
          <w:i/>
        </w:rPr>
        <w:t>Ethnopharmacol</w:t>
      </w:r>
      <w:proofErr w:type="spellEnd"/>
      <w:r>
        <w:rPr>
          <w:i/>
        </w:rPr>
        <w:t>.</w:t>
      </w:r>
      <w:r>
        <w:t xml:space="preserve"> </w:t>
      </w:r>
      <w:r>
        <w:rPr>
          <w:b/>
        </w:rPr>
        <w:t>56</w:t>
      </w:r>
      <w:r>
        <w:t xml:space="preserve">, 81–87 (1997). </w:t>
      </w:r>
    </w:p>
    <w:p w14:paraId="0398B341" w14:textId="77777777" w:rsidR="004F79DA" w:rsidRDefault="004F79DA" w:rsidP="00D14350">
      <w:pPr>
        <w:numPr>
          <w:ilvl w:val="0"/>
          <w:numId w:val="7"/>
        </w:numPr>
        <w:spacing w:after="0" w:line="360" w:lineRule="auto"/>
        <w:ind w:right="13" w:hanging="641"/>
      </w:pPr>
      <w:r>
        <w:t xml:space="preserve">Early, R. Pathogen control in primary production: Crop foods. in </w:t>
      </w:r>
      <w:r>
        <w:rPr>
          <w:i/>
        </w:rPr>
        <w:t>Foodborne Pathogens: Hazards, Risk Analysis and Control: Second Edition</w:t>
      </w:r>
      <w:r>
        <w:t xml:space="preserve"> 205–279 (Woodhead Publishing Limited, 2009). </w:t>
      </w:r>
    </w:p>
    <w:p w14:paraId="14217864" w14:textId="77777777" w:rsidR="004F79DA" w:rsidRDefault="004F79DA" w:rsidP="00D14350">
      <w:pPr>
        <w:numPr>
          <w:ilvl w:val="0"/>
          <w:numId w:val="7"/>
        </w:numPr>
        <w:spacing w:after="0" w:line="360" w:lineRule="auto"/>
        <w:ind w:right="13" w:hanging="641"/>
      </w:pPr>
      <w:r>
        <w:t xml:space="preserve">Mahlo, S. M., McGaw, L. J. &amp; Eloff, J. N. Antifungal activity of leaf extracts from South African trees against plant pathogens. </w:t>
      </w:r>
      <w:r>
        <w:rPr>
          <w:i/>
        </w:rPr>
        <w:t>Crop Prot.</w:t>
      </w:r>
      <w:r>
        <w:t xml:space="preserve"> </w:t>
      </w:r>
      <w:r>
        <w:rPr>
          <w:b/>
        </w:rPr>
        <w:t>29</w:t>
      </w:r>
      <w:r>
        <w:t xml:space="preserve">, 1529–1533 (2010). </w:t>
      </w:r>
    </w:p>
    <w:p w14:paraId="63145B82" w14:textId="77777777" w:rsidR="004F79DA" w:rsidRDefault="004F79DA" w:rsidP="00D14350">
      <w:pPr>
        <w:numPr>
          <w:ilvl w:val="0"/>
          <w:numId w:val="7"/>
        </w:numPr>
        <w:spacing w:after="0" w:line="360" w:lineRule="auto"/>
        <w:ind w:right="13" w:hanging="641"/>
      </w:pPr>
      <w:proofErr w:type="spellStart"/>
      <w:r>
        <w:t>Kheyrodin</w:t>
      </w:r>
      <w:proofErr w:type="spellEnd"/>
      <w:r>
        <w:t xml:space="preserve">, H., </w:t>
      </w:r>
      <w:proofErr w:type="spellStart"/>
      <w:r>
        <w:t>Rajabi</w:t>
      </w:r>
      <w:proofErr w:type="spellEnd"/>
      <w:r>
        <w:t xml:space="preserve">, L. &amp; </w:t>
      </w:r>
      <w:proofErr w:type="spellStart"/>
      <w:r>
        <w:t>Kianian</w:t>
      </w:r>
      <w:proofErr w:type="spellEnd"/>
      <w:r>
        <w:t xml:space="preserve">, &amp; M. K. Study of Potato Dextrose Agar (PDA). in </w:t>
      </w:r>
      <w:r>
        <w:rPr>
          <w:i/>
        </w:rPr>
        <w:t>Journal Biology Innovation</w:t>
      </w:r>
      <w:r>
        <w:t xml:space="preserve"> </w:t>
      </w:r>
      <w:r>
        <w:rPr>
          <w:b/>
        </w:rPr>
        <w:t>7</w:t>
      </w:r>
      <w:r>
        <w:t xml:space="preserve">, 511–520 (2018). </w:t>
      </w:r>
    </w:p>
    <w:p w14:paraId="1F07797F" w14:textId="77777777" w:rsidR="004F79DA" w:rsidRDefault="004F79DA" w:rsidP="00D14350">
      <w:pPr>
        <w:spacing w:after="0" w:line="360" w:lineRule="auto"/>
        <w:ind w:left="0" w:firstLine="0"/>
        <w:sectPr w:rsidR="004F79DA">
          <w:footerReference w:type="even" r:id="rId217"/>
          <w:footerReference w:type="default" r:id="rId218"/>
          <w:footerReference w:type="first" r:id="rId219"/>
          <w:pgSz w:w="11906" w:h="16841"/>
          <w:pgMar w:top="1073" w:right="1125" w:bottom="718" w:left="1419" w:header="720" w:footer="720" w:gutter="0"/>
          <w:pgNumType w:start="42"/>
          <w:cols w:space="720"/>
          <w:titlePg/>
        </w:sectPr>
      </w:pPr>
    </w:p>
    <w:p w14:paraId="7CCCCCDB" w14:textId="77777777" w:rsidR="004F79DA" w:rsidRDefault="004F79DA" w:rsidP="00D14350">
      <w:pPr>
        <w:spacing w:after="0" w:line="360" w:lineRule="auto"/>
        <w:ind w:left="38" w:right="0" w:firstLine="0"/>
        <w:jc w:val="left"/>
      </w:pPr>
      <w:r>
        <w:rPr>
          <w:rFonts w:ascii="Arial" w:eastAsia="Arial" w:hAnsi="Arial" w:cs="Arial"/>
          <w:b/>
          <w:sz w:val="52"/>
        </w:rPr>
        <w:lastRenderedPageBreak/>
        <w:t xml:space="preserve"> </w:t>
      </w:r>
    </w:p>
    <w:p w14:paraId="78F352FA" w14:textId="217FF182" w:rsidR="004F79DA" w:rsidRDefault="00443672" w:rsidP="00BA4C66">
      <w:pPr>
        <w:pStyle w:val="Heading1"/>
        <w:tabs>
          <w:tab w:val="center" w:pos="5319"/>
        </w:tabs>
        <w:spacing w:line="360" w:lineRule="auto"/>
        <w:ind w:left="0" w:firstLine="0"/>
        <w:jc w:val="both"/>
      </w:pPr>
      <w:r w:rsidRPr="00BA4C66">
        <w:rPr>
          <w:sz w:val="149"/>
        </w:rPr>
        <w:t>4</w:t>
      </w:r>
      <w:r w:rsidR="00BA4C66">
        <w:rPr>
          <w:sz w:val="149"/>
        </w:rPr>
        <w:t xml:space="preserve"> </w:t>
      </w:r>
      <w:r w:rsidR="004F79DA" w:rsidRPr="00BA4C66">
        <w:rPr>
          <w:sz w:val="52"/>
        </w:rPr>
        <w:t>Experimental</w:t>
      </w:r>
      <w:r w:rsidR="004F79DA">
        <w:rPr>
          <w:sz w:val="52"/>
        </w:rPr>
        <w:t xml:space="preserve"> </w:t>
      </w:r>
      <w:r w:rsidR="004F79DA">
        <w:rPr>
          <w:sz w:val="16"/>
        </w:rPr>
        <w:tab/>
        <w:t xml:space="preserve"> </w:t>
      </w:r>
      <w:r w:rsidR="004F79DA">
        <w:rPr>
          <w:sz w:val="16"/>
        </w:rPr>
        <w:tab/>
        <w:t xml:space="preserve"> </w:t>
      </w:r>
      <w:r w:rsidR="004F79DA">
        <w:rPr>
          <w:sz w:val="16"/>
        </w:rPr>
        <w:tab/>
        <w:t xml:space="preserve"> </w:t>
      </w:r>
      <w:r w:rsidR="004F79DA">
        <w:rPr>
          <w:sz w:val="16"/>
        </w:rPr>
        <w:tab/>
        <w:t xml:space="preserve"> </w:t>
      </w:r>
      <w:r w:rsidR="004F79DA">
        <w:rPr>
          <w:sz w:val="16"/>
        </w:rPr>
        <w:tab/>
        <w:t xml:space="preserve"> </w:t>
      </w:r>
      <w:r w:rsidR="004F79DA">
        <w:rPr>
          <w:sz w:val="16"/>
        </w:rPr>
        <w:tab/>
        <w:t xml:space="preserve"> </w:t>
      </w:r>
      <w:r w:rsidR="004F79DA">
        <w:rPr>
          <w:sz w:val="16"/>
        </w:rPr>
        <w:tab/>
        <w:t xml:space="preserve"> </w:t>
      </w:r>
      <w:r w:rsidR="004F79DA">
        <w:rPr>
          <w:sz w:val="16"/>
        </w:rPr>
        <w:tab/>
      </w:r>
      <w:r w:rsidR="004F79DA">
        <w:rPr>
          <w:rFonts w:ascii="Calibri" w:eastAsia="Calibri" w:hAnsi="Calibri" w:cs="Calibri"/>
          <w:noProof/>
          <w:sz w:val="22"/>
          <w:lang w:val="en-GB" w:eastAsia="en-GB"/>
        </w:rPr>
        <mc:AlternateContent>
          <mc:Choice Requires="wpg">
            <w:drawing>
              <wp:inline distT="0" distB="0" distL="0" distR="0" wp14:anchorId="0CFA827F" wp14:editId="016D002E">
                <wp:extent cx="5978017" cy="6096"/>
                <wp:effectExtent l="0" t="0" r="0" b="0"/>
                <wp:docPr id="140912" name="Group 140912"/>
                <wp:cNvGraphicFramePr/>
                <a:graphic xmlns:a="http://schemas.openxmlformats.org/drawingml/2006/main">
                  <a:graphicData uri="http://schemas.microsoft.com/office/word/2010/wordprocessingGroup">
                    <wpg:wgp>
                      <wpg:cNvGrpSpPr/>
                      <wpg:grpSpPr>
                        <a:xfrm>
                          <a:off x="0" y="0"/>
                          <a:ext cx="5978017" cy="6096"/>
                          <a:chOff x="0" y="0"/>
                          <a:chExt cx="5978017" cy="6096"/>
                        </a:xfrm>
                      </wpg:grpSpPr>
                      <wps:wsp>
                        <wps:cNvPr id="140913" name="Shape 156897"/>
                        <wps:cNvSpPr/>
                        <wps:spPr>
                          <a:xfrm>
                            <a:off x="0" y="0"/>
                            <a:ext cx="5978017" cy="9144"/>
                          </a:xfrm>
                          <a:custGeom>
                            <a:avLst/>
                            <a:gdLst/>
                            <a:ahLst/>
                            <a:cxnLst/>
                            <a:rect l="0" t="0" r="0" b="0"/>
                            <a:pathLst>
                              <a:path w="5978017" h="9144">
                                <a:moveTo>
                                  <a:pt x="0" y="0"/>
                                </a:moveTo>
                                <a:lnTo>
                                  <a:pt x="5978017" y="0"/>
                                </a:lnTo>
                                <a:lnTo>
                                  <a:pt x="5978017"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3335612F" id="Group 140912" o:spid="_x0000_s1026" style="width:470.7pt;height:.5pt;mso-position-horizontal-relative:char;mso-position-vertical-relative:line" coordsize="5978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">
                <v:shape id="Shape 156897" o:spid="_x0000_s1027" style="position:absolute;width:59780;height:91;visibility:visible;mso-wrap-style:square;v-text-anchor:top" coordsize="5978017,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" path="m,l5978017,r,9144l,9144,,e" fillcolor="black" stroked="f" strokeweight="0">
                  <v:stroke miterlimit="83231f" joinstyle="miter"/>
                  <v:path arrowok="t" textboxrect="0,0,5978017,9144"/>
                </v:shape>
                <w10:anchorlock/>
              </v:group>
            </w:pict>
          </mc:Fallback>
        </mc:AlternateContent>
      </w:r>
    </w:p>
    <w:p w14:paraId="0E342DD7" w14:textId="77777777" w:rsidR="00556097" w:rsidRDefault="00556097" w:rsidP="00D14350">
      <w:pPr>
        <w:pStyle w:val="Heading2"/>
        <w:spacing w:after="0" w:line="360" w:lineRule="auto"/>
        <w:ind w:left="-5"/>
        <w:rPr>
          <w:sz w:val="28"/>
          <w:szCs w:val="28"/>
        </w:rPr>
      </w:pPr>
    </w:p>
    <w:p w14:paraId="29C33DE1" w14:textId="25782BC7" w:rsidR="004F79DA" w:rsidRPr="0036546A" w:rsidRDefault="004F79DA" w:rsidP="00D14350">
      <w:pPr>
        <w:pStyle w:val="Heading2"/>
        <w:spacing w:after="0" w:line="360" w:lineRule="auto"/>
        <w:ind w:left="-5"/>
        <w:rPr>
          <w:sz w:val="28"/>
          <w:szCs w:val="28"/>
        </w:rPr>
      </w:pPr>
      <w:r w:rsidRPr="0036546A">
        <w:rPr>
          <w:sz w:val="28"/>
          <w:szCs w:val="28"/>
        </w:rPr>
        <w:t xml:space="preserve">4.1 Introduction </w:t>
      </w:r>
    </w:p>
    <w:p w14:paraId="05AEF7AB" w14:textId="77777777" w:rsidR="00443672" w:rsidRDefault="004F79DA" w:rsidP="00D14350">
      <w:pPr>
        <w:spacing w:after="0" w:line="360" w:lineRule="auto"/>
        <w:ind w:left="-5" w:right="13"/>
      </w:pPr>
      <w:r>
        <w:t>This experimental section describes the materials, procedures and techniques used during extraction, analysis and characterization. In addition, it includes the phytochemical screening of the crude extracts and bioassay activity testing.</w:t>
      </w:r>
    </w:p>
    <w:p w14:paraId="5113890C" w14:textId="7A6166BA" w:rsidR="004F79DA" w:rsidRDefault="004F79DA" w:rsidP="00D14350">
      <w:pPr>
        <w:spacing w:after="0" w:line="360" w:lineRule="auto"/>
        <w:ind w:left="-5" w:right="13"/>
      </w:pPr>
      <w:r>
        <w:t xml:space="preserve"> </w:t>
      </w:r>
    </w:p>
    <w:p w14:paraId="757D7217" w14:textId="77777777" w:rsidR="004F79DA" w:rsidRPr="0036546A" w:rsidRDefault="004F79DA" w:rsidP="00D14350">
      <w:pPr>
        <w:pStyle w:val="Heading2"/>
        <w:spacing w:after="0" w:line="360" w:lineRule="auto"/>
        <w:ind w:left="-5"/>
        <w:rPr>
          <w:sz w:val="28"/>
          <w:szCs w:val="28"/>
        </w:rPr>
      </w:pPr>
      <w:r w:rsidRPr="0036546A">
        <w:rPr>
          <w:sz w:val="28"/>
          <w:szCs w:val="28"/>
        </w:rPr>
        <w:t xml:space="preserve">4.2 Materials </w:t>
      </w:r>
    </w:p>
    <w:p w14:paraId="688EC94D" w14:textId="77777777" w:rsidR="004F79DA" w:rsidRPr="0036546A" w:rsidRDefault="004F79DA" w:rsidP="00D14350">
      <w:pPr>
        <w:spacing w:after="0" w:line="360" w:lineRule="auto"/>
        <w:ind w:left="38" w:right="0" w:firstLine="0"/>
        <w:jc w:val="left"/>
        <w:rPr>
          <w:sz w:val="28"/>
          <w:szCs w:val="28"/>
        </w:rPr>
      </w:pPr>
      <w:r w:rsidRPr="0036546A">
        <w:rPr>
          <w:rFonts w:ascii="Calibri" w:eastAsia="Calibri" w:hAnsi="Calibri" w:cs="Calibri"/>
          <w:sz w:val="28"/>
          <w:szCs w:val="28"/>
        </w:rPr>
        <w:t xml:space="preserve"> </w:t>
      </w:r>
    </w:p>
    <w:p w14:paraId="48CD6D02" w14:textId="77777777" w:rsidR="004F79DA" w:rsidRPr="0036546A" w:rsidRDefault="004F79DA" w:rsidP="00D14350">
      <w:pPr>
        <w:pStyle w:val="Heading5"/>
        <w:spacing w:line="360" w:lineRule="auto"/>
        <w:ind w:left="-5"/>
        <w:rPr>
          <w:szCs w:val="28"/>
        </w:rPr>
      </w:pPr>
      <w:r w:rsidRPr="0036546A">
        <w:rPr>
          <w:szCs w:val="28"/>
        </w:rPr>
        <w:t xml:space="preserve">4.2.1 Chemicals </w:t>
      </w:r>
    </w:p>
    <w:p w14:paraId="08149211" w14:textId="6F3E368C" w:rsidR="004F79DA" w:rsidRDefault="004F79DA" w:rsidP="00A52CFC">
      <w:pPr>
        <w:spacing w:after="0" w:line="360" w:lineRule="auto"/>
        <w:ind w:left="-5" w:right="13"/>
      </w:pPr>
      <w:r>
        <w:t>The chemical reagents used were purchased from Merck Group South Africa. The solvents used for the extraction procedure were hexane</w:t>
      </w:r>
      <w:r w:rsidR="005C4FA2">
        <w:t xml:space="preserve"> (C</w:t>
      </w:r>
      <w:r w:rsidR="005C4FA2" w:rsidRPr="005C4FA2">
        <w:rPr>
          <w:vertAlign w:val="subscript"/>
        </w:rPr>
        <w:t>6</w:t>
      </w:r>
      <w:r w:rsidR="005C4FA2">
        <w:t>H</w:t>
      </w:r>
      <w:r w:rsidR="005C4FA2" w:rsidRPr="005C4FA2">
        <w:rPr>
          <w:vertAlign w:val="subscript"/>
        </w:rPr>
        <w:t>14</w:t>
      </w:r>
      <w:r w:rsidR="005C4FA2">
        <w:t>)</w:t>
      </w:r>
      <w:r>
        <w:t>, chloroform (CHCl</w:t>
      </w:r>
      <w:r>
        <w:rPr>
          <w:vertAlign w:val="subscript"/>
        </w:rPr>
        <w:t>3</w:t>
      </w:r>
      <w:r>
        <w:t>), ethyl acetate (C</w:t>
      </w:r>
      <w:r>
        <w:rPr>
          <w:vertAlign w:val="subscript"/>
        </w:rPr>
        <w:t>4</w:t>
      </w:r>
      <w:r>
        <w:t>H</w:t>
      </w:r>
      <w:r>
        <w:rPr>
          <w:vertAlign w:val="subscript"/>
        </w:rPr>
        <w:t>8</w:t>
      </w:r>
      <w:r>
        <w:t>O</w:t>
      </w:r>
      <w:r>
        <w:rPr>
          <w:vertAlign w:val="subscript"/>
        </w:rPr>
        <w:t>2)</w:t>
      </w:r>
      <w:r>
        <w:t>, methanol (CH</w:t>
      </w:r>
      <w:r>
        <w:rPr>
          <w:vertAlign w:val="subscript"/>
        </w:rPr>
        <w:t>3</w:t>
      </w:r>
      <w:r>
        <w:t>OH) and distilled water (H</w:t>
      </w:r>
      <w:r>
        <w:rPr>
          <w:vertAlign w:val="subscript"/>
        </w:rPr>
        <w:t>2</w:t>
      </w:r>
      <w:r>
        <w:t>O). The chemicals used for phytochemical testing included concentrated hydrochloric acid (HCl) and sulphuric acid (H</w:t>
      </w:r>
      <w:r>
        <w:rPr>
          <w:vertAlign w:val="subscript"/>
        </w:rPr>
        <w:t>2</w:t>
      </w:r>
      <w:r>
        <w:t>SO</w:t>
      </w:r>
      <w:r>
        <w:rPr>
          <w:vertAlign w:val="subscript"/>
        </w:rPr>
        <w:t>4)</w:t>
      </w:r>
      <w:r>
        <w:t>, ferric chloride (FeCl</w:t>
      </w:r>
      <w:r>
        <w:rPr>
          <w:vertAlign w:val="subscript"/>
        </w:rPr>
        <w:t>3</w:t>
      </w:r>
      <w:r>
        <w:t>), acetone, mercuric potassium iodide (K</w:t>
      </w:r>
      <w:r>
        <w:rPr>
          <w:vertAlign w:val="subscript"/>
        </w:rPr>
        <w:t>2</w:t>
      </w:r>
      <w:r>
        <w:t>Hgl</w:t>
      </w:r>
      <w:r>
        <w:rPr>
          <w:vertAlign w:val="subscript"/>
        </w:rPr>
        <w:t>4</w:t>
      </w:r>
      <w:r>
        <w:t>), dimethyl sulfoxide (DMSO) and methanol (CH</w:t>
      </w:r>
      <w:r>
        <w:rPr>
          <w:vertAlign w:val="subscript"/>
        </w:rPr>
        <w:t>3</w:t>
      </w:r>
      <w:r>
        <w:t xml:space="preserve">OH). Formic acid </w:t>
      </w:r>
      <w:r w:rsidR="00A52CFC">
        <w:t>(CH</w:t>
      </w:r>
      <w:r w:rsidR="00A52CFC" w:rsidRPr="00A52CFC">
        <w:rPr>
          <w:vertAlign w:val="subscript"/>
        </w:rPr>
        <w:t>2</w:t>
      </w:r>
      <w:r w:rsidR="00A52CFC">
        <w:t>O</w:t>
      </w:r>
      <w:r w:rsidR="00A52CFC" w:rsidRPr="00A52CFC">
        <w:rPr>
          <w:vertAlign w:val="subscript"/>
        </w:rPr>
        <w:t>2</w:t>
      </w:r>
      <w:r w:rsidR="00A52CFC">
        <w:t xml:space="preserve">) </w:t>
      </w:r>
      <w:r>
        <w:t>and acetonitrile (</w:t>
      </w:r>
      <w:proofErr w:type="spellStart"/>
      <w:r>
        <w:t>MeCN</w:t>
      </w:r>
      <w:proofErr w:type="spellEnd"/>
      <w:r>
        <w:t>) were used as mobile phases in the LCMS/MS analysis. For bioassay activity testing, barium chloride (BaCl</w:t>
      </w:r>
      <w:r>
        <w:rPr>
          <w:vertAlign w:val="subscript"/>
        </w:rPr>
        <w:t>2</w:t>
      </w:r>
      <w:r>
        <w:t xml:space="preserve">), Mueller-Hinton (MH) broth, neomycin, sterile silane (containing 9,0 g/l of sodium chloride, NaCl), potato dextrose agar (PDA) and </w:t>
      </w:r>
      <w:r>
        <w:rPr>
          <w:i/>
        </w:rPr>
        <w:t>p</w:t>
      </w:r>
      <w:r>
        <w:t xml:space="preserve">-iodonitrotetrazolium violet (INT), amphotericin B were used.  </w:t>
      </w:r>
    </w:p>
    <w:p w14:paraId="18345305" w14:textId="77777777" w:rsidR="004F79DA" w:rsidRDefault="004F79DA" w:rsidP="00D14350">
      <w:pPr>
        <w:spacing w:after="0" w:line="360" w:lineRule="auto"/>
        <w:ind w:left="38" w:right="0" w:firstLine="0"/>
        <w:jc w:val="left"/>
      </w:pPr>
      <w:r>
        <w:t xml:space="preserve"> </w:t>
      </w:r>
    </w:p>
    <w:p w14:paraId="003D6055" w14:textId="5B3921A3" w:rsidR="004F79DA" w:rsidRPr="0036546A" w:rsidRDefault="004F79DA" w:rsidP="00443672">
      <w:pPr>
        <w:pStyle w:val="Heading5"/>
        <w:spacing w:line="360" w:lineRule="auto"/>
        <w:ind w:left="-5"/>
        <w:rPr>
          <w:szCs w:val="28"/>
        </w:rPr>
      </w:pPr>
      <w:r w:rsidRPr="0036546A">
        <w:rPr>
          <w:szCs w:val="28"/>
        </w:rPr>
        <w:t xml:space="preserve">4.2.2 Sample collection </w:t>
      </w:r>
      <w:r w:rsidRPr="0036546A">
        <w:rPr>
          <w:rFonts w:ascii="Calibri" w:eastAsia="Calibri" w:hAnsi="Calibri" w:cs="Calibri"/>
          <w:szCs w:val="28"/>
        </w:rPr>
        <w:t xml:space="preserve"> </w:t>
      </w:r>
    </w:p>
    <w:p w14:paraId="4DA54D35" w14:textId="55C105C9" w:rsidR="004F79DA" w:rsidRDefault="004F79DA" w:rsidP="00D14350">
      <w:pPr>
        <w:spacing w:after="0" w:line="360" w:lineRule="auto"/>
        <w:ind w:left="-5" w:right="13"/>
      </w:pPr>
      <w:r>
        <w:t xml:space="preserve">Mr Lekgotla Joseph </w:t>
      </w:r>
      <w:proofErr w:type="spellStart"/>
      <w:r>
        <w:t>Moshweshwe</w:t>
      </w:r>
      <w:proofErr w:type="spellEnd"/>
      <w:r>
        <w:t xml:space="preserve"> supplied the homemade pest remedy from </w:t>
      </w:r>
      <w:proofErr w:type="spellStart"/>
      <w:r>
        <w:t>Hasethunya</w:t>
      </w:r>
      <w:proofErr w:type="spellEnd"/>
      <w:r>
        <w:t xml:space="preserve"> village in the Maloti-a-Phofung municipality, Thabo Mofutsanyane district in the Free State province of South Africa. The homemade mixtures were in a liquid state (solution), and 4 litres of the mixture were collected and stored at room temperature until they were analysed. </w:t>
      </w:r>
    </w:p>
    <w:p w14:paraId="598FCA2A" w14:textId="74947A72" w:rsidR="004F79DA" w:rsidRDefault="004F79DA" w:rsidP="00D14350">
      <w:pPr>
        <w:spacing w:after="0" w:line="360" w:lineRule="auto"/>
        <w:ind w:left="-5" w:right="13"/>
      </w:pPr>
    </w:p>
    <w:p w14:paraId="7F2A5C4C" w14:textId="77777777" w:rsidR="00417EC1" w:rsidRDefault="00417EC1" w:rsidP="00D14350">
      <w:pPr>
        <w:spacing w:after="0" w:line="360" w:lineRule="auto"/>
        <w:ind w:left="-5" w:right="13"/>
      </w:pPr>
    </w:p>
    <w:p w14:paraId="7C4B824C" w14:textId="77777777" w:rsidR="004F79DA" w:rsidRDefault="004F79DA" w:rsidP="00D14350">
      <w:pPr>
        <w:pStyle w:val="Heading2"/>
        <w:spacing w:after="0" w:line="360" w:lineRule="auto"/>
        <w:ind w:left="-5"/>
      </w:pPr>
      <w:r>
        <w:lastRenderedPageBreak/>
        <w:t xml:space="preserve">4.3 </w:t>
      </w:r>
      <w:r w:rsidRPr="0036546A">
        <w:rPr>
          <w:sz w:val="28"/>
          <w:szCs w:val="28"/>
        </w:rPr>
        <w:t>Preparation for extraction</w:t>
      </w:r>
      <w:r>
        <w:t xml:space="preserve"> </w:t>
      </w:r>
    </w:p>
    <w:p w14:paraId="77D2A407" w14:textId="77777777" w:rsidR="004F79DA" w:rsidRPr="00585E2B" w:rsidRDefault="004F79DA" w:rsidP="00D14350">
      <w:pPr>
        <w:spacing w:after="0" w:line="360" w:lineRule="auto"/>
        <w:rPr>
          <w:lang w:val="en-US"/>
        </w:rPr>
      </w:pPr>
    </w:p>
    <w:p w14:paraId="66EB9BA6" w14:textId="77777777" w:rsidR="004F79DA" w:rsidRDefault="004F79DA" w:rsidP="00D14350">
      <w:pPr>
        <w:pStyle w:val="Heading5"/>
        <w:spacing w:line="360" w:lineRule="auto"/>
        <w:ind w:left="-5"/>
      </w:pPr>
      <w:r>
        <w:t xml:space="preserve">4.3.1 Liquid-liquid extraction </w:t>
      </w:r>
    </w:p>
    <w:p w14:paraId="79528524" w14:textId="6BAF1DA1" w:rsidR="004F79DA" w:rsidRDefault="004F79DA" w:rsidP="00443672">
      <w:pPr>
        <w:spacing w:after="0" w:line="360" w:lineRule="auto"/>
        <w:ind w:left="38" w:right="0" w:firstLine="0"/>
        <w:jc w:val="left"/>
      </w:pPr>
      <w:r>
        <w:t>“Liquid-liquid extraction is a method for extracting a solute from a solution in a certain solvent using another solvent”</w:t>
      </w:r>
      <w:r>
        <w:rPr>
          <w:vertAlign w:val="superscript"/>
        </w:rPr>
        <w:t>1</w:t>
      </w:r>
      <w:r>
        <w:t>. The second liquid (solvent) in liquid-liquid extraction has to be immiscible or partially miscible, with the feed added to the mixture’s solutes for phase separation to occur</w:t>
      </w:r>
      <w:r>
        <w:rPr>
          <w:vertAlign w:val="superscript"/>
        </w:rPr>
        <w:t>2</w:t>
      </w:r>
      <w:r>
        <w:t xml:space="preserve">. The mixture was sequentially extracted, as described in </w:t>
      </w:r>
      <w:r>
        <w:rPr>
          <w:b/>
        </w:rPr>
        <w:t>Figure 4.1</w:t>
      </w:r>
      <w:r>
        <w:t>. Extraction was done by mixing 2 litres of the homemade pesticides with 2 litres of hexane. After 24 hours of stirring (</w:t>
      </w:r>
      <w:r>
        <w:rPr>
          <w:b/>
        </w:rPr>
        <w:t>Figure 4.2 (a)</w:t>
      </w:r>
      <w:r>
        <w:t xml:space="preserve">), phase separation occurred, causing the two immiscible liquids to re-separate </w:t>
      </w:r>
      <w:r>
        <w:rPr>
          <w:b/>
        </w:rPr>
        <w:t>Figure 4.2 (b)</w:t>
      </w:r>
      <w:r>
        <w:t>). The organic hexane layer was evaporated on a rotary evaporator (</w:t>
      </w:r>
      <w:r>
        <w:rPr>
          <w:b/>
        </w:rPr>
        <w:t>Figure 4.2 (c)</w:t>
      </w:r>
      <w:r>
        <w:t xml:space="preserve">), and the extracted product was left overnight in the fume hood to dry. The extraction of chloroform, ethyl acetate, methanol, and water were done similarly to the previous step. The prepared extracts were stored at room temperature until they were used for further analysis. </w:t>
      </w:r>
      <w:r w:rsidR="0083552C">
        <w:rPr>
          <w:szCs w:val="24"/>
        </w:rPr>
        <w:t xml:space="preserve">Finally, </w:t>
      </w:r>
      <w:r w:rsidR="00056D98" w:rsidRPr="0083552C">
        <w:rPr>
          <w:szCs w:val="24"/>
        </w:rPr>
        <w:t>the extracts were, hexane (</w:t>
      </w:r>
      <w:r w:rsidR="00056D98" w:rsidRPr="0083552C">
        <w:rPr>
          <w:szCs w:val="24"/>
          <w:lang w:val="en-GB"/>
        </w:rPr>
        <w:t>0.0614g</w:t>
      </w:r>
      <w:r w:rsidRPr="0083552C">
        <w:rPr>
          <w:szCs w:val="24"/>
        </w:rPr>
        <w:t>), chloroform</w:t>
      </w:r>
      <w:r w:rsidR="00CE53DD" w:rsidRPr="0083552C">
        <w:rPr>
          <w:szCs w:val="24"/>
        </w:rPr>
        <w:t xml:space="preserve"> (</w:t>
      </w:r>
      <w:r w:rsidR="00CE53DD" w:rsidRPr="0083552C">
        <w:rPr>
          <w:szCs w:val="24"/>
          <w:lang w:val="en-GB"/>
        </w:rPr>
        <w:t>0.7085g</w:t>
      </w:r>
      <w:r w:rsidR="00CE53DD" w:rsidRPr="0083552C">
        <w:rPr>
          <w:szCs w:val="24"/>
        </w:rPr>
        <w:t>), ethyl acetate (</w:t>
      </w:r>
      <w:r w:rsidR="00CE53DD" w:rsidRPr="0083552C">
        <w:rPr>
          <w:szCs w:val="24"/>
          <w:lang w:val="en-GB"/>
        </w:rPr>
        <w:t>0.1682g</w:t>
      </w:r>
      <w:r w:rsidR="00CE53DD" w:rsidRPr="0083552C">
        <w:rPr>
          <w:szCs w:val="24"/>
        </w:rPr>
        <w:t>), methanol (</w:t>
      </w:r>
      <w:r w:rsidR="00CE53DD" w:rsidRPr="0083552C">
        <w:rPr>
          <w:szCs w:val="24"/>
          <w:lang w:val="en-GB"/>
        </w:rPr>
        <w:t>0.3832g</w:t>
      </w:r>
      <w:r w:rsidR="00CE53DD" w:rsidRPr="0083552C">
        <w:rPr>
          <w:szCs w:val="24"/>
        </w:rPr>
        <w:t>) and water (</w:t>
      </w:r>
      <w:r w:rsidR="0083552C" w:rsidRPr="0083552C">
        <w:rPr>
          <w:szCs w:val="24"/>
          <w:lang w:val="en-GB"/>
        </w:rPr>
        <w:t>0.2676</w:t>
      </w:r>
      <w:r w:rsidRPr="0083552C">
        <w:rPr>
          <w:szCs w:val="24"/>
        </w:rPr>
        <w:t xml:space="preserve">). </w:t>
      </w:r>
      <w:r w:rsidRPr="0083552C" w:rsidDel="003D19CF">
        <w:rPr>
          <w:szCs w:val="24"/>
        </w:rPr>
        <w:t xml:space="preserve"> </w:t>
      </w:r>
    </w:p>
    <w:p w14:paraId="6DCAB395" w14:textId="77777777" w:rsidR="004F79DA" w:rsidRDefault="004F79DA" w:rsidP="00D14350">
      <w:pPr>
        <w:spacing w:after="0" w:line="360" w:lineRule="auto"/>
        <w:ind w:left="38" w:right="0" w:firstLine="0"/>
        <w:jc w:val="left"/>
      </w:pPr>
      <w:r>
        <w:t xml:space="preserve"> </w:t>
      </w:r>
      <w:r>
        <w:br w:type="page"/>
      </w:r>
    </w:p>
    <w:p w14:paraId="14583E90" w14:textId="77777777" w:rsidR="004F79DA" w:rsidRDefault="004F79DA" w:rsidP="00D14350">
      <w:pPr>
        <w:spacing w:after="0" w:line="360" w:lineRule="auto"/>
        <w:ind w:left="0" w:right="0" w:firstLine="0"/>
        <w:jc w:val="right"/>
      </w:pPr>
      <w:r>
        <w:rPr>
          <w:noProof/>
          <w:lang w:val="en-GB" w:eastAsia="en-GB"/>
        </w:rPr>
        <w:lastRenderedPageBreak/>
        <w:drawing>
          <wp:inline distT="0" distB="0" distL="0" distR="0" wp14:anchorId="4DACA779" wp14:editId="73A1A0BA">
            <wp:extent cx="5686198" cy="4600364"/>
            <wp:effectExtent l="0" t="0" r="0" b="0"/>
            <wp:docPr id="21064" name="Picture 21064"/>
            <wp:cNvGraphicFramePr/>
            <a:graphic xmlns:a="http://schemas.openxmlformats.org/drawingml/2006/main">
              <a:graphicData uri="http://schemas.openxmlformats.org/drawingml/2006/picture">
                <pic:pic xmlns:pic="http://schemas.openxmlformats.org/drawingml/2006/picture">
                  <pic:nvPicPr>
                    <pic:cNvPr id="18887" name="Picture 18887"/>
                    <pic:cNvPicPr/>
                  </pic:nvPicPr>
                  <pic:blipFill>
                    <a:blip r:embed="rId220"/>
                    <a:stretch>
                      <a:fillRect/>
                    </a:stretch>
                  </pic:blipFill>
                  <pic:spPr>
                    <a:xfrm>
                      <a:off x="0" y="0"/>
                      <a:ext cx="5686198" cy="4600364"/>
                    </a:xfrm>
                    <a:prstGeom prst="rect">
                      <a:avLst/>
                    </a:prstGeom>
                  </pic:spPr>
                </pic:pic>
              </a:graphicData>
            </a:graphic>
          </wp:inline>
        </w:drawing>
      </w:r>
      <w:r>
        <w:rPr>
          <w:b/>
          <w:sz w:val="20"/>
        </w:rPr>
        <w:t xml:space="preserve"> </w:t>
      </w:r>
    </w:p>
    <w:p w14:paraId="1864CF4A" w14:textId="77777777" w:rsidR="004F79DA" w:rsidRDefault="004F79DA" w:rsidP="00D14350">
      <w:pPr>
        <w:spacing w:after="0" w:line="360" w:lineRule="auto"/>
        <w:ind w:left="389" w:right="9"/>
      </w:pPr>
      <w:r>
        <w:rPr>
          <w:b/>
          <w:sz w:val="20"/>
        </w:rPr>
        <w:t xml:space="preserve">Figure 4.1: Sequence extraction of homemade pest control mixture flow diagram </w:t>
      </w:r>
    </w:p>
    <w:p w14:paraId="6E710D77" w14:textId="77777777" w:rsidR="004F79DA" w:rsidRDefault="004F79DA" w:rsidP="00D14350">
      <w:pPr>
        <w:spacing w:after="0" w:line="360" w:lineRule="auto"/>
        <w:ind w:left="38" w:right="0" w:firstLine="0"/>
        <w:jc w:val="left"/>
      </w:pPr>
      <w:r>
        <w:t xml:space="preserve"> </w:t>
      </w:r>
    </w:p>
    <w:p w14:paraId="021E884B" w14:textId="77777777" w:rsidR="004F79DA" w:rsidRDefault="004F79DA" w:rsidP="00D14350">
      <w:pPr>
        <w:spacing w:after="0" w:line="360" w:lineRule="auto"/>
        <w:ind w:left="363" w:right="298"/>
        <w:jc w:val="center"/>
      </w:pPr>
      <w:r>
        <w:rPr>
          <w:b/>
          <w:sz w:val="20"/>
        </w:rPr>
        <w:t>a)</w:t>
      </w:r>
      <w:r>
        <w:rPr>
          <w:rFonts w:ascii="Calibri" w:eastAsia="Calibri" w:hAnsi="Calibri" w:cs="Calibri"/>
          <w:noProof/>
          <w:sz w:val="22"/>
          <w:lang w:val="en-GB" w:eastAsia="en-GB"/>
        </w:rPr>
        <mc:AlternateContent>
          <mc:Choice Requires="wpg">
            <w:drawing>
              <wp:inline distT="0" distB="0" distL="0" distR="0" wp14:anchorId="1A9FE7B9" wp14:editId="03896A45">
                <wp:extent cx="5398263" cy="2188227"/>
                <wp:effectExtent l="0" t="0" r="0" b="0"/>
                <wp:docPr id="140914" name="Group 140914"/>
                <wp:cNvGraphicFramePr/>
                <a:graphic xmlns:a="http://schemas.openxmlformats.org/drawingml/2006/main">
                  <a:graphicData uri="http://schemas.microsoft.com/office/word/2010/wordprocessingGroup">
                    <wpg:wgp>
                      <wpg:cNvGrpSpPr/>
                      <wpg:grpSpPr>
                        <a:xfrm>
                          <a:off x="0" y="0"/>
                          <a:ext cx="5398263" cy="2188227"/>
                          <a:chOff x="0" y="0"/>
                          <a:chExt cx="5398263" cy="2188227"/>
                        </a:xfrm>
                      </wpg:grpSpPr>
                      <wps:wsp>
                        <wps:cNvPr id="140915" name="Rectangle 140915"/>
                        <wps:cNvSpPr/>
                        <wps:spPr>
                          <a:xfrm>
                            <a:off x="1642110" y="2048200"/>
                            <a:ext cx="149261" cy="186236"/>
                          </a:xfrm>
                          <a:prstGeom prst="rect">
                            <a:avLst/>
                          </a:prstGeom>
                          <a:ln>
                            <a:noFill/>
                          </a:ln>
                        </wps:spPr>
                        <wps:txbx>
                          <w:txbxContent>
                            <w:p w14:paraId="2AC7707F" w14:textId="77777777" w:rsidR="00FF4D22" w:rsidRDefault="00FF4D22">
                              <w:pPr>
                                <w:spacing w:after="160" w:line="259" w:lineRule="auto"/>
                                <w:ind w:left="0" w:right="0" w:firstLine="0"/>
                                <w:jc w:val="left"/>
                              </w:pPr>
                              <w:r>
                                <w:rPr>
                                  <w:b/>
                                  <w:sz w:val="20"/>
                                </w:rPr>
                                <w:t>b)</w:t>
                              </w:r>
                            </w:p>
                          </w:txbxContent>
                        </wps:txbx>
                        <wps:bodyPr horzOverflow="overflow" vert="horz" lIns="0" tIns="0" rIns="0" bIns="0" rtlCol="0">
                          <a:noAutofit/>
                        </wps:bodyPr>
                      </wps:wsp>
                      <wps:wsp>
                        <wps:cNvPr id="140916" name="Rectangle 140916"/>
                        <wps:cNvSpPr/>
                        <wps:spPr>
                          <a:xfrm>
                            <a:off x="3242564" y="2048200"/>
                            <a:ext cx="131020" cy="186236"/>
                          </a:xfrm>
                          <a:prstGeom prst="rect">
                            <a:avLst/>
                          </a:prstGeom>
                          <a:ln>
                            <a:noFill/>
                          </a:ln>
                        </wps:spPr>
                        <wps:txbx>
                          <w:txbxContent>
                            <w:p w14:paraId="13464E96" w14:textId="77777777" w:rsidR="00FF4D22" w:rsidRDefault="00FF4D22">
                              <w:pPr>
                                <w:spacing w:after="160" w:line="259" w:lineRule="auto"/>
                                <w:ind w:left="0" w:right="0" w:firstLine="0"/>
                                <w:jc w:val="left"/>
                              </w:pPr>
                              <w:r>
                                <w:rPr>
                                  <w:b/>
                                  <w:sz w:val="20"/>
                                </w:rPr>
                                <w:t>c)</w:t>
                              </w:r>
                            </w:p>
                          </w:txbxContent>
                        </wps:txbx>
                        <wps:bodyPr horzOverflow="overflow" vert="horz" lIns="0" tIns="0" rIns="0" bIns="0" rtlCol="0">
                          <a:noAutofit/>
                        </wps:bodyPr>
                      </wps:wsp>
                      <pic:pic xmlns:pic="http://schemas.openxmlformats.org/drawingml/2006/picture">
                        <pic:nvPicPr>
                          <pic:cNvPr id="140917" name="Picture 140917"/>
                          <pic:cNvPicPr/>
                        </pic:nvPicPr>
                        <pic:blipFill>
                          <a:blip r:embed="rId221"/>
                          <a:stretch>
                            <a:fillRect/>
                          </a:stretch>
                        </pic:blipFill>
                        <pic:spPr>
                          <a:xfrm>
                            <a:off x="0" y="0"/>
                            <a:ext cx="1641475" cy="2159635"/>
                          </a:xfrm>
                          <a:prstGeom prst="rect">
                            <a:avLst/>
                          </a:prstGeom>
                        </pic:spPr>
                      </pic:pic>
                      <pic:pic xmlns:pic="http://schemas.openxmlformats.org/drawingml/2006/picture">
                        <pic:nvPicPr>
                          <pic:cNvPr id="140918" name="Picture 140918"/>
                          <pic:cNvPicPr/>
                        </pic:nvPicPr>
                        <pic:blipFill>
                          <a:blip r:embed="rId222"/>
                          <a:stretch>
                            <a:fillRect/>
                          </a:stretch>
                        </pic:blipFill>
                        <pic:spPr>
                          <a:xfrm>
                            <a:off x="1754378" y="0"/>
                            <a:ext cx="1482090" cy="2159635"/>
                          </a:xfrm>
                          <a:prstGeom prst="rect">
                            <a:avLst/>
                          </a:prstGeom>
                        </pic:spPr>
                      </pic:pic>
                      <pic:pic xmlns:pic="http://schemas.openxmlformats.org/drawingml/2006/picture">
                        <pic:nvPicPr>
                          <pic:cNvPr id="140919" name="Picture 140919"/>
                          <pic:cNvPicPr/>
                        </pic:nvPicPr>
                        <pic:blipFill>
                          <a:blip r:embed="rId223"/>
                          <a:stretch>
                            <a:fillRect/>
                          </a:stretch>
                        </pic:blipFill>
                        <pic:spPr>
                          <a:xfrm>
                            <a:off x="3338957" y="502285"/>
                            <a:ext cx="2059305" cy="1655445"/>
                          </a:xfrm>
                          <a:prstGeom prst="rect">
                            <a:avLst/>
                          </a:prstGeom>
                        </pic:spPr>
                      </pic:pic>
                    </wpg:wgp>
                  </a:graphicData>
                </a:graphic>
              </wp:inline>
            </w:drawing>
          </mc:Choice>
          <mc:Fallback>
            <w:pict>
              <v:group w14:anchorId="1A9FE7B9" id="Group 140914" o:spid="_x0000_s1446" style="width:425.05pt;height:172.3pt;mso-position-horizontal-relative:char;mso-position-vertical-relative:line" coordsize="53982,21882"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">
                <v:rect id="Rectangle 140915" o:spid="_x0000_s1447" style="position:absolute;left:16421;top:20482;width:1492;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" filled="f" stroked="f">
                  <v:textbox inset="0,0,0,0">
                    <w:txbxContent>
                      <w:p w14:paraId="2AC7707F" w14:textId="77777777" w:rsidR="00FF4D22" w:rsidRDefault="00FF4D22">
                        <w:pPr>
                          <w:spacing w:after="160" w:line="259" w:lineRule="auto"/>
                          <w:ind w:left="0" w:right="0" w:firstLine="0"/>
                          <w:jc w:val="left"/>
                        </w:pPr>
                        <w:r>
                          <w:rPr>
                            <w:b/>
                            <w:sz w:val="20"/>
                          </w:rPr>
                          <w:t>b)</w:t>
                        </w:r>
                      </w:p>
                    </w:txbxContent>
                  </v:textbox>
                </v:rect>
                <v:rect id="Rectangle 140916" o:spid="_x0000_s1448" style="position:absolute;left:32425;top:20482;width:1310;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" filled="f" stroked="f">
                  <v:textbox inset="0,0,0,0">
                    <w:txbxContent>
                      <w:p w14:paraId="13464E96" w14:textId="77777777" w:rsidR="00FF4D22" w:rsidRDefault="00FF4D22">
                        <w:pPr>
                          <w:spacing w:after="160" w:line="259" w:lineRule="auto"/>
                          <w:ind w:left="0" w:right="0" w:firstLine="0"/>
                          <w:jc w:val="left"/>
                        </w:pPr>
                        <w:r>
                          <w:rPr>
                            <w:b/>
                            <w:sz w:val="20"/>
                          </w:rPr>
                          <w:t>c)</w:t>
                        </w:r>
                      </w:p>
                    </w:txbxContent>
                  </v:textbox>
                </v:rect>
                <v:shape id="Picture 140917" o:spid="_x0000_s1449" type="#_x0000_t75" style="position:absolute;width:16414;height:21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">
                  <v:imagedata r:id="rId224" o:title=""/>
                </v:shape>
                <v:shape id="Picture 140918" o:spid="_x0000_s1450" type="#_x0000_t75" style="position:absolute;left:17543;width:14821;height:21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">
                  <v:imagedata r:id="rId225" o:title=""/>
                </v:shape>
                <v:shape id="Picture 140919" o:spid="_x0000_s1451" type="#_x0000_t75" style="position:absolute;left:33389;top:5022;width:20593;height:165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">
                  <v:imagedata r:id="rId226" o:title=""/>
                </v:shape>
                <w10:anchorlock/>
              </v:group>
            </w:pict>
          </mc:Fallback>
        </mc:AlternateContent>
      </w:r>
      <w:r>
        <w:rPr>
          <w:b/>
          <w:sz w:val="20"/>
        </w:rPr>
        <w:t xml:space="preserve"> </w:t>
      </w:r>
    </w:p>
    <w:p w14:paraId="685F54AC" w14:textId="242BD421" w:rsidR="004F79DA" w:rsidRDefault="004F79DA" w:rsidP="00D14350">
      <w:pPr>
        <w:spacing w:after="0" w:line="360" w:lineRule="auto"/>
        <w:ind w:left="-5" w:right="9"/>
        <w:rPr>
          <w:b/>
          <w:sz w:val="20"/>
        </w:rPr>
      </w:pPr>
      <w:r>
        <w:rPr>
          <w:b/>
          <w:sz w:val="20"/>
        </w:rPr>
        <w:t xml:space="preserve">Figure 4.2: Homemade pest control extraction process. This figure illustrates how the sequence extract was done. (a) The extraction was done by adding an organic solvent to the homemade pest control and stirring for 24 hours. (b) After 24 hours of stirring, phase separation occurred, causing the two immiscible liquids to </w:t>
      </w:r>
      <w:r w:rsidR="00BD5C07">
        <w:rPr>
          <w:b/>
          <w:sz w:val="20"/>
        </w:rPr>
        <w:t>separate</w:t>
      </w:r>
      <w:r>
        <w:rPr>
          <w:b/>
          <w:sz w:val="20"/>
        </w:rPr>
        <w:t xml:space="preserve">. (c) The organic hexane layer was evaporated on a rotary evaporator. </w:t>
      </w:r>
    </w:p>
    <w:p w14:paraId="2C4049DE" w14:textId="77777777" w:rsidR="004F79DA" w:rsidRDefault="004F79DA" w:rsidP="00D14350">
      <w:pPr>
        <w:spacing w:after="0" w:line="360" w:lineRule="auto"/>
        <w:ind w:left="-5" w:right="9"/>
      </w:pPr>
    </w:p>
    <w:p w14:paraId="395E8C09" w14:textId="77777777" w:rsidR="004F79DA" w:rsidRDefault="004F79DA" w:rsidP="00D14350">
      <w:pPr>
        <w:spacing w:after="0" w:line="360" w:lineRule="auto"/>
        <w:ind w:left="38" w:right="0" w:firstLine="0"/>
        <w:jc w:val="left"/>
      </w:pPr>
      <w:r>
        <w:rPr>
          <w:b/>
          <w:sz w:val="20"/>
        </w:rPr>
        <w:t xml:space="preserve"> </w:t>
      </w:r>
    </w:p>
    <w:p w14:paraId="7B2F0C8F" w14:textId="77777777" w:rsidR="004F79DA" w:rsidRDefault="004F79DA" w:rsidP="00D14350">
      <w:pPr>
        <w:pStyle w:val="Heading5"/>
        <w:spacing w:line="360" w:lineRule="auto"/>
        <w:ind w:left="-5"/>
      </w:pPr>
      <w:r>
        <w:lastRenderedPageBreak/>
        <w:t xml:space="preserve">4.3.2 Ultrasonication extraction  </w:t>
      </w:r>
    </w:p>
    <w:p w14:paraId="78790593" w14:textId="690982A7" w:rsidR="004F79DA" w:rsidRPr="00ED4494" w:rsidRDefault="004F79DA" w:rsidP="00443672">
      <w:pPr>
        <w:spacing w:after="0" w:line="360" w:lineRule="auto"/>
        <w:ind w:left="38" w:right="0" w:firstLine="0"/>
        <w:jc w:val="left"/>
        <w:rPr>
          <w:color w:val="auto"/>
          <w:sz w:val="22"/>
          <w:lang w:val="en-GB"/>
        </w:rPr>
      </w:pPr>
      <w:r w:rsidRPr="0036546A">
        <w:t xml:space="preserve">As shown in </w:t>
      </w:r>
      <w:r w:rsidRPr="0036546A">
        <w:rPr>
          <w:b/>
        </w:rPr>
        <w:t>Figure 4</w:t>
      </w:r>
      <w:r w:rsidRPr="0036546A">
        <w:t>.</w:t>
      </w:r>
      <w:r w:rsidRPr="0036546A">
        <w:rPr>
          <w:b/>
        </w:rPr>
        <w:t>3</w:t>
      </w:r>
      <w:r w:rsidRPr="0036546A">
        <w:t>, the 2 litres of the homemade mixture were sequentially sonicated with 2 litres of various solvents (hexane, chloroform, ethyl acetate, methanol, and water). The</w:t>
      </w:r>
      <w:r>
        <w:t xml:space="preserve"> mixtures were sonicated for 15 minutes (frequency 25-40 Hz) at ambient temperature</w:t>
      </w:r>
      <w:r>
        <w:rPr>
          <w:vertAlign w:val="superscript"/>
        </w:rPr>
        <w:t>3</w:t>
      </w:r>
      <w:r>
        <w:t>. The layers were separated using a separatory funnel (</w:t>
      </w:r>
      <w:r>
        <w:rPr>
          <w:b/>
        </w:rPr>
        <w:t>Figure 4.2 (b)</w:t>
      </w:r>
      <w:r>
        <w:t xml:space="preserve">) and evaporated to dryness using a rotary </w:t>
      </w:r>
      <w:r w:rsidRPr="00BD5C07">
        <w:rPr>
          <w:szCs w:val="24"/>
        </w:rPr>
        <w:t>evaporator (</w:t>
      </w:r>
      <w:r w:rsidRPr="00BD5C07">
        <w:rPr>
          <w:b/>
          <w:szCs w:val="24"/>
        </w:rPr>
        <w:t>Figure 4.2 (c)</w:t>
      </w:r>
      <w:r w:rsidRPr="00BD5C07">
        <w:rPr>
          <w:szCs w:val="24"/>
        </w:rPr>
        <w:t>); the extracts were left overnight to dry in the fume hood. The extracts were also weighed and stored at room tempera</w:t>
      </w:r>
      <w:r w:rsidR="00EC25CF" w:rsidRPr="00BD5C07">
        <w:rPr>
          <w:szCs w:val="24"/>
        </w:rPr>
        <w:t>ture until the subsequent use. Finally, yield of the extracts were, hexane (</w:t>
      </w:r>
      <w:r w:rsidR="00ED4494" w:rsidRPr="00BD5C07">
        <w:rPr>
          <w:szCs w:val="24"/>
          <w:lang w:val="en-GB"/>
        </w:rPr>
        <w:t>0.1981g</w:t>
      </w:r>
      <w:r w:rsidR="00EC25CF" w:rsidRPr="00BD5C07">
        <w:rPr>
          <w:szCs w:val="24"/>
        </w:rPr>
        <w:t>), chloroform (</w:t>
      </w:r>
      <w:r w:rsidR="00ED4494" w:rsidRPr="00BD5C07">
        <w:rPr>
          <w:szCs w:val="24"/>
          <w:lang w:val="en-GB"/>
        </w:rPr>
        <w:t>0.0449g</w:t>
      </w:r>
      <w:r w:rsidR="00EC25CF" w:rsidRPr="00BD5C07">
        <w:rPr>
          <w:szCs w:val="24"/>
        </w:rPr>
        <w:t>), ethyl acetate (</w:t>
      </w:r>
      <w:r w:rsidR="00ED4494" w:rsidRPr="00BD5C07">
        <w:rPr>
          <w:szCs w:val="24"/>
          <w:lang w:val="en-GB"/>
        </w:rPr>
        <w:t>0.0756g</w:t>
      </w:r>
      <w:r w:rsidR="00EC25CF" w:rsidRPr="00BD5C07">
        <w:rPr>
          <w:szCs w:val="24"/>
        </w:rPr>
        <w:t>), methanol (</w:t>
      </w:r>
      <w:r w:rsidR="00ED4494" w:rsidRPr="00BD5C07">
        <w:rPr>
          <w:szCs w:val="24"/>
          <w:lang w:val="en-GB"/>
        </w:rPr>
        <w:t>0.1587g</w:t>
      </w:r>
      <w:r w:rsidR="00EC25CF" w:rsidRPr="00BD5C07">
        <w:rPr>
          <w:szCs w:val="24"/>
        </w:rPr>
        <w:t>) and water (</w:t>
      </w:r>
      <w:r w:rsidR="00BD5C07" w:rsidRPr="00BD5C07">
        <w:rPr>
          <w:szCs w:val="24"/>
          <w:lang w:val="en-GB"/>
        </w:rPr>
        <w:t>0.02841g</w:t>
      </w:r>
      <w:r w:rsidR="00EC25CF" w:rsidRPr="00BD5C07">
        <w:rPr>
          <w:szCs w:val="24"/>
        </w:rPr>
        <w:t>).</w:t>
      </w:r>
      <w:r w:rsidR="00EC25CF" w:rsidRPr="0083552C">
        <w:rPr>
          <w:szCs w:val="24"/>
        </w:rPr>
        <w:t xml:space="preserve"> </w:t>
      </w:r>
    </w:p>
    <w:p w14:paraId="55D7C041" w14:textId="77777777" w:rsidR="004F79DA" w:rsidRDefault="004F79DA" w:rsidP="00D14350">
      <w:pPr>
        <w:spacing w:after="0" w:line="360" w:lineRule="auto"/>
        <w:ind w:left="38" w:right="0" w:firstLine="0"/>
        <w:jc w:val="left"/>
      </w:pPr>
      <w:r>
        <w:t xml:space="preserve"> </w:t>
      </w:r>
    </w:p>
    <w:p w14:paraId="50F74E29" w14:textId="77777777" w:rsidR="004F79DA" w:rsidRDefault="004F79DA" w:rsidP="00D14350">
      <w:pPr>
        <w:spacing w:after="0" w:line="360" w:lineRule="auto"/>
        <w:ind w:left="90" w:right="0" w:firstLine="0"/>
        <w:jc w:val="center"/>
      </w:pPr>
      <w:r>
        <w:rPr>
          <w:noProof/>
          <w:lang w:val="en-GB" w:eastAsia="en-GB"/>
        </w:rPr>
        <w:drawing>
          <wp:inline distT="0" distB="0" distL="0" distR="0" wp14:anchorId="49BE862C" wp14:editId="2D2E2D29">
            <wp:extent cx="2804795" cy="2915920"/>
            <wp:effectExtent l="0" t="0" r="0" b="0"/>
            <wp:docPr id="21065" name="Picture 21065"/>
            <wp:cNvGraphicFramePr/>
            <a:graphic xmlns:a="http://schemas.openxmlformats.org/drawingml/2006/main">
              <a:graphicData uri="http://schemas.openxmlformats.org/drawingml/2006/picture">
                <pic:pic xmlns:pic="http://schemas.openxmlformats.org/drawingml/2006/picture">
                  <pic:nvPicPr>
                    <pic:cNvPr id="19013" name="Picture 19013"/>
                    <pic:cNvPicPr/>
                  </pic:nvPicPr>
                  <pic:blipFill>
                    <a:blip r:embed="rId227"/>
                    <a:stretch>
                      <a:fillRect/>
                    </a:stretch>
                  </pic:blipFill>
                  <pic:spPr>
                    <a:xfrm>
                      <a:off x="0" y="0"/>
                      <a:ext cx="2804795" cy="2915920"/>
                    </a:xfrm>
                    <a:prstGeom prst="rect">
                      <a:avLst/>
                    </a:prstGeom>
                  </pic:spPr>
                </pic:pic>
              </a:graphicData>
            </a:graphic>
          </wp:inline>
        </w:drawing>
      </w:r>
      <w:r>
        <w:rPr>
          <w:sz w:val="32"/>
        </w:rPr>
        <w:t xml:space="preserve"> </w:t>
      </w:r>
    </w:p>
    <w:p w14:paraId="3A7E5ED9" w14:textId="77777777" w:rsidR="004F79DA" w:rsidRDefault="004F79DA" w:rsidP="00D14350">
      <w:pPr>
        <w:spacing w:after="0" w:line="360" w:lineRule="auto"/>
        <w:ind w:left="-5" w:right="9"/>
      </w:pPr>
      <w:r>
        <w:rPr>
          <w:b/>
          <w:sz w:val="20"/>
        </w:rPr>
        <w:t xml:space="preserve">Figure 4.3: Extraction of homemade pest control using ultra sonication </w:t>
      </w:r>
    </w:p>
    <w:p w14:paraId="1D099083" w14:textId="77777777" w:rsidR="004F79DA" w:rsidRDefault="004F79DA" w:rsidP="00D14350">
      <w:pPr>
        <w:spacing w:after="0" w:line="360" w:lineRule="auto"/>
        <w:ind w:left="38" w:right="0" w:firstLine="0"/>
        <w:jc w:val="left"/>
      </w:pPr>
    </w:p>
    <w:p w14:paraId="110A0EA6" w14:textId="1F0F14F9" w:rsidR="004F79DA" w:rsidRPr="0036546A" w:rsidRDefault="004F79DA" w:rsidP="00443672">
      <w:pPr>
        <w:pStyle w:val="Heading2"/>
        <w:spacing w:after="0" w:line="360" w:lineRule="auto"/>
        <w:ind w:left="-5"/>
        <w:rPr>
          <w:sz w:val="28"/>
          <w:szCs w:val="28"/>
        </w:rPr>
      </w:pPr>
      <w:r w:rsidRPr="0036546A">
        <w:rPr>
          <w:sz w:val="28"/>
          <w:szCs w:val="28"/>
        </w:rPr>
        <w:t xml:space="preserve">4.4 Phytochemical test </w:t>
      </w:r>
    </w:p>
    <w:p w14:paraId="49E0B2FF" w14:textId="77777777" w:rsidR="004F79DA" w:rsidRDefault="004F79DA" w:rsidP="00D14350">
      <w:pPr>
        <w:spacing w:after="0" w:line="360" w:lineRule="auto"/>
        <w:ind w:left="-5" w:right="13"/>
      </w:pPr>
      <w:r>
        <w:t>The purpose of this test was to detect and analyse the phytochemicals in the homemade mixture. The filtrate from different solvent extracts was used to test for phytochemicals. The preliminary phytochemical testing was accomplished using standard procedures described by Bargah</w:t>
      </w:r>
      <w:r>
        <w:rPr>
          <w:vertAlign w:val="superscript"/>
        </w:rPr>
        <w:t>4</w:t>
      </w:r>
      <w:r>
        <w:t xml:space="preserve"> to identify the various constituents. Therefore, </w:t>
      </w:r>
      <w:proofErr w:type="spellStart"/>
      <w:r>
        <w:t>analyzing</w:t>
      </w:r>
      <w:proofErr w:type="spellEnd"/>
      <w:r>
        <w:t xml:space="preserve"> these chemical constituents helped to determine various phytoconstituents in the homemade mixture</w:t>
      </w:r>
      <w:r>
        <w:rPr>
          <w:sz w:val="19"/>
        </w:rPr>
        <w:t>.</w:t>
      </w:r>
      <w:r>
        <w:t xml:space="preserve"> </w:t>
      </w:r>
    </w:p>
    <w:p w14:paraId="4C3FBF6C" w14:textId="77777777" w:rsidR="004F79DA" w:rsidRDefault="004F79DA" w:rsidP="00D14350">
      <w:pPr>
        <w:spacing w:after="0" w:line="360" w:lineRule="auto"/>
        <w:ind w:left="38" w:right="0" w:firstLine="0"/>
        <w:jc w:val="left"/>
      </w:pPr>
      <w:r>
        <w:t xml:space="preserve"> </w:t>
      </w:r>
    </w:p>
    <w:p w14:paraId="449F6375" w14:textId="77777777" w:rsidR="004F79DA" w:rsidRDefault="004F79DA" w:rsidP="00D14350">
      <w:pPr>
        <w:pStyle w:val="Heading7"/>
        <w:spacing w:line="360" w:lineRule="auto"/>
        <w:ind w:left="-5"/>
      </w:pPr>
      <w:r>
        <w:rPr>
          <w:sz w:val="24"/>
        </w:rPr>
        <w:t>Identification of alkaloids Mayer's test</w:t>
      </w:r>
      <w:r>
        <w:rPr>
          <w:b w:val="0"/>
          <w:sz w:val="24"/>
        </w:rPr>
        <w:t xml:space="preserve">  </w:t>
      </w:r>
    </w:p>
    <w:p w14:paraId="31B75573" w14:textId="77777777" w:rsidR="004F79DA" w:rsidRDefault="004F79DA" w:rsidP="00D14350">
      <w:pPr>
        <w:spacing w:after="0" w:line="360" w:lineRule="auto"/>
        <w:ind w:left="-5" w:right="13"/>
      </w:pPr>
      <w:r>
        <w:t xml:space="preserve">About 3 drops of potassium mercuric iodide solution were added to 2 ml of filtrate. A yellow orange precipitate established the presence of alkaloids. </w:t>
      </w:r>
    </w:p>
    <w:p w14:paraId="6155DD5D" w14:textId="77777777" w:rsidR="004F79DA" w:rsidRDefault="004F79DA" w:rsidP="00D14350">
      <w:pPr>
        <w:spacing w:after="0" w:line="360" w:lineRule="auto"/>
        <w:ind w:left="38" w:right="0" w:firstLine="0"/>
        <w:jc w:val="left"/>
      </w:pPr>
      <w:r>
        <w:t xml:space="preserve"> </w:t>
      </w:r>
    </w:p>
    <w:p w14:paraId="361A28A7" w14:textId="77777777" w:rsidR="004F79DA" w:rsidRDefault="004F79DA" w:rsidP="00D14350">
      <w:pPr>
        <w:spacing w:after="0" w:line="360" w:lineRule="auto"/>
        <w:ind w:left="38" w:right="0" w:firstLine="0"/>
        <w:jc w:val="left"/>
      </w:pPr>
      <w:r>
        <w:t xml:space="preserve"> </w:t>
      </w:r>
    </w:p>
    <w:p w14:paraId="24966FC7" w14:textId="77777777" w:rsidR="004F79DA" w:rsidRDefault="004F79DA" w:rsidP="00D14350">
      <w:pPr>
        <w:pStyle w:val="Heading7"/>
        <w:spacing w:line="360" w:lineRule="auto"/>
        <w:ind w:left="-5"/>
      </w:pPr>
      <w:r>
        <w:rPr>
          <w:sz w:val="24"/>
        </w:rPr>
        <w:lastRenderedPageBreak/>
        <w:t>Identification of phenolic compounds</w:t>
      </w:r>
      <w:r>
        <w:rPr>
          <w:b w:val="0"/>
          <w:sz w:val="24"/>
        </w:rPr>
        <w:t xml:space="preserve">  </w:t>
      </w:r>
    </w:p>
    <w:p w14:paraId="3A4AE85B" w14:textId="1F7C0E9F" w:rsidR="004F79DA" w:rsidRDefault="004F79DA" w:rsidP="00D14350">
      <w:pPr>
        <w:spacing w:after="0" w:line="360" w:lineRule="auto"/>
        <w:ind w:left="-5" w:right="13"/>
      </w:pPr>
      <w:r>
        <w:t xml:space="preserve">Test for ferric chloride: two drops of 5% ferric chloride were added to 2 ml of the filtrate. A </w:t>
      </w:r>
      <w:proofErr w:type="spellStart"/>
      <w:r>
        <w:t>greenblack</w:t>
      </w:r>
      <w:proofErr w:type="spellEnd"/>
      <w:r>
        <w:t xml:space="preserve"> precipitate detected phenolic chemicals.  </w:t>
      </w:r>
    </w:p>
    <w:p w14:paraId="66C0B456" w14:textId="77777777" w:rsidR="004F79DA" w:rsidRDefault="004F79DA" w:rsidP="00D14350">
      <w:pPr>
        <w:spacing w:after="0" w:line="360" w:lineRule="auto"/>
        <w:ind w:left="38" w:right="0" w:firstLine="0"/>
        <w:jc w:val="left"/>
      </w:pPr>
      <w:r>
        <w:t xml:space="preserve"> </w:t>
      </w:r>
    </w:p>
    <w:p w14:paraId="09D339D0" w14:textId="77777777" w:rsidR="004F79DA" w:rsidRDefault="004F79DA" w:rsidP="00D14350">
      <w:pPr>
        <w:pStyle w:val="Heading7"/>
        <w:spacing w:line="360" w:lineRule="auto"/>
        <w:ind w:left="-5"/>
      </w:pPr>
      <w:r>
        <w:rPr>
          <w:sz w:val="24"/>
        </w:rPr>
        <w:t xml:space="preserve">Identification of terpenoids </w:t>
      </w:r>
    </w:p>
    <w:p w14:paraId="075D89A1" w14:textId="77777777" w:rsidR="004F79DA" w:rsidRDefault="004F79DA" w:rsidP="00D14350">
      <w:pPr>
        <w:spacing w:after="0" w:line="360" w:lineRule="auto"/>
        <w:ind w:left="-5" w:right="13"/>
      </w:pPr>
      <w:r>
        <w:t xml:space="preserve">Sulphuric acid test: 2 ml of chloroform were added to 5 ml of extract and gently shaken. 3ml of sulphuric acid was poured gently along the side of the test tube. A reddish-brown ring indicated the presence of terpenes. </w:t>
      </w:r>
    </w:p>
    <w:p w14:paraId="2A758748" w14:textId="77777777" w:rsidR="004F79DA" w:rsidRDefault="004F79DA" w:rsidP="00D14350">
      <w:pPr>
        <w:spacing w:after="0" w:line="360" w:lineRule="auto"/>
        <w:ind w:left="38" w:right="0" w:firstLine="0"/>
        <w:jc w:val="left"/>
      </w:pPr>
      <w:r>
        <w:rPr>
          <w:b/>
        </w:rPr>
        <w:t xml:space="preserve"> </w:t>
      </w:r>
    </w:p>
    <w:p w14:paraId="79D3ABEC" w14:textId="77777777" w:rsidR="004F79DA" w:rsidRDefault="004F79DA" w:rsidP="00D14350">
      <w:pPr>
        <w:pStyle w:val="Heading7"/>
        <w:spacing w:line="360" w:lineRule="auto"/>
        <w:ind w:left="-5"/>
      </w:pPr>
      <w:r>
        <w:rPr>
          <w:sz w:val="24"/>
        </w:rPr>
        <w:t xml:space="preserve">Identification of saponins  </w:t>
      </w:r>
    </w:p>
    <w:p w14:paraId="4877639C" w14:textId="0552DA13" w:rsidR="004F79DA" w:rsidRDefault="004F79DA" w:rsidP="00D14350">
      <w:pPr>
        <w:spacing w:after="0" w:line="360" w:lineRule="auto"/>
        <w:ind w:left="-15" w:right="0" w:firstLine="0"/>
        <w:jc w:val="left"/>
      </w:pPr>
      <w:r>
        <w:t>A 5 ml extract</w:t>
      </w:r>
      <w:r w:rsidR="00EC25CF">
        <w:t xml:space="preserve"> filtrate</w:t>
      </w:r>
      <w:r>
        <w:t xml:space="preserve"> was diluted with 5 ml of distilled water for the foam test, which involved vigorous shaking for 5 minutes. The presence of saponins was later confirmed by a lingering froth that rose above the mixture.  </w:t>
      </w:r>
    </w:p>
    <w:p w14:paraId="5684CD96" w14:textId="77777777" w:rsidR="00443672" w:rsidRDefault="00443672" w:rsidP="00D14350">
      <w:pPr>
        <w:spacing w:after="0" w:line="360" w:lineRule="auto"/>
        <w:ind w:left="-15" w:right="0" w:firstLine="0"/>
        <w:jc w:val="left"/>
      </w:pPr>
    </w:p>
    <w:p w14:paraId="273540A6" w14:textId="77777777" w:rsidR="004F79DA" w:rsidRPr="0036546A" w:rsidRDefault="004F79DA" w:rsidP="00D14350">
      <w:pPr>
        <w:pStyle w:val="Heading2"/>
        <w:spacing w:after="0" w:line="360" w:lineRule="auto"/>
        <w:ind w:left="-5"/>
        <w:rPr>
          <w:sz w:val="28"/>
          <w:szCs w:val="28"/>
        </w:rPr>
      </w:pPr>
      <w:r w:rsidRPr="0036546A">
        <w:rPr>
          <w:sz w:val="28"/>
          <w:szCs w:val="28"/>
        </w:rPr>
        <w:t xml:space="preserve">4.5 Spectroscopic analysis </w:t>
      </w:r>
    </w:p>
    <w:p w14:paraId="40FDE623" w14:textId="77777777" w:rsidR="004F79DA" w:rsidRDefault="004F79DA" w:rsidP="00D14350">
      <w:pPr>
        <w:spacing w:after="0" w:line="360" w:lineRule="auto"/>
        <w:ind w:left="38" w:right="0" w:firstLine="0"/>
        <w:jc w:val="left"/>
      </w:pPr>
      <w:r>
        <w:rPr>
          <w:rFonts w:ascii="Calibri" w:eastAsia="Calibri" w:hAnsi="Calibri" w:cs="Calibri"/>
          <w:sz w:val="22"/>
        </w:rPr>
        <w:t xml:space="preserve"> </w:t>
      </w:r>
      <w:r>
        <w:rPr>
          <w:rFonts w:ascii="Calibri" w:eastAsia="Calibri" w:hAnsi="Calibri" w:cs="Calibri"/>
          <w:sz w:val="22"/>
        </w:rPr>
        <w:tab/>
        <w:t xml:space="preserve"> </w:t>
      </w:r>
    </w:p>
    <w:p w14:paraId="6772B1A4" w14:textId="77777777" w:rsidR="004F79DA" w:rsidRDefault="004F79DA" w:rsidP="00D14350">
      <w:pPr>
        <w:pStyle w:val="Heading5"/>
        <w:spacing w:line="360" w:lineRule="auto"/>
        <w:ind w:left="-5"/>
      </w:pPr>
      <w:r>
        <w:t xml:space="preserve">4.5.1 Ultraviolent spectrometer (UV-Vis) </w:t>
      </w:r>
    </w:p>
    <w:p w14:paraId="44B1CA62" w14:textId="77777777" w:rsidR="004F79DA" w:rsidRDefault="004F79DA" w:rsidP="00D14350">
      <w:pPr>
        <w:spacing w:after="0" w:line="360" w:lineRule="auto"/>
        <w:ind w:left="-5" w:right="13"/>
      </w:pPr>
      <w:r>
        <w:t>UV-Vis was used to study the photoconstituents</w:t>
      </w:r>
      <w:r>
        <w:rPr>
          <w:vertAlign w:val="superscript"/>
        </w:rPr>
        <w:t>5</w:t>
      </w:r>
      <w:r>
        <w:t xml:space="preserve"> present in the homemade mixture extracts by examining their characteristic absorption region. The UV-Vis spectra of samples were recorded on a Lambda 25 high-performance single monochromatic UV-Vis spectrophotometer. All extracts analyses were performed in the 200-700 nm wavelength range using the crude extracts dissolved in distilled water and sonicated for 3 minutes.  </w:t>
      </w:r>
    </w:p>
    <w:p w14:paraId="73ADED3C" w14:textId="77777777" w:rsidR="004F79DA" w:rsidRDefault="004F79DA" w:rsidP="00D14350">
      <w:pPr>
        <w:spacing w:after="0" w:line="360" w:lineRule="auto"/>
        <w:ind w:left="38" w:right="0" w:firstLine="0"/>
        <w:jc w:val="left"/>
      </w:pPr>
      <w:r>
        <w:t xml:space="preserve"> </w:t>
      </w:r>
    </w:p>
    <w:p w14:paraId="451DC31F" w14:textId="6BA729A3" w:rsidR="004F79DA" w:rsidRDefault="004F79DA" w:rsidP="00443672">
      <w:pPr>
        <w:pStyle w:val="Heading5"/>
        <w:spacing w:line="360" w:lineRule="auto"/>
        <w:ind w:left="-5"/>
      </w:pPr>
      <w:r>
        <w:t xml:space="preserve">4.5.2 Fourier-transform infrared spectroscopy (FTIR)  </w:t>
      </w:r>
      <w:r>
        <w:rPr>
          <w:rFonts w:ascii="Calibri" w:eastAsia="Calibri" w:hAnsi="Calibri" w:cs="Calibri"/>
          <w:sz w:val="22"/>
        </w:rPr>
        <w:t xml:space="preserve"> </w:t>
      </w:r>
    </w:p>
    <w:p w14:paraId="248938AC" w14:textId="2136ADBB" w:rsidR="004F79DA" w:rsidRDefault="004F79DA" w:rsidP="00D14350">
      <w:pPr>
        <w:spacing w:after="0" w:line="360" w:lineRule="auto"/>
        <w:ind w:left="-5" w:right="13"/>
      </w:pPr>
      <w:r>
        <w:t>FTIR analysis uses infrared light to scan the samples to identify organic, inorganic, and polymeric components</w:t>
      </w:r>
      <w:r>
        <w:rPr>
          <w:vertAlign w:val="superscript"/>
        </w:rPr>
        <w:t>6</w:t>
      </w:r>
      <w:r>
        <w:t>. A Perkin Elmer Spectrum 100 infrared spectrometer was used at Rhodes University to conduct FTIR spectroscopy to identify the functional groups in the chemical mixtures. Four scans examined samples in an attenuated total reflectance (ATR) detector spanning a 650-4000 cm</w:t>
      </w:r>
      <w:r>
        <w:rPr>
          <w:vertAlign w:val="superscript"/>
        </w:rPr>
        <w:t>-1</w:t>
      </w:r>
      <w:r w:rsidR="0009744F">
        <w:t xml:space="preserve"> wavenumber range. </w:t>
      </w:r>
    </w:p>
    <w:p w14:paraId="3F4FD8EE" w14:textId="77777777" w:rsidR="004F79DA" w:rsidRDefault="004F79DA" w:rsidP="00D14350">
      <w:pPr>
        <w:spacing w:after="0" w:line="360" w:lineRule="auto"/>
        <w:ind w:left="38" w:right="0" w:firstLine="0"/>
        <w:jc w:val="left"/>
      </w:pPr>
      <w:r>
        <w:t xml:space="preserve"> </w:t>
      </w:r>
    </w:p>
    <w:p w14:paraId="7DA17CDA" w14:textId="2D5CFB17" w:rsidR="004F79DA" w:rsidRDefault="004F79DA" w:rsidP="00443672">
      <w:pPr>
        <w:pStyle w:val="Heading5"/>
        <w:spacing w:line="360" w:lineRule="auto"/>
        <w:ind w:left="-5"/>
      </w:pPr>
      <w:r>
        <w:t xml:space="preserve">4.5.3 Liquid Chromatography with tandem mass spectrometry (LC-MS/MS) </w:t>
      </w:r>
      <w:r>
        <w:rPr>
          <w:rFonts w:ascii="Calibri" w:eastAsia="Calibri" w:hAnsi="Calibri" w:cs="Calibri"/>
          <w:sz w:val="22"/>
        </w:rPr>
        <w:t xml:space="preserve"> </w:t>
      </w:r>
    </w:p>
    <w:p w14:paraId="373FA86A" w14:textId="799362CF" w:rsidR="004F79DA" w:rsidRDefault="004F79DA" w:rsidP="00D14350">
      <w:pPr>
        <w:spacing w:after="0" w:line="360" w:lineRule="auto"/>
        <w:ind w:left="-5" w:right="8"/>
        <w:rPr>
          <w:color w:val="222222"/>
        </w:rPr>
      </w:pPr>
      <w:r w:rsidRPr="0036546A">
        <w:t>Metabolites analysis of organic extract was performed on LC-QTOF-MS/MS</w:t>
      </w:r>
      <w:r w:rsidRPr="0036546A">
        <w:rPr>
          <w:color w:val="222222"/>
        </w:rPr>
        <w:t xml:space="preserve"> using a </w:t>
      </w:r>
      <w:proofErr w:type="spellStart"/>
      <w:r w:rsidRPr="0036546A">
        <w:rPr>
          <w:color w:val="222222"/>
        </w:rPr>
        <w:t>Dionex</w:t>
      </w:r>
      <w:proofErr w:type="spellEnd"/>
      <w:r w:rsidRPr="0036546A">
        <w:rPr>
          <w:color w:val="222222"/>
        </w:rPr>
        <w:t xml:space="preserve"> Ultimate 3000 HPLC system equipped with a Fortis Speed core column (2.6 µm, 3 x 100 mm) connected to a Bruker Compact QTOF mass spectrometer.</w:t>
      </w:r>
      <w:r>
        <w:rPr>
          <w:color w:val="222222"/>
        </w:rPr>
        <w:t xml:space="preserve"> An mg of different crude extracts was dissolved in 1ml of HPLC grade methanol, sonicated for 5 minutes and then</w:t>
      </w:r>
      <w:r>
        <w:rPr>
          <w:strike/>
          <w:color w:val="222222"/>
        </w:rPr>
        <w:t xml:space="preserve"> </w:t>
      </w:r>
      <w:r>
        <w:rPr>
          <w:color w:val="222222"/>
        </w:rPr>
        <w:t xml:space="preserve">filtered through 0.22 </w:t>
      </w:r>
      <w:r>
        <w:rPr>
          <w:color w:val="222222"/>
        </w:rPr>
        <w:lastRenderedPageBreak/>
        <w:t xml:space="preserve">µm polyvinylidene fluoride membrane syringe filters into a 1 ml auto-sampler vial. </w:t>
      </w:r>
      <w:r>
        <w:t xml:space="preserve">The solvents used in the mobile phase (A, B) </w:t>
      </w:r>
      <w:r>
        <w:rPr>
          <w:color w:val="222222"/>
        </w:rPr>
        <w:t>consisted of H</w:t>
      </w:r>
      <w:r>
        <w:rPr>
          <w:color w:val="222222"/>
          <w:vertAlign w:val="subscript"/>
        </w:rPr>
        <w:t>2</w:t>
      </w:r>
      <w:r>
        <w:rPr>
          <w:color w:val="222222"/>
        </w:rPr>
        <w:t xml:space="preserve">O + 0.01% formic acid (A) and </w:t>
      </w:r>
      <w:proofErr w:type="spellStart"/>
      <w:r>
        <w:rPr>
          <w:color w:val="222222"/>
        </w:rPr>
        <w:t>MeCN</w:t>
      </w:r>
      <w:proofErr w:type="spellEnd"/>
      <w:r>
        <w:rPr>
          <w:color w:val="222222"/>
        </w:rPr>
        <w:t xml:space="preserve"> + 0.01% formic acid (B) with a flow rate of 0.3 mL/ min employed.</w:t>
      </w:r>
      <w:r>
        <w:t xml:space="preserve"> </w:t>
      </w:r>
      <w:r>
        <w:rPr>
          <w:color w:val="222222"/>
        </w:rPr>
        <w:t>The mobile phase gradient started with a 5 min hold at 30% B. From minutes 5 to 15, the gradient was ramped from 60% B to 80% B, followed by a 5 min hold at 80% B. The mobile phase was set at 100% B from minutes 20-25. Injection volumes were set to 5</w:t>
      </w:r>
      <w:r>
        <w:t xml:space="preserve"> µl</w:t>
      </w:r>
      <w:r>
        <w:rPr>
          <w:color w:val="222222"/>
        </w:rPr>
        <w:t>. The MS source parameters for positive mode were set as follows: End plate offset 500 V, capillary voltage 4500 V, nebuliser pressure 3.0 bar, dry gas flow 9.0 L/min, and dry temperature 210 °C. In addition, the three most intense precursor ions were selected to record the ms</w:t>
      </w:r>
      <w:r>
        <w:rPr>
          <w:color w:val="222222"/>
          <w:vertAlign w:val="superscript"/>
        </w:rPr>
        <w:t>2</w:t>
      </w:r>
      <w:r>
        <w:rPr>
          <w:color w:val="222222"/>
        </w:rPr>
        <w:t xml:space="preserve"> spectrum with a data-dependent recording mode and collision energy of 10 eV with a transfer time of 120 µs. </w:t>
      </w:r>
    </w:p>
    <w:p w14:paraId="04C1FC37" w14:textId="77777777" w:rsidR="00443672" w:rsidRDefault="00443672" w:rsidP="00D14350">
      <w:pPr>
        <w:spacing w:after="0" w:line="360" w:lineRule="auto"/>
        <w:ind w:left="-5" w:right="8"/>
      </w:pPr>
    </w:p>
    <w:p w14:paraId="202CAFAB" w14:textId="77777777" w:rsidR="004F79DA" w:rsidRPr="0036546A" w:rsidRDefault="004F79DA" w:rsidP="00D14350">
      <w:pPr>
        <w:pStyle w:val="Heading2"/>
        <w:spacing w:after="0" w:line="360" w:lineRule="auto"/>
        <w:ind w:left="-5"/>
        <w:rPr>
          <w:sz w:val="28"/>
          <w:szCs w:val="28"/>
        </w:rPr>
      </w:pPr>
      <w:r w:rsidRPr="0036546A">
        <w:rPr>
          <w:sz w:val="28"/>
          <w:szCs w:val="28"/>
        </w:rPr>
        <w:t xml:space="preserve">4.6 Biological testing </w:t>
      </w:r>
    </w:p>
    <w:p w14:paraId="6D5BFFB2" w14:textId="77777777" w:rsidR="004F79DA" w:rsidRPr="00585E2B" w:rsidRDefault="004F79DA" w:rsidP="00D14350">
      <w:pPr>
        <w:spacing w:after="0" w:line="360" w:lineRule="auto"/>
        <w:rPr>
          <w:lang w:val="en-US"/>
        </w:rPr>
      </w:pPr>
    </w:p>
    <w:p w14:paraId="63872173" w14:textId="7E6FC26A" w:rsidR="004F79DA" w:rsidRDefault="004F79DA" w:rsidP="00443672">
      <w:pPr>
        <w:pStyle w:val="Heading5"/>
        <w:spacing w:line="360" w:lineRule="auto"/>
        <w:ind w:left="-5"/>
      </w:pPr>
      <w:r>
        <w:t xml:space="preserve">4.6.1 Antibacterial activity   </w:t>
      </w:r>
    </w:p>
    <w:p w14:paraId="521B1876" w14:textId="77777777" w:rsidR="004F79DA" w:rsidRDefault="004F79DA" w:rsidP="00D14350">
      <w:pPr>
        <w:spacing w:after="0" w:line="360" w:lineRule="auto"/>
        <w:ind w:left="-5" w:right="13"/>
      </w:pPr>
      <w:r>
        <w:t xml:space="preserve">On Mueller Hinton (MH) agar plates, </w:t>
      </w:r>
      <w:r>
        <w:rPr>
          <w:i/>
        </w:rPr>
        <w:t>Pseudomonas aeruginosa</w:t>
      </w:r>
      <w:r>
        <w:t xml:space="preserve">, </w:t>
      </w:r>
      <w:r>
        <w:rPr>
          <w:i/>
        </w:rPr>
        <w:t>Escherichia coli</w:t>
      </w:r>
      <w:r>
        <w:t xml:space="preserve">, </w:t>
      </w:r>
      <w:r>
        <w:rPr>
          <w:i/>
        </w:rPr>
        <w:t>Klebsiella pneumoniae</w:t>
      </w:r>
      <w:r>
        <w:t xml:space="preserve">, </w:t>
      </w:r>
      <w:r>
        <w:rPr>
          <w:i/>
        </w:rPr>
        <w:t>Staphylococcus aureus</w:t>
      </w:r>
      <w:r>
        <w:t xml:space="preserve">, </w:t>
      </w:r>
      <w:r>
        <w:rPr>
          <w:i/>
        </w:rPr>
        <w:t>Staphylococcus epidermidis</w:t>
      </w:r>
      <w:r>
        <w:t xml:space="preserve">, </w:t>
      </w:r>
      <w:r>
        <w:rPr>
          <w:i/>
        </w:rPr>
        <w:t>Bacillus cereus</w:t>
      </w:r>
      <w:r>
        <w:t xml:space="preserve">, </w:t>
      </w:r>
      <w:r>
        <w:rPr>
          <w:i/>
        </w:rPr>
        <w:t>Bacillus</w:t>
      </w:r>
      <w:r>
        <w:t xml:space="preserve"> </w:t>
      </w:r>
      <w:proofErr w:type="spellStart"/>
      <w:r>
        <w:rPr>
          <w:i/>
        </w:rPr>
        <w:t>pumilus</w:t>
      </w:r>
      <w:proofErr w:type="spellEnd"/>
      <w:r>
        <w:t xml:space="preserve">, </w:t>
      </w:r>
      <w:r>
        <w:rPr>
          <w:i/>
        </w:rPr>
        <w:t xml:space="preserve">Enterococcus </w:t>
      </w:r>
      <w:proofErr w:type="spellStart"/>
      <w:r>
        <w:rPr>
          <w:i/>
        </w:rPr>
        <w:t>feacalis</w:t>
      </w:r>
      <w:proofErr w:type="spellEnd"/>
      <w:r>
        <w:t xml:space="preserve">, </w:t>
      </w:r>
      <w:r>
        <w:rPr>
          <w:i/>
        </w:rPr>
        <w:t>Proteus vulgaris</w:t>
      </w:r>
      <w:r>
        <w:t xml:space="preserve">, </w:t>
      </w:r>
      <w:r>
        <w:rPr>
          <w:i/>
        </w:rPr>
        <w:t xml:space="preserve">Shigella </w:t>
      </w:r>
      <w:proofErr w:type="spellStart"/>
      <w:r>
        <w:rPr>
          <w:i/>
        </w:rPr>
        <w:t>flexneri</w:t>
      </w:r>
      <w:proofErr w:type="spellEnd"/>
      <w:r>
        <w:rPr>
          <w:rFonts w:ascii="Arial" w:eastAsia="Arial" w:hAnsi="Arial" w:cs="Arial"/>
        </w:rPr>
        <w:t xml:space="preserve"> </w:t>
      </w:r>
      <w:r>
        <w:t xml:space="preserve">were kept alive. A single bacterial colony was cultivated for the bioassay in about 2 ml of MH broth for 24 hours. The mixture was diluted with MH broth (1 ml bacteria: 99 ml broth) to determine the bacteria's log phase when the test began.   </w:t>
      </w:r>
    </w:p>
    <w:p w14:paraId="74863EFB" w14:textId="77777777" w:rsidR="004F79DA" w:rsidRDefault="004F79DA" w:rsidP="00D14350">
      <w:pPr>
        <w:spacing w:after="0" w:line="360" w:lineRule="auto"/>
        <w:ind w:left="38" w:right="0" w:firstLine="0"/>
        <w:jc w:val="left"/>
      </w:pPr>
      <w:r>
        <w:t xml:space="preserve"> </w:t>
      </w:r>
    </w:p>
    <w:p w14:paraId="5D2B1466" w14:textId="279395F2" w:rsidR="004F79DA" w:rsidRDefault="004F79DA" w:rsidP="00D14350">
      <w:pPr>
        <w:spacing w:after="0" w:line="360" w:lineRule="auto"/>
        <w:ind w:left="-5" w:right="13"/>
      </w:pPr>
      <w:r>
        <w:t>The microplate method of Eloff</w:t>
      </w:r>
      <w:r>
        <w:rPr>
          <w:vertAlign w:val="superscript"/>
        </w:rPr>
        <w:t>7</w:t>
      </w:r>
      <w:r>
        <w:t xml:space="preserve"> was used to test homemade pest control extracts for antibacterial activity. Dried homemade pest control extracts were dissolved at 50 mg/ml using extracting solvents. Each well received 100 µl of bacterial culture after each extract had been serially diluted two-fold</w:t>
      </w:r>
      <w:r>
        <w:rPr>
          <w:rFonts w:ascii="Arial" w:eastAsia="Arial" w:hAnsi="Arial" w:cs="Arial"/>
        </w:rPr>
        <w:t xml:space="preserve"> </w:t>
      </w:r>
      <w:r>
        <w:t>to 0.38 g/ml from its initial concentration of 12.5 mg/ml in 96-well microplates. The extract-free wells, neomycin, and antibiotic controls were used as controls. The microplates were then incubated for the following 24 hours at 37</w:t>
      </w:r>
      <w:r w:rsidR="00A52CFC">
        <w:t xml:space="preserve"> </w:t>
      </w:r>
      <w:r>
        <w:t>°C. A 40 µl of p-Iodonitrotetrazolium violet (INT) solution was added to each microliter plate well to measure bacterial growth. The plates were then incubated for 30 minutes at 37</w:t>
      </w:r>
      <w:r w:rsidR="00A52CFC">
        <w:t xml:space="preserve"> </w:t>
      </w:r>
      <w:r>
        <w:t xml:space="preserve">°C. The minimum inhibitory concentration (MIC) value that prevented bacterial growth was noted. Each extract underwent three similar tests. </w:t>
      </w:r>
    </w:p>
    <w:p w14:paraId="58BA7893" w14:textId="77777777" w:rsidR="004F79DA" w:rsidRDefault="004F79DA" w:rsidP="00D14350">
      <w:pPr>
        <w:spacing w:after="0" w:line="360" w:lineRule="auto"/>
        <w:ind w:left="38" w:right="0" w:firstLine="0"/>
        <w:jc w:val="left"/>
      </w:pPr>
      <w:r>
        <w:rPr>
          <w:b/>
          <w:sz w:val="28"/>
        </w:rPr>
        <w:t xml:space="preserve"> </w:t>
      </w:r>
    </w:p>
    <w:p w14:paraId="04EB05E0" w14:textId="1702E97D" w:rsidR="004F79DA" w:rsidRDefault="004F79DA" w:rsidP="00443672">
      <w:pPr>
        <w:pStyle w:val="Heading5"/>
        <w:spacing w:line="360" w:lineRule="auto"/>
        <w:ind w:left="-5"/>
      </w:pPr>
      <w:r>
        <w:t xml:space="preserve">4.6.2 Antifungal activity </w:t>
      </w:r>
      <w:r>
        <w:rPr>
          <w:rFonts w:ascii="Calibri" w:eastAsia="Calibri" w:hAnsi="Calibri" w:cs="Calibri"/>
          <w:sz w:val="22"/>
        </w:rPr>
        <w:t xml:space="preserve"> </w:t>
      </w:r>
    </w:p>
    <w:p w14:paraId="474D15ED" w14:textId="75058DA1" w:rsidR="004F79DA" w:rsidRDefault="004F79DA" w:rsidP="00D14350">
      <w:pPr>
        <w:spacing w:after="0" w:line="360" w:lineRule="auto"/>
        <w:ind w:left="-5" w:right="13"/>
      </w:pPr>
      <w:r>
        <w:t xml:space="preserve">Test for microorganisms included </w:t>
      </w:r>
      <w:r>
        <w:rPr>
          <w:i/>
        </w:rPr>
        <w:t>Candida</w:t>
      </w:r>
      <w:r>
        <w:t xml:space="preserve"> </w:t>
      </w:r>
      <w:r>
        <w:rPr>
          <w:i/>
        </w:rPr>
        <w:t>albicans</w:t>
      </w:r>
      <w:r>
        <w:t xml:space="preserve">, </w:t>
      </w:r>
      <w:r>
        <w:rPr>
          <w:i/>
        </w:rPr>
        <w:t>Candida. Vulgaris</w:t>
      </w:r>
      <w:r>
        <w:t xml:space="preserve"> and </w:t>
      </w:r>
      <w:r>
        <w:rPr>
          <w:i/>
        </w:rPr>
        <w:t xml:space="preserve">Trichophyton </w:t>
      </w:r>
      <w:proofErr w:type="spellStart"/>
      <w:r>
        <w:rPr>
          <w:i/>
        </w:rPr>
        <w:t>mucoides</w:t>
      </w:r>
      <w:proofErr w:type="spellEnd"/>
      <w:r>
        <w:rPr>
          <w:rFonts w:ascii="Arial" w:eastAsia="Arial" w:hAnsi="Arial" w:cs="Arial"/>
          <w:i/>
        </w:rPr>
        <w:t xml:space="preserve">. </w:t>
      </w:r>
      <w:r>
        <w:t>A modified broth microdilution assay was carried out as suggested in liturature</w:t>
      </w:r>
      <w:r>
        <w:rPr>
          <w:vertAlign w:val="superscript"/>
        </w:rPr>
        <w:t>8,9</w:t>
      </w:r>
      <w:r w:rsidR="0009744F">
        <w:t>.</w:t>
      </w:r>
      <w:r>
        <w:t xml:space="preserve"> About 400 µl of fungal cultures growing for 24 hours were mixed with 4 ml sterile saline. To match the </w:t>
      </w:r>
      <w:r>
        <w:lastRenderedPageBreak/>
        <w:t xml:space="preserve">absorbance of a 0.5 McFarland standard solution, the absorbance was measured at 530 nm and corrected with sterile saline. A 1:1000 dilution of the produced stock fungal cultures in nutrient broth was made. Organic solvent extracts were dissolved in dimethyl sulfoxide (DMSO), whereas dried residues from water extracts were dissolved in sterile distilled water. 100 mg/ml was used to dissolve each extracts. </w:t>
      </w:r>
    </w:p>
    <w:p w14:paraId="734EFDBC" w14:textId="77777777" w:rsidR="004F79DA" w:rsidRDefault="004F79DA" w:rsidP="00D14350">
      <w:pPr>
        <w:spacing w:after="0" w:line="360" w:lineRule="auto"/>
        <w:ind w:left="38" w:right="0" w:firstLine="0"/>
        <w:jc w:val="left"/>
      </w:pPr>
      <w:r>
        <w:t xml:space="preserve"> </w:t>
      </w:r>
    </w:p>
    <w:p w14:paraId="386910EE" w14:textId="2BEB63A4" w:rsidR="004F79DA" w:rsidRDefault="004F79DA" w:rsidP="00D14350">
      <w:pPr>
        <w:spacing w:after="0" w:line="360" w:lineRule="auto"/>
        <w:ind w:left="-5" w:right="13"/>
      </w:pPr>
      <w:r>
        <w:t>A 96-well microplate was filled with about 100 µl of nutritional broth. While organic solvent extracts were evaluated at 6.25 mg/ml and diluted two-fold to 0.049 mg/ml, water extracts were examined at 25 mg/ml at first and serially diluted to 0.195 mg/ml. For each extract, three duplicates were created. Then, 100 µl of fungal stock culture was added to each well. Amphotericin B served as a positive control. The plates were parafilm-wrapped and kept at 33</w:t>
      </w:r>
      <w:r w:rsidR="00A52CFC">
        <w:t xml:space="preserve"> </w:t>
      </w:r>
      <w:r>
        <w:t xml:space="preserve">°C overnight for incubation. INT dissolved in water was introduced to each well of the microplates as a fungus growth indicator, and the microplates were then incubated for 30 minutes. Then, the MIC values were noted. </w:t>
      </w:r>
    </w:p>
    <w:p w14:paraId="31BB4936" w14:textId="77777777" w:rsidR="004F79DA" w:rsidRDefault="004F79DA" w:rsidP="00D14350">
      <w:pPr>
        <w:spacing w:after="0" w:line="360" w:lineRule="auto"/>
        <w:ind w:left="38" w:right="0" w:firstLine="0"/>
        <w:jc w:val="left"/>
      </w:pPr>
      <w:r>
        <w:t xml:space="preserve"> </w:t>
      </w:r>
      <w:r>
        <w:tab/>
        <w:t xml:space="preserve"> </w:t>
      </w:r>
      <w:r>
        <w:tab/>
        <w:t xml:space="preserve"> </w:t>
      </w:r>
    </w:p>
    <w:p w14:paraId="54E45E83" w14:textId="7919072C" w:rsidR="004F79DA" w:rsidRDefault="004F79DA" w:rsidP="00443672">
      <w:pPr>
        <w:pStyle w:val="Heading5"/>
        <w:spacing w:line="360" w:lineRule="auto"/>
        <w:ind w:left="-5"/>
      </w:pPr>
      <w:r>
        <w:t>4.6.3 Agar well diffusion a</w:t>
      </w:r>
      <w:r w:rsidR="0009744F">
        <w:t>ntifungal Assay</w:t>
      </w:r>
      <w:r>
        <w:rPr>
          <w:rFonts w:ascii="Calibri" w:eastAsia="Calibri" w:hAnsi="Calibri" w:cs="Calibri"/>
          <w:sz w:val="22"/>
        </w:rPr>
        <w:t xml:space="preserve"> </w:t>
      </w:r>
    </w:p>
    <w:p w14:paraId="580AAB2B" w14:textId="77777777" w:rsidR="004F79DA" w:rsidRDefault="004F79DA" w:rsidP="00D14350">
      <w:pPr>
        <w:spacing w:after="0" w:line="360" w:lineRule="auto"/>
        <w:ind w:left="-5" w:right="13"/>
      </w:pPr>
      <w:r>
        <w:t xml:space="preserve">The study used three fungal strains: </w:t>
      </w:r>
      <w:r>
        <w:rPr>
          <w:i/>
        </w:rPr>
        <w:t xml:space="preserve">Fusarium </w:t>
      </w:r>
      <w:proofErr w:type="spellStart"/>
      <w:r>
        <w:rPr>
          <w:i/>
        </w:rPr>
        <w:t>culmorum</w:t>
      </w:r>
      <w:proofErr w:type="spellEnd"/>
      <w:r>
        <w:t>,</w:t>
      </w:r>
      <w:r>
        <w:rPr>
          <w:i/>
        </w:rPr>
        <w:t xml:space="preserve"> Fusarium </w:t>
      </w:r>
      <w:proofErr w:type="spellStart"/>
      <w:r>
        <w:rPr>
          <w:i/>
        </w:rPr>
        <w:t>oxysporum</w:t>
      </w:r>
      <w:proofErr w:type="spellEnd"/>
      <w:r>
        <w:t xml:space="preserve">, and </w:t>
      </w:r>
      <w:r>
        <w:rPr>
          <w:i/>
        </w:rPr>
        <w:t xml:space="preserve">Fusarium </w:t>
      </w:r>
      <w:proofErr w:type="spellStart"/>
      <w:r>
        <w:rPr>
          <w:i/>
        </w:rPr>
        <w:t>verticillioidis</w:t>
      </w:r>
      <w:proofErr w:type="spellEnd"/>
      <w:r>
        <w:t xml:space="preserve">, to test antifungal activities. </w:t>
      </w:r>
    </w:p>
    <w:p w14:paraId="2C5579D2" w14:textId="77777777" w:rsidR="004F79DA" w:rsidRDefault="004F79DA" w:rsidP="00D14350">
      <w:pPr>
        <w:spacing w:after="0" w:line="360" w:lineRule="auto"/>
        <w:ind w:left="38" w:right="0" w:firstLine="0"/>
        <w:jc w:val="left"/>
      </w:pPr>
      <w:r>
        <w:t xml:space="preserve"> </w:t>
      </w:r>
    </w:p>
    <w:p w14:paraId="662F4806" w14:textId="1EE733BD" w:rsidR="004F79DA" w:rsidRDefault="004F79DA" w:rsidP="00D14350">
      <w:pPr>
        <w:spacing w:after="0" w:line="360" w:lineRule="auto"/>
        <w:ind w:left="-5" w:right="13"/>
      </w:pPr>
      <w:r>
        <w:t>The antifungal activity of various solvent extracts was screened using the Agar well diffusion method with modification, as shown by Daoud</w:t>
      </w:r>
      <w:r>
        <w:rPr>
          <w:vertAlign w:val="superscript"/>
        </w:rPr>
        <w:t>10</w:t>
      </w:r>
      <w:r>
        <w:t xml:space="preserve"> et al. The Petri dish holding the inoculum was then filled with Potato Dextrose Agar (PDA) and thoroughly mixed. After solidifying, wells were drilled into agar plates containing inoculums using pipette tips. A small piece of fungal culture was placed in the </w:t>
      </w:r>
      <w:proofErr w:type="spellStart"/>
      <w:r>
        <w:t>center</w:t>
      </w:r>
      <w:proofErr w:type="spellEnd"/>
      <w:r>
        <w:t xml:space="preserve"> of a clean Petri dish. Then, 50 µl of each extract was added to the appropriate wells. The plates were placed in the fume hood for 30 minutes to allow the extracts to diffuse properly into the agar. Following that, the plates were incubated for 48 hours at 37</w:t>
      </w:r>
      <w:r w:rsidR="00A52CFC">
        <w:t xml:space="preserve"> </w:t>
      </w:r>
      <w:r>
        <w:t xml:space="preserve">°C and stored in the incubator for 21 days. </w:t>
      </w:r>
      <w:r w:rsidRPr="0036546A">
        <w:t>Antimicrobial activity was found by monitoring the inhibition zone that developed following the incubation time.  Distilled water was used as a negative control.</w:t>
      </w:r>
      <w:r>
        <w:t xml:space="preserve"> </w:t>
      </w:r>
    </w:p>
    <w:p w14:paraId="3EEB0D1C" w14:textId="77777777" w:rsidR="004F79DA" w:rsidRDefault="004F79DA" w:rsidP="00D14350">
      <w:pPr>
        <w:spacing w:after="0" w:line="360" w:lineRule="auto"/>
        <w:ind w:left="38" w:right="0" w:firstLine="0"/>
        <w:jc w:val="left"/>
      </w:pPr>
      <w:r>
        <w:t xml:space="preserve"> </w:t>
      </w:r>
    </w:p>
    <w:p w14:paraId="5A62B978" w14:textId="77777777" w:rsidR="004F79DA" w:rsidRDefault="004F79DA" w:rsidP="00D14350">
      <w:pPr>
        <w:spacing w:after="0" w:line="360" w:lineRule="auto"/>
        <w:ind w:left="38" w:right="0" w:firstLine="0"/>
        <w:jc w:val="left"/>
      </w:pPr>
      <w:r>
        <w:t xml:space="preserve"> </w:t>
      </w:r>
    </w:p>
    <w:p w14:paraId="187229AE" w14:textId="77777777" w:rsidR="004F79DA" w:rsidRDefault="004F79DA" w:rsidP="00D14350">
      <w:pPr>
        <w:spacing w:after="0" w:line="360" w:lineRule="auto"/>
        <w:ind w:left="38" w:right="0" w:firstLine="0"/>
        <w:jc w:val="left"/>
      </w:pPr>
      <w:r>
        <w:t xml:space="preserve"> </w:t>
      </w:r>
    </w:p>
    <w:p w14:paraId="6EB5C011" w14:textId="77777777" w:rsidR="004F79DA" w:rsidRDefault="004F79DA" w:rsidP="00D14350">
      <w:pPr>
        <w:spacing w:after="0" w:line="360" w:lineRule="auto"/>
        <w:ind w:left="38" w:right="0" w:firstLine="0"/>
        <w:jc w:val="left"/>
      </w:pPr>
      <w:r>
        <w:t xml:space="preserve"> </w:t>
      </w:r>
    </w:p>
    <w:p w14:paraId="4D962D6F" w14:textId="77777777" w:rsidR="004F79DA" w:rsidRDefault="004F79DA" w:rsidP="00D14350">
      <w:pPr>
        <w:spacing w:after="0" w:line="360" w:lineRule="auto"/>
        <w:ind w:left="38" w:right="0" w:firstLine="0"/>
        <w:jc w:val="left"/>
      </w:pPr>
      <w:r>
        <w:t xml:space="preserve"> </w:t>
      </w:r>
    </w:p>
    <w:p w14:paraId="1559CC79" w14:textId="77777777" w:rsidR="004F79DA" w:rsidRDefault="004F79DA" w:rsidP="00D14350">
      <w:pPr>
        <w:spacing w:after="0" w:line="360" w:lineRule="auto"/>
        <w:ind w:left="38" w:right="0" w:firstLine="0"/>
        <w:jc w:val="left"/>
      </w:pPr>
      <w:r>
        <w:t xml:space="preserve"> </w:t>
      </w:r>
    </w:p>
    <w:p w14:paraId="31060CEF" w14:textId="77777777" w:rsidR="004F79DA" w:rsidRDefault="004F79DA" w:rsidP="00D14350">
      <w:pPr>
        <w:spacing w:after="0" w:line="360" w:lineRule="auto"/>
        <w:ind w:left="38" w:right="0" w:firstLine="0"/>
        <w:jc w:val="left"/>
      </w:pPr>
      <w:r>
        <w:t xml:space="preserve"> </w:t>
      </w:r>
    </w:p>
    <w:p w14:paraId="502AF188" w14:textId="77777777" w:rsidR="004F79DA" w:rsidRDefault="004F79DA" w:rsidP="00D14350">
      <w:pPr>
        <w:spacing w:after="0" w:line="360" w:lineRule="auto"/>
        <w:ind w:left="38" w:right="0" w:firstLine="0"/>
        <w:jc w:val="left"/>
      </w:pPr>
      <w:r>
        <w:t xml:space="preserve"> </w:t>
      </w:r>
    </w:p>
    <w:p w14:paraId="61967E04" w14:textId="14067691" w:rsidR="004F79DA" w:rsidRPr="0036546A" w:rsidRDefault="004F79DA" w:rsidP="00417EC1">
      <w:pPr>
        <w:spacing w:after="0" w:line="360" w:lineRule="auto"/>
        <w:ind w:left="38" w:right="0" w:firstLine="0"/>
        <w:jc w:val="left"/>
        <w:rPr>
          <w:b/>
          <w:sz w:val="28"/>
          <w:szCs w:val="28"/>
        </w:rPr>
      </w:pPr>
      <w:r w:rsidRPr="0036546A">
        <w:rPr>
          <w:b/>
          <w:sz w:val="28"/>
          <w:szCs w:val="28"/>
        </w:rPr>
        <w:lastRenderedPageBreak/>
        <w:t>4.7 Reference</w:t>
      </w:r>
      <w:r w:rsidR="0036546A">
        <w:rPr>
          <w:b/>
          <w:sz w:val="28"/>
          <w:szCs w:val="28"/>
        </w:rPr>
        <w:t>s</w:t>
      </w:r>
      <w:r w:rsidRPr="0036546A">
        <w:rPr>
          <w:b/>
          <w:sz w:val="28"/>
          <w:szCs w:val="28"/>
        </w:rPr>
        <w:t xml:space="preserve"> </w:t>
      </w:r>
    </w:p>
    <w:p w14:paraId="656D4A00" w14:textId="77777777" w:rsidR="004F79DA" w:rsidRDefault="004F79DA" w:rsidP="00D14350">
      <w:pPr>
        <w:numPr>
          <w:ilvl w:val="0"/>
          <w:numId w:val="8"/>
        </w:numPr>
        <w:spacing w:after="0" w:line="360" w:lineRule="auto"/>
        <w:ind w:right="13" w:hanging="641"/>
      </w:pPr>
      <w:proofErr w:type="spellStart"/>
      <w:r>
        <w:t>Jeki</w:t>
      </w:r>
      <w:proofErr w:type="spellEnd"/>
      <w:r>
        <w:t xml:space="preserve">, B. Extraction. in </w:t>
      </w:r>
      <w:r>
        <w:rPr>
          <w:i/>
        </w:rPr>
        <w:t>Food Process Engineering and Technology</w:t>
      </w:r>
      <w:r>
        <w:t xml:space="preserve"> 289–310 (2018). </w:t>
      </w:r>
    </w:p>
    <w:p w14:paraId="2CBCC714" w14:textId="77777777" w:rsidR="004F79DA" w:rsidRDefault="004F79DA" w:rsidP="00D14350">
      <w:pPr>
        <w:numPr>
          <w:ilvl w:val="0"/>
          <w:numId w:val="8"/>
        </w:numPr>
        <w:spacing w:after="0" w:line="360" w:lineRule="auto"/>
        <w:ind w:right="13" w:hanging="641"/>
      </w:pPr>
      <w:proofErr w:type="spellStart"/>
      <w:r>
        <w:t>Seppälä</w:t>
      </w:r>
      <w:proofErr w:type="spellEnd"/>
      <w:r>
        <w:t xml:space="preserve">, P., </w:t>
      </w:r>
      <w:proofErr w:type="spellStart"/>
      <w:r>
        <w:t>Dahal</w:t>
      </w:r>
      <w:proofErr w:type="spellEnd"/>
      <w:r>
        <w:t xml:space="preserve">, R. &amp; </w:t>
      </w:r>
      <w:proofErr w:type="spellStart"/>
      <w:r>
        <w:t>Moriam</w:t>
      </w:r>
      <w:proofErr w:type="spellEnd"/>
      <w:r>
        <w:t xml:space="preserve">, K. Downstream process: Liquid-liquid extraction. </w:t>
      </w:r>
      <w:r>
        <w:rPr>
          <w:i/>
        </w:rPr>
        <w:t>Degree Program. Chem. Technol.</w:t>
      </w:r>
      <w:r>
        <w:t xml:space="preserve"> </w:t>
      </w:r>
      <w:r>
        <w:rPr>
          <w:b/>
        </w:rPr>
        <w:t>1</w:t>
      </w:r>
      <w:r>
        <w:t xml:space="preserve">, 1–11 (2016). </w:t>
      </w:r>
    </w:p>
    <w:p w14:paraId="612E2560" w14:textId="77777777" w:rsidR="004F79DA" w:rsidRDefault="004F79DA" w:rsidP="00D14350">
      <w:pPr>
        <w:numPr>
          <w:ilvl w:val="0"/>
          <w:numId w:val="8"/>
        </w:numPr>
        <w:spacing w:after="0" w:line="360" w:lineRule="auto"/>
        <w:ind w:right="13" w:hanging="641"/>
      </w:pPr>
      <w:r>
        <w:t xml:space="preserve">Tor, A., Aydin, M. E. &amp; </w:t>
      </w:r>
      <w:proofErr w:type="spellStart"/>
      <w:r>
        <w:t>Özcan</w:t>
      </w:r>
      <w:proofErr w:type="spellEnd"/>
      <w:r>
        <w:t xml:space="preserve">, S. Ultrasonic solvent ex traction of organochlorine pesticides from soil. </w:t>
      </w:r>
      <w:r>
        <w:rPr>
          <w:i/>
        </w:rPr>
        <w:t xml:space="preserve">Anal. </w:t>
      </w:r>
      <w:proofErr w:type="spellStart"/>
      <w:r>
        <w:rPr>
          <w:i/>
        </w:rPr>
        <w:t>Chim</w:t>
      </w:r>
      <w:proofErr w:type="spellEnd"/>
      <w:r>
        <w:rPr>
          <w:i/>
        </w:rPr>
        <w:t>. Acta</w:t>
      </w:r>
      <w:r>
        <w:t xml:space="preserve"> </w:t>
      </w:r>
      <w:r>
        <w:rPr>
          <w:b/>
        </w:rPr>
        <w:t>559</w:t>
      </w:r>
      <w:r>
        <w:t xml:space="preserve">, 173–180 (2006). </w:t>
      </w:r>
    </w:p>
    <w:p w14:paraId="425CCF48" w14:textId="77777777" w:rsidR="004F79DA" w:rsidRDefault="004F79DA" w:rsidP="00D14350">
      <w:pPr>
        <w:numPr>
          <w:ilvl w:val="0"/>
          <w:numId w:val="8"/>
        </w:numPr>
        <w:spacing w:after="0" w:line="360" w:lineRule="auto"/>
        <w:ind w:right="13" w:hanging="641"/>
      </w:pPr>
      <w:proofErr w:type="spellStart"/>
      <w:r>
        <w:t>Bargah</w:t>
      </w:r>
      <w:proofErr w:type="spellEnd"/>
      <w:r>
        <w:t xml:space="preserve">, R. K. Preliminary test of phytochemical screening of crude ethanolic and aqueous extract of Moringa </w:t>
      </w:r>
      <w:proofErr w:type="spellStart"/>
      <w:r>
        <w:t>pterygosperma</w:t>
      </w:r>
      <w:proofErr w:type="spellEnd"/>
      <w:r>
        <w:t xml:space="preserve"> </w:t>
      </w:r>
      <w:proofErr w:type="spellStart"/>
      <w:r>
        <w:t>Gaertn</w:t>
      </w:r>
      <w:proofErr w:type="spellEnd"/>
      <w:r>
        <w:t xml:space="preserve">. </w:t>
      </w:r>
      <w:r>
        <w:rPr>
          <w:i/>
        </w:rPr>
        <w:t xml:space="preserve">J. </w:t>
      </w:r>
      <w:proofErr w:type="spellStart"/>
      <w:r>
        <w:rPr>
          <w:i/>
        </w:rPr>
        <w:t>Pharmacogn</w:t>
      </w:r>
      <w:proofErr w:type="spellEnd"/>
      <w:r>
        <w:rPr>
          <w:i/>
        </w:rPr>
        <w:t xml:space="preserve">. </w:t>
      </w:r>
      <w:proofErr w:type="spellStart"/>
      <w:r>
        <w:rPr>
          <w:i/>
        </w:rPr>
        <w:t>Phytochem</w:t>
      </w:r>
      <w:proofErr w:type="spellEnd"/>
      <w:r>
        <w:rPr>
          <w:i/>
        </w:rPr>
        <w:t>.</w:t>
      </w:r>
      <w:r>
        <w:t xml:space="preserve"> </w:t>
      </w:r>
      <w:r>
        <w:rPr>
          <w:b/>
        </w:rPr>
        <w:t>4</w:t>
      </w:r>
      <w:r>
        <w:t xml:space="preserve">, 7–9 (2015). </w:t>
      </w:r>
    </w:p>
    <w:p w14:paraId="7D88DD36" w14:textId="77777777" w:rsidR="004F79DA" w:rsidRDefault="004F79DA" w:rsidP="00D14350">
      <w:pPr>
        <w:numPr>
          <w:ilvl w:val="0"/>
          <w:numId w:val="8"/>
        </w:numPr>
        <w:spacing w:after="0" w:line="360" w:lineRule="auto"/>
        <w:ind w:right="13" w:hanging="641"/>
      </w:pPr>
      <w:r>
        <w:t xml:space="preserve">Jain, P. K., Soni, A., Jain, P. &amp; </w:t>
      </w:r>
      <w:proofErr w:type="spellStart"/>
      <w:r>
        <w:t>Bhawsar</w:t>
      </w:r>
      <w:proofErr w:type="spellEnd"/>
      <w:r>
        <w:t xml:space="preserve">, J. Phytochemical analysis of Mentha spicata plant extract using UV-VIS, FTIR and GC/MS technique. </w:t>
      </w:r>
      <w:r>
        <w:rPr>
          <w:i/>
        </w:rPr>
        <w:t>J. Chem. Pharm. Res.</w:t>
      </w:r>
      <w:r>
        <w:t xml:space="preserve"> </w:t>
      </w:r>
      <w:r>
        <w:rPr>
          <w:b/>
        </w:rPr>
        <w:t>8</w:t>
      </w:r>
      <w:r>
        <w:t xml:space="preserve">, 1–6 (2016). </w:t>
      </w:r>
    </w:p>
    <w:p w14:paraId="069B5B94" w14:textId="77777777" w:rsidR="004F79DA" w:rsidRDefault="004F79DA" w:rsidP="00D14350">
      <w:pPr>
        <w:numPr>
          <w:ilvl w:val="0"/>
          <w:numId w:val="8"/>
        </w:numPr>
        <w:spacing w:after="0" w:line="360" w:lineRule="auto"/>
        <w:ind w:right="13" w:hanging="641"/>
      </w:pPr>
      <w:r>
        <w:t xml:space="preserve">Titus, D., Samuel, J. J. E. &amp; </w:t>
      </w:r>
      <w:proofErr w:type="spellStart"/>
      <w:r>
        <w:t>Roopan</w:t>
      </w:r>
      <w:proofErr w:type="spellEnd"/>
      <w:r>
        <w:t xml:space="preserve">, S. M. Nanoparticle characterisation techniques. in </w:t>
      </w:r>
      <w:r>
        <w:rPr>
          <w:i/>
        </w:rPr>
        <w:t>Green Synthesis, Characterisation and Applications of Nanoparticles</w:t>
      </w:r>
      <w:r>
        <w:t xml:space="preserve"> 303–319 (2019). </w:t>
      </w:r>
    </w:p>
    <w:p w14:paraId="1114F318" w14:textId="77777777" w:rsidR="004F79DA" w:rsidRDefault="004F79DA" w:rsidP="00D14350">
      <w:pPr>
        <w:numPr>
          <w:ilvl w:val="0"/>
          <w:numId w:val="8"/>
        </w:numPr>
        <w:spacing w:after="0" w:line="360" w:lineRule="auto"/>
        <w:ind w:right="13" w:hanging="641"/>
      </w:pPr>
      <w:r>
        <w:t xml:space="preserve">Eloff, J. N. A sensitive and quick microplate method to determine the minimal inhibitory concentration of plant extracts for bacteria. </w:t>
      </w:r>
      <w:r>
        <w:rPr>
          <w:i/>
        </w:rPr>
        <w:t>Planta Med.</w:t>
      </w:r>
      <w:r>
        <w:t xml:space="preserve"> </w:t>
      </w:r>
      <w:r>
        <w:rPr>
          <w:b/>
        </w:rPr>
        <w:t>64</w:t>
      </w:r>
      <w:r>
        <w:t xml:space="preserve">, 711–713 (1998). </w:t>
      </w:r>
    </w:p>
    <w:p w14:paraId="6BBE8747" w14:textId="77777777" w:rsidR="004F79DA" w:rsidRDefault="004F79DA" w:rsidP="00D14350">
      <w:pPr>
        <w:numPr>
          <w:ilvl w:val="0"/>
          <w:numId w:val="8"/>
        </w:numPr>
        <w:spacing w:after="0" w:line="360" w:lineRule="auto"/>
        <w:ind w:right="13" w:hanging="641"/>
      </w:pPr>
      <w:proofErr w:type="spellStart"/>
      <w:r>
        <w:t>Espinel-Ingroff</w:t>
      </w:r>
      <w:proofErr w:type="spellEnd"/>
      <w:r>
        <w:t xml:space="preserve">, A., Dawson, K., </w:t>
      </w:r>
      <w:proofErr w:type="spellStart"/>
      <w:r>
        <w:t>Pfaller</w:t>
      </w:r>
      <w:proofErr w:type="spellEnd"/>
      <w:r>
        <w:t xml:space="preserve">, M., </w:t>
      </w:r>
      <w:proofErr w:type="spellStart"/>
      <w:r>
        <w:t>Anaissie</w:t>
      </w:r>
      <w:proofErr w:type="spellEnd"/>
      <w:r>
        <w:t xml:space="preserve">, E., Breslin, B., Dixon, D., </w:t>
      </w:r>
      <w:proofErr w:type="spellStart"/>
      <w:r>
        <w:t>Fothergill</w:t>
      </w:r>
      <w:proofErr w:type="spellEnd"/>
      <w:r>
        <w:t xml:space="preserve">, A. &amp; </w:t>
      </w:r>
      <w:proofErr w:type="spellStart"/>
      <w:r>
        <w:t>Paetznick</w:t>
      </w:r>
      <w:proofErr w:type="spellEnd"/>
      <w:r>
        <w:t xml:space="preserve">, V., Peter, J., Rinaldi, M., Walsh, T. Comparative and collaborative evaluation of standardisation of antifungal susceptibility testing for filamentous fungi. </w:t>
      </w:r>
      <w:proofErr w:type="spellStart"/>
      <w:r>
        <w:rPr>
          <w:i/>
        </w:rPr>
        <w:t>Antimicrob</w:t>
      </w:r>
      <w:proofErr w:type="spellEnd"/>
      <w:r>
        <w:rPr>
          <w:i/>
        </w:rPr>
        <w:t xml:space="preserve">. Agents </w:t>
      </w:r>
      <w:proofErr w:type="spellStart"/>
      <w:r>
        <w:rPr>
          <w:i/>
        </w:rPr>
        <w:t>Chemother</w:t>
      </w:r>
      <w:proofErr w:type="spellEnd"/>
      <w:r>
        <w:rPr>
          <w:i/>
        </w:rPr>
        <w:t>.</w:t>
      </w:r>
      <w:r>
        <w:t xml:space="preserve"> </w:t>
      </w:r>
      <w:r>
        <w:rPr>
          <w:b/>
        </w:rPr>
        <w:t>39</w:t>
      </w:r>
      <w:r>
        <w:t xml:space="preserve">, 314–319 (1995). </w:t>
      </w:r>
    </w:p>
    <w:p w14:paraId="0758AB67" w14:textId="77777777" w:rsidR="004F79DA" w:rsidRDefault="004F79DA" w:rsidP="00D14350">
      <w:pPr>
        <w:numPr>
          <w:ilvl w:val="0"/>
          <w:numId w:val="8"/>
        </w:numPr>
        <w:spacing w:after="0" w:line="360" w:lineRule="auto"/>
        <w:ind w:right="13" w:hanging="641"/>
      </w:pPr>
      <w:proofErr w:type="spellStart"/>
      <w:r>
        <w:t>Buwa</w:t>
      </w:r>
      <w:proofErr w:type="spellEnd"/>
      <w:r>
        <w:t xml:space="preserve">, L. V. &amp; Van </w:t>
      </w:r>
      <w:proofErr w:type="spellStart"/>
      <w:r>
        <w:t>Staden</w:t>
      </w:r>
      <w:proofErr w:type="spellEnd"/>
      <w:r>
        <w:t xml:space="preserve">, J. Antibacterial and antifungal activity of traditional medicinal plants used against venereal diseases in South Africa. </w:t>
      </w:r>
      <w:r>
        <w:rPr>
          <w:i/>
        </w:rPr>
        <w:t xml:space="preserve">J. </w:t>
      </w:r>
      <w:proofErr w:type="spellStart"/>
      <w:r>
        <w:rPr>
          <w:i/>
        </w:rPr>
        <w:t>Ethnopharmacol</w:t>
      </w:r>
      <w:proofErr w:type="spellEnd"/>
      <w:r>
        <w:rPr>
          <w:i/>
        </w:rPr>
        <w:t>.</w:t>
      </w:r>
      <w:r>
        <w:t xml:space="preserve"> </w:t>
      </w:r>
      <w:r>
        <w:rPr>
          <w:b/>
        </w:rPr>
        <w:t>103</w:t>
      </w:r>
      <w:r>
        <w:t xml:space="preserve">, 139–142 (2006). </w:t>
      </w:r>
    </w:p>
    <w:p w14:paraId="6FB44497" w14:textId="77777777" w:rsidR="004F79DA" w:rsidRDefault="004F79DA" w:rsidP="00D14350">
      <w:pPr>
        <w:numPr>
          <w:ilvl w:val="0"/>
          <w:numId w:val="8"/>
        </w:numPr>
        <w:spacing w:after="0" w:line="360" w:lineRule="auto"/>
        <w:ind w:right="13" w:hanging="641"/>
      </w:pPr>
      <w:r>
        <w:t xml:space="preserve">Daoud, A., Malika, D., Bakari, S., </w:t>
      </w:r>
      <w:proofErr w:type="spellStart"/>
      <w:r>
        <w:t>Hfaiedh</w:t>
      </w:r>
      <w:proofErr w:type="spellEnd"/>
      <w:r>
        <w:t xml:space="preserve">, N., </w:t>
      </w:r>
      <w:proofErr w:type="spellStart"/>
      <w:r>
        <w:t>Mnafgui</w:t>
      </w:r>
      <w:proofErr w:type="spellEnd"/>
      <w:r>
        <w:t xml:space="preserve">, K., Kadri, A. &amp; </w:t>
      </w:r>
      <w:proofErr w:type="spellStart"/>
      <w:r>
        <w:t>Gharsallah</w:t>
      </w:r>
      <w:proofErr w:type="spellEnd"/>
      <w:r>
        <w:t xml:space="preserve">, N. Assessment of polyphenol composition, antioxidant and antimicrobial properties of various extracts of Date Palm Pollen (DPP) from two Tunisian cultivars. </w:t>
      </w:r>
      <w:r>
        <w:rPr>
          <w:i/>
        </w:rPr>
        <w:t>Arab. J. Chem.</w:t>
      </w:r>
      <w:r>
        <w:t xml:space="preserve"> </w:t>
      </w:r>
      <w:r>
        <w:rPr>
          <w:b/>
        </w:rPr>
        <w:t>12</w:t>
      </w:r>
      <w:r>
        <w:t>, 3075–</w:t>
      </w:r>
    </w:p>
    <w:p w14:paraId="0A82C272" w14:textId="77777777" w:rsidR="00443672" w:rsidRDefault="004F79DA" w:rsidP="00D14350">
      <w:pPr>
        <w:tabs>
          <w:tab w:val="center" w:pos="1298"/>
          <w:tab w:val="center" w:pos="4801"/>
        </w:tabs>
        <w:spacing w:after="0" w:line="360" w:lineRule="auto"/>
        <w:ind w:left="0" w:right="0" w:firstLine="0"/>
        <w:jc w:val="left"/>
      </w:pPr>
      <w:r>
        <w:rPr>
          <w:rFonts w:ascii="Calibri" w:eastAsia="Calibri" w:hAnsi="Calibri" w:cs="Calibri"/>
          <w:sz w:val="22"/>
        </w:rPr>
        <w:tab/>
      </w:r>
      <w:r>
        <w:t xml:space="preserve">3086 (2019). </w:t>
      </w:r>
    </w:p>
    <w:p w14:paraId="31CD4283" w14:textId="77777777" w:rsidR="00443672" w:rsidRDefault="00443672" w:rsidP="00D14350">
      <w:pPr>
        <w:tabs>
          <w:tab w:val="center" w:pos="1298"/>
          <w:tab w:val="center" w:pos="4801"/>
        </w:tabs>
        <w:spacing w:after="0" w:line="360" w:lineRule="auto"/>
        <w:ind w:left="0" w:right="0" w:firstLine="0"/>
        <w:jc w:val="left"/>
      </w:pPr>
    </w:p>
    <w:p w14:paraId="7E692D1B" w14:textId="77777777" w:rsidR="00443672" w:rsidRDefault="00443672" w:rsidP="00D14350">
      <w:pPr>
        <w:tabs>
          <w:tab w:val="center" w:pos="1298"/>
          <w:tab w:val="center" w:pos="4801"/>
        </w:tabs>
        <w:spacing w:after="0" w:line="360" w:lineRule="auto"/>
        <w:ind w:left="0" w:right="0" w:firstLine="0"/>
        <w:jc w:val="left"/>
      </w:pPr>
    </w:p>
    <w:p w14:paraId="47DDB30B" w14:textId="77777777" w:rsidR="00443672" w:rsidRDefault="00443672" w:rsidP="00D14350">
      <w:pPr>
        <w:tabs>
          <w:tab w:val="center" w:pos="1298"/>
          <w:tab w:val="center" w:pos="4801"/>
        </w:tabs>
        <w:spacing w:after="0" w:line="360" w:lineRule="auto"/>
        <w:ind w:left="0" w:right="0" w:firstLine="0"/>
        <w:jc w:val="left"/>
      </w:pPr>
    </w:p>
    <w:p w14:paraId="6E60659B" w14:textId="77777777" w:rsidR="00443672" w:rsidRDefault="00443672" w:rsidP="00D14350">
      <w:pPr>
        <w:tabs>
          <w:tab w:val="center" w:pos="1298"/>
          <w:tab w:val="center" w:pos="4801"/>
        </w:tabs>
        <w:spacing w:after="0" w:line="360" w:lineRule="auto"/>
        <w:ind w:left="0" w:right="0" w:firstLine="0"/>
        <w:jc w:val="left"/>
      </w:pPr>
    </w:p>
    <w:p w14:paraId="50A1CB87" w14:textId="77777777" w:rsidR="00443672" w:rsidRDefault="00443672" w:rsidP="00D14350">
      <w:pPr>
        <w:tabs>
          <w:tab w:val="center" w:pos="1298"/>
          <w:tab w:val="center" w:pos="4801"/>
        </w:tabs>
        <w:spacing w:after="0" w:line="360" w:lineRule="auto"/>
        <w:ind w:left="0" w:right="0" w:firstLine="0"/>
        <w:jc w:val="left"/>
      </w:pPr>
    </w:p>
    <w:p w14:paraId="1A0CC92F" w14:textId="77777777" w:rsidR="00443672" w:rsidRDefault="00443672" w:rsidP="00D14350">
      <w:pPr>
        <w:tabs>
          <w:tab w:val="center" w:pos="1298"/>
          <w:tab w:val="center" w:pos="4801"/>
        </w:tabs>
        <w:spacing w:after="0" w:line="360" w:lineRule="auto"/>
        <w:ind w:left="0" w:right="0" w:firstLine="0"/>
        <w:jc w:val="left"/>
      </w:pPr>
    </w:p>
    <w:p w14:paraId="6B05FE26" w14:textId="38BB45F7" w:rsidR="00443672" w:rsidRDefault="00443672" w:rsidP="00D14350">
      <w:pPr>
        <w:tabs>
          <w:tab w:val="center" w:pos="1298"/>
          <w:tab w:val="center" w:pos="4801"/>
        </w:tabs>
        <w:spacing w:after="0" w:line="360" w:lineRule="auto"/>
        <w:ind w:left="0" w:right="0" w:firstLine="0"/>
        <w:jc w:val="left"/>
      </w:pPr>
    </w:p>
    <w:p w14:paraId="0377DDCA" w14:textId="4B2F36C5" w:rsidR="00443672" w:rsidRDefault="00443672" w:rsidP="00D14350">
      <w:pPr>
        <w:tabs>
          <w:tab w:val="center" w:pos="1298"/>
          <w:tab w:val="center" w:pos="4801"/>
        </w:tabs>
        <w:spacing w:after="0" w:line="360" w:lineRule="auto"/>
        <w:ind w:left="0" w:right="0" w:firstLine="0"/>
        <w:jc w:val="left"/>
      </w:pPr>
    </w:p>
    <w:p w14:paraId="6D54FF0D" w14:textId="77777777" w:rsidR="00443672" w:rsidRDefault="00443672" w:rsidP="00D14350">
      <w:pPr>
        <w:tabs>
          <w:tab w:val="center" w:pos="1298"/>
          <w:tab w:val="center" w:pos="4801"/>
        </w:tabs>
        <w:spacing w:after="0" w:line="360" w:lineRule="auto"/>
        <w:ind w:left="0" w:right="0" w:firstLine="0"/>
        <w:jc w:val="left"/>
      </w:pPr>
    </w:p>
    <w:p w14:paraId="4B408B59" w14:textId="77777777" w:rsidR="00443672" w:rsidRDefault="00443672" w:rsidP="00D14350">
      <w:pPr>
        <w:tabs>
          <w:tab w:val="center" w:pos="1298"/>
          <w:tab w:val="center" w:pos="4801"/>
        </w:tabs>
        <w:spacing w:after="0" w:line="360" w:lineRule="auto"/>
        <w:ind w:left="0" w:right="0" w:firstLine="0"/>
        <w:jc w:val="left"/>
      </w:pPr>
    </w:p>
    <w:p w14:paraId="4B4F3A97" w14:textId="1B096BD2" w:rsidR="004F79DA" w:rsidRPr="00443672" w:rsidRDefault="004F79DA" w:rsidP="00BA4C66">
      <w:pPr>
        <w:tabs>
          <w:tab w:val="center" w:pos="1298"/>
          <w:tab w:val="center" w:pos="4801"/>
        </w:tabs>
        <w:spacing w:after="0" w:line="360" w:lineRule="auto"/>
        <w:ind w:left="0" w:right="0" w:firstLine="0"/>
      </w:pPr>
      <w:r>
        <w:lastRenderedPageBreak/>
        <w:tab/>
        <w:t xml:space="preserve"> </w:t>
      </w:r>
      <w:r w:rsidR="00443672" w:rsidRPr="0036546A">
        <w:rPr>
          <w:rFonts w:eastAsia="Arial"/>
          <w:b/>
          <w:bCs/>
          <w:sz w:val="141"/>
          <w:szCs w:val="141"/>
        </w:rPr>
        <w:t>5</w:t>
      </w:r>
      <w:r w:rsidR="00BA4C66">
        <w:rPr>
          <w:rFonts w:eastAsia="Arial"/>
          <w:b/>
          <w:bCs/>
          <w:sz w:val="141"/>
          <w:szCs w:val="141"/>
        </w:rPr>
        <w:t xml:space="preserve"> </w:t>
      </w:r>
      <w:r w:rsidRPr="0036546A">
        <w:rPr>
          <w:rFonts w:eastAsia="Arial"/>
          <w:b/>
          <w:bCs/>
          <w:sz w:val="52"/>
        </w:rPr>
        <w:t xml:space="preserve">Conclusion and </w:t>
      </w:r>
      <w:r w:rsidR="0036546A">
        <w:rPr>
          <w:rFonts w:eastAsia="Arial"/>
          <w:b/>
          <w:bCs/>
          <w:sz w:val="52"/>
        </w:rPr>
        <w:t>F</w:t>
      </w:r>
      <w:r w:rsidRPr="0036546A">
        <w:rPr>
          <w:rFonts w:eastAsia="Arial"/>
          <w:b/>
          <w:bCs/>
          <w:sz w:val="52"/>
        </w:rPr>
        <w:t>uture</w:t>
      </w:r>
      <w:r w:rsidRPr="0036546A">
        <w:rPr>
          <w:b/>
          <w:bCs/>
          <w:sz w:val="16"/>
        </w:rPr>
        <w:t xml:space="preserve"> </w:t>
      </w:r>
      <w:r w:rsidR="0036546A">
        <w:rPr>
          <w:rFonts w:eastAsia="Arial"/>
          <w:b/>
          <w:bCs/>
          <w:sz w:val="52"/>
        </w:rPr>
        <w:t>W</w:t>
      </w:r>
      <w:r w:rsidRPr="0036546A">
        <w:rPr>
          <w:rFonts w:eastAsia="Arial"/>
          <w:b/>
          <w:bCs/>
          <w:sz w:val="52"/>
        </w:rPr>
        <w:t>ork</w:t>
      </w:r>
    </w:p>
    <w:p w14:paraId="21698C1D" w14:textId="61CA7648" w:rsidR="004F79DA" w:rsidRDefault="004F79DA" w:rsidP="00443672">
      <w:pPr>
        <w:spacing w:after="0" w:line="360" w:lineRule="auto"/>
        <w:ind w:left="38" w:right="0" w:firstLine="0"/>
        <w:jc w:val="left"/>
      </w:pPr>
      <w:r>
        <w:rPr>
          <w:rFonts w:ascii="Calibri" w:eastAsia="Calibri" w:hAnsi="Calibri" w:cs="Calibri"/>
          <w:noProof/>
          <w:sz w:val="22"/>
          <w:lang w:val="en-GB" w:eastAsia="en-GB"/>
        </w:rPr>
        <mc:AlternateContent>
          <mc:Choice Requires="wpg">
            <w:drawing>
              <wp:inline distT="0" distB="0" distL="0" distR="0" wp14:anchorId="5F875C4D" wp14:editId="66ECF114">
                <wp:extent cx="5978017" cy="6096"/>
                <wp:effectExtent l="0" t="0" r="0" b="0"/>
                <wp:docPr id="140920" name="Group 140920"/>
                <wp:cNvGraphicFramePr/>
                <a:graphic xmlns:a="http://schemas.openxmlformats.org/drawingml/2006/main">
                  <a:graphicData uri="http://schemas.microsoft.com/office/word/2010/wordprocessingGroup">
                    <wpg:wgp>
                      <wpg:cNvGrpSpPr/>
                      <wpg:grpSpPr>
                        <a:xfrm>
                          <a:off x="0" y="0"/>
                          <a:ext cx="5978017" cy="6096"/>
                          <a:chOff x="0" y="0"/>
                          <a:chExt cx="5978017" cy="6096"/>
                        </a:xfrm>
                      </wpg:grpSpPr>
                      <wps:wsp>
                        <wps:cNvPr id="140921" name="Shape 156899"/>
                        <wps:cNvSpPr/>
                        <wps:spPr>
                          <a:xfrm>
                            <a:off x="0" y="0"/>
                            <a:ext cx="5978017" cy="9144"/>
                          </a:xfrm>
                          <a:custGeom>
                            <a:avLst/>
                            <a:gdLst/>
                            <a:ahLst/>
                            <a:cxnLst/>
                            <a:rect l="0" t="0" r="0" b="0"/>
                            <a:pathLst>
                              <a:path w="5978017" h="9144">
                                <a:moveTo>
                                  <a:pt x="0" y="0"/>
                                </a:moveTo>
                                <a:lnTo>
                                  <a:pt x="5978017" y="0"/>
                                </a:lnTo>
                                <a:lnTo>
                                  <a:pt x="5978017"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48C65080" id="Group 140920" o:spid="_x0000_s1026" style="width:470.7pt;height:.5pt;mso-position-horizontal-relative:char;mso-position-vertical-relative:line" coordsize="5978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">
                <v:shape id="Shape 156899" o:spid="_x0000_s1027" style="position:absolute;width:59780;height:91;visibility:visible;mso-wrap-style:square;v-text-anchor:top" coordsize="5978017,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" path="m,l5978017,r,9144l,9144,,e" fillcolor="black" stroked="f" strokeweight="0">
                  <v:stroke miterlimit="83231f" joinstyle="miter"/>
                  <v:path arrowok="t" textboxrect="0,0,5978017,9144"/>
                </v:shape>
                <w10:anchorlock/>
              </v:group>
            </w:pict>
          </mc:Fallback>
        </mc:AlternateContent>
      </w:r>
    </w:p>
    <w:p w14:paraId="2F2891E2" w14:textId="77777777" w:rsidR="00443672" w:rsidRDefault="00443672" w:rsidP="00443672">
      <w:pPr>
        <w:spacing w:after="0" w:line="360" w:lineRule="auto"/>
        <w:ind w:left="38" w:right="0" w:firstLine="0"/>
        <w:jc w:val="left"/>
      </w:pPr>
    </w:p>
    <w:p w14:paraId="6930EE9A" w14:textId="77777777" w:rsidR="004F79DA" w:rsidRPr="0036546A" w:rsidRDefault="004F79DA" w:rsidP="00D14350">
      <w:pPr>
        <w:pStyle w:val="Heading2"/>
        <w:spacing w:after="0" w:line="360" w:lineRule="auto"/>
        <w:ind w:left="-5"/>
        <w:rPr>
          <w:sz w:val="28"/>
          <w:szCs w:val="28"/>
        </w:rPr>
      </w:pPr>
      <w:r w:rsidRPr="0036546A">
        <w:rPr>
          <w:sz w:val="28"/>
          <w:szCs w:val="28"/>
        </w:rPr>
        <w:t xml:space="preserve">5.1 Conclusion </w:t>
      </w:r>
    </w:p>
    <w:p w14:paraId="153E8162" w14:textId="77777777" w:rsidR="004F79DA" w:rsidRDefault="004F79DA" w:rsidP="00D14350">
      <w:pPr>
        <w:spacing w:after="0" w:line="360" w:lineRule="auto"/>
        <w:ind w:left="-5" w:right="13"/>
      </w:pPr>
      <w:r>
        <w:t>Most small farmers in undeveloped areas like the Afromontane region cannot afford synthetic pesticides due to high costs. Small-scale farmers often rely on homemade pesticides, which seem to work because they can inhibit pathogen growth and repel insects. Therefore, this study extracted and analysed a homemade pesticide and found it efficient against insects and plant infections because they contain</w:t>
      </w:r>
      <w:r>
        <w:rPr>
          <w:strike/>
        </w:rPr>
        <w:t xml:space="preserve"> </w:t>
      </w:r>
      <w:r>
        <w:t xml:space="preserve">beneficial phytochemicals. The aim and objectives of the study were to collect and extract homemade pest control and test the biological activity of the different extracts. Also, to characterise the extracts using Ultraviolet-visible spectroscopy (UV-Vis), Fourier transforms infrared spectroscopy (FTIR), and liquid </w:t>
      </w:r>
      <w:r w:rsidRPr="000C30B8">
        <w:t>chromatography-tandem mass spectrometry (LC-MS/MS) in order to determine the constituents which may be responsible for</w:t>
      </w:r>
      <w:r>
        <w:t xml:space="preserve"> the biological </w:t>
      </w:r>
      <w:proofErr w:type="spellStart"/>
      <w:r>
        <w:t>actictivity</w:t>
      </w:r>
      <w:proofErr w:type="spellEnd"/>
      <w:r>
        <w:t xml:space="preserve">. </w:t>
      </w:r>
    </w:p>
    <w:p w14:paraId="19F6549C" w14:textId="77777777" w:rsidR="004F79DA" w:rsidRDefault="004F79DA" w:rsidP="00D14350">
      <w:pPr>
        <w:spacing w:after="0" w:line="360" w:lineRule="auto"/>
        <w:ind w:left="38" w:right="0" w:firstLine="0"/>
        <w:jc w:val="left"/>
      </w:pPr>
      <w:r>
        <w:t xml:space="preserve"> </w:t>
      </w:r>
    </w:p>
    <w:p w14:paraId="1A18AD81" w14:textId="4D14663C" w:rsidR="004F79DA" w:rsidRDefault="004F79DA" w:rsidP="00D14350">
      <w:pPr>
        <w:spacing w:after="0" w:line="360" w:lineRule="auto"/>
        <w:ind w:left="-5" w:right="13"/>
      </w:pPr>
      <w:r>
        <w:t>The sequential solvent extraction and ultrasonication methods were used to extract chemical compounds present in the homemade pesticides. Moreover, phytochemical screening was used to determine the different classes of compounds which are found in those pesticides. Microbial bioassay testing was used to determine the minimum inhibitory concentration of bacterial and fungal organisms against the homemade mixture created by the farmer. Furthermore, UV-Vis, FTIR, and LC-MS/MS were utilised to annotate the chemical compounds in the mixture. The phytochemical test revealed that the phytochemicals are present in the mixture. According to various research, phytochemicals tested have insecticidal properties and can be used to treat plant diseases</w:t>
      </w:r>
      <w:r>
        <w:rPr>
          <w:vertAlign w:val="superscript"/>
        </w:rPr>
        <w:t>1,2,3,4,5</w:t>
      </w:r>
      <w:r>
        <w:t>. Phytochemicals such as phenolic compounds (flavonoids), alkaloids, terpenoi</w:t>
      </w:r>
      <w:r w:rsidR="0009744F">
        <w:t>ds, and saponins were detected.</w:t>
      </w:r>
      <w:r>
        <w:t xml:space="preserve"> </w:t>
      </w:r>
    </w:p>
    <w:p w14:paraId="3FC4F69E" w14:textId="77777777" w:rsidR="004F79DA" w:rsidRDefault="004F79DA" w:rsidP="00D14350">
      <w:pPr>
        <w:spacing w:after="0" w:line="360" w:lineRule="auto"/>
        <w:ind w:left="38" w:right="0" w:firstLine="0"/>
        <w:jc w:val="left"/>
      </w:pPr>
      <w:r>
        <w:t xml:space="preserve"> </w:t>
      </w:r>
    </w:p>
    <w:p w14:paraId="0235F38E" w14:textId="77777777" w:rsidR="004F79DA" w:rsidRDefault="004F79DA" w:rsidP="00D14350">
      <w:pPr>
        <w:spacing w:after="0" w:line="360" w:lineRule="auto"/>
        <w:ind w:left="-5" w:right="13"/>
      </w:pPr>
      <w:r>
        <w:t xml:space="preserve">The phytoconstituents included in the homemade mixture extracts were investigated using </w:t>
      </w:r>
      <w:proofErr w:type="spellStart"/>
      <w:r>
        <w:t>UVVis</w:t>
      </w:r>
      <w:proofErr w:type="spellEnd"/>
      <w:r>
        <w:t xml:space="preserve"> by examining their characteristic absorption zone. According to the literature, all phytoconstituents detected above have insecticidal properties a specific UV-VIS spectral </w:t>
      </w:r>
    </w:p>
    <w:p w14:paraId="6ACD2E21" w14:textId="77777777" w:rsidR="004F79DA" w:rsidRDefault="004F79DA" w:rsidP="00D14350">
      <w:pPr>
        <w:spacing w:after="0" w:line="360" w:lineRule="auto"/>
        <w:sectPr w:rsidR="004F79DA">
          <w:footerReference w:type="even" r:id="rId228"/>
          <w:footerReference w:type="default" r:id="rId229"/>
          <w:footerReference w:type="first" r:id="rId230"/>
          <w:pgSz w:w="11906" w:h="16841"/>
          <w:pgMar w:top="763" w:right="1105" w:bottom="1259" w:left="1380" w:header="720" w:footer="718" w:gutter="0"/>
          <w:pgNumType w:start="82"/>
          <w:cols w:space="720"/>
        </w:sectPr>
      </w:pPr>
    </w:p>
    <w:p w14:paraId="5C6F93E3" w14:textId="261B8096" w:rsidR="004F79DA" w:rsidRDefault="004F79DA" w:rsidP="00D14350">
      <w:pPr>
        <w:spacing w:after="0" w:line="360" w:lineRule="auto"/>
        <w:ind w:left="0" w:right="13" w:firstLine="0"/>
      </w:pPr>
      <w:r>
        <w:lastRenderedPageBreak/>
        <w:t>band</w:t>
      </w:r>
      <w:r>
        <w:rPr>
          <w:vertAlign w:val="superscript"/>
        </w:rPr>
        <w:t>6,7,8,9</w:t>
      </w:r>
      <w:r>
        <w:t xml:space="preserve">. The compounds absorbance transition was determined to lie between 220 and 330 nm. The phytochemical test results and UV-Vis spectrum absorption confirmed the presence of secondary metabolites that can be used as biopesticides. In addition, the functional groups such as O-H, C-H, C=O, C=C aromatic stretching, and C-O and C-H bending were identified using FTIR spectroscopy. These functional groups can be used to detect the different phytochemical compounds confirmed. The phytochemical test, absorption on the UV/Vis spectrum, and FTIR results revealed the active compounds that can be used as biopesticides. </w:t>
      </w:r>
    </w:p>
    <w:p w14:paraId="3F894B99" w14:textId="77777777" w:rsidR="004F79DA" w:rsidRDefault="004F79DA" w:rsidP="00D14350">
      <w:pPr>
        <w:spacing w:after="0" w:line="360" w:lineRule="auto"/>
        <w:ind w:left="0" w:right="0" w:firstLine="0"/>
        <w:jc w:val="left"/>
      </w:pPr>
      <w:r>
        <w:t xml:space="preserve"> </w:t>
      </w:r>
    </w:p>
    <w:p w14:paraId="11260826" w14:textId="373D0E4C" w:rsidR="004F79DA" w:rsidRPr="00B25FBD" w:rsidRDefault="004F79DA" w:rsidP="00D14350">
      <w:pPr>
        <w:spacing w:after="0" w:line="360" w:lineRule="auto"/>
        <w:ind w:left="-5" w:right="13"/>
        <w:rPr>
          <w:szCs w:val="24"/>
        </w:rPr>
      </w:pPr>
      <w:r>
        <w:t>LC-MS/MS reproduced the components of the analysed homemade pest treatment extracts based on collis</w:t>
      </w:r>
      <w:r w:rsidRPr="000C30B8">
        <w:t xml:space="preserve">ion-induced dissociation spectra. The method annotated the metabolites of homemade pesticides using a Global Natural Product Social Molecular Networking (GNPS) platform. A </w:t>
      </w:r>
      <w:proofErr w:type="spellStart"/>
      <w:r w:rsidRPr="000C30B8">
        <w:t>Cytoscape</w:t>
      </w:r>
      <w:proofErr w:type="spellEnd"/>
      <w:r w:rsidRPr="000C30B8">
        <w:t xml:space="preserve"> constructed chemical networks based on similarities between fragmentation spectra, and a GNPS carried out database searches of repository spectra to find potential compound matches. The molecular network of homemade pesticides shows five clusters with characteristics similar to phenols, alkaloids, fatty acids, and </w:t>
      </w:r>
      <w:proofErr w:type="spellStart"/>
      <w:r w:rsidRPr="000C30B8">
        <w:t>isoflavonoids</w:t>
      </w:r>
      <w:proofErr w:type="spellEnd"/>
      <w:r w:rsidRPr="000C30B8">
        <w:t>. According to the literature, the compounds annotated had antimicrobial properties, while others had insecticidal activity. Ethyl acetate extract, chloroform sequence extract, and sonicated hexane extracted more compounds than the other solvents.</w:t>
      </w:r>
      <w:r w:rsidRPr="000C30B8">
        <w:rPr>
          <w:color w:val="000000" w:themeColor="text1"/>
        </w:rPr>
        <w:t xml:space="preserve"> </w:t>
      </w:r>
      <w:r w:rsidRPr="000C30B8">
        <w:rPr>
          <w:color w:val="000000" w:themeColor="text1"/>
          <w:szCs w:val="24"/>
        </w:rPr>
        <w:t xml:space="preserve">A summary of LC-MS/MS annotated compounds with the biological properties is shown on </w:t>
      </w:r>
      <w:r w:rsidRPr="000C30B8">
        <w:rPr>
          <w:b/>
          <w:color w:val="000000" w:themeColor="text1"/>
          <w:szCs w:val="24"/>
        </w:rPr>
        <w:t>Table 5.1</w:t>
      </w:r>
      <w:r w:rsidRPr="000C30B8">
        <w:rPr>
          <w:color w:val="000000" w:themeColor="text1"/>
          <w:szCs w:val="24"/>
        </w:rPr>
        <w:t>.</w:t>
      </w:r>
    </w:p>
    <w:p w14:paraId="7B134BEE" w14:textId="77777777" w:rsidR="004F79DA" w:rsidRPr="004F79DA" w:rsidRDefault="004F79DA" w:rsidP="00D14350">
      <w:pPr>
        <w:spacing w:after="0" w:line="360" w:lineRule="auto"/>
        <w:ind w:left="0" w:right="0" w:firstLine="0"/>
        <w:jc w:val="left"/>
        <w:rPr>
          <w:szCs w:val="24"/>
        </w:rPr>
      </w:pPr>
      <w:r w:rsidRPr="004F79DA">
        <w:rPr>
          <w:szCs w:val="24"/>
        </w:rPr>
        <w:t xml:space="preserve"> </w:t>
      </w:r>
    </w:p>
    <w:p w14:paraId="2E54D728" w14:textId="77777777" w:rsidR="004F79DA" w:rsidRDefault="004F79DA" w:rsidP="00D14350">
      <w:pPr>
        <w:spacing w:after="0" w:line="360" w:lineRule="auto"/>
        <w:ind w:left="0" w:right="0" w:firstLine="0"/>
        <w:jc w:val="left"/>
      </w:pPr>
      <w:r>
        <w:t xml:space="preserve"> </w:t>
      </w:r>
    </w:p>
    <w:p w14:paraId="07CEF060" w14:textId="77777777" w:rsidR="004F79DA" w:rsidRDefault="004F79DA" w:rsidP="00D14350">
      <w:pPr>
        <w:spacing w:after="0" w:line="360" w:lineRule="auto"/>
        <w:ind w:left="0" w:right="0" w:firstLine="0"/>
        <w:jc w:val="left"/>
      </w:pPr>
      <w:r>
        <w:t xml:space="preserve"> </w:t>
      </w:r>
    </w:p>
    <w:p w14:paraId="28E85A5C" w14:textId="77777777" w:rsidR="004F79DA" w:rsidRDefault="004F79DA" w:rsidP="00D14350">
      <w:pPr>
        <w:spacing w:after="0" w:line="360" w:lineRule="auto"/>
        <w:ind w:left="0" w:right="0" w:firstLine="0"/>
        <w:jc w:val="left"/>
      </w:pPr>
      <w:r>
        <w:t xml:space="preserve"> </w:t>
      </w:r>
    </w:p>
    <w:p w14:paraId="74DF39D6" w14:textId="77777777" w:rsidR="004F79DA" w:rsidRDefault="004F79DA" w:rsidP="00D14350">
      <w:pPr>
        <w:spacing w:after="0" w:line="360" w:lineRule="auto"/>
        <w:ind w:left="0" w:right="0" w:firstLine="0"/>
        <w:jc w:val="left"/>
      </w:pPr>
      <w:r>
        <w:t xml:space="preserve"> </w:t>
      </w:r>
    </w:p>
    <w:p w14:paraId="32BAAC59" w14:textId="77777777" w:rsidR="004F79DA" w:rsidRDefault="004F79DA" w:rsidP="00D14350">
      <w:pPr>
        <w:spacing w:after="0" w:line="360" w:lineRule="auto"/>
        <w:ind w:left="0" w:right="0" w:firstLine="0"/>
        <w:jc w:val="left"/>
      </w:pPr>
      <w:r>
        <w:t xml:space="preserve"> </w:t>
      </w:r>
    </w:p>
    <w:p w14:paraId="3E72917F" w14:textId="77777777" w:rsidR="004F79DA" w:rsidRDefault="004F79DA" w:rsidP="00D14350">
      <w:pPr>
        <w:spacing w:after="0" w:line="360" w:lineRule="auto"/>
        <w:ind w:left="0" w:right="0" w:firstLine="0"/>
        <w:jc w:val="left"/>
      </w:pPr>
      <w:r>
        <w:t xml:space="preserve"> </w:t>
      </w:r>
    </w:p>
    <w:p w14:paraId="4C4493B2" w14:textId="77777777" w:rsidR="004F79DA" w:rsidRDefault="004F79DA" w:rsidP="00D14350">
      <w:pPr>
        <w:spacing w:after="0" w:line="360" w:lineRule="auto"/>
        <w:ind w:left="0" w:right="0" w:firstLine="0"/>
        <w:jc w:val="left"/>
      </w:pPr>
      <w:r>
        <w:t xml:space="preserve"> </w:t>
      </w:r>
    </w:p>
    <w:p w14:paraId="7DE2F657" w14:textId="77777777" w:rsidR="004F79DA" w:rsidRDefault="004F79DA" w:rsidP="00D14350">
      <w:pPr>
        <w:spacing w:after="0" w:line="360" w:lineRule="auto"/>
        <w:ind w:left="0" w:right="0" w:firstLine="0"/>
        <w:jc w:val="left"/>
      </w:pPr>
      <w:r>
        <w:t xml:space="preserve"> </w:t>
      </w:r>
    </w:p>
    <w:p w14:paraId="07117047" w14:textId="77777777" w:rsidR="004F79DA" w:rsidRDefault="004F79DA" w:rsidP="00D14350">
      <w:pPr>
        <w:spacing w:after="0" w:line="360" w:lineRule="auto"/>
        <w:ind w:left="0" w:right="0" w:firstLine="0"/>
        <w:jc w:val="left"/>
      </w:pPr>
      <w:r>
        <w:t xml:space="preserve"> </w:t>
      </w:r>
    </w:p>
    <w:p w14:paraId="430D1342" w14:textId="77777777" w:rsidR="004F79DA" w:rsidRDefault="004F79DA" w:rsidP="00D14350">
      <w:pPr>
        <w:spacing w:after="0" w:line="360" w:lineRule="auto"/>
        <w:ind w:left="0" w:right="0" w:firstLine="0"/>
        <w:jc w:val="left"/>
      </w:pPr>
      <w:r>
        <w:t xml:space="preserve"> </w:t>
      </w:r>
    </w:p>
    <w:p w14:paraId="67A89F0B" w14:textId="77777777" w:rsidR="004F79DA" w:rsidRDefault="004F79DA" w:rsidP="00D14350">
      <w:pPr>
        <w:spacing w:after="0" w:line="360" w:lineRule="auto"/>
        <w:ind w:left="0" w:right="0" w:firstLine="0"/>
        <w:jc w:val="left"/>
      </w:pPr>
      <w:r>
        <w:t xml:space="preserve"> </w:t>
      </w:r>
    </w:p>
    <w:p w14:paraId="4AEA618E" w14:textId="77777777" w:rsidR="004F79DA" w:rsidRDefault="004F79DA" w:rsidP="00D14350">
      <w:pPr>
        <w:spacing w:after="0" w:line="360" w:lineRule="auto"/>
        <w:ind w:left="0" w:right="0" w:firstLine="0"/>
        <w:jc w:val="left"/>
      </w:pPr>
      <w:r>
        <w:t xml:space="preserve"> </w:t>
      </w:r>
    </w:p>
    <w:p w14:paraId="1CAD6865" w14:textId="77777777" w:rsidR="004F79DA" w:rsidRDefault="004F79DA" w:rsidP="00D14350">
      <w:pPr>
        <w:spacing w:after="0" w:line="360" w:lineRule="auto"/>
        <w:ind w:left="0" w:right="0" w:firstLine="0"/>
        <w:jc w:val="left"/>
      </w:pPr>
      <w:r>
        <w:t xml:space="preserve"> </w:t>
      </w:r>
    </w:p>
    <w:p w14:paraId="37922CEA" w14:textId="176B3B26" w:rsidR="004F79DA" w:rsidRDefault="004F79DA" w:rsidP="00D14350">
      <w:pPr>
        <w:spacing w:after="0" w:line="360" w:lineRule="auto"/>
        <w:ind w:left="0" w:right="0" w:firstLine="0"/>
        <w:jc w:val="left"/>
      </w:pPr>
    </w:p>
    <w:p w14:paraId="7DD1E6B2" w14:textId="77777777" w:rsidR="004F79DA" w:rsidRDefault="004F79DA" w:rsidP="00D14350">
      <w:pPr>
        <w:spacing w:after="0" w:line="360" w:lineRule="auto"/>
        <w:ind w:left="0" w:right="0" w:firstLine="0"/>
        <w:jc w:val="left"/>
      </w:pPr>
      <w:r>
        <w:lastRenderedPageBreak/>
        <w:t xml:space="preserve"> </w:t>
      </w:r>
    </w:p>
    <w:p w14:paraId="788C24C2" w14:textId="49E669AF" w:rsidR="004F79DA" w:rsidRDefault="004F79DA" w:rsidP="00D14350">
      <w:pPr>
        <w:spacing w:after="0" w:line="360" w:lineRule="auto"/>
        <w:ind w:left="-5" w:right="9"/>
      </w:pPr>
      <w:r>
        <w:rPr>
          <w:b/>
          <w:sz w:val="20"/>
        </w:rPr>
        <w:t xml:space="preserve">Table 5.1: A summary of LC-MS/MS annotated compounds </w:t>
      </w:r>
      <w:r w:rsidR="0009744F">
        <w:rPr>
          <w:b/>
          <w:sz w:val="20"/>
        </w:rPr>
        <w:t xml:space="preserve">with the biological properties </w:t>
      </w:r>
    </w:p>
    <w:tbl>
      <w:tblPr>
        <w:tblStyle w:val="TableGrid"/>
        <w:tblW w:w="9383" w:type="dxa"/>
        <w:tblInd w:w="-14" w:type="dxa"/>
        <w:tblCellMar>
          <w:top w:w="22" w:type="dxa"/>
          <w:bottom w:w="91" w:type="dxa"/>
          <w:right w:w="48" w:type="dxa"/>
        </w:tblCellMar>
        <w:tblLook w:val="04A0" w:firstRow="1" w:lastRow="0" w:firstColumn="1" w:lastColumn="0" w:noHBand="0" w:noVBand="1"/>
      </w:tblPr>
      <w:tblGrid>
        <w:gridCol w:w="1258"/>
        <w:gridCol w:w="4110"/>
        <w:gridCol w:w="1795"/>
        <w:gridCol w:w="2220"/>
      </w:tblGrid>
      <w:tr w:rsidR="004F79DA" w14:paraId="106691BC" w14:textId="77777777">
        <w:trPr>
          <w:trHeight w:val="861"/>
        </w:trPr>
        <w:tc>
          <w:tcPr>
            <w:tcW w:w="1258" w:type="dxa"/>
            <w:tcBorders>
              <w:top w:val="single" w:sz="12" w:space="0" w:color="000000"/>
              <w:left w:val="nil"/>
              <w:bottom w:val="single" w:sz="2" w:space="0" w:color="FFFFFF"/>
              <w:right w:val="nil"/>
            </w:tcBorders>
          </w:tcPr>
          <w:p w14:paraId="336B2E79" w14:textId="77777777" w:rsidR="004F79DA" w:rsidRDefault="004F79DA" w:rsidP="00D14350">
            <w:pPr>
              <w:spacing w:after="0" w:line="360" w:lineRule="auto"/>
              <w:ind w:left="122" w:right="0" w:firstLine="0"/>
              <w:jc w:val="left"/>
            </w:pPr>
            <w:r>
              <w:rPr>
                <w:b/>
              </w:rPr>
              <w:t>Cluster</w:t>
            </w:r>
            <w:r>
              <w:t xml:space="preserve"> </w:t>
            </w:r>
          </w:p>
        </w:tc>
        <w:tc>
          <w:tcPr>
            <w:tcW w:w="4110" w:type="dxa"/>
            <w:tcBorders>
              <w:top w:val="single" w:sz="12" w:space="0" w:color="000000"/>
              <w:left w:val="nil"/>
              <w:bottom w:val="single" w:sz="2" w:space="0" w:color="FFFFFF"/>
              <w:right w:val="nil"/>
            </w:tcBorders>
          </w:tcPr>
          <w:p w14:paraId="31E2A582" w14:textId="77777777" w:rsidR="004F79DA" w:rsidRDefault="004F79DA" w:rsidP="00D14350">
            <w:pPr>
              <w:spacing w:after="0" w:line="360" w:lineRule="auto"/>
              <w:ind w:left="0" w:right="0" w:firstLine="0"/>
              <w:jc w:val="left"/>
            </w:pPr>
            <w:r>
              <w:rPr>
                <w:b/>
              </w:rPr>
              <w:t>Annotated compounds</w:t>
            </w:r>
            <w:r>
              <w:t xml:space="preserve"> </w:t>
            </w:r>
          </w:p>
        </w:tc>
        <w:tc>
          <w:tcPr>
            <w:tcW w:w="1795" w:type="dxa"/>
            <w:tcBorders>
              <w:top w:val="single" w:sz="12" w:space="0" w:color="000000"/>
              <w:left w:val="nil"/>
              <w:bottom w:val="single" w:sz="2" w:space="0" w:color="FFFFFF"/>
              <w:right w:val="nil"/>
            </w:tcBorders>
          </w:tcPr>
          <w:p w14:paraId="5EF445FD" w14:textId="77777777" w:rsidR="004F79DA" w:rsidRDefault="004F79DA" w:rsidP="00D14350">
            <w:pPr>
              <w:spacing w:after="0" w:line="360" w:lineRule="auto"/>
              <w:ind w:left="0" w:right="0" w:firstLine="0"/>
              <w:jc w:val="left"/>
            </w:pPr>
            <w:r>
              <w:rPr>
                <w:b/>
              </w:rPr>
              <w:t xml:space="preserve">Identified </w:t>
            </w:r>
          </w:p>
          <w:p w14:paraId="5C2DEBFA" w14:textId="77777777" w:rsidR="004F79DA" w:rsidRDefault="004F79DA" w:rsidP="00D14350">
            <w:pPr>
              <w:spacing w:after="0" w:line="360" w:lineRule="auto"/>
              <w:ind w:left="0" w:right="0" w:firstLine="0"/>
              <w:jc w:val="left"/>
            </w:pPr>
            <w:r>
              <w:rPr>
                <w:b/>
              </w:rPr>
              <w:t>Chromophores</w:t>
            </w:r>
            <w:r>
              <w:t xml:space="preserve"> </w:t>
            </w:r>
          </w:p>
        </w:tc>
        <w:tc>
          <w:tcPr>
            <w:tcW w:w="2220" w:type="dxa"/>
            <w:tcBorders>
              <w:top w:val="single" w:sz="12" w:space="0" w:color="000000"/>
              <w:left w:val="nil"/>
              <w:bottom w:val="single" w:sz="2" w:space="0" w:color="FFFFFF"/>
              <w:right w:val="nil"/>
            </w:tcBorders>
          </w:tcPr>
          <w:p w14:paraId="68C2B354" w14:textId="77777777" w:rsidR="004F79DA" w:rsidRDefault="004F79DA" w:rsidP="00D14350">
            <w:pPr>
              <w:spacing w:after="0" w:line="360" w:lineRule="auto"/>
              <w:ind w:left="0" w:right="0" w:firstLine="0"/>
              <w:jc w:val="left"/>
            </w:pPr>
            <w:r>
              <w:rPr>
                <w:b/>
              </w:rPr>
              <w:t>Biological activity</w:t>
            </w:r>
            <w:r>
              <w:t xml:space="preserve"> </w:t>
            </w:r>
          </w:p>
        </w:tc>
      </w:tr>
      <w:tr w:rsidR="004F79DA" w14:paraId="499DD6A7" w14:textId="77777777">
        <w:trPr>
          <w:trHeight w:val="2034"/>
        </w:trPr>
        <w:tc>
          <w:tcPr>
            <w:tcW w:w="1258" w:type="dxa"/>
            <w:tcBorders>
              <w:top w:val="single" w:sz="2" w:space="0" w:color="FFFFFF"/>
              <w:left w:val="nil"/>
              <w:bottom w:val="nil"/>
              <w:right w:val="nil"/>
            </w:tcBorders>
          </w:tcPr>
          <w:p w14:paraId="49F18235" w14:textId="77777777" w:rsidR="004F79DA" w:rsidRDefault="004F79DA" w:rsidP="00D14350">
            <w:pPr>
              <w:spacing w:after="0" w:line="360" w:lineRule="auto"/>
              <w:ind w:left="122" w:right="0" w:firstLine="0"/>
              <w:jc w:val="left"/>
            </w:pPr>
            <w:r>
              <w:t xml:space="preserve">1 </w:t>
            </w:r>
          </w:p>
        </w:tc>
        <w:tc>
          <w:tcPr>
            <w:tcW w:w="4110" w:type="dxa"/>
            <w:tcBorders>
              <w:top w:val="single" w:sz="2" w:space="0" w:color="FFFFFF"/>
              <w:left w:val="nil"/>
              <w:bottom w:val="nil"/>
              <w:right w:val="nil"/>
            </w:tcBorders>
          </w:tcPr>
          <w:p w14:paraId="511D0BD6" w14:textId="6D72E286" w:rsidR="004F79DA" w:rsidRDefault="004F79DA" w:rsidP="00C33685">
            <w:pPr>
              <w:spacing w:after="0" w:line="360" w:lineRule="auto"/>
              <w:ind w:left="0" w:right="173" w:firstLine="0"/>
            </w:pPr>
            <w:r>
              <w:t>P-tert-</w:t>
            </w:r>
            <w:proofErr w:type="spellStart"/>
            <w:r>
              <w:t>octylphenol</w:t>
            </w:r>
            <w:proofErr w:type="spellEnd"/>
            <w:r>
              <w:t xml:space="preserve"> </w:t>
            </w:r>
            <w:proofErr w:type="spellStart"/>
            <w:r>
              <w:t>heptaglycol</w:t>
            </w:r>
            <w:proofErr w:type="spellEnd"/>
            <w:r>
              <w:t xml:space="preserve"> ether, p-tert-</w:t>
            </w:r>
            <w:proofErr w:type="spellStart"/>
            <w:r>
              <w:t>octylphenol</w:t>
            </w:r>
            <w:proofErr w:type="spellEnd"/>
            <w:r>
              <w:t xml:space="preserve"> </w:t>
            </w:r>
            <w:proofErr w:type="spellStart"/>
            <w:r>
              <w:t>nonaglycol</w:t>
            </w:r>
            <w:proofErr w:type="spellEnd"/>
            <w:r>
              <w:t xml:space="preserve"> ether, p-tert-</w:t>
            </w:r>
            <w:proofErr w:type="spellStart"/>
            <w:r>
              <w:t>octylphenol</w:t>
            </w:r>
            <w:proofErr w:type="spellEnd"/>
            <w:r>
              <w:t xml:space="preserve"> </w:t>
            </w:r>
            <w:proofErr w:type="spellStart"/>
            <w:r>
              <w:t>hexaglycol</w:t>
            </w:r>
            <w:proofErr w:type="spellEnd"/>
            <w:r>
              <w:t xml:space="preserve"> ether, p-tert-</w:t>
            </w:r>
            <w:proofErr w:type="spellStart"/>
            <w:r>
              <w:t>octylphenol</w:t>
            </w:r>
            <w:proofErr w:type="spellEnd"/>
            <w:r>
              <w:t xml:space="preserve"> </w:t>
            </w:r>
            <w:proofErr w:type="spellStart"/>
            <w:r>
              <w:t>decaglycol</w:t>
            </w:r>
            <w:proofErr w:type="spellEnd"/>
            <w:r>
              <w:t xml:space="preserve"> ether and </w:t>
            </w:r>
            <w:proofErr w:type="spellStart"/>
            <w:r>
              <w:t>undecaethylene</w:t>
            </w:r>
            <w:proofErr w:type="spellEnd"/>
            <w:r>
              <w:t xml:space="preserve"> glycol. </w:t>
            </w:r>
          </w:p>
        </w:tc>
        <w:tc>
          <w:tcPr>
            <w:tcW w:w="1795" w:type="dxa"/>
            <w:tcBorders>
              <w:top w:val="single" w:sz="2" w:space="0" w:color="FFFFFF"/>
              <w:left w:val="nil"/>
              <w:bottom w:val="nil"/>
              <w:right w:val="nil"/>
            </w:tcBorders>
          </w:tcPr>
          <w:p w14:paraId="625BEFC0" w14:textId="77777777" w:rsidR="004F79DA" w:rsidRDefault="004F79DA" w:rsidP="00D14350">
            <w:pPr>
              <w:spacing w:after="0" w:line="360" w:lineRule="auto"/>
              <w:ind w:left="0" w:right="0" w:firstLine="0"/>
              <w:jc w:val="left"/>
            </w:pPr>
            <w:r>
              <w:t xml:space="preserve">Flavonoids </w:t>
            </w:r>
          </w:p>
        </w:tc>
        <w:tc>
          <w:tcPr>
            <w:tcW w:w="2220" w:type="dxa"/>
            <w:tcBorders>
              <w:top w:val="single" w:sz="2" w:space="0" w:color="FFFFFF"/>
              <w:left w:val="nil"/>
              <w:bottom w:val="nil"/>
              <w:right w:val="nil"/>
            </w:tcBorders>
          </w:tcPr>
          <w:p w14:paraId="7C097EE0" w14:textId="77777777" w:rsidR="004F79DA" w:rsidRDefault="004F79DA" w:rsidP="00D14350">
            <w:pPr>
              <w:spacing w:after="0" w:line="360" w:lineRule="auto"/>
              <w:ind w:left="0" w:right="9" w:firstLine="0"/>
              <w:jc w:val="left"/>
            </w:pPr>
            <w:proofErr w:type="spellStart"/>
            <w:r>
              <w:t>Antimacrobial</w:t>
            </w:r>
            <w:proofErr w:type="spellEnd"/>
            <w:r>
              <w:t xml:space="preserve"> activity  </w:t>
            </w:r>
          </w:p>
          <w:p w14:paraId="13554752" w14:textId="77777777" w:rsidR="004F79DA" w:rsidRDefault="004F79DA" w:rsidP="00D14350">
            <w:pPr>
              <w:spacing w:after="0" w:line="360" w:lineRule="auto"/>
              <w:ind w:left="0" w:right="0" w:firstLine="0"/>
              <w:jc w:val="left"/>
            </w:pPr>
            <w:r>
              <w:t xml:space="preserve">Pesticidal activity </w:t>
            </w:r>
          </w:p>
        </w:tc>
      </w:tr>
      <w:tr w:rsidR="004F79DA" w14:paraId="66704838" w14:textId="77777777">
        <w:trPr>
          <w:trHeight w:val="1450"/>
        </w:trPr>
        <w:tc>
          <w:tcPr>
            <w:tcW w:w="1258" w:type="dxa"/>
            <w:tcBorders>
              <w:top w:val="nil"/>
              <w:left w:val="nil"/>
              <w:bottom w:val="nil"/>
              <w:right w:val="nil"/>
            </w:tcBorders>
          </w:tcPr>
          <w:p w14:paraId="4740918B" w14:textId="77777777" w:rsidR="004F79DA" w:rsidRDefault="004F79DA" w:rsidP="00D14350">
            <w:pPr>
              <w:spacing w:after="0" w:line="360" w:lineRule="auto"/>
              <w:ind w:left="122" w:right="0" w:firstLine="0"/>
              <w:jc w:val="left"/>
            </w:pPr>
            <w:r>
              <w:t xml:space="preserve">2 </w:t>
            </w:r>
          </w:p>
        </w:tc>
        <w:tc>
          <w:tcPr>
            <w:tcW w:w="4110" w:type="dxa"/>
            <w:tcBorders>
              <w:top w:val="nil"/>
              <w:left w:val="nil"/>
              <w:bottom w:val="nil"/>
              <w:right w:val="nil"/>
            </w:tcBorders>
          </w:tcPr>
          <w:p w14:paraId="131C6946" w14:textId="77777777" w:rsidR="004F79DA" w:rsidRDefault="004F79DA" w:rsidP="00D14350">
            <w:pPr>
              <w:spacing w:after="0" w:line="360" w:lineRule="auto"/>
              <w:ind w:left="0" w:right="168" w:firstLine="0"/>
            </w:pPr>
            <w:proofErr w:type="spellStart"/>
            <w:r>
              <w:t>imperialine</w:t>
            </w:r>
            <w:proofErr w:type="spellEnd"/>
            <w:r>
              <w:t xml:space="preserve">, putative </w:t>
            </w:r>
            <w:proofErr w:type="spellStart"/>
            <w:r>
              <w:t>orn</w:t>
            </w:r>
            <w:proofErr w:type="spellEnd"/>
            <w:r>
              <w:t xml:space="preserve">, lipopeptides, </w:t>
            </w:r>
            <w:proofErr w:type="spellStart"/>
            <w:r>
              <w:t>fuziline</w:t>
            </w:r>
            <w:proofErr w:type="spellEnd"/>
            <w:r>
              <w:t xml:space="preserve">, megestrol-17-acetate, danthron and protoporphyrin IX </w:t>
            </w:r>
          </w:p>
        </w:tc>
        <w:tc>
          <w:tcPr>
            <w:tcW w:w="1795" w:type="dxa"/>
            <w:tcBorders>
              <w:top w:val="nil"/>
              <w:left w:val="nil"/>
              <w:bottom w:val="nil"/>
              <w:right w:val="nil"/>
            </w:tcBorders>
          </w:tcPr>
          <w:p w14:paraId="43FF6BDC" w14:textId="77777777" w:rsidR="004F79DA" w:rsidRDefault="004F79DA" w:rsidP="00D14350">
            <w:pPr>
              <w:spacing w:after="0" w:line="360" w:lineRule="auto"/>
              <w:ind w:left="0" w:right="0" w:firstLine="0"/>
              <w:jc w:val="left"/>
            </w:pPr>
            <w:r>
              <w:t xml:space="preserve">Alkaloids </w:t>
            </w:r>
          </w:p>
          <w:p w14:paraId="38D9B110" w14:textId="77777777" w:rsidR="004F79DA" w:rsidRDefault="004F79DA" w:rsidP="00D14350">
            <w:pPr>
              <w:spacing w:after="0" w:line="360" w:lineRule="auto"/>
              <w:ind w:left="0" w:right="0" w:firstLine="0"/>
              <w:jc w:val="left"/>
            </w:pPr>
            <w:r>
              <w:t xml:space="preserve">Flavonoids </w:t>
            </w:r>
          </w:p>
        </w:tc>
        <w:tc>
          <w:tcPr>
            <w:tcW w:w="2220" w:type="dxa"/>
            <w:tcBorders>
              <w:top w:val="nil"/>
              <w:left w:val="nil"/>
              <w:bottom w:val="nil"/>
              <w:right w:val="nil"/>
            </w:tcBorders>
          </w:tcPr>
          <w:p w14:paraId="126A79FF" w14:textId="77777777" w:rsidR="004F79DA" w:rsidRDefault="004F79DA" w:rsidP="00D14350">
            <w:pPr>
              <w:spacing w:after="0" w:line="360" w:lineRule="auto"/>
              <w:ind w:left="0" w:right="0" w:firstLine="0"/>
            </w:pPr>
            <w:r>
              <w:t xml:space="preserve">Antimicrobial activity </w:t>
            </w:r>
          </w:p>
          <w:p w14:paraId="19D6F48B" w14:textId="77777777" w:rsidR="004F79DA" w:rsidRDefault="004F79DA" w:rsidP="00D14350">
            <w:pPr>
              <w:spacing w:after="0" w:line="360" w:lineRule="auto"/>
              <w:ind w:left="0" w:right="0" w:firstLine="0"/>
              <w:jc w:val="left"/>
            </w:pPr>
            <w:r>
              <w:t xml:space="preserve">Pesticidal activity </w:t>
            </w:r>
          </w:p>
        </w:tc>
      </w:tr>
      <w:tr w:rsidR="004F79DA" w14:paraId="649894FF" w14:textId="77777777">
        <w:trPr>
          <w:trHeight w:val="3576"/>
        </w:trPr>
        <w:tc>
          <w:tcPr>
            <w:tcW w:w="1258" w:type="dxa"/>
            <w:tcBorders>
              <w:top w:val="nil"/>
              <w:left w:val="nil"/>
              <w:bottom w:val="nil"/>
              <w:right w:val="nil"/>
            </w:tcBorders>
          </w:tcPr>
          <w:p w14:paraId="7C8F705F" w14:textId="77777777" w:rsidR="004F79DA" w:rsidRDefault="004F79DA" w:rsidP="00D14350">
            <w:pPr>
              <w:spacing w:after="0" w:line="360" w:lineRule="auto"/>
              <w:ind w:left="122" w:right="0" w:firstLine="0"/>
              <w:jc w:val="left"/>
            </w:pPr>
            <w:r>
              <w:t xml:space="preserve">3 </w:t>
            </w:r>
          </w:p>
        </w:tc>
        <w:tc>
          <w:tcPr>
            <w:tcW w:w="4110" w:type="dxa"/>
            <w:tcBorders>
              <w:top w:val="nil"/>
              <w:left w:val="nil"/>
              <w:bottom w:val="nil"/>
              <w:right w:val="nil"/>
            </w:tcBorders>
            <w:vAlign w:val="bottom"/>
          </w:tcPr>
          <w:p w14:paraId="25D6D929" w14:textId="77777777" w:rsidR="004F79DA" w:rsidRDefault="004F79DA" w:rsidP="00D14350">
            <w:pPr>
              <w:spacing w:after="0" w:line="360" w:lineRule="auto"/>
              <w:ind w:left="0" w:right="167" w:firstLine="0"/>
            </w:pPr>
            <w:r>
              <w:t xml:space="preserve">3-methyladenine, 4-hydroxy-3-(3methylbut-2-enyl) benzoic acid, </w:t>
            </w:r>
            <w:proofErr w:type="spellStart"/>
            <w:r>
              <w:t>Nmethylanthranilic</w:t>
            </w:r>
            <w:proofErr w:type="spellEnd"/>
            <w:r>
              <w:t xml:space="preserve"> acid, tributyl phosphate, and 1</w:t>
            </w:r>
            <w:proofErr w:type="gramStart"/>
            <w:r>
              <w:t>-[</w:t>
            </w:r>
            <w:proofErr w:type="gramEnd"/>
            <w:r>
              <w:t>3-methoxy-4-</w:t>
            </w:r>
          </w:p>
          <w:p w14:paraId="3E55BC0F" w14:textId="77777777" w:rsidR="004F79DA" w:rsidRDefault="004F79DA" w:rsidP="00D14350">
            <w:pPr>
              <w:spacing w:after="0" w:line="360" w:lineRule="auto"/>
              <w:ind w:left="0" w:right="168" w:firstLine="0"/>
            </w:pPr>
            <w:r>
              <w:t xml:space="preserve">[(2S,3R,4S,5S,6R)-3,4,5-trihydroxy-6[[(2R,3R,4R,5R,6S)-3,4,5-trihydroxy-6methyloxan-2-yl] </w:t>
            </w:r>
            <w:proofErr w:type="spellStart"/>
            <w:r>
              <w:t>oxymethyl</w:t>
            </w:r>
            <w:proofErr w:type="spellEnd"/>
            <w:r>
              <w:t xml:space="preserve">] oxan-2-yl] </w:t>
            </w:r>
            <w:proofErr w:type="spellStart"/>
            <w:r>
              <w:t>oxyphenyl</w:t>
            </w:r>
            <w:proofErr w:type="spellEnd"/>
            <w:r>
              <w:t xml:space="preserve">] </w:t>
            </w:r>
            <w:proofErr w:type="spellStart"/>
            <w:r>
              <w:t>ethanone</w:t>
            </w:r>
            <w:proofErr w:type="spellEnd"/>
            <w:r>
              <w:t xml:space="preserve"> </w:t>
            </w:r>
          </w:p>
        </w:tc>
        <w:tc>
          <w:tcPr>
            <w:tcW w:w="1795" w:type="dxa"/>
            <w:tcBorders>
              <w:top w:val="nil"/>
              <w:left w:val="nil"/>
              <w:bottom w:val="nil"/>
              <w:right w:val="nil"/>
            </w:tcBorders>
          </w:tcPr>
          <w:p w14:paraId="7A1C4DD5" w14:textId="77777777" w:rsidR="004F79DA" w:rsidRDefault="004F79DA" w:rsidP="00D14350">
            <w:pPr>
              <w:spacing w:after="0" w:line="360" w:lineRule="auto"/>
              <w:ind w:left="0" w:right="0" w:firstLine="0"/>
              <w:jc w:val="left"/>
            </w:pPr>
            <w:r>
              <w:t xml:space="preserve">Alkaloids </w:t>
            </w:r>
          </w:p>
          <w:p w14:paraId="2AE2E209" w14:textId="77777777" w:rsidR="004F79DA" w:rsidRDefault="004F79DA" w:rsidP="00D14350">
            <w:pPr>
              <w:spacing w:after="0" w:line="360" w:lineRule="auto"/>
              <w:ind w:left="0" w:right="0" w:firstLine="0"/>
              <w:jc w:val="left"/>
            </w:pPr>
            <w:r>
              <w:t xml:space="preserve">Amino acids </w:t>
            </w:r>
          </w:p>
          <w:p w14:paraId="5D063E45" w14:textId="77777777" w:rsidR="004F79DA" w:rsidRDefault="004F79DA" w:rsidP="00D14350">
            <w:pPr>
              <w:spacing w:after="0" w:line="360" w:lineRule="auto"/>
              <w:ind w:left="0" w:right="0" w:firstLine="0"/>
              <w:jc w:val="left"/>
            </w:pPr>
            <w:r>
              <w:t xml:space="preserve"> </w:t>
            </w:r>
          </w:p>
        </w:tc>
        <w:tc>
          <w:tcPr>
            <w:tcW w:w="2220" w:type="dxa"/>
            <w:tcBorders>
              <w:top w:val="nil"/>
              <w:left w:val="nil"/>
              <w:bottom w:val="nil"/>
              <w:right w:val="nil"/>
            </w:tcBorders>
          </w:tcPr>
          <w:p w14:paraId="538FD673" w14:textId="77777777" w:rsidR="004F79DA" w:rsidRDefault="004F79DA" w:rsidP="00D14350">
            <w:pPr>
              <w:spacing w:after="0" w:line="360" w:lineRule="auto"/>
              <w:ind w:left="0" w:right="0" w:firstLine="0"/>
            </w:pPr>
            <w:r>
              <w:t xml:space="preserve">Antimicrobial activity </w:t>
            </w:r>
          </w:p>
          <w:p w14:paraId="5022DD82" w14:textId="77777777" w:rsidR="004F79DA" w:rsidRDefault="004F79DA" w:rsidP="00D14350">
            <w:pPr>
              <w:spacing w:after="0" w:line="360" w:lineRule="auto"/>
              <w:ind w:left="0" w:right="0" w:firstLine="0"/>
              <w:jc w:val="left"/>
            </w:pPr>
            <w:r>
              <w:t xml:space="preserve">Pesticidal activity </w:t>
            </w:r>
          </w:p>
        </w:tc>
      </w:tr>
      <w:tr w:rsidR="004F79DA" w14:paraId="7664E7A6" w14:textId="77777777">
        <w:trPr>
          <w:trHeight w:val="2312"/>
        </w:trPr>
        <w:tc>
          <w:tcPr>
            <w:tcW w:w="1258" w:type="dxa"/>
            <w:tcBorders>
              <w:top w:val="nil"/>
              <w:left w:val="nil"/>
              <w:bottom w:val="nil"/>
              <w:right w:val="nil"/>
            </w:tcBorders>
          </w:tcPr>
          <w:p w14:paraId="4C98F37F" w14:textId="77777777" w:rsidR="004F79DA" w:rsidRDefault="004F79DA" w:rsidP="00D14350">
            <w:pPr>
              <w:spacing w:after="0" w:line="360" w:lineRule="auto"/>
              <w:ind w:left="122" w:right="0" w:firstLine="0"/>
              <w:jc w:val="left"/>
            </w:pPr>
            <w:r>
              <w:t xml:space="preserve">4 </w:t>
            </w:r>
          </w:p>
        </w:tc>
        <w:tc>
          <w:tcPr>
            <w:tcW w:w="4110" w:type="dxa"/>
            <w:tcBorders>
              <w:top w:val="nil"/>
              <w:left w:val="nil"/>
              <w:bottom w:val="nil"/>
              <w:right w:val="nil"/>
            </w:tcBorders>
            <w:vAlign w:val="center"/>
          </w:tcPr>
          <w:p w14:paraId="22C22874" w14:textId="3FE86BAD" w:rsidR="004F79DA" w:rsidRDefault="004F79DA" w:rsidP="00D14350">
            <w:pPr>
              <w:spacing w:after="0" w:line="360" w:lineRule="auto"/>
              <w:ind w:left="0" w:right="167" w:firstLine="0"/>
            </w:pPr>
            <w:r>
              <w:t xml:space="preserve">linolenic acid, linolenic acid ethyl ester, conjugated linoleic acid, alpha-tocopherol, </w:t>
            </w:r>
            <w:proofErr w:type="spellStart"/>
            <w:r>
              <w:t>ipravalicard</w:t>
            </w:r>
            <w:proofErr w:type="spellEnd"/>
            <w:r>
              <w:t>, and (2S)1-[2-[(3-hydroxy-1-adamantyl) amino]-</w:t>
            </w:r>
          </w:p>
          <w:p w14:paraId="0D96B167" w14:textId="77777777" w:rsidR="004F79DA" w:rsidRDefault="004F79DA" w:rsidP="00D14350">
            <w:pPr>
              <w:spacing w:after="0" w:line="360" w:lineRule="auto"/>
              <w:ind w:left="0" w:right="0" w:firstLine="0"/>
              <w:jc w:val="left"/>
            </w:pPr>
            <w:r>
              <w:t xml:space="preserve">1-oxoethyl]-2-pyrrolidinecarbonitrile </w:t>
            </w:r>
          </w:p>
        </w:tc>
        <w:tc>
          <w:tcPr>
            <w:tcW w:w="1795" w:type="dxa"/>
            <w:tcBorders>
              <w:top w:val="nil"/>
              <w:left w:val="nil"/>
              <w:bottom w:val="nil"/>
              <w:right w:val="nil"/>
            </w:tcBorders>
          </w:tcPr>
          <w:p w14:paraId="692065ED" w14:textId="77777777" w:rsidR="004F79DA" w:rsidRDefault="004F79DA" w:rsidP="00D14350">
            <w:pPr>
              <w:spacing w:after="0" w:line="360" w:lineRule="auto"/>
              <w:ind w:left="0" w:right="0" w:firstLine="0"/>
              <w:jc w:val="left"/>
            </w:pPr>
            <w:r>
              <w:t xml:space="preserve">Fatty acids </w:t>
            </w:r>
          </w:p>
          <w:p w14:paraId="1AF32711" w14:textId="77777777" w:rsidR="004F79DA" w:rsidRDefault="004F79DA" w:rsidP="00D14350">
            <w:pPr>
              <w:spacing w:after="0" w:line="360" w:lineRule="auto"/>
              <w:ind w:left="0" w:right="0" w:firstLine="0"/>
              <w:jc w:val="left"/>
            </w:pPr>
            <w:r>
              <w:t xml:space="preserve">Alkaloids </w:t>
            </w:r>
          </w:p>
        </w:tc>
        <w:tc>
          <w:tcPr>
            <w:tcW w:w="2220" w:type="dxa"/>
            <w:tcBorders>
              <w:top w:val="nil"/>
              <w:left w:val="nil"/>
              <w:bottom w:val="nil"/>
              <w:right w:val="nil"/>
            </w:tcBorders>
          </w:tcPr>
          <w:p w14:paraId="7D2E7537" w14:textId="77777777" w:rsidR="004F79DA" w:rsidRDefault="004F79DA" w:rsidP="00D14350">
            <w:pPr>
              <w:spacing w:after="0" w:line="360" w:lineRule="auto"/>
              <w:ind w:left="0" w:right="0" w:firstLine="0"/>
            </w:pPr>
            <w:r>
              <w:t xml:space="preserve">Antimicrobial activity </w:t>
            </w:r>
          </w:p>
          <w:p w14:paraId="7A53A81A" w14:textId="77777777" w:rsidR="004F79DA" w:rsidRDefault="004F79DA" w:rsidP="00D14350">
            <w:pPr>
              <w:spacing w:after="0" w:line="360" w:lineRule="auto"/>
              <w:ind w:left="0" w:right="0" w:firstLine="0"/>
              <w:jc w:val="left"/>
            </w:pPr>
            <w:r>
              <w:t xml:space="preserve">Pesticidal activity </w:t>
            </w:r>
          </w:p>
        </w:tc>
      </w:tr>
      <w:tr w:rsidR="004F79DA" w14:paraId="548E2B60" w14:textId="77777777">
        <w:trPr>
          <w:trHeight w:val="1130"/>
        </w:trPr>
        <w:tc>
          <w:tcPr>
            <w:tcW w:w="1258" w:type="dxa"/>
            <w:tcBorders>
              <w:top w:val="nil"/>
              <w:left w:val="nil"/>
              <w:bottom w:val="single" w:sz="12" w:space="0" w:color="000000"/>
              <w:right w:val="nil"/>
            </w:tcBorders>
          </w:tcPr>
          <w:p w14:paraId="1817D566" w14:textId="77777777" w:rsidR="004F79DA" w:rsidRDefault="004F79DA" w:rsidP="00D14350">
            <w:pPr>
              <w:spacing w:after="0" w:line="360" w:lineRule="auto"/>
              <w:ind w:left="122" w:right="0" w:firstLine="0"/>
              <w:jc w:val="left"/>
            </w:pPr>
            <w:r>
              <w:t xml:space="preserve">5 </w:t>
            </w:r>
          </w:p>
        </w:tc>
        <w:tc>
          <w:tcPr>
            <w:tcW w:w="4110" w:type="dxa"/>
            <w:tcBorders>
              <w:top w:val="nil"/>
              <w:left w:val="nil"/>
              <w:bottom w:val="single" w:sz="12" w:space="0" w:color="000000"/>
              <w:right w:val="nil"/>
            </w:tcBorders>
            <w:vAlign w:val="center"/>
          </w:tcPr>
          <w:p w14:paraId="65627AE6" w14:textId="77777777" w:rsidR="004F79DA" w:rsidRDefault="004F79DA" w:rsidP="00D14350">
            <w:pPr>
              <w:spacing w:after="0" w:line="360" w:lineRule="auto"/>
              <w:ind w:left="0" w:right="1738" w:firstLine="0"/>
              <w:jc w:val="left"/>
            </w:pPr>
            <w:r>
              <w:t xml:space="preserve">Imperatorin,   </w:t>
            </w:r>
            <w:proofErr w:type="spellStart"/>
            <w:r>
              <w:t>derrustone</w:t>
            </w:r>
            <w:proofErr w:type="spellEnd"/>
            <w:r>
              <w:t xml:space="preserve"> </w:t>
            </w:r>
          </w:p>
        </w:tc>
        <w:tc>
          <w:tcPr>
            <w:tcW w:w="1795" w:type="dxa"/>
            <w:tcBorders>
              <w:top w:val="nil"/>
              <w:left w:val="nil"/>
              <w:bottom w:val="single" w:sz="12" w:space="0" w:color="000000"/>
              <w:right w:val="nil"/>
            </w:tcBorders>
          </w:tcPr>
          <w:p w14:paraId="0E11C963" w14:textId="77777777" w:rsidR="004F79DA" w:rsidRDefault="004F79DA" w:rsidP="00D14350">
            <w:pPr>
              <w:spacing w:after="0" w:line="360" w:lineRule="auto"/>
              <w:ind w:left="0" w:right="0" w:firstLine="0"/>
              <w:jc w:val="left"/>
            </w:pPr>
            <w:r>
              <w:t xml:space="preserve">Flavonoids </w:t>
            </w:r>
          </w:p>
        </w:tc>
        <w:tc>
          <w:tcPr>
            <w:tcW w:w="2220" w:type="dxa"/>
            <w:tcBorders>
              <w:top w:val="nil"/>
              <w:left w:val="nil"/>
              <w:bottom w:val="single" w:sz="12" w:space="0" w:color="000000"/>
              <w:right w:val="nil"/>
            </w:tcBorders>
            <w:vAlign w:val="center"/>
          </w:tcPr>
          <w:p w14:paraId="5B6789CB" w14:textId="77777777" w:rsidR="004F79DA" w:rsidRDefault="004F79DA" w:rsidP="00D14350">
            <w:pPr>
              <w:spacing w:after="0" w:line="360" w:lineRule="auto"/>
              <w:ind w:left="0" w:right="0" w:firstLine="0"/>
            </w:pPr>
            <w:r>
              <w:t xml:space="preserve">Antimicrobial activity </w:t>
            </w:r>
          </w:p>
          <w:p w14:paraId="2E1E1EBE" w14:textId="77777777" w:rsidR="004F79DA" w:rsidRDefault="004F79DA" w:rsidP="00D14350">
            <w:pPr>
              <w:spacing w:after="0" w:line="360" w:lineRule="auto"/>
              <w:ind w:left="0" w:right="0" w:firstLine="0"/>
              <w:jc w:val="left"/>
            </w:pPr>
            <w:r>
              <w:t xml:space="preserve">Pesticidal activity </w:t>
            </w:r>
          </w:p>
        </w:tc>
      </w:tr>
    </w:tbl>
    <w:p w14:paraId="6D22DF3C" w14:textId="77777777" w:rsidR="004F79DA" w:rsidRDefault="004F79DA" w:rsidP="00D14350">
      <w:pPr>
        <w:spacing w:after="0" w:line="360" w:lineRule="auto"/>
        <w:ind w:left="0" w:right="0" w:firstLine="0"/>
        <w:jc w:val="left"/>
      </w:pPr>
      <w:r>
        <w:t xml:space="preserve"> </w:t>
      </w:r>
    </w:p>
    <w:p w14:paraId="6DDAE712" w14:textId="3DBB4F41" w:rsidR="004F79DA" w:rsidRDefault="004F79DA" w:rsidP="00D14350">
      <w:pPr>
        <w:spacing w:after="0" w:line="360" w:lineRule="auto"/>
        <w:ind w:left="-5" w:right="13"/>
      </w:pPr>
      <w:r>
        <w:t xml:space="preserve">The biological activity of the homemade pest control was analysed using the microdilution method and agar diffusion method. Microdilution assay screened homemade pest control extracts' </w:t>
      </w:r>
      <w:r>
        <w:lastRenderedPageBreak/>
        <w:t xml:space="preserve">antibacterial and antifungal activity against selected bacteria and fungi microorganisms. The bioassay findings showed that the extracts of the homemade mixture tested had inhibitory effects against both gram-negative, gram-positive </w:t>
      </w:r>
      <w:r w:rsidR="00BD5C07">
        <w:t>bacterial</w:t>
      </w:r>
      <w:r>
        <w:t xml:space="preserve"> and fungal strains. The most active extracts for antibacterial and antifungal screening were chloroform and methanol from both extraction methods. In contrast, water, hexane and ethyl acetate extracts had activity against gram-positive microorganisms and poor activity a</w:t>
      </w:r>
      <w:r w:rsidR="0009744F">
        <w:t>gainst the test fungal strains.</w:t>
      </w:r>
      <w:r>
        <w:t xml:space="preserve"> </w:t>
      </w:r>
    </w:p>
    <w:p w14:paraId="01DF9B7F" w14:textId="77777777" w:rsidR="004F79DA" w:rsidRDefault="004F79DA" w:rsidP="00D14350">
      <w:pPr>
        <w:spacing w:after="0" w:line="360" w:lineRule="auto"/>
        <w:ind w:left="0" w:right="0" w:firstLine="0"/>
        <w:jc w:val="left"/>
      </w:pPr>
      <w:r>
        <w:t xml:space="preserve"> </w:t>
      </w:r>
    </w:p>
    <w:p w14:paraId="7A5D17A6" w14:textId="77777777" w:rsidR="004F79DA" w:rsidRDefault="004F79DA" w:rsidP="00D14350">
      <w:pPr>
        <w:spacing w:after="0" w:line="360" w:lineRule="auto"/>
        <w:ind w:left="-5" w:right="13"/>
      </w:pPr>
      <w:r>
        <w:t xml:space="preserve">The zones of inhibition for some of the homemade pest control extracts were examined using the agar well method to test the antifungal activity against selected </w:t>
      </w:r>
      <w:r>
        <w:rPr>
          <w:i/>
        </w:rPr>
        <w:t xml:space="preserve">Fusarium </w:t>
      </w:r>
      <w:r>
        <w:t xml:space="preserve">species. The results indicated that neither the </w:t>
      </w:r>
      <w:proofErr w:type="spellStart"/>
      <w:r>
        <w:t>sequencial</w:t>
      </w:r>
      <w:proofErr w:type="spellEnd"/>
      <w:r>
        <w:t xml:space="preserve"> nor the sonicated extracts successfully prevented the growth of </w:t>
      </w:r>
      <w:r>
        <w:rPr>
          <w:i/>
        </w:rPr>
        <w:t xml:space="preserve">Fusarium </w:t>
      </w:r>
      <w:proofErr w:type="spellStart"/>
      <w:r>
        <w:rPr>
          <w:i/>
        </w:rPr>
        <w:t>oxysporum</w:t>
      </w:r>
      <w:proofErr w:type="spellEnd"/>
      <w:r>
        <w:t xml:space="preserve"> and </w:t>
      </w:r>
      <w:r>
        <w:rPr>
          <w:i/>
        </w:rPr>
        <w:t xml:space="preserve">Fusarium </w:t>
      </w:r>
      <w:proofErr w:type="spellStart"/>
      <w:r>
        <w:rPr>
          <w:i/>
        </w:rPr>
        <w:t>verticillioidis</w:t>
      </w:r>
      <w:proofErr w:type="spellEnd"/>
      <w:r>
        <w:t xml:space="preserve">. The </w:t>
      </w:r>
      <w:proofErr w:type="spellStart"/>
      <w:r>
        <w:t>sequencial</w:t>
      </w:r>
      <w:proofErr w:type="spellEnd"/>
      <w:r>
        <w:t xml:space="preserve"> water extract and sonicated hexane extract inhibited</w:t>
      </w:r>
      <w:r>
        <w:rPr>
          <w:i/>
        </w:rPr>
        <w:t xml:space="preserve"> Fusarium </w:t>
      </w:r>
      <w:proofErr w:type="spellStart"/>
      <w:r>
        <w:rPr>
          <w:i/>
        </w:rPr>
        <w:t>culmorum</w:t>
      </w:r>
      <w:proofErr w:type="spellEnd"/>
      <w:r>
        <w:t xml:space="preserve"> growth. As a result, the homemade pest control employed in this study could be explored as a low-cost plant pathogens control. </w:t>
      </w:r>
    </w:p>
    <w:p w14:paraId="60612434" w14:textId="77777777" w:rsidR="004F79DA" w:rsidRDefault="004F79DA" w:rsidP="00D14350">
      <w:pPr>
        <w:spacing w:after="0" w:line="360" w:lineRule="auto"/>
        <w:ind w:left="0" w:right="0" w:firstLine="0"/>
        <w:jc w:val="left"/>
      </w:pPr>
      <w:r>
        <w:t xml:space="preserve"> </w:t>
      </w:r>
    </w:p>
    <w:p w14:paraId="09B6DB33" w14:textId="73604069" w:rsidR="004F79DA" w:rsidRDefault="004F79DA" w:rsidP="00D14350">
      <w:pPr>
        <w:spacing w:after="0" w:line="360" w:lineRule="auto"/>
        <w:ind w:left="-5" w:right="13"/>
      </w:pPr>
      <w:r>
        <w:t xml:space="preserve"> In conclusion, these findings support the small-scale farmer's claims, homemade pesticide is effective against insect pests and plant pathogens. The results indicate that the mixture contains compounds that are effective against plant pathogens and capable of killing insect pests. Continued study on homemade pest control will open doorways for the invention of developing new </w:t>
      </w:r>
      <w:r w:rsidR="0009744F">
        <w:t>low price</w:t>
      </w:r>
      <w:r>
        <w:t xml:space="preserve"> and environmentally friendly biopesticides. The small-scale farmers can rely on their indigenous homemade pest control mixtures, which seems to work because they are satisfied with their crops' yield and quality. In addition, there is a need to look for affordable and environmentally friendly pesticides to document this indigenous knowledge and assess the effectiveness of these already available pesticides that small-scale farmers are already producing and using. The studies of homemade pest control will motivate the implementation and production of these mixtures on larger scales by industries or pesticide manufacturers to promote organic farming that will benefit human beings and protect the organisms found in the environment. </w:t>
      </w:r>
    </w:p>
    <w:p w14:paraId="4E93EF62" w14:textId="77777777" w:rsidR="00443672" w:rsidRDefault="00443672" w:rsidP="00D14350">
      <w:pPr>
        <w:spacing w:after="0" w:line="360" w:lineRule="auto"/>
        <w:ind w:left="-5" w:right="13"/>
      </w:pPr>
    </w:p>
    <w:p w14:paraId="28912C49" w14:textId="00025FE2" w:rsidR="00BD5C07" w:rsidRPr="000C30B8" w:rsidRDefault="00BD5C07" w:rsidP="00443672">
      <w:pPr>
        <w:pStyle w:val="Heading2"/>
        <w:spacing w:after="0" w:line="360" w:lineRule="auto"/>
        <w:ind w:left="-5"/>
        <w:rPr>
          <w:sz w:val="28"/>
          <w:szCs w:val="28"/>
        </w:rPr>
      </w:pPr>
      <w:r w:rsidRPr="000C30B8">
        <w:rPr>
          <w:sz w:val="28"/>
          <w:szCs w:val="28"/>
        </w:rPr>
        <w:t>5.2 Recommendations</w:t>
      </w:r>
    </w:p>
    <w:p w14:paraId="5AF8537D" w14:textId="194FE900" w:rsidR="00443672" w:rsidRDefault="004F79DA" w:rsidP="00D14350">
      <w:pPr>
        <w:spacing w:after="0" w:line="360" w:lineRule="auto"/>
        <w:ind w:left="-5" w:right="13"/>
      </w:pPr>
      <w:r>
        <w:t xml:space="preserve">Farmers typically employ water as an extractant since it is readily available and it is cheaper to use. The water extracts in this investigation had limited activity, and other researchers have also reported that water is an ineffective extractor for extracting the active components from plants. Organic solvent extracts have been found to have more reliable antibacterial properties. Organic solvents are too expensive, and small-scale farmers cannot afford to purchase these solvents for preparations for homemade pest control. The farmers should instead devise other options such as </w:t>
      </w:r>
      <w:r>
        <w:lastRenderedPageBreak/>
        <w:t>planting sugarcane among other sources to extract ethanol from them. However, a study must be conducted first whereby the mixture will be prepared using sugarcane ethanol and then sprayed on the crops. After that, the soil and the plants must be analysed to assess the effects on the solution.</w:t>
      </w:r>
    </w:p>
    <w:p w14:paraId="7DB8EC66" w14:textId="7D059A2B" w:rsidR="004F79DA" w:rsidRDefault="004F79DA" w:rsidP="00D14350">
      <w:pPr>
        <w:spacing w:after="0" w:line="360" w:lineRule="auto"/>
        <w:ind w:left="-5" w:right="13"/>
      </w:pPr>
      <w:r>
        <w:t xml:space="preserve"> </w:t>
      </w:r>
    </w:p>
    <w:p w14:paraId="73A5A648" w14:textId="00ED8F6B" w:rsidR="00BD5C07" w:rsidRPr="000C30B8" w:rsidRDefault="004F79DA" w:rsidP="00443672">
      <w:pPr>
        <w:pStyle w:val="Heading2"/>
        <w:spacing w:after="0" w:line="360" w:lineRule="auto"/>
        <w:ind w:left="-5"/>
        <w:rPr>
          <w:sz w:val="28"/>
          <w:szCs w:val="28"/>
        </w:rPr>
      </w:pPr>
      <w:r w:rsidRPr="000C30B8">
        <w:rPr>
          <w:sz w:val="28"/>
          <w:szCs w:val="28"/>
        </w:rPr>
        <w:t xml:space="preserve">5.3 Future Perspectives </w:t>
      </w:r>
    </w:p>
    <w:p w14:paraId="78B75A1A" w14:textId="4AB4DF8C" w:rsidR="004F79DA" w:rsidRDefault="004F79DA" w:rsidP="00D14350">
      <w:pPr>
        <w:spacing w:after="0" w:line="360" w:lineRule="auto"/>
        <w:ind w:left="-5" w:right="13"/>
      </w:pPr>
      <w:r>
        <w:t xml:space="preserve">The following objectives are planned for future studies. The GNPS showed that the extracts contain about 73 compounds and some of them are novel compounds, therefore more research is needed on isolating and purifying the new bioactive component.  A further study to assess the effectiveness of the homemade pesticides towards garden pests by looking at the avoidance </w:t>
      </w:r>
      <w:r w:rsidR="0009744F">
        <w:t>behaviours</w:t>
      </w:r>
      <w:r>
        <w:t xml:space="preserve"> of earthworms and garden snails towards the pesticides. The study will help to determine the toxi</w:t>
      </w:r>
      <w:r w:rsidR="0009744F">
        <w:t xml:space="preserve">city of homemade pest control. </w:t>
      </w:r>
      <w:r>
        <w:t xml:space="preserve">To date the shelf-life of the homemade pest control is not known, thus a kinetic study is required to estimate the half-life of the extracts. </w:t>
      </w:r>
      <w:r>
        <w:br w:type="page"/>
      </w:r>
    </w:p>
    <w:p w14:paraId="2D088717" w14:textId="188B129C" w:rsidR="004F79DA" w:rsidRPr="000C30B8" w:rsidRDefault="00BD5C07" w:rsidP="00D14350">
      <w:pPr>
        <w:pStyle w:val="Heading2"/>
        <w:spacing w:after="0" w:line="360" w:lineRule="auto"/>
        <w:ind w:left="-5"/>
        <w:rPr>
          <w:sz w:val="28"/>
          <w:szCs w:val="28"/>
        </w:rPr>
      </w:pPr>
      <w:r w:rsidRPr="000C30B8">
        <w:rPr>
          <w:sz w:val="28"/>
          <w:szCs w:val="28"/>
        </w:rPr>
        <w:lastRenderedPageBreak/>
        <w:t>5.4 References</w:t>
      </w:r>
      <w:r w:rsidR="004F79DA" w:rsidRPr="000C30B8">
        <w:rPr>
          <w:sz w:val="28"/>
          <w:szCs w:val="28"/>
        </w:rPr>
        <w:t xml:space="preserve"> </w:t>
      </w:r>
    </w:p>
    <w:p w14:paraId="3B3349B5" w14:textId="77777777" w:rsidR="004F79DA" w:rsidRDefault="004F79DA" w:rsidP="00D14350">
      <w:pPr>
        <w:numPr>
          <w:ilvl w:val="0"/>
          <w:numId w:val="9"/>
        </w:numPr>
        <w:spacing w:after="0" w:line="360" w:lineRule="auto"/>
        <w:ind w:right="13" w:hanging="641"/>
      </w:pPr>
      <w:r>
        <w:t xml:space="preserve">Bennett, R. N., &amp; </w:t>
      </w:r>
      <w:proofErr w:type="spellStart"/>
      <w:r>
        <w:t>Wallsgrove</w:t>
      </w:r>
      <w:proofErr w:type="spellEnd"/>
      <w:r>
        <w:t xml:space="preserve">, R. M. Secondary metabolites in plant defence mechanisms. </w:t>
      </w:r>
      <w:r>
        <w:rPr>
          <w:i/>
        </w:rPr>
        <w:t>New Phytol.</w:t>
      </w:r>
      <w:r>
        <w:t xml:space="preserve"> </w:t>
      </w:r>
      <w:r>
        <w:rPr>
          <w:b/>
        </w:rPr>
        <w:t>127</w:t>
      </w:r>
      <w:r>
        <w:t xml:space="preserve">, 617–633 (1994). </w:t>
      </w:r>
    </w:p>
    <w:p w14:paraId="399F821E" w14:textId="77777777" w:rsidR="004F79DA" w:rsidRDefault="004F79DA" w:rsidP="00D14350">
      <w:pPr>
        <w:numPr>
          <w:ilvl w:val="0"/>
          <w:numId w:val="9"/>
        </w:numPr>
        <w:spacing w:after="0" w:line="360" w:lineRule="auto"/>
        <w:ind w:right="13" w:hanging="641"/>
      </w:pPr>
      <w:r>
        <w:t xml:space="preserve">Balamurugan, V. &amp; </w:t>
      </w:r>
      <w:proofErr w:type="spellStart"/>
      <w:r>
        <w:t>Velurajan</w:t>
      </w:r>
      <w:proofErr w:type="spellEnd"/>
      <w:r>
        <w:t xml:space="preserve">, S. A guide to phytochemical analysis. </w:t>
      </w:r>
      <w:r>
        <w:rPr>
          <w:i/>
        </w:rPr>
        <w:t>IJARIIE</w:t>
      </w:r>
      <w:r>
        <w:t xml:space="preserve"> </w:t>
      </w:r>
      <w:r>
        <w:rPr>
          <w:b/>
        </w:rPr>
        <w:t>5</w:t>
      </w:r>
      <w:r>
        <w:t xml:space="preserve">, 236–245 (2019). </w:t>
      </w:r>
    </w:p>
    <w:p w14:paraId="374F78D0" w14:textId="0085386D" w:rsidR="004F79DA" w:rsidRDefault="004F79DA" w:rsidP="00D14350">
      <w:pPr>
        <w:numPr>
          <w:ilvl w:val="0"/>
          <w:numId w:val="9"/>
        </w:numPr>
        <w:spacing w:after="0" w:line="360" w:lineRule="auto"/>
        <w:ind w:right="13" w:hanging="641"/>
      </w:pPr>
      <w:proofErr w:type="spellStart"/>
      <w:r>
        <w:t>Lattanzio</w:t>
      </w:r>
      <w:proofErr w:type="spellEnd"/>
      <w:r>
        <w:t xml:space="preserve">, V., </w:t>
      </w:r>
      <w:proofErr w:type="spellStart"/>
      <w:r>
        <w:t>Cardinali</w:t>
      </w:r>
      <w:proofErr w:type="spellEnd"/>
      <w:r>
        <w:t xml:space="preserve">, A. &amp; National, I. Role of polyphenols in the resistance mechanisms of plants against fungal pathogens and insects. in </w:t>
      </w:r>
      <w:r>
        <w:rPr>
          <w:i/>
        </w:rPr>
        <w:t>Phytochemistry: Advances in Research</w:t>
      </w:r>
      <w:r>
        <w:t xml:space="preserve"> 23–67 (2006). </w:t>
      </w:r>
    </w:p>
    <w:p w14:paraId="7EDA9B13" w14:textId="77777777" w:rsidR="004F79DA" w:rsidRDefault="004F79DA" w:rsidP="00D14350">
      <w:pPr>
        <w:numPr>
          <w:ilvl w:val="0"/>
          <w:numId w:val="9"/>
        </w:numPr>
        <w:spacing w:after="0" w:line="360" w:lineRule="auto"/>
        <w:ind w:right="13" w:hanging="641"/>
      </w:pPr>
      <w:proofErr w:type="spellStart"/>
      <w:r>
        <w:t>Mierziak</w:t>
      </w:r>
      <w:proofErr w:type="spellEnd"/>
      <w:r>
        <w:t xml:space="preserve">, J., </w:t>
      </w:r>
      <w:proofErr w:type="spellStart"/>
      <w:r>
        <w:t>Kostyn</w:t>
      </w:r>
      <w:proofErr w:type="spellEnd"/>
      <w:r>
        <w:t xml:space="preserve">, K. &amp; </w:t>
      </w:r>
      <w:proofErr w:type="spellStart"/>
      <w:r>
        <w:t>Kulma</w:t>
      </w:r>
      <w:proofErr w:type="spellEnd"/>
      <w:r>
        <w:t xml:space="preserve">, A. Flavonoids as important molecules of plant interactions with the environment. </w:t>
      </w:r>
      <w:r>
        <w:rPr>
          <w:i/>
        </w:rPr>
        <w:t>Molecules</w:t>
      </w:r>
      <w:r>
        <w:t xml:space="preserve"> </w:t>
      </w:r>
      <w:r>
        <w:rPr>
          <w:b/>
        </w:rPr>
        <w:t>19</w:t>
      </w:r>
      <w:r>
        <w:t xml:space="preserve">, 16240–16265 (2014). </w:t>
      </w:r>
    </w:p>
    <w:p w14:paraId="237C2E1A" w14:textId="77B40316" w:rsidR="004F79DA" w:rsidRDefault="004F79DA" w:rsidP="00D14350">
      <w:pPr>
        <w:numPr>
          <w:ilvl w:val="0"/>
          <w:numId w:val="9"/>
        </w:numPr>
        <w:spacing w:after="0" w:line="360" w:lineRule="auto"/>
        <w:ind w:right="13" w:hanging="641"/>
      </w:pPr>
      <w:proofErr w:type="spellStart"/>
      <w:r>
        <w:t>Chaieb</w:t>
      </w:r>
      <w:proofErr w:type="spellEnd"/>
      <w:r>
        <w:t xml:space="preserve">, I. Saponins as Insecticides: </w:t>
      </w:r>
      <w:r w:rsidR="00C33685">
        <w:t>A</w:t>
      </w:r>
      <w:r>
        <w:t xml:space="preserve"> Review. </w:t>
      </w:r>
      <w:r>
        <w:rPr>
          <w:i/>
        </w:rPr>
        <w:t>Tunis. J. Plant Prot.</w:t>
      </w:r>
      <w:r>
        <w:t xml:space="preserve"> </w:t>
      </w:r>
      <w:r>
        <w:rPr>
          <w:b/>
        </w:rPr>
        <w:t>5</w:t>
      </w:r>
      <w:r>
        <w:t xml:space="preserve">, 39–50 (2010). </w:t>
      </w:r>
    </w:p>
    <w:p w14:paraId="6E015B35" w14:textId="77777777" w:rsidR="004F79DA" w:rsidRDefault="004F79DA" w:rsidP="00D14350">
      <w:pPr>
        <w:numPr>
          <w:ilvl w:val="0"/>
          <w:numId w:val="9"/>
        </w:numPr>
        <w:spacing w:after="0" w:line="360" w:lineRule="auto"/>
        <w:ind w:right="13" w:hanging="641"/>
      </w:pPr>
      <w:r>
        <w:t xml:space="preserve">Manasa, G. Structural elucidation of terpenoids by spectroscopic techniques. </w:t>
      </w:r>
      <w:r>
        <w:rPr>
          <w:i/>
        </w:rPr>
        <w:t>J. Chem. Pharm. Sci.</w:t>
      </w:r>
      <w:r>
        <w:t xml:space="preserve"> </w:t>
      </w:r>
      <w:r>
        <w:rPr>
          <w:b/>
        </w:rPr>
        <w:t>1</w:t>
      </w:r>
      <w:r>
        <w:t xml:space="preserve">, 36–37 (2014). </w:t>
      </w:r>
    </w:p>
    <w:p w14:paraId="4514F032" w14:textId="77777777" w:rsidR="004F79DA" w:rsidRDefault="004F79DA" w:rsidP="00D14350">
      <w:pPr>
        <w:numPr>
          <w:ilvl w:val="0"/>
          <w:numId w:val="9"/>
        </w:numPr>
        <w:spacing w:after="0" w:line="360" w:lineRule="auto"/>
        <w:ind w:right="13" w:hanging="641"/>
      </w:pPr>
      <w:proofErr w:type="spellStart"/>
      <w:r>
        <w:t>Upasani</w:t>
      </w:r>
      <w:proofErr w:type="spellEnd"/>
      <w:r>
        <w:t xml:space="preserve">, S. M., </w:t>
      </w:r>
      <w:proofErr w:type="spellStart"/>
      <w:r>
        <w:t>Kotkar</w:t>
      </w:r>
      <w:proofErr w:type="spellEnd"/>
      <w:r>
        <w:t xml:space="preserve">, H. M., </w:t>
      </w:r>
      <w:proofErr w:type="spellStart"/>
      <w:r>
        <w:t>Mendki</w:t>
      </w:r>
      <w:proofErr w:type="spellEnd"/>
      <w:r>
        <w:t xml:space="preserve">, P. S. &amp; Maheshwari, V. L. Partial characterization and insecticidal properties of Ricinus communis L foliage flavonoids. </w:t>
      </w:r>
      <w:r>
        <w:rPr>
          <w:i/>
        </w:rPr>
        <w:t xml:space="preserve">Pest </w:t>
      </w:r>
      <w:proofErr w:type="spellStart"/>
      <w:r>
        <w:rPr>
          <w:i/>
        </w:rPr>
        <w:t>Manag</w:t>
      </w:r>
      <w:proofErr w:type="spellEnd"/>
      <w:r>
        <w:rPr>
          <w:i/>
        </w:rPr>
        <w:t>. Sci.</w:t>
      </w:r>
      <w:r>
        <w:t xml:space="preserve"> </w:t>
      </w:r>
      <w:r>
        <w:rPr>
          <w:b/>
        </w:rPr>
        <w:t>59</w:t>
      </w:r>
      <w:r>
        <w:t xml:space="preserve">, 1349–1354 (2003). </w:t>
      </w:r>
    </w:p>
    <w:p w14:paraId="4F4F9664" w14:textId="77777777" w:rsidR="004F79DA" w:rsidRDefault="004F79DA" w:rsidP="00D14350">
      <w:pPr>
        <w:numPr>
          <w:ilvl w:val="0"/>
          <w:numId w:val="9"/>
        </w:numPr>
        <w:spacing w:after="0" w:line="360" w:lineRule="auto"/>
        <w:ind w:right="13" w:hanging="641"/>
      </w:pPr>
      <w:proofErr w:type="spellStart"/>
      <w:r>
        <w:t>Eldin</w:t>
      </w:r>
      <w:proofErr w:type="spellEnd"/>
      <w:r>
        <w:t xml:space="preserve">, I., </w:t>
      </w:r>
      <w:proofErr w:type="spellStart"/>
      <w:r>
        <w:t>Elgailani</w:t>
      </w:r>
      <w:proofErr w:type="spellEnd"/>
      <w:r>
        <w:t xml:space="preserve">, H. &amp; Ishak, C. Y. Methods for extraction and </w:t>
      </w:r>
      <w:proofErr w:type="spellStart"/>
      <w:r>
        <w:t>charaterization</w:t>
      </w:r>
      <w:proofErr w:type="spellEnd"/>
      <w:r>
        <w:t xml:space="preserve"> of tannins from some Acacia. </w:t>
      </w:r>
      <w:r>
        <w:rPr>
          <w:i/>
        </w:rPr>
        <w:t>Pakistan J. Anal. Environ. Chem.</w:t>
      </w:r>
      <w:r>
        <w:t xml:space="preserve"> </w:t>
      </w:r>
      <w:r>
        <w:rPr>
          <w:b/>
        </w:rPr>
        <w:t>17</w:t>
      </w:r>
      <w:r>
        <w:t xml:space="preserve">, 43–49 (2016). </w:t>
      </w:r>
    </w:p>
    <w:p w14:paraId="3B494735" w14:textId="77777777" w:rsidR="004F79DA" w:rsidRDefault="004F79DA" w:rsidP="00D14350">
      <w:pPr>
        <w:numPr>
          <w:ilvl w:val="0"/>
          <w:numId w:val="9"/>
        </w:numPr>
        <w:spacing w:after="0" w:line="360" w:lineRule="auto"/>
        <w:ind w:right="13" w:hanging="641"/>
      </w:pPr>
      <w:proofErr w:type="spellStart"/>
      <w:r>
        <w:t>Odeyemi</w:t>
      </w:r>
      <w:proofErr w:type="spellEnd"/>
      <w:r>
        <w:t xml:space="preserve">, O. A review of the use of phytochemicals for insect pest control. </w:t>
      </w:r>
      <w:r>
        <w:rPr>
          <w:i/>
        </w:rPr>
        <w:t>African Plant Prot.</w:t>
      </w:r>
      <w:r>
        <w:t xml:space="preserve"> </w:t>
      </w:r>
      <w:r>
        <w:rPr>
          <w:b/>
        </w:rPr>
        <w:t>14</w:t>
      </w:r>
      <w:r>
        <w:t xml:space="preserve">, 1–7 (2008). </w:t>
      </w:r>
    </w:p>
    <w:p w14:paraId="053D7DAC" w14:textId="77777777" w:rsidR="004F79DA" w:rsidRDefault="004F79DA" w:rsidP="00D14350">
      <w:pPr>
        <w:spacing w:after="0" w:line="360" w:lineRule="auto"/>
        <w:sectPr w:rsidR="004F79DA">
          <w:footerReference w:type="even" r:id="rId231"/>
          <w:footerReference w:type="default" r:id="rId232"/>
          <w:footerReference w:type="first" r:id="rId233"/>
          <w:pgSz w:w="11906" w:h="16841"/>
          <w:pgMar w:top="1244" w:right="1128" w:bottom="1523" w:left="1419" w:header="720" w:footer="901" w:gutter="0"/>
          <w:pgNumType w:start="93"/>
          <w:cols w:space="720"/>
        </w:sectPr>
      </w:pPr>
    </w:p>
    <w:p w14:paraId="230AD28E" w14:textId="77777777" w:rsidR="004F79DA" w:rsidRDefault="004F79DA" w:rsidP="00D14350">
      <w:pPr>
        <w:pStyle w:val="Heading1"/>
        <w:spacing w:line="360" w:lineRule="auto"/>
        <w:ind w:left="683"/>
        <w:jc w:val="center"/>
      </w:pPr>
      <w:r>
        <w:rPr>
          <w:rFonts w:ascii="Arial" w:eastAsia="Arial" w:hAnsi="Arial" w:cs="Arial"/>
          <w:sz w:val="52"/>
        </w:rPr>
        <w:lastRenderedPageBreak/>
        <w:t xml:space="preserve">Appendix </w:t>
      </w:r>
    </w:p>
    <w:p w14:paraId="713C455C" w14:textId="77777777" w:rsidR="004F79DA" w:rsidRDefault="004F79DA" w:rsidP="00D14350">
      <w:pPr>
        <w:spacing w:after="0" w:line="360" w:lineRule="auto"/>
        <w:ind w:left="0" w:right="0" w:firstLine="0"/>
      </w:pPr>
      <w:r>
        <w:rPr>
          <w:sz w:val="16"/>
        </w:rPr>
        <w:t xml:space="preserve"> </w:t>
      </w:r>
      <w:r>
        <w:rPr>
          <w:sz w:val="16"/>
        </w:rPr>
        <w:tab/>
        <w:t xml:space="preserve"> </w:t>
      </w:r>
      <w:r>
        <w:rPr>
          <w:sz w:val="16"/>
        </w:rPr>
        <w:tab/>
        <w:t xml:space="preserve"> </w:t>
      </w:r>
      <w:r>
        <w:rPr>
          <w:sz w:val="16"/>
        </w:rPr>
        <w:tab/>
        <w:t xml:space="preserve"> </w:t>
      </w:r>
      <w:r>
        <w:rPr>
          <w:sz w:val="16"/>
        </w:rPr>
        <w:tab/>
        <w:t xml:space="preserve"> </w:t>
      </w:r>
      <w:r>
        <w:rPr>
          <w:sz w:val="16"/>
        </w:rPr>
        <w:tab/>
        <w:t xml:space="preserve"> </w:t>
      </w:r>
      <w:r>
        <w:rPr>
          <w:sz w:val="16"/>
        </w:rPr>
        <w:tab/>
        <w:t xml:space="preserve"> </w:t>
      </w:r>
      <w:r>
        <w:rPr>
          <w:sz w:val="16"/>
        </w:rPr>
        <w:tab/>
        <w:t xml:space="preserve"> </w:t>
      </w:r>
      <w:r>
        <w:rPr>
          <w:sz w:val="16"/>
        </w:rPr>
        <w:tab/>
        <w:t xml:space="preserve"> </w:t>
      </w:r>
      <w:r>
        <w:rPr>
          <w:sz w:val="16"/>
        </w:rPr>
        <w:tab/>
        <w:t xml:space="preserve"> </w:t>
      </w:r>
      <w:r>
        <w:rPr>
          <w:sz w:val="16"/>
        </w:rPr>
        <w:tab/>
        <w:t xml:space="preserve"> </w:t>
      </w:r>
      <w:r>
        <w:rPr>
          <w:sz w:val="16"/>
        </w:rPr>
        <w:tab/>
        <w:t xml:space="preserve"> </w:t>
      </w:r>
      <w:r>
        <w:rPr>
          <w:sz w:val="16"/>
        </w:rPr>
        <w:tab/>
        <w:t xml:space="preserve"> </w:t>
      </w:r>
    </w:p>
    <w:p w14:paraId="303DC7F8" w14:textId="77777777" w:rsidR="004F79DA" w:rsidRDefault="004F79DA" w:rsidP="00D14350">
      <w:pPr>
        <w:spacing w:after="0" w:line="360" w:lineRule="auto"/>
        <w:ind w:left="-29" w:right="-704" w:firstLine="0"/>
        <w:jc w:val="left"/>
      </w:pPr>
      <w:r>
        <w:rPr>
          <w:rFonts w:ascii="Calibri" w:eastAsia="Calibri" w:hAnsi="Calibri" w:cs="Calibri"/>
          <w:noProof/>
          <w:sz w:val="22"/>
          <w:lang w:val="en-GB" w:eastAsia="en-GB"/>
        </w:rPr>
        <mc:AlternateContent>
          <mc:Choice Requires="wpg">
            <w:drawing>
              <wp:inline distT="0" distB="0" distL="0" distR="0" wp14:anchorId="2AE976D1" wp14:editId="597FEEA4">
                <wp:extent cx="5978017" cy="9144"/>
                <wp:effectExtent l="0" t="0" r="0" b="0"/>
                <wp:docPr id="140922" name="Group 140922"/>
                <wp:cNvGraphicFramePr/>
                <a:graphic xmlns:a="http://schemas.openxmlformats.org/drawingml/2006/main">
                  <a:graphicData uri="http://schemas.microsoft.com/office/word/2010/wordprocessingGroup">
                    <wpg:wgp>
                      <wpg:cNvGrpSpPr/>
                      <wpg:grpSpPr>
                        <a:xfrm>
                          <a:off x="0" y="0"/>
                          <a:ext cx="5978017" cy="9144"/>
                          <a:chOff x="0" y="0"/>
                          <a:chExt cx="5978017" cy="9144"/>
                        </a:xfrm>
                      </wpg:grpSpPr>
                      <wps:wsp>
                        <wps:cNvPr id="140923" name="Shape 156901"/>
                        <wps:cNvSpPr/>
                        <wps:spPr>
                          <a:xfrm>
                            <a:off x="0" y="0"/>
                            <a:ext cx="5978017" cy="9144"/>
                          </a:xfrm>
                          <a:custGeom>
                            <a:avLst/>
                            <a:gdLst/>
                            <a:ahLst/>
                            <a:cxnLst/>
                            <a:rect l="0" t="0" r="0" b="0"/>
                            <a:pathLst>
                              <a:path w="5978017" h="9144">
                                <a:moveTo>
                                  <a:pt x="0" y="0"/>
                                </a:moveTo>
                                <a:lnTo>
                                  <a:pt x="5978017" y="0"/>
                                </a:lnTo>
                                <a:lnTo>
                                  <a:pt x="5978017"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5F43AB46" id="Group 140922" o:spid="_x0000_s1026" style="width:470.7pt;height:.7pt;mso-position-horizontal-relative:char;mso-position-vertical-relative:line" coordsize="59780,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">
                <v:shape id="Shape 156901" o:spid="_x0000_s1027" style="position:absolute;width:59780;height:91;visibility:visible;mso-wrap-style:square;v-text-anchor:top" coordsize="5978017,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" path="m,l5978017,r,9144l,9144,,e" fillcolor="black" stroked="f" strokeweight="0">
                  <v:stroke miterlimit="83231f" joinstyle="miter"/>
                  <v:path arrowok="t" textboxrect="0,0,5978017,9144"/>
                </v:shape>
                <w10:anchorlock/>
              </v:group>
            </w:pict>
          </mc:Fallback>
        </mc:AlternateContent>
      </w:r>
    </w:p>
    <w:p w14:paraId="4D2D3E26" w14:textId="77777777" w:rsidR="004F79DA" w:rsidRDefault="004F79DA" w:rsidP="00D14350">
      <w:pPr>
        <w:spacing w:after="0" w:line="360" w:lineRule="auto"/>
        <w:ind w:left="0" w:right="0" w:firstLine="0"/>
        <w:jc w:val="left"/>
      </w:pPr>
      <w:r>
        <w:rPr>
          <w:sz w:val="28"/>
        </w:rPr>
        <w:t xml:space="preserve"> </w:t>
      </w:r>
    </w:p>
    <w:p w14:paraId="5BB61577" w14:textId="77777777" w:rsidR="004F79DA" w:rsidRDefault="004F79DA" w:rsidP="00D14350">
      <w:pPr>
        <w:spacing w:after="0" w:line="360" w:lineRule="auto"/>
        <w:ind w:left="-5" w:right="0"/>
        <w:jc w:val="left"/>
      </w:pPr>
      <w:r>
        <w:rPr>
          <w:b/>
          <w:sz w:val="28"/>
        </w:rPr>
        <w:t xml:space="preserve">LC-MS/MS </w:t>
      </w:r>
    </w:p>
    <w:p w14:paraId="73625204" w14:textId="77777777" w:rsidR="004F79DA" w:rsidRDefault="004F79DA" w:rsidP="00D14350">
      <w:pPr>
        <w:pStyle w:val="Heading6"/>
        <w:spacing w:line="360" w:lineRule="auto"/>
        <w:ind w:left="-5"/>
      </w:pPr>
      <w:r>
        <w:rPr>
          <w:b w:val="0"/>
          <w:sz w:val="24"/>
        </w:rPr>
        <w:t xml:space="preserve"> </w:t>
      </w:r>
      <w:r>
        <w:rPr>
          <w:sz w:val="24"/>
        </w:rPr>
        <w:t xml:space="preserve">2-Linoleoyl-1-palmitoyl-sn-glycero-3-phosphoethanolamine  </w:t>
      </w:r>
    </w:p>
    <w:p w14:paraId="1DF150DA" w14:textId="77777777" w:rsidR="004F79DA" w:rsidRDefault="004F79DA" w:rsidP="00D14350">
      <w:pPr>
        <w:spacing w:after="0" w:line="360" w:lineRule="auto"/>
        <w:ind w:left="0" w:right="158" w:firstLine="0"/>
        <w:jc w:val="right"/>
      </w:pPr>
      <w:r>
        <w:rPr>
          <w:noProof/>
          <w:lang w:val="en-GB" w:eastAsia="en-GB"/>
        </w:rPr>
        <w:drawing>
          <wp:inline distT="0" distB="0" distL="0" distR="0" wp14:anchorId="1BF2E4B2" wp14:editId="503C2F58">
            <wp:extent cx="4807839" cy="3059430"/>
            <wp:effectExtent l="0" t="0" r="0" b="0"/>
            <wp:docPr id="21066" name="Picture 21066"/>
            <wp:cNvGraphicFramePr/>
            <a:graphic xmlns:a="http://schemas.openxmlformats.org/drawingml/2006/main">
              <a:graphicData uri="http://schemas.openxmlformats.org/drawingml/2006/picture">
                <pic:pic xmlns:pic="http://schemas.openxmlformats.org/drawingml/2006/picture">
                  <pic:nvPicPr>
                    <pic:cNvPr id="21042" name="Picture 21042"/>
                    <pic:cNvPicPr/>
                  </pic:nvPicPr>
                  <pic:blipFill>
                    <a:blip r:embed="rId234"/>
                    <a:stretch>
                      <a:fillRect/>
                    </a:stretch>
                  </pic:blipFill>
                  <pic:spPr>
                    <a:xfrm>
                      <a:off x="0" y="0"/>
                      <a:ext cx="4807839" cy="3059430"/>
                    </a:xfrm>
                    <a:prstGeom prst="rect">
                      <a:avLst/>
                    </a:prstGeom>
                  </pic:spPr>
                </pic:pic>
              </a:graphicData>
            </a:graphic>
          </wp:inline>
        </w:drawing>
      </w:r>
      <w:r>
        <w:t xml:space="preserve"> </w:t>
      </w:r>
    </w:p>
    <w:p w14:paraId="4DB7762A" w14:textId="77777777" w:rsidR="004F79DA" w:rsidRDefault="004F79DA" w:rsidP="00D14350">
      <w:pPr>
        <w:spacing w:after="0" w:line="360" w:lineRule="auto"/>
        <w:ind w:left="735" w:right="0" w:firstLine="0"/>
        <w:jc w:val="center"/>
      </w:pPr>
      <w:r>
        <w:t xml:space="preserve"> </w:t>
      </w:r>
    </w:p>
    <w:p w14:paraId="123D013A" w14:textId="77777777" w:rsidR="004F79DA" w:rsidRDefault="004F79DA" w:rsidP="00D14350">
      <w:pPr>
        <w:pStyle w:val="Heading6"/>
        <w:spacing w:line="360" w:lineRule="auto"/>
        <w:ind w:left="-5"/>
      </w:pPr>
      <w:r>
        <w:rPr>
          <w:sz w:val="24"/>
        </w:rPr>
        <w:t xml:space="preserve">Pheophorbide A </w:t>
      </w:r>
    </w:p>
    <w:p w14:paraId="4964CAFD" w14:textId="77777777" w:rsidR="004F79DA" w:rsidRDefault="004F79DA" w:rsidP="00D14350">
      <w:pPr>
        <w:spacing w:after="0" w:line="360" w:lineRule="auto"/>
        <w:ind w:left="0" w:right="0" w:firstLine="0"/>
        <w:jc w:val="left"/>
      </w:pPr>
      <w:r>
        <w:t xml:space="preserve"> </w:t>
      </w:r>
    </w:p>
    <w:p w14:paraId="3ACC193D" w14:textId="77777777" w:rsidR="004F79DA" w:rsidRDefault="004F79DA" w:rsidP="00D14350">
      <w:pPr>
        <w:spacing w:after="0" w:line="360" w:lineRule="auto"/>
        <w:ind w:left="0" w:right="223" w:firstLine="0"/>
        <w:jc w:val="right"/>
      </w:pPr>
      <w:r>
        <w:rPr>
          <w:noProof/>
          <w:lang w:val="en-GB" w:eastAsia="en-GB"/>
        </w:rPr>
        <w:drawing>
          <wp:inline distT="0" distB="0" distL="0" distR="0" wp14:anchorId="2FF12307" wp14:editId="50D99823">
            <wp:extent cx="4715510" cy="2974975"/>
            <wp:effectExtent l="0" t="0" r="0" b="0"/>
            <wp:docPr id="21067" name="Picture 21067"/>
            <wp:cNvGraphicFramePr/>
            <a:graphic xmlns:a="http://schemas.openxmlformats.org/drawingml/2006/main">
              <a:graphicData uri="http://schemas.openxmlformats.org/drawingml/2006/picture">
                <pic:pic xmlns:pic="http://schemas.openxmlformats.org/drawingml/2006/picture">
                  <pic:nvPicPr>
                    <pic:cNvPr id="21044" name="Picture 21044"/>
                    <pic:cNvPicPr/>
                  </pic:nvPicPr>
                  <pic:blipFill>
                    <a:blip r:embed="rId235"/>
                    <a:stretch>
                      <a:fillRect/>
                    </a:stretch>
                  </pic:blipFill>
                  <pic:spPr>
                    <a:xfrm>
                      <a:off x="0" y="0"/>
                      <a:ext cx="4715510" cy="2974975"/>
                    </a:xfrm>
                    <a:prstGeom prst="rect">
                      <a:avLst/>
                    </a:prstGeom>
                  </pic:spPr>
                </pic:pic>
              </a:graphicData>
            </a:graphic>
          </wp:inline>
        </w:drawing>
      </w:r>
      <w:r>
        <w:t xml:space="preserve"> </w:t>
      </w:r>
    </w:p>
    <w:p w14:paraId="42F0FE05" w14:textId="77777777" w:rsidR="004F79DA" w:rsidRDefault="004F79DA" w:rsidP="00D14350">
      <w:pPr>
        <w:spacing w:after="0" w:line="360" w:lineRule="auto"/>
        <w:ind w:left="0" w:right="3843" w:firstLine="0"/>
        <w:jc w:val="left"/>
      </w:pPr>
      <w:r>
        <w:rPr>
          <w:rFonts w:ascii="Calibri" w:eastAsia="Calibri" w:hAnsi="Calibri" w:cs="Calibri"/>
          <w:sz w:val="22"/>
        </w:rPr>
        <w:t xml:space="preserve">  </w:t>
      </w:r>
    </w:p>
    <w:p w14:paraId="324DDCE2" w14:textId="77777777" w:rsidR="004F79DA" w:rsidRDefault="004F79DA" w:rsidP="00D14350">
      <w:pPr>
        <w:spacing w:after="0" w:line="360" w:lineRule="auto"/>
        <w:ind w:left="735" w:right="0" w:firstLine="0"/>
        <w:jc w:val="center"/>
      </w:pPr>
      <w:r>
        <w:lastRenderedPageBreak/>
        <w:t xml:space="preserve"> </w:t>
      </w:r>
    </w:p>
    <w:p w14:paraId="701FA67C" w14:textId="77777777" w:rsidR="004F79DA" w:rsidRDefault="004F79DA" w:rsidP="00D14350">
      <w:pPr>
        <w:pStyle w:val="Heading6"/>
        <w:spacing w:line="360" w:lineRule="auto"/>
        <w:ind w:left="-5"/>
      </w:pPr>
      <w:r>
        <w:rPr>
          <w:sz w:val="24"/>
        </w:rPr>
        <w:t>AC1L1X1Z</w:t>
      </w:r>
      <w:r>
        <w:rPr>
          <w:b w:val="0"/>
          <w:sz w:val="24"/>
        </w:rPr>
        <w:t xml:space="preserve"> </w:t>
      </w:r>
    </w:p>
    <w:p w14:paraId="0942E1D4" w14:textId="77777777" w:rsidR="004F79DA" w:rsidRDefault="004F79DA" w:rsidP="00D14350">
      <w:pPr>
        <w:spacing w:after="0" w:line="360" w:lineRule="auto"/>
        <w:ind w:left="0" w:right="388" w:firstLine="0"/>
        <w:jc w:val="right"/>
      </w:pPr>
      <w:r>
        <w:rPr>
          <w:noProof/>
          <w:lang w:val="en-GB" w:eastAsia="en-GB"/>
        </w:rPr>
        <w:drawing>
          <wp:inline distT="0" distB="0" distL="0" distR="0" wp14:anchorId="46AE5353" wp14:editId="28BF8479">
            <wp:extent cx="4514088" cy="2879725"/>
            <wp:effectExtent l="0" t="0" r="0" b="0"/>
            <wp:docPr id="21068" name="Picture 21068"/>
            <wp:cNvGraphicFramePr/>
            <a:graphic xmlns:a="http://schemas.openxmlformats.org/drawingml/2006/main">
              <a:graphicData uri="http://schemas.openxmlformats.org/drawingml/2006/picture">
                <pic:pic xmlns:pic="http://schemas.openxmlformats.org/drawingml/2006/picture">
                  <pic:nvPicPr>
                    <pic:cNvPr id="21073" name="Picture 21073"/>
                    <pic:cNvPicPr/>
                  </pic:nvPicPr>
                  <pic:blipFill>
                    <a:blip r:embed="rId236"/>
                    <a:stretch>
                      <a:fillRect/>
                    </a:stretch>
                  </pic:blipFill>
                  <pic:spPr>
                    <a:xfrm>
                      <a:off x="0" y="0"/>
                      <a:ext cx="4514088" cy="2879725"/>
                    </a:xfrm>
                    <a:prstGeom prst="rect">
                      <a:avLst/>
                    </a:prstGeom>
                  </pic:spPr>
                </pic:pic>
              </a:graphicData>
            </a:graphic>
          </wp:inline>
        </w:drawing>
      </w:r>
      <w:r>
        <w:t xml:space="preserve"> </w:t>
      </w:r>
    </w:p>
    <w:p w14:paraId="551BB7FF" w14:textId="7007D481" w:rsidR="004F79DA" w:rsidRDefault="004F79DA" w:rsidP="00D14350">
      <w:pPr>
        <w:spacing w:after="0" w:line="360" w:lineRule="auto"/>
        <w:ind w:left="0" w:right="0" w:firstLine="0"/>
        <w:jc w:val="left"/>
      </w:pPr>
    </w:p>
    <w:p w14:paraId="236E99F0" w14:textId="77777777" w:rsidR="004F79DA" w:rsidRDefault="004F79DA" w:rsidP="00D14350">
      <w:pPr>
        <w:spacing w:after="0" w:line="360" w:lineRule="auto"/>
        <w:ind w:left="0" w:right="0" w:firstLine="0"/>
        <w:jc w:val="left"/>
      </w:pPr>
      <w:r>
        <w:t xml:space="preserve"> </w:t>
      </w:r>
    </w:p>
    <w:p w14:paraId="65146008" w14:textId="77777777" w:rsidR="004F79DA" w:rsidRDefault="004F79DA" w:rsidP="00D14350">
      <w:pPr>
        <w:pStyle w:val="Heading6"/>
        <w:spacing w:line="360" w:lineRule="auto"/>
        <w:ind w:left="-5"/>
      </w:pPr>
      <w:r>
        <w:rPr>
          <w:sz w:val="24"/>
        </w:rPr>
        <w:t>PE-DAG (14:0/16:1)</w:t>
      </w:r>
      <w:r>
        <w:rPr>
          <w:b w:val="0"/>
          <w:sz w:val="24"/>
        </w:rPr>
        <w:t xml:space="preserve"> </w:t>
      </w:r>
    </w:p>
    <w:p w14:paraId="59B4F68F" w14:textId="77777777" w:rsidR="004F79DA" w:rsidRDefault="004F79DA" w:rsidP="00D14350">
      <w:pPr>
        <w:spacing w:after="0" w:line="360" w:lineRule="auto"/>
        <w:ind w:left="0" w:right="429" w:firstLine="0"/>
        <w:jc w:val="right"/>
      </w:pPr>
      <w:r>
        <w:rPr>
          <w:noProof/>
          <w:lang w:val="en-GB" w:eastAsia="en-GB"/>
        </w:rPr>
        <w:drawing>
          <wp:inline distT="0" distB="0" distL="0" distR="0" wp14:anchorId="5649F052" wp14:editId="6D9555E0">
            <wp:extent cx="4463288" cy="2843530"/>
            <wp:effectExtent l="0" t="0" r="0" b="0"/>
            <wp:docPr id="21069" name="Picture 21069"/>
            <wp:cNvGraphicFramePr/>
            <a:graphic xmlns:a="http://schemas.openxmlformats.org/drawingml/2006/main">
              <a:graphicData uri="http://schemas.openxmlformats.org/drawingml/2006/picture">
                <pic:pic xmlns:pic="http://schemas.openxmlformats.org/drawingml/2006/picture">
                  <pic:nvPicPr>
                    <pic:cNvPr id="21075" name="Picture 21075"/>
                    <pic:cNvPicPr/>
                  </pic:nvPicPr>
                  <pic:blipFill>
                    <a:blip r:embed="rId237"/>
                    <a:stretch>
                      <a:fillRect/>
                    </a:stretch>
                  </pic:blipFill>
                  <pic:spPr>
                    <a:xfrm>
                      <a:off x="0" y="0"/>
                      <a:ext cx="4463288" cy="2843530"/>
                    </a:xfrm>
                    <a:prstGeom prst="rect">
                      <a:avLst/>
                    </a:prstGeom>
                  </pic:spPr>
                </pic:pic>
              </a:graphicData>
            </a:graphic>
          </wp:inline>
        </w:drawing>
      </w:r>
      <w:r>
        <w:t xml:space="preserve"> </w:t>
      </w:r>
    </w:p>
    <w:p w14:paraId="0E63BC1F" w14:textId="77777777" w:rsidR="004F79DA" w:rsidRDefault="004F79DA" w:rsidP="00D14350">
      <w:pPr>
        <w:spacing w:after="0" w:line="360" w:lineRule="auto"/>
        <w:ind w:left="735" w:right="0" w:firstLine="0"/>
        <w:jc w:val="center"/>
      </w:pPr>
      <w:r>
        <w:t xml:space="preserve"> </w:t>
      </w:r>
    </w:p>
    <w:p w14:paraId="2334A185" w14:textId="77777777" w:rsidR="004F79DA" w:rsidRDefault="004F79DA" w:rsidP="00D14350">
      <w:pPr>
        <w:spacing w:after="0" w:line="360" w:lineRule="auto"/>
        <w:ind w:left="735" w:right="0" w:firstLine="0"/>
        <w:jc w:val="center"/>
      </w:pPr>
      <w:r>
        <w:t xml:space="preserve"> </w:t>
      </w:r>
    </w:p>
    <w:p w14:paraId="35251DE5" w14:textId="77777777" w:rsidR="004F79DA" w:rsidRDefault="004F79DA" w:rsidP="00D14350">
      <w:pPr>
        <w:spacing w:after="0" w:line="360" w:lineRule="auto"/>
        <w:ind w:left="735" w:right="0" w:firstLine="0"/>
        <w:jc w:val="center"/>
      </w:pPr>
      <w:r>
        <w:t xml:space="preserve"> </w:t>
      </w:r>
    </w:p>
    <w:p w14:paraId="6BF8A4F8" w14:textId="77777777" w:rsidR="004F79DA" w:rsidRDefault="004F79DA" w:rsidP="00D14350">
      <w:pPr>
        <w:spacing w:after="0" w:line="360" w:lineRule="auto"/>
        <w:ind w:left="735" w:right="0" w:firstLine="0"/>
        <w:jc w:val="center"/>
      </w:pPr>
      <w:r>
        <w:t xml:space="preserve"> </w:t>
      </w:r>
    </w:p>
    <w:p w14:paraId="3CDDA293" w14:textId="09E79286" w:rsidR="004F79DA" w:rsidRDefault="004F79DA" w:rsidP="00D14350">
      <w:pPr>
        <w:spacing w:after="0" w:line="360" w:lineRule="auto"/>
        <w:ind w:left="735" w:right="0" w:firstLine="0"/>
        <w:jc w:val="center"/>
      </w:pPr>
      <w:r>
        <w:t xml:space="preserve"> </w:t>
      </w:r>
    </w:p>
    <w:p w14:paraId="2471E434" w14:textId="530D2587" w:rsidR="00BD5C07" w:rsidRDefault="00BD5C07" w:rsidP="00D14350">
      <w:pPr>
        <w:spacing w:after="0" w:line="360" w:lineRule="auto"/>
        <w:ind w:left="735" w:right="0" w:firstLine="0"/>
        <w:jc w:val="center"/>
      </w:pPr>
    </w:p>
    <w:p w14:paraId="1DB2AB36" w14:textId="77777777" w:rsidR="004F79DA" w:rsidRDefault="004F79DA" w:rsidP="00D14350">
      <w:pPr>
        <w:spacing w:after="0" w:line="360" w:lineRule="auto"/>
        <w:ind w:left="861" w:right="0"/>
        <w:jc w:val="center"/>
      </w:pPr>
      <w:r>
        <w:rPr>
          <w:rFonts w:ascii="Calibri" w:eastAsia="Calibri" w:hAnsi="Calibri" w:cs="Calibri"/>
          <w:sz w:val="22"/>
        </w:rPr>
        <w:t>99</w:t>
      </w:r>
    </w:p>
    <w:p w14:paraId="6A5EE6DE" w14:textId="77777777" w:rsidR="004F79DA" w:rsidRDefault="004F79DA" w:rsidP="00D14350">
      <w:pPr>
        <w:spacing w:after="0" w:line="360" w:lineRule="auto"/>
        <w:ind w:left="-5" w:right="0"/>
        <w:jc w:val="left"/>
      </w:pPr>
      <w:r>
        <w:rPr>
          <w:b/>
          <w:sz w:val="28"/>
        </w:rPr>
        <w:lastRenderedPageBreak/>
        <w:t xml:space="preserve">Molecular networking clusters with novel compounds </w:t>
      </w:r>
    </w:p>
    <w:p w14:paraId="55CBD1F3" w14:textId="77777777" w:rsidR="004F79DA" w:rsidRDefault="004F79DA" w:rsidP="00D14350">
      <w:pPr>
        <w:spacing w:after="0" w:line="360" w:lineRule="auto"/>
        <w:ind w:left="0" w:right="0" w:firstLine="0"/>
        <w:jc w:val="left"/>
      </w:pPr>
      <w:r>
        <w:rPr>
          <w:sz w:val="28"/>
        </w:rPr>
        <w:t xml:space="preserve"> </w:t>
      </w:r>
    </w:p>
    <w:p w14:paraId="0742486C" w14:textId="77777777" w:rsidR="004F79DA" w:rsidRDefault="004F79DA" w:rsidP="00D14350">
      <w:pPr>
        <w:spacing w:after="0" w:line="360" w:lineRule="auto"/>
        <w:ind w:right="7011"/>
        <w:jc w:val="right"/>
      </w:pPr>
      <w:r>
        <w:t xml:space="preserve">a. </w:t>
      </w:r>
    </w:p>
    <w:p w14:paraId="14E1155A" w14:textId="77777777" w:rsidR="004F79DA" w:rsidRDefault="004F79DA" w:rsidP="00D14350">
      <w:pPr>
        <w:spacing w:after="0" w:line="360" w:lineRule="auto"/>
        <w:ind w:right="6990"/>
        <w:jc w:val="right"/>
      </w:pPr>
      <w:r>
        <w:rPr>
          <w:rFonts w:ascii="Calibri" w:eastAsia="Calibri" w:hAnsi="Calibri" w:cs="Calibri"/>
          <w:noProof/>
          <w:sz w:val="22"/>
          <w:lang w:val="en-GB" w:eastAsia="en-GB"/>
        </w:rPr>
        <mc:AlternateContent>
          <mc:Choice Requires="wpg">
            <w:drawing>
              <wp:anchor distT="0" distB="0" distL="114300" distR="114300" simplePos="0" relativeHeight="251666432" behindDoc="0" locked="0" layoutInCell="1" allowOverlap="1" wp14:anchorId="150C5549" wp14:editId="15307C02">
                <wp:simplePos x="0" y="0"/>
                <wp:positionH relativeFrom="column">
                  <wp:posOffset>1060399</wp:posOffset>
                </wp:positionH>
                <wp:positionV relativeFrom="paragraph">
                  <wp:posOffset>-7990941</wp:posOffset>
                </wp:positionV>
                <wp:extent cx="3919347" cy="8121358"/>
                <wp:effectExtent l="0" t="0" r="0" b="0"/>
                <wp:wrapSquare wrapText="bothSides"/>
                <wp:docPr id="140924" name="Group 140924"/>
                <wp:cNvGraphicFramePr/>
                <a:graphic xmlns:a="http://schemas.openxmlformats.org/drawingml/2006/main">
                  <a:graphicData uri="http://schemas.microsoft.com/office/word/2010/wordprocessingGroup">
                    <wpg:wgp>
                      <wpg:cNvGrpSpPr/>
                      <wpg:grpSpPr>
                        <a:xfrm>
                          <a:off x="0" y="0"/>
                          <a:ext cx="3919347" cy="8121358"/>
                          <a:chOff x="0" y="0"/>
                          <a:chExt cx="3919347" cy="8121358"/>
                        </a:xfrm>
                      </wpg:grpSpPr>
                      <pic:pic xmlns:pic="http://schemas.openxmlformats.org/drawingml/2006/picture">
                        <pic:nvPicPr>
                          <pic:cNvPr id="140925" name="Picture 140925"/>
                          <pic:cNvPicPr/>
                        </pic:nvPicPr>
                        <pic:blipFill>
                          <a:blip r:embed="rId238"/>
                          <a:stretch>
                            <a:fillRect/>
                          </a:stretch>
                        </pic:blipFill>
                        <pic:spPr>
                          <a:xfrm>
                            <a:off x="0" y="0"/>
                            <a:ext cx="3919347" cy="3527425"/>
                          </a:xfrm>
                          <a:prstGeom prst="rect">
                            <a:avLst/>
                          </a:prstGeom>
                        </pic:spPr>
                      </pic:pic>
                      <pic:pic xmlns:pic="http://schemas.openxmlformats.org/drawingml/2006/picture">
                        <pic:nvPicPr>
                          <pic:cNvPr id="140926" name="Picture 140926"/>
                          <pic:cNvPicPr/>
                        </pic:nvPicPr>
                        <pic:blipFill>
                          <a:blip r:embed="rId239"/>
                          <a:stretch>
                            <a:fillRect/>
                          </a:stretch>
                        </pic:blipFill>
                        <pic:spPr>
                          <a:xfrm>
                            <a:off x="51816" y="3647910"/>
                            <a:ext cx="3857625" cy="4473448"/>
                          </a:xfrm>
                          <a:prstGeom prst="rect">
                            <a:avLst/>
                          </a:prstGeom>
                        </pic:spPr>
                      </pic:pic>
                    </wpg:wgp>
                  </a:graphicData>
                </a:graphic>
              </wp:anchor>
            </w:drawing>
          </mc:Choice>
          <mc:Fallback>
            <w:pict>
              <v:group w14:anchorId="192295FB" id="Group 140924" o:spid="_x0000_s1026" style="position:absolute;margin-left:83.5pt;margin-top:-629.2pt;width:308.6pt;height:639.5pt;z-index:251666432" coordsize="39193,81213"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">
                <v:shape id="Picture 140925" o:spid="_x0000_s1027" type="#_x0000_t75" style="position:absolute;width:39193;height:352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">
                  <v:imagedata r:id="rId240" o:title=""/>
                </v:shape>
                <v:shape id="Picture 140926" o:spid="_x0000_s1028" type="#_x0000_t75" style="position:absolute;left:518;top:36479;width:38576;height:447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">
                  <v:imagedata r:id="rId241" o:title=""/>
                </v:shape>
                <w10:wrap type="square"/>
              </v:group>
            </w:pict>
          </mc:Fallback>
        </mc:AlternateContent>
      </w:r>
      <w:r>
        <w:t xml:space="preserve">b.  </w:t>
      </w:r>
    </w:p>
    <w:p w14:paraId="19FCE76D" w14:textId="77777777" w:rsidR="004F79DA" w:rsidRDefault="004F79DA" w:rsidP="00D14350">
      <w:pPr>
        <w:spacing w:after="0" w:line="360" w:lineRule="auto"/>
        <w:sectPr w:rsidR="004F79DA">
          <w:footerReference w:type="even" r:id="rId242"/>
          <w:footerReference w:type="default" r:id="rId243"/>
          <w:footerReference w:type="first" r:id="rId244"/>
          <w:pgSz w:w="11906" w:h="16841"/>
          <w:pgMar w:top="1245" w:right="1806" w:bottom="718" w:left="1419" w:header="720" w:footer="718" w:gutter="0"/>
          <w:cols w:space="720"/>
          <w:titlePg/>
        </w:sectPr>
      </w:pPr>
    </w:p>
    <w:p w14:paraId="16471040" w14:textId="77777777" w:rsidR="004F79DA" w:rsidRDefault="004F79DA" w:rsidP="00D14350">
      <w:pPr>
        <w:spacing w:after="0" w:line="360" w:lineRule="auto"/>
        <w:ind w:left="1395" w:right="13"/>
      </w:pPr>
      <w:r>
        <w:lastRenderedPageBreak/>
        <w:t xml:space="preserve">c. </w:t>
      </w:r>
      <w:r>
        <w:rPr>
          <w:noProof/>
          <w:lang w:val="en-GB" w:eastAsia="en-GB"/>
        </w:rPr>
        <w:drawing>
          <wp:inline distT="0" distB="0" distL="0" distR="0" wp14:anchorId="00120BD5" wp14:editId="4F5C9935">
            <wp:extent cx="4031234" cy="2454910"/>
            <wp:effectExtent l="0" t="0" r="0" b="0"/>
            <wp:docPr id="21070" name="Picture 21070"/>
            <wp:cNvGraphicFramePr/>
            <a:graphic xmlns:a="http://schemas.openxmlformats.org/drawingml/2006/main">
              <a:graphicData uri="http://schemas.openxmlformats.org/drawingml/2006/picture">
                <pic:pic xmlns:pic="http://schemas.openxmlformats.org/drawingml/2006/picture">
                  <pic:nvPicPr>
                    <pic:cNvPr id="21131" name="Picture 21131"/>
                    <pic:cNvPicPr/>
                  </pic:nvPicPr>
                  <pic:blipFill>
                    <a:blip r:embed="rId245"/>
                    <a:stretch>
                      <a:fillRect/>
                    </a:stretch>
                  </pic:blipFill>
                  <pic:spPr>
                    <a:xfrm>
                      <a:off x="0" y="0"/>
                      <a:ext cx="4031234" cy="2454910"/>
                    </a:xfrm>
                    <a:prstGeom prst="rect">
                      <a:avLst/>
                    </a:prstGeom>
                  </pic:spPr>
                </pic:pic>
              </a:graphicData>
            </a:graphic>
          </wp:inline>
        </w:drawing>
      </w:r>
      <w:r>
        <w:t xml:space="preserve"> </w:t>
      </w:r>
    </w:p>
    <w:p w14:paraId="3F471DF3" w14:textId="77777777" w:rsidR="004F79DA" w:rsidRDefault="004F79DA" w:rsidP="00D14350">
      <w:pPr>
        <w:spacing w:after="0" w:line="360" w:lineRule="auto"/>
        <w:ind w:left="0" w:right="5" w:firstLine="0"/>
        <w:jc w:val="center"/>
      </w:pPr>
      <w:r>
        <w:t xml:space="preserve"> </w:t>
      </w:r>
    </w:p>
    <w:p w14:paraId="2654BDAF" w14:textId="77777777" w:rsidR="004F79DA" w:rsidRDefault="004F79DA" w:rsidP="00D14350">
      <w:pPr>
        <w:pStyle w:val="Heading6"/>
        <w:spacing w:line="360" w:lineRule="auto"/>
        <w:ind w:left="0" w:firstLine="0"/>
      </w:pPr>
      <w:r>
        <w:t xml:space="preserve"> </w:t>
      </w:r>
    </w:p>
    <w:p w14:paraId="669FCACA" w14:textId="1268621C" w:rsidR="004F79DA" w:rsidRDefault="004F79DA" w:rsidP="00D14350">
      <w:pPr>
        <w:spacing w:after="0" w:line="360" w:lineRule="auto"/>
        <w:ind w:left="0" w:right="0" w:firstLine="0"/>
        <w:jc w:val="left"/>
      </w:pPr>
      <w:r>
        <w:t xml:space="preserve"> </w:t>
      </w:r>
    </w:p>
    <w:p w14:paraId="1B33A424" w14:textId="77777777" w:rsidR="004F79DA" w:rsidRDefault="004F79DA" w:rsidP="00D14350">
      <w:pPr>
        <w:pStyle w:val="Heading6"/>
        <w:spacing w:line="360" w:lineRule="auto"/>
        <w:ind w:left="-5"/>
      </w:pPr>
      <w:r>
        <w:rPr>
          <w:sz w:val="24"/>
        </w:rPr>
        <w:t xml:space="preserve">Antifungal agar well diffusion method Plates that shows bacterial growth from the extracts </w:t>
      </w:r>
    </w:p>
    <w:p w14:paraId="272CBD1D" w14:textId="77777777" w:rsidR="004F79DA" w:rsidRDefault="004F79DA" w:rsidP="00D14350">
      <w:pPr>
        <w:spacing w:after="0" w:line="360" w:lineRule="auto"/>
        <w:ind w:left="0" w:right="0" w:firstLine="0"/>
        <w:jc w:val="left"/>
      </w:pPr>
      <w:r>
        <w:rPr>
          <w:b/>
        </w:rPr>
        <w:t xml:space="preserve"> </w:t>
      </w:r>
    </w:p>
    <w:p w14:paraId="7A5FD8AC" w14:textId="77777777" w:rsidR="004F79DA" w:rsidRDefault="004F79DA" w:rsidP="00D14350">
      <w:pPr>
        <w:spacing w:after="0" w:line="360" w:lineRule="auto"/>
        <w:ind w:left="-1" w:right="0" w:firstLine="0"/>
        <w:jc w:val="right"/>
      </w:pPr>
      <w:r>
        <w:rPr>
          <w:noProof/>
          <w:lang w:val="en-GB" w:eastAsia="en-GB"/>
        </w:rPr>
        <w:drawing>
          <wp:inline distT="0" distB="0" distL="0" distR="0" wp14:anchorId="536024C5" wp14:editId="2A6F6AB7">
            <wp:extent cx="5939409" cy="1838325"/>
            <wp:effectExtent l="0" t="0" r="0" b="0"/>
            <wp:docPr id="21072" name="Picture 21072"/>
            <wp:cNvGraphicFramePr/>
            <a:graphic xmlns:a="http://schemas.openxmlformats.org/drawingml/2006/main">
              <a:graphicData uri="http://schemas.openxmlformats.org/drawingml/2006/picture">
                <pic:pic xmlns:pic="http://schemas.openxmlformats.org/drawingml/2006/picture">
                  <pic:nvPicPr>
                    <pic:cNvPr id="21153" name="Picture 21153"/>
                    <pic:cNvPicPr/>
                  </pic:nvPicPr>
                  <pic:blipFill>
                    <a:blip r:embed="rId246"/>
                    <a:stretch>
                      <a:fillRect/>
                    </a:stretch>
                  </pic:blipFill>
                  <pic:spPr>
                    <a:xfrm>
                      <a:off x="0" y="0"/>
                      <a:ext cx="5939409" cy="1838325"/>
                    </a:xfrm>
                    <a:prstGeom prst="rect">
                      <a:avLst/>
                    </a:prstGeom>
                  </pic:spPr>
                </pic:pic>
              </a:graphicData>
            </a:graphic>
          </wp:inline>
        </w:drawing>
      </w:r>
      <w:r>
        <w:t xml:space="preserve"> </w:t>
      </w:r>
    </w:p>
    <w:p w14:paraId="4A084834" w14:textId="77777777" w:rsidR="004F79DA" w:rsidRDefault="004F79DA" w:rsidP="00D14350">
      <w:pPr>
        <w:spacing w:after="0" w:line="360" w:lineRule="auto"/>
        <w:sectPr w:rsidR="004F79DA">
          <w:footerReference w:type="even" r:id="rId247"/>
          <w:footerReference w:type="default" r:id="rId248"/>
          <w:footerReference w:type="first" r:id="rId249"/>
          <w:pgSz w:w="11906" w:h="16841"/>
          <w:pgMar w:top="1236" w:right="1066" w:bottom="4477" w:left="1419" w:header="720" w:footer="718" w:gutter="0"/>
          <w:cols w:space="720"/>
        </w:sectPr>
      </w:pPr>
    </w:p>
    <w:p w14:paraId="3AC6C756" w14:textId="77777777" w:rsidR="004F79DA" w:rsidRDefault="004F79DA" w:rsidP="00D14350">
      <w:pPr>
        <w:spacing w:after="0" w:line="360" w:lineRule="auto"/>
        <w:ind w:left="0" w:right="-294" w:firstLine="0"/>
      </w:pPr>
      <w:r>
        <w:rPr>
          <w:noProof/>
          <w:lang w:val="en-GB" w:eastAsia="en-GB"/>
        </w:rPr>
        <w:lastRenderedPageBreak/>
        <w:drawing>
          <wp:inline distT="0" distB="0" distL="0" distR="0" wp14:anchorId="0F5DBD75" wp14:editId="1A39F637">
            <wp:extent cx="5883275" cy="7379462"/>
            <wp:effectExtent l="0" t="0" r="0" b="0"/>
            <wp:docPr id="21074" name="Picture 21074"/>
            <wp:cNvGraphicFramePr/>
            <a:graphic xmlns:a="http://schemas.openxmlformats.org/drawingml/2006/main">
              <a:graphicData uri="http://schemas.openxmlformats.org/drawingml/2006/picture">
                <pic:pic xmlns:pic="http://schemas.openxmlformats.org/drawingml/2006/picture">
                  <pic:nvPicPr>
                    <pic:cNvPr id="21158" name="Picture 21158"/>
                    <pic:cNvPicPr/>
                  </pic:nvPicPr>
                  <pic:blipFill>
                    <a:blip r:embed="rId250"/>
                    <a:stretch>
                      <a:fillRect/>
                    </a:stretch>
                  </pic:blipFill>
                  <pic:spPr>
                    <a:xfrm>
                      <a:off x="0" y="0"/>
                      <a:ext cx="5883275" cy="7379462"/>
                    </a:xfrm>
                    <a:prstGeom prst="rect">
                      <a:avLst/>
                    </a:prstGeom>
                  </pic:spPr>
                </pic:pic>
              </a:graphicData>
            </a:graphic>
          </wp:inline>
        </w:drawing>
      </w:r>
      <w:r>
        <w:rPr>
          <w:rFonts w:ascii="Calibri" w:eastAsia="Calibri" w:hAnsi="Calibri" w:cs="Calibri"/>
          <w:sz w:val="22"/>
        </w:rPr>
        <w:t xml:space="preserve"> </w:t>
      </w:r>
    </w:p>
    <w:p w14:paraId="21488FE2" w14:textId="2BDFBEBF" w:rsidR="004F722D" w:rsidRDefault="004F722D" w:rsidP="00D14350">
      <w:pPr>
        <w:spacing w:after="0" w:line="360" w:lineRule="auto"/>
        <w:ind w:left="0" w:right="-294" w:firstLine="0"/>
      </w:pPr>
    </w:p>
    <w:sectPr w:rsidR="004F722D">
      <w:footerReference w:type="even" r:id="rId251"/>
      <w:footerReference w:type="default" r:id="rId252"/>
      <w:footerReference w:type="first" r:id="rId253"/>
      <w:pgSz w:w="11906" w:h="16838"/>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D5700D" w14:textId="77777777" w:rsidR="00681F6D" w:rsidRDefault="00681F6D">
      <w:pPr>
        <w:spacing w:after="0" w:line="240" w:lineRule="auto"/>
      </w:pPr>
      <w:r>
        <w:separator/>
      </w:r>
    </w:p>
  </w:endnote>
  <w:endnote w:type="continuationSeparator" w:id="0">
    <w:p w14:paraId="510024A6" w14:textId="77777777" w:rsidR="00681F6D" w:rsidRDefault="00681F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PS"/>
    <w:panose1 w:val="02020603050405020304"/>
    <w:charset w:val="00"/>
    <w:family w:val="roman"/>
    <w:pitch w:val="variable"/>
    <w:sig w:usb0="E0002EFF" w:usb1="C000785B"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rebuchet MS">
    <w:panose1 w:val="020B0603020202020204"/>
    <w:charset w:val="00"/>
    <w:family w:val="swiss"/>
    <w:pitch w:val="variable"/>
    <w:sig w:usb0="000006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2F864D" w14:textId="77777777" w:rsidR="00FF4D22" w:rsidRDefault="00FF4D22">
    <w:pPr>
      <w:spacing w:after="160" w:line="259" w:lineRule="auto"/>
      <w:ind w:left="0" w:right="0" w:firstLine="0"/>
      <w:jc w:val="left"/>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794B02" w14:textId="5361D99E" w:rsidR="00FF4D22" w:rsidRDefault="00FF4D22">
    <w:pPr>
      <w:spacing w:after="0" w:line="259" w:lineRule="auto"/>
      <w:ind w:left="0" w:right="5" w:firstLine="0"/>
      <w:jc w:val="center"/>
    </w:pPr>
    <w:r>
      <w:fldChar w:fldCharType="begin"/>
    </w:r>
    <w:r>
      <w:instrText xml:space="preserve"> PAGE   \* MERGEFORMAT </w:instrText>
    </w:r>
    <w:r>
      <w:fldChar w:fldCharType="separate"/>
    </w:r>
    <w:r w:rsidR="00C4696B" w:rsidRPr="00C4696B">
      <w:rPr>
        <w:rFonts w:ascii="Calibri" w:eastAsia="Calibri" w:hAnsi="Calibri" w:cs="Calibri"/>
        <w:noProof/>
        <w:sz w:val="22"/>
      </w:rPr>
      <w:t>10</w:t>
    </w:r>
    <w:r>
      <w:rPr>
        <w:rFonts w:ascii="Calibri" w:eastAsia="Calibri" w:hAnsi="Calibri" w:cs="Calibri"/>
        <w:sz w:val="22"/>
      </w:rPr>
      <w:fldChar w:fldCharType="end"/>
    </w:r>
    <w:r>
      <w:rPr>
        <w:rFonts w:ascii="Calibri" w:eastAsia="Calibri" w:hAnsi="Calibri" w:cs="Calibri"/>
        <w:sz w:val="22"/>
      </w:rPr>
      <w:t xml:space="preserve"> </w:t>
    </w:r>
  </w:p>
  <w:p w14:paraId="2C3F6E09" w14:textId="77777777" w:rsidR="00FF4D22" w:rsidRDefault="00FF4D22">
    <w:pPr>
      <w:spacing w:after="0" w:line="259" w:lineRule="auto"/>
      <w:ind w:left="0" w:right="0" w:firstLine="0"/>
      <w:jc w:val="left"/>
    </w:pPr>
    <w:r>
      <w:rPr>
        <w:rFonts w:ascii="Calibri" w:eastAsia="Calibri" w:hAnsi="Calibri" w:cs="Calibri"/>
        <w:sz w:val="22"/>
      </w:rPr>
      <w:t xml:space="preserve"> </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DB165E" w14:textId="4497D0B5" w:rsidR="00FF4D22" w:rsidRDefault="00FF4D22">
    <w:pPr>
      <w:spacing w:after="0" w:line="259" w:lineRule="auto"/>
      <w:ind w:left="0" w:right="5" w:firstLine="0"/>
      <w:jc w:val="center"/>
    </w:pPr>
    <w:r>
      <w:fldChar w:fldCharType="begin"/>
    </w:r>
    <w:r>
      <w:instrText xml:space="preserve"> PAGE   \* MERGEFORMAT </w:instrText>
    </w:r>
    <w:r>
      <w:fldChar w:fldCharType="separate"/>
    </w:r>
    <w:r w:rsidR="00C4696B" w:rsidRPr="00C4696B">
      <w:rPr>
        <w:rFonts w:ascii="Calibri" w:eastAsia="Calibri" w:hAnsi="Calibri" w:cs="Calibri"/>
        <w:noProof/>
        <w:sz w:val="22"/>
      </w:rPr>
      <w:t>11</w:t>
    </w:r>
    <w:r>
      <w:rPr>
        <w:rFonts w:ascii="Calibri" w:eastAsia="Calibri" w:hAnsi="Calibri" w:cs="Calibri"/>
        <w:sz w:val="22"/>
      </w:rPr>
      <w:fldChar w:fldCharType="end"/>
    </w:r>
    <w:r>
      <w:rPr>
        <w:rFonts w:ascii="Calibri" w:eastAsia="Calibri" w:hAnsi="Calibri" w:cs="Calibri"/>
        <w:sz w:val="22"/>
      </w:rPr>
      <w:t xml:space="preserve"> </w:t>
    </w:r>
  </w:p>
  <w:p w14:paraId="31F5E659" w14:textId="77777777" w:rsidR="00FF4D22" w:rsidRDefault="00FF4D22">
    <w:pPr>
      <w:spacing w:after="0" w:line="259" w:lineRule="auto"/>
      <w:ind w:left="0" w:right="0" w:firstLine="0"/>
      <w:jc w:val="left"/>
    </w:pPr>
    <w:r>
      <w:rPr>
        <w:rFonts w:ascii="Calibri" w:eastAsia="Calibri" w:hAnsi="Calibri" w:cs="Calibri"/>
        <w:sz w:val="22"/>
      </w:rPr>
      <w:t xml:space="preserve"> </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5500AC" w14:textId="77777777" w:rsidR="00FF4D22" w:rsidRDefault="00FF4D22">
    <w:pPr>
      <w:spacing w:after="0" w:line="259" w:lineRule="auto"/>
      <w:ind w:left="0" w:right="5" w:firstLine="0"/>
      <w:jc w:val="center"/>
    </w:pPr>
    <w:r>
      <w:fldChar w:fldCharType="begin"/>
    </w:r>
    <w:r>
      <w:instrText xml:space="preserve"> PAGE   \* MERGEFORMAT </w:instrText>
    </w:r>
    <w:r>
      <w:fldChar w:fldCharType="separate"/>
    </w:r>
    <w:r>
      <w:rPr>
        <w:rFonts w:ascii="Calibri" w:eastAsia="Calibri" w:hAnsi="Calibri" w:cs="Calibri"/>
        <w:sz w:val="22"/>
      </w:rPr>
      <w:t>10</w:t>
    </w:r>
    <w:r>
      <w:rPr>
        <w:rFonts w:ascii="Calibri" w:eastAsia="Calibri" w:hAnsi="Calibri" w:cs="Calibri"/>
        <w:sz w:val="22"/>
      </w:rPr>
      <w:fldChar w:fldCharType="end"/>
    </w:r>
    <w:r>
      <w:rPr>
        <w:rFonts w:ascii="Calibri" w:eastAsia="Calibri" w:hAnsi="Calibri" w:cs="Calibri"/>
        <w:sz w:val="22"/>
      </w:rPr>
      <w:t xml:space="preserve"> </w:t>
    </w:r>
  </w:p>
  <w:p w14:paraId="250794DD" w14:textId="77777777" w:rsidR="00FF4D22" w:rsidRDefault="00FF4D22">
    <w:pPr>
      <w:spacing w:after="0" w:line="259" w:lineRule="auto"/>
      <w:ind w:left="0" w:right="0" w:firstLine="0"/>
      <w:jc w:val="left"/>
    </w:pPr>
    <w:r>
      <w:rPr>
        <w:rFonts w:ascii="Calibri" w:eastAsia="Calibri" w:hAnsi="Calibri" w:cs="Calibri"/>
        <w:sz w:val="22"/>
      </w:rPr>
      <w:t xml:space="preserve"> </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066BC5" w14:textId="0AF7DBEB" w:rsidR="00FF4D22" w:rsidRDefault="00FF4D22">
    <w:pPr>
      <w:tabs>
        <w:tab w:val="center" w:pos="4678"/>
      </w:tabs>
      <w:spacing w:after="0" w:line="259" w:lineRule="auto"/>
      <w:ind w:left="0" w:right="0" w:firstLine="0"/>
      <w:jc w:val="left"/>
    </w:pPr>
    <w:r>
      <w:rPr>
        <w:rFonts w:ascii="Calibri" w:eastAsia="Calibri" w:hAnsi="Calibri" w:cs="Calibri"/>
        <w:sz w:val="22"/>
      </w:rPr>
      <w:t xml:space="preserve"> </w:t>
    </w:r>
    <w:r>
      <w:rPr>
        <w:rFonts w:ascii="Calibri" w:eastAsia="Calibri" w:hAnsi="Calibri" w:cs="Calibri"/>
        <w:sz w:val="22"/>
      </w:rPr>
      <w:tab/>
    </w:r>
    <w:r>
      <w:fldChar w:fldCharType="begin"/>
    </w:r>
    <w:r>
      <w:instrText xml:space="preserve"> PAGE   \* MERGEFORMAT </w:instrText>
    </w:r>
    <w:r>
      <w:fldChar w:fldCharType="separate"/>
    </w:r>
    <w:r w:rsidR="00C4696B" w:rsidRPr="00C4696B">
      <w:rPr>
        <w:rFonts w:ascii="Calibri" w:eastAsia="Calibri" w:hAnsi="Calibri" w:cs="Calibri"/>
        <w:noProof/>
        <w:sz w:val="22"/>
      </w:rPr>
      <w:t>50</w:t>
    </w:r>
    <w:r>
      <w:rPr>
        <w:rFonts w:ascii="Calibri" w:eastAsia="Calibri" w:hAnsi="Calibri" w:cs="Calibri"/>
        <w:sz w:val="22"/>
      </w:rPr>
      <w:fldChar w:fldCharType="end"/>
    </w:r>
    <w:r>
      <w:rPr>
        <w:rFonts w:ascii="Calibri" w:eastAsia="Calibri" w:hAnsi="Calibri" w:cs="Calibri"/>
        <w:sz w:val="22"/>
      </w:rPr>
      <w:t xml:space="preserve"> </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CEE000" w14:textId="44EB13BD" w:rsidR="00FF4D22" w:rsidRDefault="00FF4D22">
    <w:pPr>
      <w:tabs>
        <w:tab w:val="center" w:pos="4678"/>
      </w:tabs>
      <w:spacing w:after="0" w:line="259" w:lineRule="auto"/>
      <w:ind w:left="0" w:right="0" w:firstLine="0"/>
      <w:jc w:val="left"/>
    </w:pPr>
    <w:r>
      <w:rPr>
        <w:rFonts w:ascii="Calibri" w:eastAsia="Calibri" w:hAnsi="Calibri" w:cs="Calibri"/>
        <w:sz w:val="22"/>
      </w:rPr>
      <w:t xml:space="preserve"> </w:t>
    </w:r>
    <w:r>
      <w:rPr>
        <w:rFonts w:ascii="Calibri" w:eastAsia="Calibri" w:hAnsi="Calibri" w:cs="Calibri"/>
        <w:sz w:val="22"/>
      </w:rPr>
      <w:tab/>
    </w:r>
    <w:r>
      <w:fldChar w:fldCharType="begin"/>
    </w:r>
    <w:r>
      <w:instrText xml:space="preserve"> PAGE   \* MERGEFORMAT </w:instrText>
    </w:r>
    <w:r>
      <w:fldChar w:fldCharType="separate"/>
    </w:r>
    <w:r w:rsidR="00C4696B" w:rsidRPr="00C4696B">
      <w:rPr>
        <w:rFonts w:ascii="Calibri" w:eastAsia="Calibri" w:hAnsi="Calibri" w:cs="Calibri"/>
        <w:noProof/>
        <w:sz w:val="22"/>
      </w:rPr>
      <w:t>49</w:t>
    </w:r>
    <w:r>
      <w:rPr>
        <w:rFonts w:ascii="Calibri" w:eastAsia="Calibri" w:hAnsi="Calibri" w:cs="Calibri"/>
        <w:sz w:val="22"/>
      </w:rPr>
      <w:fldChar w:fldCharType="end"/>
    </w:r>
    <w:r>
      <w:rPr>
        <w:rFonts w:ascii="Calibri" w:eastAsia="Calibri" w:hAnsi="Calibri" w:cs="Calibri"/>
        <w:sz w:val="22"/>
      </w:rPr>
      <w:t xml:space="preserve"> </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8D48CB" w14:textId="77777777" w:rsidR="00FF4D22" w:rsidRDefault="00FF4D22">
    <w:pPr>
      <w:spacing w:after="160" w:line="259" w:lineRule="auto"/>
      <w:ind w:left="0" w:right="0" w:firstLine="0"/>
      <w:jc w:val="left"/>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B8B372" w14:textId="236B7FC5" w:rsidR="00FF4D22" w:rsidRDefault="00FF4D22">
    <w:pPr>
      <w:spacing w:after="0" w:line="259" w:lineRule="auto"/>
      <w:ind w:left="11" w:right="0" w:firstLine="0"/>
      <w:jc w:val="center"/>
    </w:pPr>
    <w:r>
      <w:fldChar w:fldCharType="begin"/>
    </w:r>
    <w:r>
      <w:instrText xml:space="preserve"> PAGE   \* MERGEFORMAT </w:instrText>
    </w:r>
    <w:r>
      <w:fldChar w:fldCharType="separate"/>
    </w:r>
    <w:r w:rsidR="00C4696B" w:rsidRPr="00C4696B">
      <w:rPr>
        <w:rFonts w:ascii="Calibri" w:eastAsia="Calibri" w:hAnsi="Calibri" w:cs="Calibri"/>
        <w:noProof/>
        <w:sz w:val="22"/>
      </w:rPr>
      <w:t>84</w:t>
    </w:r>
    <w:r>
      <w:rPr>
        <w:rFonts w:ascii="Calibri" w:eastAsia="Calibri" w:hAnsi="Calibri" w:cs="Calibri"/>
        <w:sz w:val="22"/>
      </w:rPr>
      <w:fldChar w:fldCharType="end"/>
    </w:r>
    <w:r>
      <w:rPr>
        <w:rFonts w:ascii="Calibri" w:eastAsia="Calibri" w:hAnsi="Calibri" w:cs="Calibri"/>
        <w:sz w:val="22"/>
      </w:rPr>
      <w:t xml:space="preserve"> </w:t>
    </w:r>
  </w:p>
  <w:p w14:paraId="7BC900AA" w14:textId="77777777" w:rsidR="00FF4D22" w:rsidRDefault="00FF4D22">
    <w:pPr>
      <w:spacing w:after="0" w:line="259" w:lineRule="auto"/>
      <w:ind w:left="38" w:right="0" w:firstLine="0"/>
      <w:jc w:val="left"/>
    </w:pPr>
    <w:r>
      <w:rPr>
        <w:rFonts w:ascii="Calibri" w:eastAsia="Calibri" w:hAnsi="Calibri" w:cs="Calibri"/>
        <w:sz w:val="22"/>
      </w:rPr>
      <w:t xml:space="preserve"> </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661C9" w14:textId="70E13C99" w:rsidR="00FF4D22" w:rsidRDefault="00FF4D22">
    <w:pPr>
      <w:spacing w:after="0" w:line="259" w:lineRule="auto"/>
      <w:ind w:left="11" w:right="0" w:firstLine="0"/>
      <w:jc w:val="center"/>
    </w:pPr>
    <w:r>
      <w:fldChar w:fldCharType="begin"/>
    </w:r>
    <w:r>
      <w:instrText xml:space="preserve"> PAGE   \* MERGEFORMAT </w:instrText>
    </w:r>
    <w:r>
      <w:fldChar w:fldCharType="separate"/>
    </w:r>
    <w:r w:rsidR="00C4696B" w:rsidRPr="00C4696B">
      <w:rPr>
        <w:rFonts w:ascii="Calibri" w:eastAsia="Calibri" w:hAnsi="Calibri" w:cs="Calibri"/>
        <w:noProof/>
        <w:sz w:val="22"/>
      </w:rPr>
      <w:t>83</w:t>
    </w:r>
    <w:r>
      <w:rPr>
        <w:rFonts w:ascii="Calibri" w:eastAsia="Calibri" w:hAnsi="Calibri" w:cs="Calibri"/>
        <w:sz w:val="22"/>
      </w:rPr>
      <w:fldChar w:fldCharType="end"/>
    </w:r>
    <w:r>
      <w:rPr>
        <w:rFonts w:ascii="Calibri" w:eastAsia="Calibri" w:hAnsi="Calibri" w:cs="Calibri"/>
        <w:sz w:val="22"/>
      </w:rPr>
      <w:t xml:space="preserve"> </w:t>
    </w:r>
  </w:p>
  <w:p w14:paraId="0F823EEE" w14:textId="77777777" w:rsidR="00FF4D22" w:rsidRDefault="00FF4D22">
    <w:pPr>
      <w:spacing w:after="0" w:line="259" w:lineRule="auto"/>
      <w:ind w:left="38" w:right="0" w:firstLine="0"/>
      <w:jc w:val="left"/>
    </w:pPr>
    <w:r>
      <w:rPr>
        <w:rFonts w:ascii="Calibri" w:eastAsia="Calibri" w:hAnsi="Calibri" w:cs="Calibri"/>
        <w:sz w:val="22"/>
      </w:rPr>
      <w:t xml:space="preserve"> </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404F61" w14:textId="77777777" w:rsidR="00FF4D22" w:rsidRDefault="00FF4D22">
    <w:pPr>
      <w:spacing w:after="0" w:line="259" w:lineRule="auto"/>
      <w:ind w:left="11" w:right="0" w:firstLine="0"/>
      <w:jc w:val="center"/>
    </w:pPr>
    <w:r>
      <w:fldChar w:fldCharType="begin"/>
    </w:r>
    <w:r>
      <w:instrText xml:space="preserve"> PAGE   \* MERGEFORMAT </w:instrText>
    </w:r>
    <w:r>
      <w:fldChar w:fldCharType="separate"/>
    </w:r>
    <w:r>
      <w:rPr>
        <w:rFonts w:ascii="Calibri" w:eastAsia="Calibri" w:hAnsi="Calibri" w:cs="Calibri"/>
        <w:sz w:val="22"/>
      </w:rPr>
      <w:t>82</w:t>
    </w:r>
    <w:r>
      <w:rPr>
        <w:rFonts w:ascii="Calibri" w:eastAsia="Calibri" w:hAnsi="Calibri" w:cs="Calibri"/>
        <w:sz w:val="22"/>
      </w:rPr>
      <w:fldChar w:fldCharType="end"/>
    </w:r>
    <w:r>
      <w:rPr>
        <w:rFonts w:ascii="Calibri" w:eastAsia="Calibri" w:hAnsi="Calibri" w:cs="Calibri"/>
        <w:sz w:val="22"/>
      </w:rPr>
      <w:t xml:space="preserve"> </w:t>
    </w:r>
  </w:p>
  <w:p w14:paraId="2132116F" w14:textId="77777777" w:rsidR="00FF4D22" w:rsidRDefault="00FF4D22">
    <w:pPr>
      <w:spacing w:after="0" w:line="259" w:lineRule="auto"/>
      <w:ind w:left="38" w:right="0" w:firstLine="0"/>
      <w:jc w:val="left"/>
    </w:pPr>
    <w:r>
      <w:rPr>
        <w:rFonts w:ascii="Calibri" w:eastAsia="Calibri" w:hAnsi="Calibri" w:cs="Calibri"/>
        <w:sz w:val="22"/>
      </w:rPr>
      <w:t xml:space="preserve"> </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3015C" w14:textId="1EA8669E" w:rsidR="00FF4D22" w:rsidRDefault="00FF4D22">
    <w:pPr>
      <w:spacing w:after="0" w:line="259" w:lineRule="auto"/>
      <w:ind w:left="0" w:right="4" w:firstLine="0"/>
      <w:jc w:val="center"/>
    </w:pPr>
    <w:r>
      <w:fldChar w:fldCharType="begin"/>
    </w:r>
    <w:r>
      <w:instrText xml:space="preserve"> PAGE   \* MERGEFORMAT </w:instrText>
    </w:r>
    <w:r>
      <w:fldChar w:fldCharType="separate"/>
    </w:r>
    <w:r w:rsidR="00C4696B" w:rsidRPr="00C4696B">
      <w:rPr>
        <w:rFonts w:ascii="Calibri" w:eastAsia="Calibri" w:hAnsi="Calibri" w:cs="Calibri"/>
        <w:noProof/>
        <w:sz w:val="22"/>
      </w:rPr>
      <w:t>94</w:t>
    </w:r>
    <w:r>
      <w:rPr>
        <w:rFonts w:ascii="Calibri" w:eastAsia="Calibri" w:hAnsi="Calibri" w:cs="Calibri"/>
        <w:sz w:val="22"/>
      </w:rPr>
      <w:fldChar w:fldCharType="end"/>
    </w:r>
    <w:r>
      <w:rPr>
        <w:rFonts w:ascii="Calibri" w:eastAsia="Calibri" w:hAnsi="Calibri" w:cs="Calibri"/>
        <w:sz w:val="22"/>
      </w:rPr>
      <w:t xml:space="preserve"> </w:t>
    </w:r>
  </w:p>
  <w:p w14:paraId="7367DD6B" w14:textId="77777777" w:rsidR="00FF4D22" w:rsidRDefault="00FF4D22">
    <w:pPr>
      <w:spacing w:after="0" w:line="259" w:lineRule="auto"/>
      <w:ind w:left="0" w:right="0" w:firstLine="0"/>
      <w:jc w:val="left"/>
    </w:pPr>
    <w:r>
      <w:rPr>
        <w:rFonts w:ascii="Calibri" w:eastAsia="Calibri" w:hAnsi="Calibri" w:cs="Calibri"/>
        <w:sz w:val="22"/>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519D3F" w14:textId="77777777" w:rsidR="00FF4D22" w:rsidRDefault="00FF4D22">
    <w:pPr>
      <w:spacing w:after="160" w:line="259" w:lineRule="auto"/>
      <w:ind w:left="0" w:right="0" w:firstLine="0"/>
      <w:jc w:val="left"/>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C4E165" w14:textId="19999D0E" w:rsidR="00FF4D22" w:rsidRDefault="00FF4D22">
    <w:pPr>
      <w:spacing w:after="0" w:line="259" w:lineRule="auto"/>
      <w:ind w:left="0" w:right="4" w:firstLine="0"/>
      <w:jc w:val="center"/>
    </w:pPr>
    <w:r>
      <w:fldChar w:fldCharType="begin"/>
    </w:r>
    <w:r>
      <w:instrText xml:space="preserve"> PAGE   \* MERGEFORMAT </w:instrText>
    </w:r>
    <w:r>
      <w:fldChar w:fldCharType="separate"/>
    </w:r>
    <w:r w:rsidR="00C4696B" w:rsidRPr="00C4696B">
      <w:rPr>
        <w:rFonts w:ascii="Calibri" w:eastAsia="Calibri" w:hAnsi="Calibri" w:cs="Calibri"/>
        <w:noProof/>
        <w:sz w:val="22"/>
      </w:rPr>
      <w:t>93</w:t>
    </w:r>
    <w:r>
      <w:rPr>
        <w:rFonts w:ascii="Calibri" w:eastAsia="Calibri" w:hAnsi="Calibri" w:cs="Calibri"/>
        <w:sz w:val="22"/>
      </w:rPr>
      <w:fldChar w:fldCharType="end"/>
    </w:r>
    <w:r>
      <w:rPr>
        <w:rFonts w:ascii="Calibri" w:eastAsia="Calibri" w:hAnsi="Calibri" w:cs="Calibri"/>
        <w:sz w:val="22"/>
      </w:rPr>
      <w:t xml:space="preserve"> </w:t>
    </w:r>
  </w:p>
  <w:p w14:paraId="3507C692" w14:textId="77777777" w:rsidR="00FF4D22" w:rsidRDefault="00FF4D22">
    <w:pPr>
      <w:spacing w:after="0" w:line="259" w:lineRule="auto"/>
      <w:ind w:left="0" w:right="0" w:firstLine="0"/>
      <w:jc w:val="left"/>
    </w:pPr>
    <w:r>
      <w:rPr>
        <w:rFonts w:ascii="Calibri" w:eastAsia="Calibri" w:hAnsi="Calibri" w:cs="Calibri"/>
        <w:sz w:val="22"/>
      </w:rPr>
      <w:t xml:space="preserve"> </w: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357981" w14:textId="77777777" w:rsidR="00FF4D22" w:rsidRDefault="00FF4D22">
    <w:pPr>
      <w:spacing w:after="0" w:line="259" w:lineRule="auto"/>
      <w:ind w:left="0" w:right="4" w:firstLine="0"/>
      <w:jc w:val="center"/>
    </w:pPr>
    <w:r>
      <w:fldChar w:fldCharType="begin"/>
    </w:r>
    <w:r>
      <w:instrText xml:space="preserve"> PAGE   \* MERGEFORMAT </w:instrText>
    </w:r>
    <w:r>
      <w:fldChar w:fldCharType="separate"/>
    </w:r>
    <w:r>
      <w:rPr>
        <w:rFonts w:ascii="Calibri" w:eastAsia="Calibri" w:hAnsi="Calibri" w:cs="Calibri"/>
        <w:sz w:val="22"/>
      </w:rPr>
      <w:t>93</w:t>
    </w:r>
    <w:r>
      <w:rPr>
        <w:rFonts w:ascii="Calibri" w:eastAsia="Calibri" w:hAnsi="Calibri" w:cs="Calibri"/>
        <w:sz w:val="22"/>
      </w:rPr>
      <w:fldChar w:fldCharType="end"/>
    </w:r>
    <w:r>
      <w:rPr>
        <w:rFonts w:ascii="Calibri" w:eastAsia="Calibri" w:hAnsi="Calibri" w:cs="Calibri"/>
        <w:sz w:val="22"/>
      </w:rPr>
      <w:t xml:space="preserve"> </w:t>
    </w:r>
  </w:p>
  <w:p w14:paraId="5F83086D" w14:textId="77777777" w:rsidR="00FF4D22" w:rsidRDefault="00FF4D22">
    <w:pPr>
      <w:spacing w:after="0" w:line="259" w:lineRule="auto"/>
      <w:ind w:left="0" w:right="0" w:firstLine="0"/>
      <w:jc w:val="left"/>
    </w:pPr>
    <w:r>
      <w:rPr>
        <w:rFonts w:ascii="Calibri" w:eastAsia="Calibri" w:hAnsi="Calibri" w:cs="Calibri"/>
        <w:sz w:val="22"/>
      </w:rPr>
      <w:t xml:space="preserve"> </w: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54E901" w14:textId="4C50FBFF" w:rsidR="00FF4D22" w:rsidRDefault="00FF4D22">
    <w:pPr>
      <w:spacing w:after="0" w:line="259" w:lineRule="auto"/>
      <w:ind w:left="673" w:right="0" w:firstLine="0"/>
      <w:jc w:val="center"/>
    </w:pPr>
    <w:r>
      <w:rPr>
        <w:rFonts w:ascii="Calibri" w:eastAsia="Calibri" w:hAnsi="Calibri" w:cs="Calibri"/>
        <w:sz w:val="22"/>
      </w:rPr>
      <w:t xml:space="preserve">A </w:t>
    </w:r>
    <w:r>
      <w:fldChar w:fldCharType="begin"/>
    </w:r>
    <w:r>
      <w:instrText xml:space="preserve"> PAGE   \* MERGEFORMAT </w:instrText>
    </w:r>
    <w:r>
      <w:fldChar w:fldCharType="separate"/>
    </w:r>
    <w:r w:rsidR="00C4696B" w:rsidRPr="00C4696B">
      <w:rPr>
        <w:rFonts w:ascii="Calibri" w:eastAsia="Calibri" w:hAnsi="Calibri" w:cs="Calibri"/>
        <w:noProof/>
        <w:sz w:val="22"/>
      </w:rPr>
      <w:t>100</w:t>
    </w:r>
    <w:r>
      <w:rPr>
        <w:rFonts w:ascii="Calibri" w:eastAsia="Calibri" w:hAnsi="Calibri" w:cs="Calibri"/>
        <w:sz w:val="22"/>
      </w:rPr>
      <w:fldChar w:fldCharType="end"/>
    </w:r>
    <w:r>
      <w:rPr>
        <w:rFonts w:ascii="Calibri" w:eastAsia="Calibri" w:hAnsi="Calibri" w:cs="Calibri"/>
        <w:sz w:val="22"/>
      </w:rPr>
      <w:t xml:space="preserve"> </w:t>
    </w:r>
  </w:p>
  <w:p w14:paraId="547B844F" w14:textId="77777777" w:rsidR="00FF4D22" w:rsidRDefault="00FF4D22">
    <w:pPr>
      <w:spacing w:after="0" w:line="259" w:lineRule="auto"/>
      <w:ind w:left="724" w:right="0" w:firstLine="0"/>
      <w:jc w:val="center"/>
    </w:pPr>
    <w:r>
      <w:rPr>
        <w:rFonts w:ascii="Calibri" w:eastAsia="Calibri" w:hAnsi="Calibri" w:cs="Calibri"/>
        <w:sz w:val="22"/>
      </w:rPr>
      <w:t xml:space="preserve"> </w:t>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ED1F17" w14:textId="77777777" w:rsidR="00FF4D22" w:rsidRDefault="00FF4D22">
    <w:pPr>
      <w:tabs>
        <w:tab w:val="center" w:pos="4540"/>
        <w:tab w:val="center" w:pos="4877"/>
      </w:tabs>
      <w:spacing w:after="0" w:line="259" w:lineRule="auto"/>
      <w:ind w:left="0" w:right="0" w:firstLine="0"/>
      <w:jc w:val="left"/>
    </w:pPr>
    <w:r>
      <w:rPr>
        <w:rFonts w:ascii="Calibri" w:eastAsia="Calibri" w:hAnsi="Calibri" w:cs="Calibri"/>
        <w:sz w:val="22"/>
      </w:rPr>
      <w:tab/>
      <w:t xml:space="preserve">A </w:t>
    </w:r>
    <w:r>
      <w:rPr>
        <w:rFonts w:ascii="Calibri" w:eastAsia="Calibri" w:hAnsi="Calibri" w:cs="Calibri"/>
        <w:sz w:val="22"/>
      </w:rPr>
      <w:tab/>
      <w:t xml:space="preserve"> </w:t>
    </w:r>
  </w:p>
  <w:p w14:paraId="09CE73C6" w14:textId="77777777" w:rsidR="00FF4D22" w:rsidRDefault="00FF4D22">
    <w:pPr>
      <w:spacing w:after="0" w:line="259" w:lineRule="auto"/>
      <w:ind w:left="724" w:right="0" w:firstLine="0"/>
      <w:jc w:val="center"/>
    </w:pPr>
    <w:r>
      <w:rPr>
        <w:rFonts w:ascii="Calibri" w:eastAsia="Calibri" w:hAnsi="Calibri" w:cs="Calibri"/>
        <w:sz w:val="22"/>
      </w:rPr>
      <w:t xml:space="preserve"> </w:t>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5D8126" w14:textId="3E2F07A6" w:rsidR="00FF4D22" w:rsidRDefault="00FF4D22">
    <w:pPr>
      <w:spacing w:after="0" w:line="259" w:lineRule="auto"/>
      <w:ind w:left="674" w:right="0" w:firstLine="0"/>
      <w:jc w:val="center"/>
    </w:pPr>
    <w:r>
      <w:fldChar w:fldCharType="begin"/>
    </w:r>
    <w:r>
      <w:instrText xml:space="preserve"> PAGE   \* MERGEFORMAT </w:instrText>
    </w:r>
    <w:r>
      <w:fldChar w:fldCharType="separate"/>
    </w:r>
    <w:r w:rsidR="00C4696B" w:rsidRPr="00C4696B">
      <w:rPr>
        <w:rFonts w:ascii="Calibri" w:eastAsia="Calibri" w:hAnsi="Calibri" w:cs="Calibri"/>
        <w:noProof/>
        <w:sz w:val="22"/>
      </w:rPr>
      <w:t>98</w:t>
    </w:r>
    <w:r>
      <w:rPr>
        <w:rFonts w:ascii="Calibri" w:eastAsia="Calibri" w:hAnsi="Calibri" w:cs="Calibri"/>
        <w:sz w:val="22"/>
      </w:rPr>
      <w:fldChar w:fldCharType="end"/>
    </w: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E06B77" w14:textId="02D33350" w:rsidR="00FF4D22" w:rsidRDefault="00FF4D22">
    <w:pPr>
      <w:spacing w:after="0" w:line="259" w:lineRule="auto"/>
      <w:ind w:left="0" w:right="66" w:firstLine="0"/>
      <w:jc w:val="center"/>
    </w:pPr>
    <w:r>
      <w:rPr>
        <w:rFonts w:ascii="Calibri" w:eastAsia="Calibri" w:hAnsi="Calibri" w:cs="Calibri"/>
        <w:sz w:val="22"/>
      </w:rPr>
      <w:t xml:space="preserve">A </w:t>
    </w:r>
    <w:r>
      <w:fldChar w:fldCharType="begin"/>
    </w:r>
    <w:r>
      <w:instrText xml:space="preserve"> PAGE   \* MERGEFORMAT </w:instrText>
    </w:r>
    <w:r>
      <w:fldChar w:fldCharType="separate"/>
    </w:r>
    <w:r w:rsidRPr="00B610CC">
      <w:rPr>
        <w:rFonts w:ascii="Calibri" w:eastAsia="Calibri" w:hAnsi="Calibri" w:cs="Calibri"/>
        <w:noProof/>
        <w:sz w:val="22"/>
      </w:rPr>
      <w:t>102</w:t>
    </w:r>
    <w:r>
      <w:rPr>
        <w:rFonts w:ascii="Calibri" w:eastAsia="Calibri" w:hAnsi="Calibri" w:cs="Calibri"/>
        <w:sz w:val="22"/>
      </w:rPr>
      <w:fldChar w:fldCharType="end"/>
    </w:r>
    <w:r>
      <w:rPr>
        <w:rFonts w:ascii="Calibri" w:eastAsia="Calibri" w:hAnsi="Calibri" w:cs="Calibri"/>
        <w:sz w:val="22"/>
      </w:rPr>
      <w:t xml:space="preserve"> </w:t>
    </w:r>
  </w:p>
  <w:p w14:paraId="2687968A" w14:textId="77777777" w:rsidR="00FF4D22" w:rsidRDefault="00FF4D22">
    <w:pPr>
      <w:spacing w:after="0" w:line="259" w:lineRule="auto"/>
      <w:ind w:left="0" w:right="15" w:firstLine="0"/>
      <w:jc w:val="center"/>
    </w:pPr>
    <w:r>
      <w:rPr>
        <w:rFonts w:ascii="Calibri" w:eastAsia="Calibri" w:hAnsi="Calibri" w:cs="Calibri"/>
        <w:sz w:val="22"/>
      </w:rPr>
      <w:t xml:space="preserve"> </w:t>
    </w: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A920A7" w14:textId="0D5FC0EF" w:rsidR="00FF4D22" w:rsidRDefault="00FF4D22">
    <w:pPr>
      <w:spacing w:after="0" w:line="259" w:lineRule="auto"/>
      <w:ind w:left="0" w:right="66" w:firstLine="0"/>
      <w:jc w:val="center"/>
    </w:pPr>
    <w:r>
      <w:rPr>
        <w:rFonts w:ascii="Calibri" w:eastAsia="Calibri" w:hAnsi="Calibri" w:cs="Calibri"/>
        <w:sz w:val="22"/>
      </w:rPr>
      <w:t xml:space="preserve">A </w:t>
    </w:r>
    <w:r>
      <w:fldChar w:fldCharType="begin"/>
    </w:r>
    <w:r>
      <w:instrText xml:space="preserve"> PAGE   \* MERGEFORMAT </w:instrText>
    </w:r>
    <w:r>
      <w:fldChar w:fldCharType="separate"/>
    </w:r>
    <w:r w:rsidR="00C4696B" w:rsidRPr="00C4696B">
      <w:rPr>
        <w:rFonts w:ascii="Calibri" w:eastAsia="Calibri" w:hAnsi="Calibri" w:cs="Calibri"/>
        <w:noProof/>
        <w:sz w:val="22"/>
      </w:rPr>
      <w:t>101</w:t>
    </w:r>
    <w:r>
      <w:rPr>
        <w:rFonts w:ascii="Calibri" w:eastAsia="Calibri" w:hAnsi="Calibri" w:cs="Calibri"/>
        <w:sz w:val="22"/>
      </w:rPr>
      <w:fldChar w:fldCharType="end"/>
    </w:r>
    <w:r>
      <w:rPr>
        <w:rFonts w:ascii="Calibri" w:eastAsia="Calibri" w:hAnsi="Calibri" w:cs="Calibri"/>
        <w:sz w:val="22"/>
      </w:rPr>
      <w:t xml:space="preserve"> </w:t>
    </w:r>
  </w:p>
  <w:p w14:paraId="635678DD" w14:textId="77777777" w:rsidR="00FF4D22" w:rsidRDefault="00FF4D22">
    <w:pPr>
      <w:spacing w:after="0" w:line="259" w:lineRule="auto"/>
      <w:ind w:left="0" w:right="15" w:firstLine="0"/>
      <w:jc w:val="center"/>
    </w:pPr>
    <w:r>
      <w:rPr>
        <w:rFonts w:ascii="Calibri" w:eastAsia="Calibri" w:hAnsi="Calibri" w:cs="Calibri"/>
        <w:sz w:val="22"/>
      </w:rPr>
      <w:t xml:space="preserve"> </w:t>
    </w: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8F3C19" w14:textId="77777777" w:rsidR="00FF4D22" w:rsidRDefault="00FF4D22">
    <w:pPr>
      <w:spacing w:after="0" w:line="259" w:lineRule="auto"/>
      <w:ind w:left="0" w:right="66" w:firstLine="0"/>
      <w:jc w:val="center"/>
    </w:pPr>
    <w:r>
      <w:rPr>
        <w:rFonts w:ascii="Calibri" w:eastAsia="Calibri" w:hAnsi="Calibri" w:cs="Calibri"/>
        <w:sz w:val="22"/>
      </w:rPr>
      <w:t xml:space="preserve">A </w:t>
    </w:r>
    <w:r>
      <w:fldChar w:fldCharType="begin"/>
    </w:r>
    <w:r>
      <w:instrText xml:space="preserve"> PAGE   \* MERGEFORMAT </w:instrText>
    </w:r>
    <w:r>
      <w:fldChar w:fldCharType="separate"/>
    </w:r>
    <w:r>
      <w:rPr>
        <w:rFonts w:ascii="Calibri" w:eastAsia="Calibri" w:hAnsi="Calibri" w:cs="Calibri"/>
        <w:sz w:val="22"/>
      </w:rPr>
      <w:t>100</w:t>
    </w:r>
    <w:r>
      <w:rPr>
        <w:rFonts w:ascii="Calibri" w:eastAsia="Calibri" w:hAnsi="Calibri" w:cs="Calibri"/>
        <w:sz w:val="22"/>
      </w:rPr>
      <w:fldChar w:fldCharType="end"/>
    </w:r>
    <w:r>
      <w:rPr>
        <w:rFonts w:ascii="Calibri" w:eastAsia="Calibri" w:hAnsi="Calibri" w:cs="Calibri"/>
        <w:sz w:val="22"/>
      </w:rPr>
      <w:t xml:space="preserve"> </w:t>
    </w:r>
  </w:p>
  <w:p w14:paraId="0E015976" w14:textId="77777777" w:rsidR="00FF4D22" w:rsidRDefault="00FF4D22">
    <w:pPr>
      <w:spacing w:after="0" w:line="259" w:lineRule="auto"/>
      <w:ind w:left="0" w:right="15" w:firstLine="0"/>
      <w:jc w:val="center"/>
    </w:pPr>
    <w:r>
      <w:rPr>
        <w:rFonts w:ascii="Calibri" w:eastAsia="Calibri" w:hAnsi="Calibri" w:cs="Calibri"/>
        <w:sz w:val="22"/>
      </w:rPr>
      <w:t xml:space="preserve"> </w:t>
    </w: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A3FFB7" w14:textId="77777777" w:rsidR="00FF4D22" w:rsidRDefault="00FF4D22">
    <w:pPr>
      <w:spacing w:after="160" w:line="259" w:lineRule="auto"/>
      <w:ind w:left="0" w:right="0" w:firstLine="0"/>
      <w:jc w:val="left"/>
    </w:pP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B78F5" w14:textId="77777777" w:rsidR="00FF4D22" w:rsidRDefault="00FF4D22">
    <w:pPr>
      <w:spacing w:after="160" w:line="259" w:lineRule="auto"/>
      <w:ind w:left="0" w:right="0" w:firstLine="0"/>
      <w:jc w:val="lef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F606DC" w14:textId="77777777" w:rsidR="00FF4D22" w:rsidRDefault="00FF4D22">
    <w:pPr>
      <w:spacing w:after="160" w:line="259" w:lineRule="auto"/>
      <w:ind w:left="0" w:right="0" w:firstLine="0"/>
      <w:jc w:val="left"/>
    </w:pP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4305F7" w14:textId="77777777" w:rsidR="00FF4D22" w:rsidRDefault="00FF4D22">
    <w:pPr>
      <w:spacing w:after="160" w:line="259" w:lineRule="auto"/>
      <w:ind w:left="0" w:right="0" w:firstLine="0"/>
      <w:jc w:val="lef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00562374"/>
      <w:docPartObj>
        <w:docPartGallery w:val="Page Numbers (Bottom of Page)"/>
        <w:docPartUnique/>
      </w:docPartObj>
    </w:sdtPr>
    <w:sdtEndPr>
      <w:rPr>
        <w:noProof/>
      </w:rPr>
    </w:sdtEndPr>
    <w:sdtContent>
      <w:p w14:paraId="0B68C753" w14:textId="62E2E2B1" w:rsidR="00FF4D22" w:rsidRDefault="00FF4D22">
        <w:pPr>
          <w:pStyle w:val="Footer"/>
          <w:jc w:val="center"/>
        </w:pPr>
        <w:r>
          <w:fldChar w:fldCharType="begin"/>
        </w:r>
        <w:r>
          <w:instrText xml:space="preserve"> PAGE   \* MERGEFORMAT </w:instrText>
        </w:r>
        <w:r>
          <w:fldChar w:fldCharType="separate"/>
        </w:r>
        <w:r w:rsidR="0098781A">
          <w:rPr>
            <w:noProof/>
          </w:rPr>
          <w:t>xiv</w:t>
        </w:r>
        <w:r>
          <w:rPr>
            <w:noProof/>
          </w:rPr>
          <w:fldChar w:fldCharType="end"/>
        </w:r>
      </w:p>
    </w:sdtContent>
  </w:sdt>
  <w:p w14:paraId="4DB36EDA" w14:textId="77777777" w:rsidR="00FF4D22" w:rsidRDefault="00FF4D22">
    <w:pPr>
      <w:spacing w:after="0" w:line="239" w:lineRule="auto"/>
      <w:ind w:left="4512" w:right="4495" w:hanging="50"/>
      <w:jc w:val="lef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48167706"/>
      <w:docPartObj>
        <w:docPartGallery w:val="Page Numbers (Bottom of Page)"/>
        <w:docPartUnique/>
      </w:docPartObj>
    </w:sdtPr>
    <w:sdtEndPr>
      <w:rPr>
        <w:noProof/>
      </w:rPr>
    </w:sdtEndPr>
    <w:sdtContent>
      <w:p w14:paraId="4A5583F5" w14:textId="5DF12F8C" w:rsidR="00FF4D22" w:rsidRDefault="00FF4D22">
        <w:pPr>
          <w:pStyle w:val="Footer"/>
          <w:jc w:val="center"/>
        </w:pPr>
        <w:r>
          <w:fldChar w:fldCharType="begin"/>
        </w:r>
        <w:r>
          <w:instrText xml:space="preserve"> PAGE   \* MERGEFORMAT </w:instrText>
        </w:r>
        <w:r>
          <w:fldChar w:fldCharType="separate"/>
        </w:r>
        <w:r w:rsidR="0098781A">
          <w:rPr>
            <w:noProof/>
          </w:rPr>
          <w:t>xiii</w:t>
        </w:r>
        <w:r>
          <w:rPr>
            <w:noProof/>
          </w:rPr>
          <w:fldChar w:fldCharType="end"/>
        </w:r>
      </w:p>
    </w:sdtContent>
  </w:sdt>
  <w:p w14:paraId="4DB41D5A" w14:textId="77777777" w:rsidR="00FF4D22" w:rsidRDefault="00FF4D22">
    <w:pPr>
      <w:spacing w:after="0" w:line="239" w:lineRule="auto"/>
      <w:ind w:left="4512" w:right="4495" w:hanging="50"/>
      <w:jc w:val="lef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5864C5" w14:textId="1D1C79B8" w:rsidR="00FF4D22" w:rsidRDefault="00FF4D22">
    <w:pPr>
      <w:spacing w:after="0" w:line="259" w:lineRule="auto"/>
      <w:ind w:left="0" w:right="80" w:firstLine="0"/>
      <w:jc w:val="center"/>
    </w:pPr>
    <w:r>
      <w:fldChar w:fldCharType="begin"/>
    </w:r>
    <w:r>
      <w:instrText xml:space="preserve"> PAGE   \* MERGEFORMAT </w:instrText>
    </w:r>
    <w:r>
      <w:fldChar w:fldCharType="separate"/>
    </w:r>
    <w:r w:rsidR="00C4696B" w:rsidRPr="00C4696B">
      <w:rPr>
        <w:rFonts w:ascii="Calibri" w:eastAsia="Calibri" w:hAnsi="Calibri" w:cs="Calibri"/>
        <w:noProof/>
        <w:sz w:val="22"/>
      </w:rPr>
      <w:t>i</w:t>
    </w:r>
    <w:r>
      <w:rPr>
        <w:rFonts w:ascii="Calibri" w:eastAsia="Calibri" w:hAnsi="Calibri" w:cs="Calibri"/>
        <w:sz w:val="22"/>
      </w:rPr>
      <w:fldChar w:fldCharType="end"/>
    </w:r>
    <w:r>
      <w:rPr>
        <w:rFonts w:ascii="Calibri" w:eastAsia="Calibri" w:hAnsi="Calibri" w:cs="Calibri"/>
        <w:sz w:val="22"/>
      </w:rP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7AF663" w14:textId="7D7F7D53" w:rsidR="00FF4D22" w:rsidRDefault="00FF4D22">
    <w:pPr>
      <w:spacing w:after="0" w:line="259" w:lineRule="auto"/>
      <w:ind w:left="0" w:right="2" w:firstLine="0"/>
      <w:jc w:val="center"/>
    </w:pPr>
    <w:r>
      <w:fldChar w:fldCharType="begin"/>
    </w:r>
    <w:r>
      <w:instrText xml:space="preserve"> PAGE   \* MERGEFORMAT </w:instrText>
    </w:r>
    <w:r>
      <w:fldChar w:fldCharType="separate"/>
    </w:r>
    <w:r w:rsidR="0098781A" w:rsidRPr="0098781A">
      <w:rPr>
        <w:rFonts w:ascii="Calibri" w:eastAsia="Calibri" w:hAnsi="Calibri" w:cs="Calibri"/>
        <w:noProof/>
        <w:sz w:val="22"/>
      </w:rPr>
      <w:t>4</w:t>
    </w:r>
    <w:r>
      <w:rPr>
        <w:rFonts w:ascii="Calibri" w:eastAsia="Calibri" w:hAnsi="Calibri" w:cs="Calibri"/>
        <w:sz w:val="22"/>
      </w:rPr>
      <w:fldChar w:fldCharType="end"/>
    </w:r>
    <w:r>
      <w:rPr>
        <w:rFonts w:ascii="Calibri" w:eastAsia="Calibri" w:hAnsi="Calibri" w:cs="Calibri"/>
        <w:sz w:val="22"/>
      </w:rPr>
      <w:t xml:space="preserve"> </w:t>
    </w:r>
  </w:p>
  <w:p w14:paraId="6F4AE112" w14:textId="77777777" w:rsidR="00FF4D22" w:rsidRDefault="00FF4D22">
    <w:pPr>
      <w:spacing w:after="0" w:line="259" w:lineRule="auto"/>
      <w:ind w:left="46" w:right="0" w:firstLine="0"/>
      <w:jc w:val="center"/>
    </w:pPr>
    <w:r>
      <w:rPr>
        <w:rFonts w:ascii="Calibri" w:eastAsia="Calibri" w:hAnsi="Calibri" w:cs="Calibri"/>
        <w:sz w:val="22"/>
      </w:rP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088F7" w14:textId="2731B499" w:rsidR="00FF4D22" w:rsidRDefault="00FF4D22">
    <w:pPr>
      <w:spacing w:after="0" w:line="259" w:lineRule="auto"/>
      <w:ind w:left="0" w:right="2" w:firstLine="0"/>
      <w:jc w:val="center"/>
    </w:pPr>
    <w:r>
      <w:fldChar w:fldCharType="begin"/>
    </w:r>
    <w:r>
      <w:instrText xml:space="preserve"> PAGE   \* MERGEFORMAT </w:instrText>
    </w:r>
    <w:r>
      <w:fldChar w:fldCharType="separate"/>
    </w:r>
    <w:r w:rsidR="0098781A" w:rsidRPr="0098781A">
      <w:rPr>
        <w:rFonts w:ascii="Calibri" w:eastAsia="Calibri" w:hAnsi="Calibri" w:cs="Calibri"/>
        <w:noProof/>
        <w:sz w:val="22"/>
      </w:rPr>
      <w:t>5</w:t>
    </w:r>
    <w:r>
      <w:rPr>
        <w:rFonts w:ascii="Calibri" w:eastAsia="Calibri" w:hAnsi="Calibri" w:cs="Calibri"/>
        <w:sz w:val="22"/>
      </w:rPr>
      <w:fldChar w:fldCharType="end"/>
    </w:r>
    <w:r>
      <w:rPr>
        <w:rFonts w:ascii="Calibri" w:eastAsia="Calibri" w:hAnsi="Calibri" w:cs="Calibri"/>
        <w:sz w:val="22"/>
      </w:rPr>
      <w:t xml:space="preserve"> </w:t>
    </w:r>
  </w:p>
  <w:p w14:paraId="7D434770" w14:textId="77777777" w:rsidR="00FF4D22" w:rsidRDefault="00FF4D22">
    <w:pPr>
      <w:spacing w:after="0" w:line="259" w:lineRule="auto"/>
      <w:ind w:left="46" w:right="0" w:firstLine="0"/>
      <w:jc w:val="center"/>
    </w:pPr>
    <w:r>
      <w:rPr>
        <w:rFonts w:ascii="Calibri" w:eastAsia="Calibri" w:hAnsi="Calibri" w:cs="Calibri"/>
        <w:sz w:val="22"/>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D14DD9" w14:textId="6ABE3C79" w:rsidR="00FF4D22" w:rsidRDefault="00FF4D22">
    <w:pPr>
      <w:spacing w:after="0" w:line="259" w:lineRule="auto"/>
      <w:ind w:left="0" w:right="2" w:firstLine="0"/>
      <w:jc w:val="center"/>
    </w:pPr>
    <w:r>
      <w:fldChar w:fldCharType="begin"/>
    </w:r>
    <w:r>
      <w:instrText xml:space="preserve"> PAGE   \* MERGEFORMAT </w:instrText>
    </w:r>
    <w:r>
      <w:fldChar w:fldCharType="separate"/>
    </w:r>
    <w:r w:rsidR="00C4696B" w:rsidRPr="00C4696B">
      <w:rPr>
        <w:rFonts w:ascii="Calibri" w:eastAsia="Calibri" w:hAnsi="Calibri" w:cs="Calibri"/>
        <w:noProof/>
        <w:sz w:val="22"/>
      </w:rPr>
      <w:t>1</w:t>
    </w:r>
    <w:r>
      <w:rPr>
        <w:rFonts w:ascii="Calibri" w:eastAsia="Calibri" w:hAnsi="Calibri" w:cs="Calibri"/>
        <w:sz w:val="22"/>
      </w:rPr>
      <w:fldChar w:fldCharType="end"/>
    </w:r>
    <w:r>
      <w:rPr>
        <w:rFonts w:ascii="Calibri" w:eastAsia="Calibri" w:hAnsi="Calibri" w:cs="Calibri"/>
        <w:sz w:val="22"/>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BC7C73" w14:textId="77777777" w:rsidR="00681F6D" w:rsidRDefault="00681F6D">
      <w:pPr>
        <w:spacing w:after="0" w:line="240" w:lineRule="auto"/>
      </w:pPr>
      <w:r>
        <w:separator/>
      </w:r>
    </w:p>
  </w:footnote>
  <w:footnote w:type="continuationSeparator" w:id="0">
    <w:p w14:paraId="5A68D42E" w14:textId="77777777" w:rsidR="00681F6D" w:rsidRDefault="00681F6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B7187"/>
    <w:multiLevelType w:val="hybridMultilevel"/>
    <w:tmpl w:val="2F985EC6"/>
    <w:lvl w:ilvl="0" w:tplc="4FB446A6">
      <w:start w:val="1"/>
      <w:numFmt w:val="decimal"/>
      <w:lvlText w:val="%1."/>
      <w:lvlJc w:val="left"/>
      <w:pPr>
        <w:ind w:left="6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7364AC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6E0FC7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DD048A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E04AE8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05ACFC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F3E3F2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4D0E52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A64F62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087227E3"/>
    <w:multiLevelType w:val="hybridMultilevel"/>
    <w:tmpl w:val="8B7809CE"/>
    <w:lvl w:ilvl="0" w:tplc="C040F5CE">
      <w:start w:val="1"/>
      <w:numFmt w:val="lowerLetter"/>
      <w:lvlText w:val="%1)"/>
      <w:lvlJc w:val="left"/>
      <w:pPr>
        <w:ind w:left="1800" w:hanging="360"/>
      </w:pPr>
      <w:rPr>
        <w:rFonts w:hint="default"/>
        <w:b/>
      </w:rPr>
    </w:lvl>
    <w:lvl w:ilvl="1" w:tplc="1C090019" w:tentative="1">
      <w:start w:val="1"/>
      <w:numFmt w:val="lowerLetter"/>
      <w:lvlText w:val="%2."/>
      <w:lvlJc w:val="left"/>
      <w:pPr>
        <w:ind w:left="2520" w:hanging="360"/>
      </w:pPr>
    </w:lvl>
    <w:lvl w:ilvl="2" w:tplc="1C09001B" w:tentative="1">
      <w:start w:val="1"/>
      <w:numFmt w:val="lowerRoman"/>
      <w:lvlText w:val="%3."/>
      <w:lvlJc w:val="right"/>
      <w:pPr>
        <w:ind w:left="3240" w:hanging="180"/>
      </w:pPr>
    </w:lvl>
    <w:lvl w:ilvl="3" w:tplc="1C09000F" w:tentative="1">
      <w:start w:val="1"/>
      <w:numFmt w:val="decimal"/>
      <w:lvlText w:val="%4."/>
      <w:lvlJc w:val="left"/>
      <w:pPr>
        <w:ind w:left="3960" w:hanging="360"/>
      </w:pPr>
    </w:lvl>
    <w:lvl w:ilvl="4" w:tplc="1C090019" w:tentative="1">
      <w:start w:val="1"/>
      <w:numFmt w:val="lowerLetter"/>
      <w:lvlText w:val="%5."/>
      <w:lvlJc w:val="left"/>
      <w:pPr>
        <w:ind w:left="4680" w:hanging="360"/>
      </w:pPr>
    </w:lvl>
    <w:lvl w:ilvl="5" w:tplc="1C09001B" w:tentative="1">
      <w:start w:val="1"/>
      <w:numFmt w:val="lowerRoman"/>
      <w:lvlText w:val="%6."/>
      <w:lvlJc w:val="right"/>
      <w:pPr>
        <w:ind w:left="5400" w:hanging="180"/>
      </w:pPr>
    </w:lvl>
    <w:lvl w:ilvl="6" w:tplc="1C09000F" w:tentative="1">
      <w:start w:val="1"/>
      <w:numFmt w:val="decimal"/>
      <w:lvlText w:val="%7."/>
      <w:lvlJc w:val="left"/>
      <w:pPr>
        <w:ind w:left="6120" w:hanging="360"/>
      </w:pPr>
    </w:lvl>
    <w:lvl w:ilvl="7" w:tplc="1C090019" w:tentative="1">
      <w:start w:val="1"/>
      <w:numFmt w:val="lowerLetter"/>
      <w:lvlText w:val="%8."/>
      <w:lvlJc w:val="left"/>
      <w:pPr>
        <w:ind w:left="6840" w:hanging="360"/>
      </w:pPr>
    </w:lvl>
    <w:lvl w:ilvl="8" w:tplc="1C09001B" w:tentative="1">
      <w:start w:val="1"/>
      <w:numFmt w:val="lowerRoman"/>
      <w:lvlText w:val="%9."/>
      <w:lvlJc w:val="right"/>
      <w:pPr>
        <w:ind w:left="7560" w:hanging="180"/>
      </w:pPr>
    </w:lvl>
  </w:abstractNum>
  <w:abstractNum w:abstractNumId="2" w15:restartNumberingAfterBreak="0">
    <w:nsid w:val="0EFE62D0"/>
    <w:multiLevelType w:val="hybridMultilevel"/>
    <w:tmpl w:val="21CE53B6"/>
    <w:lvl w:ilvl="0" w:tplc="E6A842EC">
      <w:start w:val="81"/>
      <w:numFmt w:val="decimal"/>
      <w:lvlText w:val="%1."/>
      <w:lvlJc w:val="left"/>
      <w:pPr>
        <w:ind w:left="6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C4A9C2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BEE62A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59A06E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F1001A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1ACAB4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AE8B7C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69C5ED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64AD84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336149E1"/>
    <w:multiLevelType w:val="hybridMultilevel"/>
    <w:tmpl w:val="E93EA5D6"/>
    <w:lvl w:ilvl="0" w:tplc="7E701A2E">
      <w:start w:val="1"/>
      <w:numFmt w:val="decimal"/>
      <w:lvlText w:val="%1."/>
      <w:lvlJc w:val="left"/>
      <w:pPr>
        <w:ind w:left="6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B7CE73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1E41BC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DC2EDE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D1EA98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E1C56B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382A7C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BB660A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1EEC1D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15:restartNumberingAfterBreak="0">
    <w:nsid w:val="49767C06"/>
    <w:multiLevelType w:val="hybridMultilevel"/>
    <w:tmpl w:val="812879F0"/>
    <w:lvl w:ilvl="0" w:tplc="86A62B56">
      <w:start w:val="1"/>
      <w:numFmt w:val="decimal"/>
      <w:lvlText w:val="%1."/>
      <w:lvlJc w:val="left"/>
      <w:pPr>
        <w:ind w:left="6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1807D8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D100E3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2B6100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822BE6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8922CF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21E7DF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8B2A8E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D7CA3F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15:restartNumberingAfterBreak="0">
    <w:nsid w:val="57EF4614"/>
    <w:multiLevelType w:val="hybridMultilevel"/>
    <w:tmpl w:val="3B3AA6C0"/>
    <w:lvl w:ilvl="0" w:tplc="AD7AB3F0">
      <w:start w:val="1"/>
      <w:numFmt w:val="decimal"/>
      <w:lvlText w:val="%1."/>
      <w:lvlJc w:val="left"/>
      <w:pPr>
        <w:ind w:left="6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21AABE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9BC37A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7704CA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DAE916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FCC046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CCEDD8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56C355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E0E45F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6A2F6308"/>
    <w:multiLevelType w:val="hybridMultilevel"/>
    <w:tmpl w:val="053051E2"/>
    <w:lvl w:ilvl="0" w:tplc="B5F2B1BC">
      <w:start w:val="1"/>
      <w:numFmt w:val="decimal"/>
      <w:lvlText w:val="%1."/>
      <w:lvlJc w:val="left"/>
      <w:pPr>
        <w:ind w:left="6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610B2B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900294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57247B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9DC864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0086E8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39AB18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D58FC9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E94D17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15:restartNumberingAfterBreak="0">
    <w:nsid w:val="6CE304E5"/>
    <w:multiLevelType w:val="hybridMultilevel"/>
    <w:tmpl w:val="C47A0CF6"/>
    <w:lvl w:ilvl="0" w:tplc="9CEC7220">
      <w:start w:val="3"/>
      <w:numFmt w:val="lowerRoman"/>
      <w:lvlText w:val="(%1)"/>
      <w:lvlJc w:val="left"/>
      <w:pPr>
        <w:ind w:left="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66A3EA2">
      <w:start w:val="1"/>
      <w:numFmt w:val="lowerLetter"/>
      <w:lvlText w:val="%2)"/>
      <w:lvlJc w:val="left"/>
      <w:pPr>
        <w:ind w:left="517"/>
      </w:pPr>
      <w:rPr>
        <w:rFonts w:ascii="Times New Roman" w:eastAsia="Times New Roman" w:hAnsi="Times New Roman" w:cs="Times New Roman"/>
        <w:b/>
        <w:bCs/>
        <w:i w:val="0"/>
        <w:strike w:val="0"/>
        <w:dstrike w:val="0"/>
        <w:color w:val="000000"/>
        <w:sz w:val="20"/>
        <w:szCs w:val="20"/>
        <w:u w:val="none" w:color="000000"/>
        <w:bdr w:val="none" w:sz="0" w:space="0" w:color="auto"/>
        <w:shd w:val="clear" w:color="auto" w:fill="auto"/>
        <w:vertAlign w:val="baseline"/>
      </w:rPr>
    </w:lvl>
    <w:lvl w:ilvl="2" w:tplc="2F80CCA6">
      <w:start w:val="1"/>
      <w:numFmt w:val="lowerRoman"/>
      <w:lvlText w:val="%3"/>
      <w:lvlJc w:val="left"/>
      <w:pPr>
        <w:ind w:left="3034"/>
      </w:pPr>
      <w:rPr>
        <w:rFonts w:ascii="Times New Roman" w:eastAsia="Times New Roman" w:hAnsi="Times New Roman" w:cs="Times New Roman"/>
        <w:b/>
        <w:bCs/>
        <w:i w:val="0"/>
        <w:strike w:val="0"/>
        <w:dstrike w:val="0"/>
        <w:color w:val="000000"/>
        <w:sz w:val="20"/>
        <w:szCs w:val="20"/>
        <w:u w:val="none" w:color="000000"/>
        <w:bdr w:val="none" w:sz="0" w:space="0" w:color="auto"/>
        <w:shd w:val="clear" w:color="auto" w:fill="auto"/>
        <w:vertAlign w:val="baseline"/>
      </w:rPr>
    </w:lvl>
    <w:lvl w:ilvl="3" w:tplc="84D2FE5A">
      <w:start w:val="1"/>
      <w:numFmt w:val="decimal"/>
      <w:lvlText w:val="%4"/>
      <w:lvlJc w:val="left"/>
      <w:pPr>
        <w:ind w:left="3754"/>
      </w:pPr>
      <w:rPr>
        <w:rFonts w:ascii="Times New Roman" w:eastAsia="Times New Roman" w:hAnsi="Times New Roman" w:cs="Times New Roman"/>
        <w:b/>
        <w:bCs/>
        <w:i w:val="0"/>
        <w:strike w:val="0"/>
        <w:dstrike w:val="0"/>
        <w:color w:val="000000"/>
        <w:sz w:val="20"/>
        <w:szCs w:val="20"/>
        <w:u w:val="none" w:color="000000"/>
        <w:bdr w:val="none" w:sz="0" w:space="0" w:color="auto"/>
        <w:shd w:val="clear" w:color="auto" w:fill="auto"/>
        <w:vertAlign w:val="baseline"/>
      </w:rPr>
    </w:lvl>
    <w:lvl w:ilvl="4" w:tplc="808AC39E">
      <w:start w:val="1"/>
      <w:numFmt w:val="lowerLetter"/>
      <w:lvlText w:val="%5"/>
      <w:lvlJc w:val="left"/>
      <w:pPr>
        <w:ind w:left="4474"/>
      </w:pPr>
      <w:rPr>
        <w:rFonts w:ascii="Times New Roman" w:eastAsia="Times New Roman" w:hAnsi="Times New Roman" w:cs="Times New Roman"/>
        <w:b/>
        <w:bCs/>
        <w:i w:val="0"/>
        <w:strike w:val="0"/>
        <w:dstrike w:val="0"/>
        <w:color w:val="000000"/>
        <w:sz w:val="20"/>
        <w:szCs w:val="20"/>
        <w:u w:val="none" w:color="000000"/>
        <w:bdr w:val="none" w:sz="0" w:space="0" w:color="auto"/>
        <w:shd w:val="clear" w:color="auto" w:fill="auto"/>
        <w:vertAlign w:val="baseline"/>
      </w:rPr>
    </w:lvl>
    <w:lvl w:ilvl="5" w:tplc="F7C61486">
      <w:start w:val="1"/>
      <w:numFmt w:val="lowerRoman"/>
      <w:lvlText w:val="%6"/>
      <w:lvlJc w:val="left"/>
      <w:pPr>
        <w:ind w:left="5194"/>
      </w:pPr>
      <w:rPr>
        <w:rFonts w:ascii="Times New Roman" w:eastAsia="Times New Roman" w:hAnsi="Times New Roman" w:cs="Times New Roman"/>
        <w:b/>
        <w:bCs/>
        <w:i w:val="0"/>
        <w:strike w:val="0"/>
        <w:dstrike w:val="0"/>
        <w:color w:val="000000"/>
        <w:sz w:val="20"/>
        <w:szCs w:val="20"/>
        <w:u w:val="none" w:color="000000"/>
        <w:bdr w:val="none" w:sz="0" w:space="0" w:color="auto"/>
        <w:shd w:val="clear" w:color="auto" w:fill="auto"/>
        <w:vertAlign w:val="baseline"/>
      </w:rPr>
    </w:lvl>
    <w:lvl w:ilvl="6" w:tplc="BA6426E8">
      <w:start w:val="1"/>
      <w:numFmt w:val="decimal"/>
      <w:lvlText w:val="%7"/>
      <w:lvlJc w:val="left"/>
      <w:pPr>
        <w:ind w:left="5914"/>
      </w:pPr>
      <w:rPr>
        <w:rFonts w:ascii="Times New Roman" w:eastAsia="Times New Roman" w:hAnsi="Times New Roman" w:cs="Times New Roman"/>
        <w:b/>
        <w:bCs/>
        <w:i w:val="0"/>
        <w:strike w:val="0"/>
        <w:dstrike w:val="0"/>
        <w:color w:val="000000"/>
        <w:sz w:val="20"/>
        <w:szCs w:val="20"/>
        <w:u w:val="none" w:color="000000"/>
        <w:bdr w:val="none" w:sz="0" w:space="0" w:color="auto"/>
        <w:shd w:val="clear" w:color="auto" w:fill="auto"/>
        <w:vertAlign w:val="baseline"/>
      </w:rPr>
    </w:lvl>
    <w:lvl w:ilvl="7" w:tplc="1FF8BDC8">
      <w:start w:val="1"/>
      <w:numFmt w:val="lowerLetter"/>
      <w:lvlText w:val="%8"/>
      <w:lvlJc w:val="left"/>
      <w:pPr>
        <w:ind w:left="6634"/>
      </w:pPr>
      <w:rPr>
        <w:rFonts w:ascii="Times New Roman" w:eastAsia="Times New Roman" w:hAnsi="Times New Roman" w:cs="Times New Roman"/>
        <w:b/>
        <w:bCs/>
        <w:i w:val="0"/>
        <w:strike w:val="0"/>
        <w:dstrike w:val="0"/>
        <w:color w:val="000000"/>
        <w:sz w:val="20"/>
        <w:szCs w:val="20"/>
        <w:u w:val="none" w:color="000000"/>
        <w:bdr w:val="none" w:sz="0" w:space="0" w:color="auto"/>
        <w:shd w:val="clear" w:color="auto" w:fill="auto"/>
        <w:vertAlign w:val="baseline"/>
      </w:rPr>
    </w:lvl>
    <w:lvl w:ilvl="8" w:tplc="1B5E2722">
      <w:start w:val="1"/>
      <w:numFmt w:val="lowerRoman"/>
      <w:lvlText w:val="%9"/>
      <w:lvlJc w:val="left"/>
      <w:pPr>
        <w:ind w:left="7354"/>
      </w:pPr>
      <w:rPr>
        <w:rFonts w:ascii="Times New Roman" w:eastAsia="Times New Roman" w:hAnsi="Times New Roman" w:cs="Times New Roman"/>
        <w:b/>
        <w:bCs/>
        <w:i w:val="0"/>
        <w:strike w:val="0"/>
        <w:dstrike w:val="0"/>
        <w:color w:val="000000"/>
        <w:sz w:val="20"/>
        <w:szCs w:val="20"/>
        <w:u w:val="none" w:color="000000"/>
        <w:bdr w:val="none" w:sz="0" w:space="0" w:color="auto"/>
        <w:shd w:val="clear" w:color="auto" w:fill="auto"/>
        <w:vertAlign w:val="baseline"/>
      </w:rPr>
    </w:lvl>
  </w:abstractNum>
  <w:abstractNum w:abstractNumId="8" w15:restartNumberingAfterBreak="0">
    <w:nsid w:val="72933B6D"/>
    <w:multiLevelType w:val="hybridMultilevel"/>
    <w:tmpl w:val="03B0BEC0"/>
    <w:lvl w:ilvl="0" w:tplc="7CB259A0">
      <w:start w:val="1"/>
      <w:numFmt w:val="lowerRoman"/>
      <w:lvlText w:val="(%1)"/>
      <w:lvlJc w:val="left"/>
      <w:pPr>
        <w:ind w:left="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500B73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2301A0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35AEA6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136232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B3E3B9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31842A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348A68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DCE939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15:restartNumberingAfterBreak="0">
    <w:nsid w:val="76E32750"/>
    <w:multiLevelType w:val="multilevel"/>
    <w:tmpl w:val="BFE2ED68"/>
    <w:lvl w:ilvl="0">
      <w:start w:val="1"/>
      <w:numFmt w:val="decimal"/>
      <w:lvlText w:val="%1"/>
      <w:lvlJc w:val="left"/>
      <w:pPr>
        <w:ind w:left="480" w:hanging="480"/>
      </w:pPr>
      <w:rPr>
        <w:rFonts w:hint="default"/>
      </w:rPr>
    </w:lvl>
    <w:lvl w:ilvl="1">
      <w:start w:val="1"/>
      <w:numFmt w:val="decimal"/>
      <w:lvlText w:val="%1.%2"/>
      <w:lvlJc w:val="left"/>
      <w:pPr>
        <w:ind w:left="465" w:hanging="480"/>
      </w:pPr>
      <w:rPr>
        <w:rFonts w:hint="default"/>
      </w:rPr>
    </w:lvl>
    <w:lvl w:ilvl="2">
      <w:start w:val="1"/>
      <w:numFmt w:val="decimal"/>
      <w:lvlText w:val="%1.%2.%3"/>
      <w:lvlJc w:val="left"/>
      <w:pPr>
        <w:ind w:left="690" w:hanging="720"/>
      </w:pPr>
      <w:rPr>
        <w:rFonts w:hint="default"/>
      </w:rPr>
    </w:lvl>
    <w:lvl w:ilvl="3">
      <w:start w:val="1"/>
      <w:numFmt w:val="decimal"/>
      <w:lvlText w:val="%1.%2.%3.%4"/>
      <w:lvlJc w:val="left"/>
      <w:pPr>
        <w:ind w:left="675" w:hanging="720"/>
      </w:pPr>
      <w:rPr>
        <w:rFonts w:hint="default"/>
      </w:rPr>
    </w:lvl>
    <w:lvl w:ilvl="4">
      <w:start w:val="1"/>
      <w:numFmt w:val="decimal"/>
      <w:lvlText w:val="%1.%2.%3.%4.%5"/>
      <w:lvlJc w:val="left"/>
      <w:pPr>
        <w:ind w:left="1020" w:hanging="1080"/>
      </w:pPr>
      <w:rPr>
        <w:rFonts w:hint="default"/>
      </w:rPr>
    </w:lvl>
    <w:lvl w:ilvl="5">
      <w:start w:val="1"/>
      <w:numFmt w:val="decimal"/>
      <w:lvlText w:val="%1.%2.%3.%4.%5.%6"/>
      <w:lvlJc w:val="left"/>
      <w:pPr>
        <w:ind w:left="1005" w:hanging="1080"/>
      </w:pPr>
      <w:rPr>
        <w:rFonts w:hint="default"/>
      </w:rPr>
    </w:lvl>
    <w:lvl w:ilvl="6">
      <w:start w:val="1"/>
      <w:numFmt w:val="decimal"/>
      <w:lvlText w:val="%1.%2.%3.%4.%5.%6.%7"/>
      <w:lvlJc w:val="left"/>
      <w:pPr>
        <w:ind w:left="1350" w:hanging="1440"/>
      </w:pPr>
      <w:rPr>
        <w:rFonts w:hint="default"/>
      </w:rPr>
    </w:lvl>
    <w:lvl w:ilvl="7">
      <w:start w:val="1"/>
      <w:numFmt w:val="decimal"/>
      <w:lvlText w:val="%1.%2.%3.%4.%5.%6.%7.%8"/>
      <w:lvlJc w:val="left"/>
      <w:pPr>
        <w:ind w:left="1335" w:hanging="1440"/>
      </w:pPr>
      <w:rPr>
        <w:rFonts w:hint="default"/>
      </w:rPr>
    </w:lvl>
    <w:lvl w:ilvl="8">
      <w:start w:val="1"/>
      <w:numFmt w:val="decimal"/>
      <w:lvlText w:val="%1.%2.%3.%4.%5.%6.%7.%8.%9"/>
      <w:lvlJc w:val="left"/>
      <w:pPr>
        <w:ind w:left="1680" w:hanging="1800"/>
      </w:pPr>
      <w:rPr>
        <w:rFonts w:hint="default"/>
      </w:rPr>
    </w:lvl>
  </w:abstractNum>
  <w:abstractNum w:abstractNumId="10" w15:restartNumberingAfterBreak="0">
    <w:nsid w:val="7FE71B96"/>
    <w:multiLevelType w:val="hybridMultilevel"/>
    <w:tmpl w:val="06265D3C"/>
    <w:lvl w:ilvl="0" w:tplc="19F674F0">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8D1E38C8">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B75A6A98">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B36E0566">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6D7244B2">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AF248864">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0BD2DCE2">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C2434C2">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58AE9A9C">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num w:numId="1" w16cid:durableId="780563507">
    <w:abstractNumId w:val="10"/>
  </w:num>
  <w:num w:numId="2" w16cid:durableId="1303003040">
    <w:abstractNumId w:val="6"/>
  </w:num>
  <w:num w:numId="3" w16cid:durableId="275719117">
    <w:abstractNumId w:val="8"/>
  </w:num>
  <w:num w:numId="4" w16cid:durableId="1682973986">
    <w:abstractNumId w:val="7"/>
  </w:num>
  <w:num w:numId="5" w16cid:durableId="1968047460">
    <w:abstractNumId w:val="4"/>
  </w:num>
  <w:num w:numId="6" w16cid:durableId="1465663136">
    <w:abstractNumId w:val="2"/>
  </w:num>
  <w:num w:numId="7" w16cid:durableId="1674869939">
    <w:abstractNumId w:val="0"/>
  </w:num>
  <w:num w:numId="8" w16cid:durableId="1158380419">
    <w:abstractNumId w:val="5"/>
  </w:num>
  <w:num w:numId="9" w16cid:durableId="139395484">
    <w:abstractNumId w:val="3"/>
  </w:num>
  <w:num w:numId="10" w16cid:durableId="1215240116">
    <w:abstractNumId w:val="1"/>
  </w:num>
  <w:num w:numId="11" w16cid:durableId="170852728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ZA" w:vendorID="64" w:dllVersion="6" w:nlCheck="1" w:checkStyle="0"/>
  <w:activeWritingStyle w:appName="MSWord" w:lang="en-GB" w:vendorID="64" w:dllVersion="6" w:nlCheck="1" w:checkStyle="0"/>
  <w:activeWritingStyle w:appName="MSWord" w:lang="en-US" w:vendorID="64" w:dllVersion="6" w:nlCheck="1" w:checkStyle="0"/>
  <w:activeWritingStyle w:appName="MSWord" w:lang="en-ZA" w:vendorID="64" w:dllVersion="0" w:nlCheck="1" w:checkStyle="0"/>
  <w:activeWritingStyle w:appName="MSWord" w:lang="en-US" w:vendorID="64" w:dllVersion="0" w:nlCheck="1" w:checkStyle="0"/>
  <w:activeWritingStyle w:appName="MSWord" w:lang="en-GB" w:vendorID="64" w:dllVersion="0" w:nlCheck="1" w:checkStyle="0"/>
  <w:proofState w:spelling="clean" w:grammar="clean"/>
  <w:defaultTabStop w:val="720"/>
  <w:evenAndOddHeaders/>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jIGEaYGpiYGZhaGSjpKwanFxZn5eSAFhoa1AP6xudQtAAAA"/>
  </w:docVars>
  <w:rsids>
    <w:rsidRoot w:val="004F722D"/>
    <w:rsid w:val="000015AE"/>
    <w:rsid w:val="000126DB"/>
    <w:rsid w:val="00025650"/>
    <w:rsid w:val="000277CE"/>
    <w:rsid w:val="00045517"/>
    <w:rsid w:val="0004749F"/>
    <w:rsid w:val="00056D98"/>
    <w:rsid w:val="0006213B"/>
    <w:rsid w:val="00066492"/>
    <w:rsid w:val="00076ABC"/>
    <w:rsid w:val="00083EC6"/>
    <w:rsid w:val="00086A15"/>
    <w:rsid w:val="0009744F"/>
    <w:rsid w:val="000A45D7"/>
    <w:rsid w:val="000B5106"/>
    <w:rsid w:val="000B5865"/>
    <w:rsid w:val="000C30B8"/>
    <w:rsid w:val="000C7642"/>
    <w:rsid w:val="000D7817"/>
    <w:rsid w:val="000F5167"/>
    <w:rsid w:val="000F6F70"/>
    <w:rsid w:val="00114CB3"/>
    <w:rsid w:val="001308DA"/>
    <w:rsid w:val="00136BBB"/>
    <w:rsid w:val="00157551"/>
    <w:rsid w:val="001760A8"/>
    <w:rsid w:val="001A0CD3"/>
    <w:rsid w:val="001B5226"/>
    <w:rsid w:val="001D1E98"/>
    <w:rsid w:val="001D651A"/>
    <w:rsid w:val="001D773B"/>
    <w:rsid w:val="001E3CD8"/>
    <w:rsid w:val="001E5050"/>
    <w:rsid w:val="001F45BD"/>
    <w:rsid w:val="001F63CF"/>
    <w:rsid w:val="002050C2"/>
    <w:rsid w:val="00221A16"/>
    <w:rsid w:val="0022223E"/>
    <w:rsid w:val="002269BE"/>
    <w:rsid w:val="002450BA"/>
    <w:rsid w:val="00255A72"/>
    <w:rsid w:val="00266CB3"/>
    <w:rsid w:val="0029031B"/>
    <w:rsid w:val="00291650"/>
    <w:rsid w:val="002940D3"/>
    <w:rsid w:val="002B19B8"/>
    <w:rsid w:val="002B32C2"/>
    <w:rsid w:val="002C35C7"/>
    <w:rsid w:val="002C4FC5"/>
    <w:rsid w:val="002D7D57"/>
    <w:rsid w:val="002E13DE"/>
    <w:rsid w:val="002F616D"/>
    <w:rsid w:val="003022B2"/>
    <w:rsid w:val="0031594C"/>
    <w:rsid w:val="00321109"/>
    <w:rsid w:val="00336995"/>
    <w:rsid w:val="0035057E"/>
    <w:rsid w:val="003605CB"/>
    <w:rsid w:val="0036061C"/>
    <w:rsid w:val="00364FDA"/>
    <w:rsid w:val="0036546A"/>
    <w:rsid w:val="003866D7"/>
    <w:rsid w:val="003A3E71"/>
    <w:rsid w:val="003A3F17"/>
    <w:rsid w:val="003A7A89"/>
    <w:rsid w:val="003D19CF"/>
    <w:rsid w:val="003E3CD7"/>
    <w:rsid w:val="003E46E8"/>
    <w:rsid w:val="0040092D"/>
    <w:rsid w:val="00407234"/>
    <w:rsid w:val="004106BA"/>
    <w:rsid w:val="0041727D"/>
    <w:rsid w:val="00417EC1"/>
    <w:rsid w:val="00421A8E"/>
    <w:rsid w:val="00443672"/>
    <w:rsid w:val="00444033"/>
    <w:rsid w:val="004555CD"/>
    <w:rsid w:val="0045648C"/>
    <w:rsid w:val="004641A7"/>
    <w:rsid w:val="0046627B"/>
    <w:rsid w:val="00470A4B"/>
    <w:rsid w:val="00493BA9"/>
    <w:rsid w:val="004A77E4"/>
    <w:rsid w:val="004B1C93"/>
    <w:rsid w:val="004B271D"/>
    <w:rsid w:val="004B3E3A"/>
    <w:rsid w:val="004B6158"/>
    <w:rsid w:val="004B7E2A"/>
    <w:rsid w:val="004C1F68"/>
    <w:rsid w:val="004C57F3"/>
    <w:rsid w:val="004D25DD"/>
    <w:rsid w:val="004D29DD"/>
    <w:rsid w:val="004D5416"/>
    <w:rsid w:val="004D5B76"/>
    <w:rsid w:val="004E0173"/>
    <w:rsid w:val="004F2A2E"/>
    <w:rsid w:val="004F323D"/>
    <w:rsid w:val="004F722D"/>
    <w:rsid w:val="004F79DA"/>
    <w:rsid w:val="00503E37"/>
    <w:rsid w:val="00510D38"/>
    <w:rsid w:val="005240C9"/>
    <w:rsid w:val="00526E54"/>
    <w:rsid w:val="005273F1"/>
    <w:rsid w:val="00535323"/>
    <w:rsid w:val="00542670"/>
    <w:rsid w:val="00555BE0"/>
    <w:rsid w:val="00555E14"/>
    <w:rsid w:val="00556097"/>
    <w:rsid w:val="005615A0"/>
    <w:rsid w:val="00585E2B"/>
    <w:rsid w:val="00594F51"/>
    <w:rsid w:val="005A5151"/>
    <w:rsid w:val="005A7E59"/>
    <w:rsid w:val="005B37EE"/>
    <w:rsid w:val="005B6F18"/>
    <w:rsid w:val="005C0774"/>
    <w:rsid w:val="005C4FA2"/>
    <w:rsid w:val="005D4FE3"/>
    <w:rsid w:val="005F277E"/>
    <w:rsid w:val="005F6894"/>
    <w:rsid w:val="006403BA"/>
    <w:rsid w:val="0065647A"/>
    <w:rsid w:val="00656EFF"/>
    <w:rsid w:val="0066689B"/>
    <w:rsid w:val="00666C8E"/>
    <w:rsid w:val="00681F6D"/>
    <w:rsid w:val="00692646"/>
    <w:rsid w:val="006A1976"/>
    <w:rsid w:val="006A30A4"/>
    <w:rsid w:val="006A4E9B"/>
    <w:rsid w:val="006C57EC"/>
    <w:rsid w:val="006E27DD"/>
    <w:rsid w:val="006E7671"/>
    <w:rsid w:val="00706B01"/>
    <w:rsid w:val="007109B0"/>
    <w:rsid w:val="00717031"/>
    <w:rsid w:val="00732830"/>
    <w:rsid w:val="007342FF"/>
    <w:rsid w:val="00741049"/>
    <w:rsid w:val="007419FA"/>
    <w:rsid w:val="00770D10"/>
    <w:rsid w:val="00771104"/>
    <w:rsid w:val="00771F9F"/>
    <w:rsid w:val="00784088"/>
    <w:rsid w:val="007855E8"/>
    <w:rsid w:val="00795950"/>
    <w:rsid w:val="007A643D"/>
    <w:rsid w:val="007B212E"/>
    <w:rsid w:val="007C5D41"/>
    <w:rsid w:val="007C69F1"/>
    <w:rsid w:val="007E410D"/>
    <w:rsid w:val="007E5E0B"/>
    <w:rsid w:val="007F28D8"/>
    <w:rsid w:val="0083552C"/>
    <w:rsid w:val="008532B5"/>
    <w:rsid w:val="008551EE"/>
    <w:rsid w:val="00867361"/>
    <w:rsid w:val="00870A27"/>
    <w:rsid w:val="00873A38"/>
    <w:rsid w:val="00873E51"/>
    <w:rsid w:val="00886EB0"/>
    <w:rsid w:val="00893FB7"/>
    <w:rsid w:val="008B37B0"/>
    <w:rsid w:val="008C33B6"/>
    <w:rsid w:val="008C5263"/>
    <w:rsid w:val="008D2094"/>
    <w:rsid w:val="008D5503"/>
    <w:rsid w:val="008E1401"/>
    <w:rsid w:val="00903E21"/>
    <w:rsid w:val="00912EAC"/>
    <w:rsid w:val="00920735"/>
    <w:rsid w:val="00940242"/>
    <w:rsid w:val="0097435F"/>
    <w:rsid w:val="00975A9E"/>
    <w:rsid w:val="00976183"/>
    <w:rsid w:val="009876DB"/>
    <w:rsid w:val="0098781A"/>
    <w:rsid w:val="009931F7"/>
    <w:rsid w:val="00993EC1"/>
    <w:rsid w:val="009A5ED8"/>
    <w:rsid w:val="009E2EE5"/>
    <w:rsid w:val="00A002F0"/>
    <w:rsid w:val="00A13821"/>
    <w:rsid w:val="00A25BB0"/>
    <w:rsid w:val="00A261E8"/>
    <w:rsid w:val="00A4083E"/>
    <w:rsid w:val="00A47871"/>
    <w:rsid w:val="00A517F6"/>
    <w:rsid w:val="00A52CFC"/>
    <w:rsid w:val="00A539C0"/>
    <w:rsid w:val="00A56965"/>
    <w:rsid w:val="00A80CC8"/>
    <w:rsid w:val="00AA4F88"/>
    <w:rsid w:val="00AC4A5D"/>
    <w:rsid w:val="00AD6CCD"/>
    <w:rsid w:val="00AF3DE3"/>
    <w:rsid w:val="00B062E4"/>
    <w:rsid w:val="00B176EE"/>
    <w:rsid w:val="00B25793"/>
    <w:rsid w:val="00B25FBD"/>
    <w:rsid w:val="00B378BC"/>
    <w:rsid w:val="00B50DBE"/>
    <w:rsid w:val="00B52F48"/>
    <w:rsid w:val="00B610CC"/>
    <w:rsid w:val="00B75A2C"/>
    <w:rsid w:val="00B80352"/>
    <w:rsid w:val="00B9727E"/>
    <w:rsid w:val="00BA4C66"/>
    <w:rsid w:val="00BA59B0"/>
    <w:rsid w:val="00BA687F"/>
    <w:rsid w:val="00BC69D6"/>
    <w:rsid w:val="00BD5C07"/>
    <w:rsid w:val="00BE265A"/>
    <w:rsid w:val="00C04C07"/>
    <w:rsid w:val="00C13DE8"/>
    <w:rsid w:val="00C16C41"/>
    <w:rsid w:val="00C228A1"/>
    <w:rsid w:val="00C25926"/>
    <w:rsid w:val="00C33685"/>
    <w:rsid w:val="00C34ECD"/>
    <w:rsid w:val="00C37B68"/>
    <w:rsid w:val="00C4235D"/>
    <w:rsid w:val="00C4696B"/>
    <w:rsid w:val="00C52AD9"/>
    <w:rsid w:val="00C60607"/>
    <w:rsid w:val="00C84605"/>
    <w:rsid w:val="00C9135B"/>
    <w:rsid w:val="00C92AD7"/>
    <w:rsid w:val="00C94D23"/>
    <w:rsid w:val="00CA69A0"/>
    <w:rsid w:val="00CB09D6"/>
    <w:rsid w:val="00CB5FE7"/>
    <w:rsid w:val="00CC65BB"/>
    <w:rsid w:val="00CD08FF"/>
    <w:rsid w:val="00CD16D6"/>
    <w:rsid w:val="00CD2926"/>
    <w:rsid w:val="00CD3631"/>
    <w:rsid w:val="00CE53DD"/>
    <w:rsid w:val="00CF01A5"/>
    <w:rsid w:val="00CF293D"/>
    <w:rsid w:val="00CF6343"/>
    <w:rsid w:val="00D14350"/>
    <w:rsid w:val="00D250A9"/>
    <w:rsid w:val="00D256E8"/>
    <w:rsid w:val="00D25FEC"/>
    <w:rsid w:val="00D33DE5"/>
    <w:rsid w:val="00D378EF"/>
    <w:rsid w:val="00D40423"/>
    <w:rsid w:val="00D40E2B"/>
    <w:rsid w:val="00D53BDD"/>
    <w:rsid w:val="00D62AF1"/>
    <w:rsid w:val="00D644D5"/>
    <w:rsid w:val="00D85A78"/>
    <w:rsid w:val="00D87635"/>
    <w:rsid w:val="00D95A89"/>
    <w:rsid w:val="00D96853"/>
    <w:rsid w:val="00DA0147"/>
    <w:rsid w:val="00DA2506"/>
    <w:rsid w:val="00DA77C0"/>
    <w:rsid w:val="00DB7F87"/>
    <w:rsid w:val="00DC1778"/>
    <w:rsid w:val="00DD4668"/>
    <w:rsid w:val="00DD4E3A"/>
    <w:rsid w:val="00DE4B4C"/>
    <w:rsid w:val="00DF5416"/>
    <w:rsid w:val="00E13FCD"/>
    <w:rsid w:val="00E15483"/>
    <w:rsid w:val="00E1788D"/>
    <w:rsid w:val="00E21505"/>
    <w:rsid w:val="00E504D4"/>
    <w:rsid w:val="00E51AC3"/>
    <w:rsid w:val="00E52FA5"/>
    <w:rsid w:val="00E655CC"/>
    <w:rsid w:val="00E715A3"/>
    <w:rsid w:val="00E75FA1"/>
    <w:rsid w:val="00E90E38"/>
    <w:rsid w:val="00E91B37"/>
    <w:rsid w:val="00EB5567"/>
    <w:rsid w:val="00EC25CF"/>
    <w:rsid w:val="00EC6304"/>
    <w:rsid w:val="00EC6CC8"/>
    <w:rsid w:val="00ED0C32"/>
    <w:rsid w:val="00ED0EC6"/>
    <w:rsid w:val="00ED4494"/>
    <w:rsid w:val="00ED7239"/>
    <w:rsid w:val="00F030CA"/>
    <w:rsid w:val="00F03A36"/>
    <w:rsid w:val="00F27BD7"/>
    <w:rsid w:val="00F371E3"/>
    <w:rsid w:val="00F665CC"/>
    <w:rsid w:val="00F66FF0"/>
    <w:rsid w:val="00F7024E"/>
    <w:rsid w:val="00F7396B"/>
    <w:rsid w:val="00F95A88"/>
    <w:rsid w:val="00FA2CF4"/>
    <w:rsid w:val="00FA7DB3"/>
    <w:rsid w:val="00FB3A04"/>
    <w:rsid w:val="00FB7731"/>
    <w:rsid w:val="00FF299C"/>
    <w:rsid w:val="00FF4D22"/>
    <w:rsid w:val="00FF59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6AAC85"/>
  <w15:docId w15:val="{83D771BA-CF4D-488B-929D-83AAAC6BFA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5" w:line="366" w:lineRule="auto"/>
      <w:ind w:left="10" w:right="81" w:hanging="10"/>
      <w:jc w:val="both"/>
    </w:pPr>
    <w:rPr>
      <w:rFonts w:ascii="Times New Roman" w:eastAsia="Times New Roman" w:hAnsi="Times New Roman" w:cs="Times New Roman"/>
      <w:color w:val="000000"/>
      <w:sz w:val="24"/>
      <w:lang w:val="en-ZA"/>
    </w:rPr>
  </w:style>
  <w:style w:type="paragraph" w:styleId="Heading1">
    <w:name w:val="heading 1"/>
    <w:next w:val="Normal"/>
    <w:link w:val="Heading1Char"/>
    <w:uiPriority w:val="9"/>
    <w:unhideWhenUsed/>
    <w:qFormat/>
    <w:rsid w:val="0036546A"/>
    <w:pPr>
      <w:keepNext/>
      <w:keepLines/>
      <w:spacing w:after="0"/>
      <w:ind w:left="10" w:hanging="10"/>
      <w:outlineLvl w:val="0"/>
    </w:pPr>
    <w:rPr>
      <w:rFonts w:ascii="Times New Roman" w:eastAsia="Times New Roman" w:hAnsi="Times New Roman" w:cs="Times New Roman"/>
      <w:b/>
      <w:color w:val="000000"/>
      <w:sz w:val="144"/>
    </w:rPr>
  </w:style>
  <w:style w:type="paragraph" w:styleId="Heading2">
    <w:name w:val="heading 2"/>
    <w:next w:val="Normal"/>
    <w:link w:val="Heading2Char"/>
    <w:uiPriority w:val="9"/>
    <w:unhideWhenUsed/>
    <w:qFormat/>
    <w:pPr>
      <w:keepNext/>
      <w:keepLines/>
      <w:spacing w:after="203"/>
      <w:ind w:left="10" w:hanging="10"/>
      <w:outlineLvl w:val="1"/>
    </w:pPr>
    <w:rPr>
      <w:rFonts w:ascii="Times New Roman" w:eastAsia="Times New Roman" w:hAnsi="Times New Roman" w:cs="Times New Roman"/>
      <w:b/>
      <w:color w:val="000000"/>
      <w:sz w:val="32"/>
    </w:rPr>
  </w:style>
  <w:style w:type="paragraph" w:styleId="Heading3">
    <w:name w:val="heading 3"/>
    <w:next w:val="Normal"/>
    <w:link w:val="Heading3Char"/>
    <w:uiPriority w:val="9"/>
    <w:unhideWhenUsed/>
    <w:qFormat/>
    <w:pPr>
      <w:keepNext/>
      <w:keepLines/>
      <w:spacing w:after="0"/>
      <w:ind w:left="10" w:hanging="10"/>
      <w:outlineLvl w:val="2"/>
    </w:pPr>
    <w:rPr>
      <w:rFonts w:ascii="Times New Roman" w:eastAsia="Times New Roman" w:hAnsi="Times New Roman" w:cs="Times New Roman"/>
      <w:b/>
      <w:color w:val="000000"/>
      <w:sz w:val="28"/>
    </w:rPr>
  </w:style>
  <w:style w:type="paragraph" w:styleId="Heading4">
    <w:name w:val="heading 4"/>
    <w:next w:val="Normal"/>
    <w:link w:val="Heading4Char"/>
    <w:uiPriority w:val="9"/>
    <w:unhideWhenUsed/>
    <w:qFormat/>
    <w:pPr>
      <w:keepNext/>
      <w:keepLines/>
      <w:spacing w:after="0"/>
      <w:ind w:left="10" w:hanging="10"/>
      <w:outlineLvl w:val="3"/>
    </w:pPr>
    <w:rPr>
      <w:rFonts w:ascii="Times New Roman" w:eastAsia="Times New Roman" w:hAnsi="Times New Roman" w:cs="Times New Roman"/>
      <w:b/>
      <w:color w:val="000000"/>
      <w:sz w:val="28"/>
    </w:rPr>
  </w:style>
  <w:style w:type="paragraph" w:styleId="Heading5">
    <w:name w:val="heading 5"/>
    <w:next w:val="Normal"/>
    <w:link w:val="Heading5Char"/>
    <w:uiPriority w:val="9"/>
    <w:unhideWhenUsed/>
    <w:qFormat/>
    <w:pPr>
      <w:keepNext/>
      <w:keepLines/>
      <w:spacing w:after="0"/>
      <w:ind w:left="10" w:hanging="10"/>
      <w:outlineLvl w:val="4"/>
    </w:pPr>
    <w:rPr>
      <w:rFonts w:ascii="Times New Roman" w:eastAsia="Times New Roman" w:hAnsi="Times New Roman" w:cs="Times New Roman"/>
      <w:b/>
      <w:color w:val="000000"/>
      <w:sz w:val="28"/>
    </w:rPr>
  </w:style>
  <w:style w:type="paragraph" w:styleId="Heading6">
    <w:name w:val="heading 6"/>
    <w:next w:val="Normal"/>
    <w:link w:val="Heading6Char"/>
    <w:uiPriority w:val="9"/>
    <w:unhideWhenUsed/>
    <w:qFormat/>
    <w:pPr>
      <w:keepNext/>
      <w:keepLines/>
      <w:spacing w:after="0"/>
      <w:ind w:left="10" w:hanging="10"/>
      <w:outlineLvl w:val="5"/>
    </w:pPr>
    <w:rPr>
      <w:rFonts w:ascii="Times New Roman" w:eastAsia="Times New Roman" w:hAnsi="Times New Roman" w:cs="Times New Roman"/>
      <w:b/>
      <w:color w:val="000000"/>
      <w:sz w:val="28"/>
    </w:rPr>
  </w:style>
  <w:style w:type="paragraph" w:styleId="Heading7">
    <w:name w:val="heading 7"/>
    <w:next w:val="Normal"/>
    <w:link w:val="Heading7Char"/>
    <w:uiPriority w:val="9"/>
    <w:unhideWhenUsed/>
    <w:qFormat/>
    <w:pPr>
      <w:keepNext/>
      <w:keepLines/>
      <w:spacing w:after="0"/>
      <w:ind w:left="10" w:hanging="10"/>
      <w:outlineLvl w:val="6"/>
    </w:pPr>
    <w:rPr>
      <w:rFonts w:ascii="Times New Roman" w:eastAsia="Times New Roman" w:hAnsi="Times New Roman" w:cs="Times New Roman"/>
      <w:b/>
      <w:color w:val="000000"/>
      <w:sz w:val="28"/>
    </w:rPr>
  </w:style>
  <w:style w:type="paragraph" w:styleId="Heading8">
    <w:name w:val="heading 8"/>
    <w:next w:val="Normal"/>
    <w:link w:val="Heading8Char"/>
    <w:uiPriority w:val="9"/>
    <w:unhideWhenUsed/>
    <w:qFormat/>
    <w:pPr>
      <w:keepNext/>
      <w:keepLines/>
      <w:spacing w:after="0"/>
      <w:ind w:left="10" w:hanging="10"/>
      <w:outlineLvl w:val="7"/>
    </w:pPr>
    <w:rPr>
      <w:rFonts w:ascii="Times New Roman" w:eastAsia="Times New Roman" w:hAnsi="Times New Roman" w:cs="Times New Roman"/>
      <w:b/>
      <w:color w:val="000000"/>
      <w:sz w:val="28"/>
    </w:rPr>
  </w:style>
  <w:style w:type="paragraph" w:styleId="Heading9">
    <w:name w:val="heading 9"/>
    <w:next w:val="Normal"/>
    <w:link w:val="Heading9Char"/>
    <w:uiPriority w:val="9"/>
    <w:unhideWhenUsed/>
    <w:qFormat/>
    <w:pPr>
      <w:keepNext/>
      <w:keepLines/>
      <w:spacing w:after="110"/>
      <w:ind w:left="10" w:right="152" w:hanging="10"/>
      <w:outlineLvl w:val="8"/>
    </w:pPr>
    <w:rPr>
      <w:rFonts w:ascii="Times New Roman" w:eastAsia="Times New Roman" w:hAnsi="Times New Roman"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9Char">
    <w:name w:val="Heading 9 Char"/>
    <w:link w:val="Heading9"/>
    <w:rPr>
      <w:rFonts w:ascii="Times New Roman" w:eastAsia="Times New Roman" w:hAnsi="Times New Roman" w:cs="Times New Roman"/>
      <w:b/>
      <w:color w:val="000000"/>
      <w:sz w:val="24"/>
    </w:rPr>
  </w:style>
  <w:style w:type="character" w:customStyle="1" w:styleId="Heading6Char">
    <w:name w:val="Heading 6 Char"/>
    <w:link w:val="Heading6"/>
    <w:rPr>
      <w:rFonts w:ascii="Times New Roman" w:eastAsia="Times New Roman" w:hAnsi="Times New Roman" w:cs="Times New Roman"/>
      <w:b/>
      <w:color w:val="000000"/>
      <w:sz w:val="28"/>
    </w:rPr>
  </w:style>
  <w:style w:type="character" w:customStyle="1" w:styleId="Heading7Char">
    <w:name w:val="Heading 7 Char"/>
    <w:link w:val="Heading7"/>
    <w:rPr>
      <w:rFonts w:ascii="Times New Roman" w:eastAsia="Times New Roman" w:hAnsi="Times New Roman" w:cs="Times New Roman"/>
      <w:b/>
      <w:color w:val="000000"/>
      <w:sz w:val="28"/>
    </w:rPr>
  </w:style>
  <w:style w:type="character" w:customStyle="1" w:styleId="Heading8Char">
    <w:name w:val="Heading 8 Char"/>
    <w:link w:val="Heading8"/>
    <w:rPr>
      <w:rFonts w:ascii="Times New Roman" w:eastAsia="Times New Roman" w:hAnsi="Times New Roman" w:cs="Times New Roman"/>
      <w:b/>
      <w:color w:val="000000"/>
      <w:sz w:val="28"/>
    </w:rPr>
  </w:style>
  <w:style w:type="character" w:customStyle="1" w:styleId="Heading2Char">
    <w:name w:val="Heading 2 Char"/>
    <w:link w:val="Heading2"/>
    <w:rPr>
      <w:rFonts w:ascii="Times New Roman" w:eastAsia="Times New Roman" w:hAnsi="Times New Roman" w:cs="Times New Roman"/>
      <w:b/>
      <w:color w:val="000000"/>
      <w:sz w:val="32"/>
    </w:rPr>
  </w:style>
  <w:style w:type="character" w:customStyle="1" w:styleId="Heading1Char">
    <w:name w:val="Heading 1 Char"/>
    <w:link w:val="Heading1"/>
    <w:uiPriority w:val="9"/>
    <w:rsid w:val="0036546A"/>
    <w:rPr>
      <w:rFonts w:ascii="Times New Roman" w:eastAsia="Times New Roman" w:hAnsi="Times New Roman" w:cs="Times New Roman"/>
      <w:b/>
      <w:color w:val="000000"/>
      <w:sz w:val="144"/>
    </w:rPr>
  </w:style>
  <w:style w:type="character" w:customStyle="1" w:styleId="Heading3Char">
    <w:name w:val="Heading 3 Char"/>
    <w:link w:val="Heading3"/>
    <w:rPr>
      <w:rFonts w:ascii="Times New Roman" w:eastAsia="Times New Roman" w:hAnsi="Times New Roman" w:cs="Times New Roman"/>
      <w:b/>
      <w:color w:val="000000"/>
      <w:sz w:val="28"/>
    </w:rPr>
  </w:style>
  <w:style w:type="character" w:customStyle="1" w:styleId="Heading4Char">
    <w:name w:val="Heading 4 Char"/>
    <w:link w:val="Heading4"/>
    <w:rPr>
      <w:rFonts w:ascii="Times New Roman" w:eastAsia="Times New Roman" w:hAnsi="Times New Roman" w:cs="Times New Roman"/>
      <w:b/>
      <w:color w:val="000000"/>
      <w:sz w:val="28"/>
    </w:rPr>
  </w:style>
  <w:style w:type="character" w:customStyle="1" w:styleId="Heading5Char">
    <w:name w:val="Heading 5 Char"/>
    <w:link w:val="Heading5"/>
    <w:rPr>
      <w:rFonts w:ascii="Times New Roman" w:eastAsia="Times New Roman" w:hAnsi="Times New Roman" w:cs="Times New Roman"/>
      <w:b/>
      <w:color w:val="000000"/>
      <w:sz w:val="28"/>
    </w:rPr>
  </w:style>
  <w:style w:type="paragraph" w:styleId="TOC1">
    <w:name w:val="toc 1"/>
    <w:hidden/>
    <w:uiPriority w:val="39"/>
    <w:pPr>
      <w:ind w:left="15" w:right="15"/>
    </w:pPr>
    <w:rPr>
      <w:rFonts w:ascii="Calibri" w:eastAsia="Calibri" w:hAnsi="Calibri" w:cs="Calibri"/>
      <w:color w:val="000000"/>
    </w:rPr>
  </w:style>
  <w:style w:type="paragraph" w:styleId="TOC2">
    <w:name w:val="toc 2"/>
    <w:hidden/>
    <w:uiPriority w:val="39"/>
    <w:pPr>
      <w:spacing w:after="123"/>
      <w:ind w:left="250" w:right="15" w:hanging="10"/>
      <w:jc w:val="both"/>
    </w:pPr>
    <w:rPr>
      <w:rFonts w:ascii="Times New Roman" w:eastAsia="Times New Roman" w:hAnsi="Times New Roman" w:cs="Times New Roman"/>
      <w:color w:val="000000"/>
      <w:sz w:val="24"/>
    </w:rPr>
  </w:style>
  <w:style w:type="paragraph" w:styleId="TOC3">
    <w:name w:val="toc 3"/>
    <w:hidden/>
    <w:uiPriority w:val="39"/>
    <w:pPr>
      <w:spacing w:after="121"/>
      <w:ind w:left="265" w:right="29" w:hanging="10"/>
      <w:jc w:val="both"/>
    </w:pPr>
    <w:rPr>
      <w:rFonts w:ascii="Times New Roman" w:eastAsia="Times New Roman" w:hAnsi="Times New Roman" w:cs="Times New Roman"/>
      <w:color w:val="000000"/>
      <w:sz w:val="24"/>
    </w:rPr>
  </w:style>
  <w:style w:type="paragraph" w:styleId="TOC4">
    <w:name w:val="toc 4"/>
    <w:hidden/>
    <w:uiPriority w:val="39"/>
    <w:pPr>
      <w:spacing w:after="120"/>
      <w:ind w:left="265" w:right="29" w:hanging="10"/>
      <w:jc w:val="both"/>
    </w:pPr>
    <w:rPr>
      <w:rFonts w:ascii="Times New Roman" w:eastAsia="Times New Roman" w:hAnsi="Times New Roman" w:cs="Times New Roman"/>
      <w:color w:val="000000"/>
      <w:sz w:val="24"/>
    </w:rPr>
  </w:style>
  <w:style w:type="paragraph" w:styleId="TOC5">
    <w:name w:val="toc 5"/>
    <w:hidden/>
    <w:uiPriority w:val="39"/>
    <w:pPr>
      <w:spacing w:after="142"/>
      <w:ind w:left="20" w:right="15" w:hanging="5"/>
    </w:pPr>
    <w:rPr>
      <w:rFonts w:ascii="Calibri" w:eastAsia="Calibri" w:hAnsi="Calibri" w:cs="Calibri"/>
      <w:color w:val="000000"/>
    </w:rPr>
  </w:style>
  <w:style w:type="table" w:customStyle="1" w:styleId="TableGrid">
    <w:name w:val="TableGrid"/>
    <w:pPr>
      <w:spacing w:after="0" w:line="240" w:lineRule="auto"/>
    </w:pPr>
    <w:tblPr>
      <w:tblCellMar>
        <w:top w:w="0" w:type="dxa"/>
        <w:left w:w="0" w:type="dxa"/>
        <w:bottom w:w="0" w:type="dxa"/>
        <w:right w:w="0" w:type="dxa"/>
      </w:tblCellMar>
    </w:tblPr>
  </w:style>
  <w:style w:type="character" w:styleId="CommentReference">
    <w:name w:val="annotation reference"/>
    <w:basedOn w:val="DefaultParagraphFont"/>
    <w:uiPriority w:val="99"/>
    <w:semiHidden/>
    <w:unhideWhenUsed/>
    <w:rsid w:val="00D40E2B"/>
    <w:rPr>
      <w:sz w:val="16"/>
      <w:szCs w:val="16"/>
    </w:rPr>
  </w:style>
  <w:style w:type="paragraph" w:styleId="CommentText">
    <w:name w:val="annotation text"/>
    <w:basedOn w:val="Normal"/>
    <w:link w:val="CommentTextChar"/>
    <w:uiPriority w:val="99"/>
    <w:semiHidden/>
    <w:unhideWhenUsed/>
    <w:rsid w:val="00D40E2B"/>
    <w:pPr>
      <w:spacing w:line="240" w:lineRule="auto"/>
    </w:pPr>
    <w:rPr>
      <w:sz w:val="20"/>
      <w:szCs w:val="20"/>
    </w:rPr>
  </w:style>
  <w:style w:type="character" w:customStyle="1" w:styleId="CommentTextChar">
    <w:name w:val="Comment Text Char"/>
    <w:basedOn w:val="DefaultParagraphFont"/>
    <w:link w:val="CommentText"/>
    <w:uiPriority w:val="99"/>
    <w:semiHidden/>
    <w:rsid w:val="00D40E2B"/>
    <w:rPr>
      <w:rFonts w:ascii="Times New Roman" w:eastAsia="Times New Roman"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D40E2B"/>
    <w:rPr>
      <w:b/>
      <w:bCs/>
    </w:rPr>
  </w:style>
  <w:style w:type="character" w:customStyle="1" w:styleId="CommentSubjectChar">
    <w:name w:val="Comment Subject Char"/>
    <w:basedOn w:val="CommentTextChar"/>
    <w:link w:val="CommentSubject"/>
    <w:uiPriority w:val="99"/>
    <w:semiHidden/>
    <w:rsid w:val="00D40E2B"/>
    <w:rPr>
      <w:rFonts w:ascii="Times New Roman" w:eastAsia="Times New Roman" w:hAnsi="Times New Roman" w:cs="Times New Roman"/>
      <w:b/>
      <w:bCs/>
      <w:color w:val="000000"/>
      <w:sz w:val="20"/>
      <w:szCs w:val="20"/>
    </w:rPr>
  </w:style>
  <w:style w:type="paragraph" w:styleId="BalloonText">
    <w:name w:val="Balloon Text"/>
    <w:basedOn w:val="Normal"/>
    <w:link w:val="BalloonTextChar"/>
    <w:uiPriority w:val="99"/>
    <w:semiHidden/>
    <w:unhideWhenUsed/>
    <w:rsid w:val="00D40E2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40E2B"/>
    <w:rPr>
      <w:rFonts w:ascii="Segoe UI" w:eastAsia="Times New Roman" w:hAnsi="Segoe UI" w:cs="Segoe UI"/>
      <w:color w:val="000000"/>
      <w:sz w:val="18"/>
      <w:szCs w:val="18"/>
    </w:rPr>
  </w:style>
  <w:style w:type="paragraph" w:styleId="Revision">
    <w:name w:val="Revision"/>
    <w:hidden/>
    <w:uiPriority w:val="99"/>
    <w:semiHidden/>
    <w:rsid w:val="005A7E59"/>
    <w:pPr>
      <w:spacing w:after="0" w:line="240" w:lineRule="auto"/>
    </w:pPr>
    <w:rPr>
      <w:rFonts w:ascii="Times New Roman" w:eastAsia="Times New Roman" w:hAnsi="Times New Roman" w:cs="Times New Roman"/>
      <w:color w:val="000000"/>
      <w:sz w:val="24"/>
    </w:rPr>
  </w:style>
  <w:style w:type="character" w:customStyle="1" w:styleId="cf01">
    <w:name w:val="cf01"/>
    <w:basedOn w:val="DefaultParagraphFont"/>
    <w:rsid w:val="00EC6304"/>
    <w:rPr>
      <w:rFonts w:ascii="Segoe UI" w:hAnsi="Segoe UI" w:cs="Segoe UI" w:hint="default"/>
      <w:sz w:val="18"/>
      <w:szCs w:val="18"/>
    </w:rPr>
  </w:style>
  <w:style w:type="table" w:styleId="ListTable1Light">
    <w:name w:val="List Table 1 Light"/>
    <w:basedOn w:val="TableNormal"/>
    <w:uiPriority w:val="46"/>
    <w:rsid w:val="00C92AD7"/>
    <w:pPr>
      <w:spacing w:after="0" w:line="240" w:lineRule="auto"/>
    </w:pPr>
    <w:rPr>
      <w:rFonts w:eastAsiaTheme="minorHAnsi"/>
      <w:lang w:val="en-ZA"/>
    </w:r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ListParagraph">
    <w:name w:val="List Paragraph"/>
    <w:basedOn w:val="Normal"/>
    <w:uiPriority w:val="34"/>
    <w:qFormat/>
    <w:rsid w:val="003A3E71"/>
    <w:pPr>
      <w:ind w:left="720"/>
      <w:contextualSpacing/>
    </w:pPr>
  </w:style>
  <w:style w:type="paragraph" w:styleId="Header">
    <w:name w:val="header"/>
    <w:basedOn w:val="Normal"/>
    <w:link w:val="HeaderChar"/>
    <w:uiPriority w:val="99"/>
    <w:unhideWhenUsed/>
    <w:rsid w:val="001F45BD"/>
    <w:pPr>
      <w:tabs>
        <w:tab w:val="center" w:pos="4513"/>
        <w:tab w:val="right" w:pos="9026"/>
      </w:tabs>
      <w:spacing w:after="0" w:line="240" w:lineRule="auto"/>
    </w:pPr>
  </w:style>
  <w:style w:type="character" w:customStyle="1" w:styleId="HeaderChar">
    <w:name w:val="Header Char"/>
    <w:basedOn w:val="DefaultParagraphFont"/>
    <w:link w:val="Header"/>
    <w:uiPriority w:val="99"/>
    <w:rsid w:val="001F45BD"/>
    <w:rPr>
      <w:rFonts w:ascii="Times New Roman" w:eastAsia="Times New Roman" w:hAnsi="Times New Roman" w:cs="Times New Roman"/>
      <w:color w:val="000000"/>
      <w:sz w:val="24"/>
      <w:lang w:val="en-ZA"/>
    </w:rPr>
  </w:style>
  <w:style w:type="paragraph" w:styleId="Footer">
    <w:name w:val="footer"/>
    <w:basedOn w:val="Normal"/>
    <w:link w:val="FooterChar"/>
    <w:uiPriority w:val="99"/>
    <w:unhideWhenUsed/>
    <w:rsid w:val="000B5106"/>
    <w:pPr>
      <w:tabs>
        <w:tab w:val="center" w:pos="4680"/>
        <w:tab w:val="right" w:pos="9360"/>
      </w:tabs>
      <w:spacing w:after="0" w:line="240" w:lineRule="auto"/>
      <w:ind w:left="0" w:right="0" w:firstLine="0"/>
      <w:jc w:val="left"/>
    </w:pPr>
    <w:rPr>
      <w:rFonts w:asciiTheme="minorHAnsi" w:eastAsiaTheme="minorEastAsia" w:hAnsiTheme="minorHAnsi"/>
      <w:color w:val="auto"/>
      <w:sz w:val="22"/>
      <w:lang w:val="en-US"/>
    </w:rPr>
  </w:style>
  <w:style w:type="character" w:customStyle="1" w:styleId="FooterChar">
    <w:name w:val="Footer Char"/>
    <w:basedOn w:val="DefaultParagraphFont"/>
    <w:link w:val="Footer"/>
    <w:uiPriority w:val="99"/>
    <w:rsid w:val="000B5106"/>
    <w:rPr>
      <w:rFonts w:cs="Times New Roman"/>
    </w:rPr>
  </w:style>
  <w:style w:type="paragraph" w:styleId="NoSpacing">
    <w:name w:val="No Spacing"/>
    <w:uiPriority w:val="1"/>
    <w:qFormat/>
    <w:rsid w:val="0006213B"/>
    <w:pPr>
      <w:spacing w:after="0" w:line="240" w:lineRule="auto"/>
      <w:ind w:left="10" w:right="81" w:hanging="10"/>
      <w:jc w:val="both"/>
    </w:pPr>
    <w:rPr>
      <w:rFonts w:ascii="Times New Roman" w:eastAsia="Times New Roman" w:hAnsi="Times New Roman" w:cs="Times New Roman"/>
      <w:color w:val="000000"/>
      <w:sz w:val="24"/>
      <w:lang w:val="en-ZA"/>
    </w:rPr>
  </w:style>
  <w:style w:type="character" w:styleId="PlaceholderText">
    <w:name w:val="Placeholder Text"/>
    <w:basedOn w:val="DefaultParagraphFont"/>
    <w:uiPriority w:val="99"/>
    <w:semiHidden/>
    <w:rsid w:val="004F79DA"/>
    <w:rPr>
      <w:color w:val="808080"/>
    </w:rPr>
  </w:style>
  <w:style w:type="character" w:styleId="Hyperlink">
    <w:name w:val="Hyperlink"/>
    <w:basedOn w:val="DefaultParagraphFont"/>
    <w:uiPriority w:val="99"/>
    <w:unhideWhenUsed/>
    <w:rsid w:val="009876D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2703780">
      <w:bodyDiv w:val="1"/>
      <w:marLeft w:val="0"/>
      <w:marRight w:val="0"/>
      <w:marTop w:val="0"/>
      <w:marBottom w:val="0"/>
      <w:divBdr>
        <w:top w:val="none" w:sz="0" w:space="0" w:color="auto"/>
        <w:left w:val="none" w:sz="0" w:space="0" w:color="auto"/>
        <w:bottom w:val="none" w:sz="0" w:space="0" w:color="auto"/>
        <w:right w:val="none" w:sz="0" w:space="0" w:color="auto"/>
      </w:divBdr>
    </w:div>
    <w:div w:id="665130455">
      <w:bodyDiv w:val="1"/>
      <w:marLeft w:val="0"/>
      <w:marRight w:val="0"/>
      <w:marTop w:val="0"/>
      <w:marBottom w:val="0"/>
      <w:divBdr>
        <w:top w:val="none" w:sz="0" w:space="0" w:color="auto"/>
        <w:left w:val="none" w:sz="0" w:space="0" w:color="auto"/>
        <w:bottom w:val="none" w:sz="0" w:space="0" w:color="auto"/>
        <w:right w:val="none" w:sz="0" w:space="0" w:color="auto"/>
      </w:divBdr>
    </w:div>
    <w:div w:id="709576294">
      <w:bodyDiv w:val="1"/>
      <w:marLeft w:val="0"/>
      <w:marRight w:val="0"/>
      <w:marTop w:val="0"/>
      <w:marBottom w:val="0"/>
      <w:divBdr>
        <w:top w:val="none" w:sz="0" w:space="0" w:color="auto"/>
        <w:left w:val="none" w:sz="0" w:space="0" w:color="auto"/>
        <w:bottom w:val="none" w:sz="0" w:space="0" w:color="auto"/>
        <w:right w:val="none" w:sz="0" w:space="0" w:color="auto"/>
      </w:divBdr>
    </w:div>
    <w:div w:id="1364020802">
      <w:bodyDiv w:val="1"/>
      <w:marLeft w:val="0"/>
      <w:marRight w:val="0"/>
      <w:marTop w:val="0"/>
      <w:marBottom w:val="0"/>
      <w:divBdr>
        <w:top w:val="none" w:sz="0" w:space="0" w:color="auto"/>
        <w:left w:val="none" w:sz="0" w:space="0" w:color="auto"/>
        <w:bottom w:val="none" w:sz="0" w:space="0" w:color="auto"/>
        <w:right w:val="none" w:sz="0" w:space="0" w:color="auto"/>
      </w:divBdr>
    </w:div>
    <w:div w:id="161732660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hyperlink" Target="https://www.ncbi.nlm.nih.gov/pcsubstance/?term=%22methyl%204-hydroxy-3-(3-methylbut-2-enyl)benzoate%22%5bCompleteSynonym%5d%20AND%20127925%5bStandardizedCID%5d" TargetMode="External"/><Relationship Id="rId21" Type="http://schemas.openxmlformats.org/officeDocument/2006/relationships/hyperlink" Target="https://www.ncbi.nlm.nih.gov/pcsubstance/?term=%22methyl%204-hydroxy-3-(3-methylbut-2-enyl)benzoate%22%5bCompleteSynonym%5d%20AND%20127925%5bStandardizedCID%5d" TargetMode="External"/><Relationship Id="rId42" Type="http://schemas.openxmlformats.org/officeDocument/2006/relationships/image" Target="media/image8.emf"/><Relationship Id="rId63" Type="http://schemas.openxmlformats.org/officeDocument/2006/relationships/image" Target="media/image20.jpeg"/><Relationship Id="rId84" Type="http://schemas.openxmlformats.org/officeDocument/2006/relationships/image" Target="media/image35.jpeg"/><Relationship Id="rId138" Type="http://schemas.openxmlformats.org/officeDocument/2006/relationships/hyperlink" Target="https://www.ncbi.nlm.nih.gov/pcsubstance/?term=%22methyl%204-hydroxy-3-(3-methylbut-2-enyl)benzoate%22%5bCompleteSynonym%5d%20AND%20127925%5bStandardizedCID%5d" TargetMode="External"/><Relationship Id="rId159" Type="http://schemas.openxmlformats.org/officeDocument/2006/relationships/image" Target="media/image48.jpeg"/><Relationship Id="rId170" Type="http://schemas.openxmlformats.org/officeDocument/2006/relationships/oleObject" Target="embeddings/oleObject24.bin"/><Relationship Id="rId191" Type="http://schemas.openxmlformats.org/officeDocument/2006/relationships/hyperlink" Target="https://pubchem.ncbi.nlm.nih.gov/" TargetMode="External"/><Relationship Id="rId205" Type="http://schemas.openxmlformats.org/officeDocument/2006/relationships/hyperlink" Target="https://www.ncbi.nlm.nih.gov/pcsubstance/?term=%22methyl%204-hydroxy-3-(3-methylbut-2-enyl)benzoate%22%5bCompleteSynonym%5d%20AND%20127925%5bStandardizedCID%5d" TargetMode="External"/><Relationship Id="rId226" Type="http://schemas.openxmlformats.org/officeDocument/2006/relationships/image" Target="media/image61.jpeg"/><Relationship Id="rId247" Type="http://schemas.openxmlformats.org/officeDocument/2006/relationships/footer" Target="footer25.xml"/><Relationship Id="rId107" Type="http://schemas.openxmlformats.org/officeDocument/2006/relationships/hyperlink" Target="https://www.ncbi.nlm.nih.gov/pcsubstance/?term=%22methyl%204-hydroxy-3-(3-methylbut-2-enyl)benzoate%22%5bCompleteSynonym%5d%20AND%20127925%5bStandardizedCID%5d" TargetMode="External"/><Relationship Id="rId11" Type="http://schemas.openxmlformats.org/officeDocument/2006/relationships/image" Target="media/image1.jpg"/><Relationship Id="rId32" Type="http://schemas.openxmlformats.org/officeDocument/2006/relationships/footer" Target="footer9.xml"/><Relationship Id="rId53" Type="http://schemas.openxmlformats.org/officeDocument/2006/relationships/oleObject" Target="embeddings/oleObject12.bin"/><Relationship Id="rId74" Type="http://schemas.openxmlformats.org/officeDocument/2006/relationships/image" Target="media/image25.jpg"/><Relationship Id="rId128" Type="http://schemas.openxmlformats.org/officeDocument/2006/relationships/hyperlink" Target="https://www.ncbi.nlm.nih.gov/pcsubstance/?term=%22methyl%204-hydroxy-3-(3-methylbut-2-enyl)benzoate%22%5bCompleteSynonym%5d%20AND%20127925%5bStandardizedCID%5d" TargetMode="External"/><Relationship Id="rId149" Type="http://schemas.openxmlformats.org/officeDocument/2006/relationships/hyperlink" Target="https://www.ncbi.nlm.nih.gov/pcsubstance/?term=%22methyl%204-hydroxy-3-(3-methylbut-2-enyl)benzoate%22%5bCompleteSynonym%5d%20AND%20127925%5bStandardizedCID%5d" TargetMode="External"/><Relationship Id="rId5" Type="http://schemas.openxmlformats.org/officeDocument/2006/relationships/webSettings" Target="webSettings.xml"/><Relationship Id="rId95" Type="http://schemas.openxmlformats.org/officeDocument/2006/relationships/image" Target="media/image43.jpeg"/><Relationship Id="rId160" Type="http://schemas.openxmlformats.org/officeDocument/2006/relationships/image" Target="media/image49.jpeg"/><Relationship Id="rId181" Type="http://schemas.openxmlformats.org/officeDocument/2006/relationships/image" Target="media/image44.emf"/><Relationship Id="rId216" Type="http://schemas.openxmlformats.org/officeDocument/2006/relationships/image" Target="media/image49.jpg"/><Relationship Id="rId237" Type="http://schemas.openxmlformats.org/officeDocument/2006/relationships/image" Target="media/image58.jpg"/><Relationship Id="rId22" Type="http://schemas.openxmlformats.org/officeDocument/2006/relationships/hyperlink" Target="https://www.ncbi.nlm.nih.gov/pcsubstance/?term=%22methyl%204-hydroxy-3-(3-methylbut-2-enyl)benzoate%22%5bCompleteSynonym%5d%20AND%20127925%5bStandardizedCID%5d" TargetMode="External"/><Relationship Id="rId43" Type="http://schemas.openxmlformats.org/officeDocument/2006/relationships/oleObject" Target="embeddings/oleObject7.bin"/><Relationship Id="rId64" Type="http://schemas.openxmlformats.org/officeDocument/2006/relationships/image" Target="media/image19.jpg"/><Relationship Id="rId118" Type="http://schemas.openxmlformats.org/officeDocument/2006/relationships/hyperlink" Target="https://www.ncbi.nlm.nih.gov/pcsubstance/?term=%22methyl%204-hydroxy-3-(3-methylbut-2-enyl)benzoate%22%5bCompleteSynonym%5d%20AND%20127925%5bStandardizedCID%5d" TargetMode="External"/><Relationship Id="rId139" Type="http://schemas.openxmlformats.org/officeDocument/2006/relationships/hyperlink" Target="https://www.ncbi.nlm.nih.gov/pcsubstance/?term=%22methyl%204-hydroxy-3-(3-methylbut-2-enyl)benzoate%22%5bCompleteSynonym%5d%20AND%20127925%5bStandardizedCID%5d" TargetMode="External"/><Relationship Id="rId85" Type="http://schemas.openxmlformats.org/officeDocument/2006/relationships/image" Target="media/image36.jpeg"/><Relationship Id="rId150" Type="http://schemas.openxmlformats.org/officeDocument/2006/relationships/hyperlink" Target="https://www.ncbi.nlm.nih.gov/pcsubstance/?term=%22methyl%204-hydroxy-3-(3-methylbut-2-enyl)benzoate%22%5bCompleteSynonym%5d%20AND%20127925%5bStandardizedCID%5d" TargetMode="External"/><Relationship Id="rId171" Type="http://schemas.openxmlformats.org/officeDocument/2006/relationships/hyperlink" Target="https://pubchem.ncbi.nlm.nih.gov/" TargetMode="External"/><Relationship Id="rId192" Type="http://schemas.openxmlformats.org/officeDocument/2006/relationships/hyperlink" Target="https://pubchem.ncbi.nlm.nih.gov/" TargetMode="External"/><Relationship Id="rId206" Type="http://schemas.openxmlformats.org/officeDocument/2006/relationships/hyperlink" Target="https://www.ncbi.nlm.nih.gov/pcsubstance/?term=%22methyl%204-hydroxy-3-(3-methylbut-2-enyl)benzoate%22%5bCompleteSynonym%5d%20AND%20127925%5bStandardizedCID%5d" TargetMode="External"/><Relationship Id="rId227" Type="http://schemas.openxmlformats.org/officeDocument/2006/relationships/image" Target="media/image54.jpg"/><Relationship Id="rId248" Type="http://schemas.openxmlformats.org/officeDocument/2006/relationships/footer" Target="footer26.xml"/><Relationship Id="rId12" Type="http://schemas.openxmlformats.org/officeDocument/2006/relationships/hyperlink" Target="https://www.ncbi.nlm.nih.gov/pcsubstance/?term=%22methyl%204-hydroxy-3-(3-methylbut-2-enyl)benzoate%22%5bCompleteSynonym%5d%20AND%20127925%5bStandardizedCID%5d" TargetMode="External"/><Relationship Id="rId33" Type="http://schemas.openxmlformats.org/officeDocument/2006/relationships/oleObject" Target="embeddings/oleObject2.bin"/><Relationship Id="rId108" Type="http://schemas.openxmlformats.org/officeDocument/2006/relationships/hyperlink" Target="https://www.ncbi.nlm.nih.gov/pcsubstance/?term=%22methyl%204-hydroxy-3-(3-methylbut-2-enyl)benzoate%22%5bCompleteSynonym%5d%20AND%20127925%5bStandardizedCID%5d" TargetMode="External"/><Relationship Id="rId129" Type="http://schemas.openxmlformats.org/officeDocument/2006/relationships/hyperlink" Target="https://www.ncbi.nlm.nih.gov/pcsubstance/?term=%22methyl%204-hydroxy-3-(3-methylbut-2-enyl)benzoate%22%5bCompleteSynonym%5d%20AND%20127925%5bStandardizedCID%5d" TargetMode="External"/><Relationship Id="rId54" Type="http://schemas.openxmlformats.org/officeDocument/2006/relationships/image" Target="media/image14.emf"/><Relationship Id="rId75" Type="http://schemas.openxmlformats.org/officeDocument/2006/relationships/image" Target="media/image26.jpg"/><Relationship Id="rId96" Type="http://schemas.openxmlformats.org/officeDocument/2006/relationships/hyperlink" Target="https://www.ncbi.nlm.nih.gov/pcsubstance/?term=%22methyl%204-hydroxy-3-(3-methylbut-2-enyl)benzoate%22%5bCompleteSynonym%5d%20AND%20127925%5bStandardizedCID%5d" TargetMode="External"/><Relationship Id="rId140" Type="http://schemas.openxmlformats.org/officeDocument/2006/relationships/image" Target="media/image35.emf"/><Relationship Id="rId161" Type="http://schemas.openxmlformats.org/officeDocument/2006/relationships/image" Target="media/image39.emf"/><Relationship Id="rId182" Type="http://schemas.openxmlformats.org/officeDocument/2006/relationships/oleObject" Target="embeddings/oleObject25.bin"/><Relationship Id="rId217" Type="http://schemas.openxmlformats.org/officeDocument/2006/relationships/footer" Target="footer13.xml"/><Relationship Id="rId6" Type="http://schemas.openxmlformats.org/officeDocument/2006/relationships/footnotes" Target="footnotes.xml"/><Relationship Id="rId238" Type="http://schemas.openxmlformats.org/officeDocument/2006/relationships/image" Target="media/image59.jpg"/><Relationship Id="rId23" Type="http://schemas.openxmlformats.org/officeDocument/2006/relationships/hyperlink" Target="https://www.ncbi.nlm.nih.gov/pcsubstance/?term=%22methyl%204-hydroxy-3-(3-methylbut-2-enyl)benzoate%22%5bCompleteSynonym%5d%20AND%20127925%5bStandardizedCID%5d" TargetMode="External"/><Relationship Id="rId119" Type="http://schemas.openxmlformats.org/officeDocument/2006/relationships/hyperlink" Target="https://www.ncbi.nlm.nih.gov/pcsubstance/?term=%22methyl%204-hydroxy-3-(3-methylbut-2-enyl)benzoate%22%5bCompleteSynonym%5d%20AND%20127925%5bStandardizedCID%5d" TargetMode="External"/><Relationship Id="rId44" Type="http://schemas.openxmlformats.org/officeDocument/2006/relationships/image" Target="media/image9.emf"/><Relationship Id="rId65" Type="http://schemas.openxmlformats.org/officeDocument/2006/relationships/image" Target="media/image20.jpg"/><Relationship Id="rId86" Type="http://schemas.openxmlformats.org/officeDocument/2006/relationships/image" Target="media/image30.emf"/><Relationship Id="rId130" Type="http://schemas.openxmlformats.org/officeDocument/2006/relationships/hyperlink" Target="https://www.ncbi.nlm.nih.gov/pcsubstance/?term=%22methyl%204-hydroxy-3-(3-methylbut-2-enyl)benzoate%22%5bCompleteSynonym%5d%20AND%20127925%5bStandardizedCID%5d" TargetMode="External"/><Relationship Id="rId151" Type="http://schemas.openxmlformats.org/officeDocument/2006/relationships/hyperlink" Target="https://www.ncbi.nlm.nih.gov/pcsubstance/?term=%22methyl%204-hydroxy-3-(3-methylbut-2-enyl)benzoate%22%5bCompleteSynonym%5d%20AND%20127925%5bStandardizedCID%5d" TargetMode="External"/><Relationship Id="rId172" Type="http://schemas.openxmlformats.org/officeDocument/2006/relationships/hyperlink" Target="https://pubchem.ncbi.nlm.nih.gov/" TargetMode="External"/><Relationship Id="rId193" Type="http://schemas.openxmlformats.org/officeDocument/2006/relationships/hyperlink" Target="https://pubchem.ncbi.nlm.nih.gov/" TargetMode="External"/><Relationship Id="rId207" Type="http://schemas.openxmlformats.org/officeDocument/2006/relationships/hyperlink" Target="https://www.ncbi.nlm.nih.gov/pcsubstance/?term=%22methyl%204-hydroxy-3-(3-methylbut-2-enyl)benzoate%22%5bCompleteSynonym%5d%20AND%20127925%5bStandardizedCID%5d" TargetMode="External"/><Relationship Id="rId228" Type="http://schemas.openxmlformats.org/officeDocument/2006/relationships/footer" Target="footer16.xml"/><Relationship Id="rId249" Type="http://schemas.openxmlformats.org/officeDocument/2006/relationships/footer" Target="footer27.xml"/><Relationship Id="rId13" Type="http://schemas.openxmlformats.org/officeDocument/2006/relationships/hyperlink" Target="https://www.ncbi.nlm.nih.gov/pcsubstance/?term=%22methyl%204-hydroxy-3-(3-methylbut-2-enyl)benzoate%22%5bCompleteSynonym%5d%20AND%20127925%5bStandardizedCID%5d" TargetMode="External"/><Relationship Id="rId109" Type="http://schemas.openxmlformats.org/officeDocument/2006/relationships/hyperlink" Target="https://www.ncbi.nlm.nih.gov/pcsubstance/?term=%22methyl%204-hydroxy-3-(3-methylbut-2-enyl)benzoate%22%5bCompleteSynonym%5d%20AND%20127925%5bStandardizedCID%5d" TargetMode="External"/><Relationship Id="rId34" Type="http://schemas.openxmlformats.org/officeDocument/2006/relationships/image" Target="media/image4.emf"/><Relationship Id="rId55" Type="http://schemas.openxmlformats.org/officeDocument/2006/relationships/oleObject" Target="embeddings/oleObject13.bin"/><Relationship Id="rId76" Type="http://schemas.openxmlformats.org/officeDocument/2006/relationships/image" Target="media/image28.jpeg"/><Relationship Id="rId97" Type="http://schemas.openxmlformats.org/officeDocument/2006/relationships/hyperlink" Target="https://www.ncbi.nlm.nih.gov/pcsubstance/?term=%22methyl%204-hydroxy-3-(3-methylbut-2-enyl)benzoate%22%5bCompleteSynonym%5d%20AND%20127925%5bStandardizedCID%5d" TargetMode="External"/><Relationship Id="rId120" Type="http://schemas.openxmlformats.org/officeDocument/2006/relationships/hyperlink" Target="https://pubchem.ncbi.nlm.nih.gov/" TargetMode="External"/><Relationship Id="rId141" Type="http://schemas.openxmlformats.org/officeDocument/2006/relationships/oleObject" Target="embeddings/oleObject18.bin"/><Relationship Id="rId7" Type="http://schemas.openxmlformats.org/officeDocument/2006/relationships/endnotes" Target="endnotes.xml"/><Relationship Id="rId162" Type="http://schemas.openxmlformats.org/officeDocument/2006/relationships/oleObject" Target="embeddings/oleObject20.bin"/><Relationship Id="rId183" Type="http://schemas.openxmlformats.org/officeDocument/2006/relationships/image" Target="media/image45.jpg"/><Relationship Id="rId218" Type="http://schemas.openxmlformats.org/officeDocument/2006/relationships/footer" Target="footer14.xml"/><Relationship Id="rId239" Type="http://schemas.openxmlformats.org/officeDocument/2006/relationships/image" Target="media/image60.jpg"/><Relationship Id="rId250" Type="http://schemas.openxmlformats.org/officeDocument/2006/relationships/image" Target="media/image63.jpg"/><Relationship Id="rId24" Type="http://schemas.openxmlformats.org/officeDocument/2006/relationships/footer" Target="footer4.xml"/><Relationship Id="rId45" Type="http://schemas.openxmlformats.org/officeDocument/2006/relationships/oleObject" Target="embeddings/oleObject8.bin"/><Relationship Id="rId66" Type="http://schemas.openxmlformats.org/officeDocument/2006/relationships/image" Target="media/image21.jpg"/><Relationship Id="rId87" Type="http://schemas.openxmlformats.org/officeDocument/2006/relationships/oleObject" Target="embeddings/oleObject15.bin"/><Relationship Id="rId110" Type="http://schemas.openxmlformats.org/officeDocument/2006/relationships/hyperlink" Target="https://www.ncbi.nlm.nih.gov/pcsubstance/?term=%22methyl%204-hydroxy-3-(3-methylbut-2-enyl)benzoate%22%5bCompleteSynonym%5d%20AND%20127925%5bStandardizedCID%5d" TargetMode="External"/><Relationship Id="rId131" Type="http://schemas.openxmlformats.org/officeDocument/2006/relationships/hyperlink" Target="https://www.ncbi.nlm.nih.gov/pcsubstance/?term=%22methyl%204-hydroxy-3-(3-methylbut-2-enyl)benzoate%22%5bCompleteSynonym%5d%20AND%20127925%5bStandardizedCID%5d" TargetMode="External"/><Relationship Id="rId152" Type="http://schemas.openxmlformats.org/officeDocument/2006/relationships/hyperlink" Target="https://www.ncbi.nlm.nih.gov/pcsubstance/?term=%22methyl%204-hydroxy-3-(3-methylbut-2-enyl)benzoate%22%5bCompleteSynonym%5d%20AND%20127925%5bStandardizedCID%5d" TargetMode="External"/><Relationship Id="rId173" Type="http://schemas.openxmlformats.org/officeDocument/2006/relationships/hyperlink" Target="https://pubchem.ncbi.nlm.nih.gov/" TargetMode="External"/><Relationship Id="rId194" Type="http://schemas.openxmlformats.org/officeDocument/2006/relationships/hyperlink" Target="https://pubchem.ncbi.nlm.nih.gov/" TargetMode="External"/><Relationship Id="rId208" Type="http://schemas.openxmlformats.org/officeDocument/2006/relationships/hyperlink" Target="https://www.ncbi.nlm.nih.gov/pcsubstance/?term=%22methyl%204-hydroxy-3-(3-methylbut-2-enyl)benzoate%22%5bCompleteSynonym%5d%20AND%20127925%5bStandardizedCID%5d" TargetMode="External"/><Relationship Id="rId229" Type="http://schemas.openxmlformats.org/officeDocument/2006/relationships/footer" Target="footer17.xml"/><Relationship Id="rId240" Type="http://schemas.openxmlformats.org/officeDocument/2006/relationships/image" Target="media/image77.jpeg"/><Relationship Id="rId14" Type="http://schemas.openxmlformats.org/officeDocument/2006/relationships/hyperlink" Target="https://www.ncbi.nlm.nih.gov/pcsubstance/?term=%22methyl%204-hydroxy-3-(3-methylbut-2-enyl)benzoate%22%5bCompleteSynonym%5d%20AND%20127925%5bStandardizedCID%5d" TargetMode="External"/><Relationship Id="rId35" Type="http://schemas.openxmlformats.org/officeDocument/2006/relationships/oleObject" Target="embeddings/oleObject3.bin"/><Relationship Id="rId56" Type="http://schemas.openxmlformats.org/officeDocument/2006/relationships/image" Target="media/image15.jpg"/><Relationship Id="rId77" Type="http://schemas.openxmlformats.org/officeDocument/2006/relationships/image" Target="media/image29.jpeg"/><Relationship Id="rId100" Type="http://schemas.openxmlformats.org/officeDocument/2006/relationships/hyperlink" Target="https://www.ncbi.nlm.nih.gov/pcsubstance/?term=%22methyl%204-hydroxy-3-(3-methylbut-2-enyl)benzoate%22%5bCompleteSynonym%5d%20AND%20127925%5bStandardizedCID%5d" TargetMode="External"/><Relationship Id="rId8" Type="http://schemas.openxmlformats.org/officeDocument/2006/relationships/footer" Target="footer1.xml"/><Relationship Id="rId98" Type="http://schemas.openxmlformats.org/officeDocument/2006/relationships/hyperlink" Target="https://www.ncbi.nlm.nih.gov/pcsubstance/?term=%22methyl%204-hydroxy-3-(3-methylbut-2-enyl)benzoate%22%5bCompleteSynonym%5d%20AND%20127925%5bStandardizedCID%5d" TargetMode="External"/><Relationship Id="rId121" Type="http://schemas.openxmlformats.org/officeDocument/2006/relationships/hyperlink" Target="https://pubchem.ncbi.nlm.nih.gov/" TargetMode="External"/><Relationship Id="rId142" Type="http://schemas.openxmlformats.org/officeDocument/2006/relationships/hyperlink" Target="https://www.ncbi.nlm.nih.gov/pcsubstance/?term=%22methyl%204-hydroxy-3-(3-methylbut-2-enyl)benzoate%22%5bCompleteSynonym%5d%20AND%20127925%5bStandardizedCID%5d" TargetMode="External"/><Relationship Id="rId163" Type="http://schemas.openxmlformats.org/officeDocument/2006/relationships/image" Target="media/image40.emf"/><Relationship Id="rId184" Type="http://schemas.openxmlformats.org/officeDocument/2006/relationships/image" Target="media/image46.jpg"/><Relationship Id="rId219" Type="http://schemas.openxmlformats.org/officeDocument/2006/relationships/footer" Target="footer15.xml"/><Relationship Id="rId230" Type="http://schemas.openxmlformats.org/officeDocument/2006/relationships/footer" Target="footer18.xml"/><Relationship Id="rId251" Type="http://schemas.openxmlformats.org/officeDocument/2006/relationships/footer" Target="footer28.xml"/><Relationship Id="rId25" Type="http://schemas.openxmlformats.org/officeDocument/2006/relationships/footer" Target="footer5.xml"/><Relationship Id="rId46" Type="http://schemas.openxmlformats.org/officeDocument/2006/relationships/image" Target="media/image10.emf"/><Relationship Id="rId67" Type="http://schemas.openxmlformats.org/officeDocument/2006/relationships/footer" Target="footer10.xml"/><Relationship Id="rId88" Type="http://schemas.openxmlformats.org/officeDocument/2006/relationships/image" Target="media/image31.emf"/><Relationship Id="rId111" Type="http://schemas.openxmlformats.org/officeDocument/2006/relationships/hyperlink" Target="https://www.ncbi.nlm.nih.gov/pcsubstance/?term=%22methyl%204-hydroxy-3-(3-methylbut-2-enyl)benzoate%22%5bCompleteSynonym%5d%20AND%20127925%5bStandardizedCID%5d" TargetMode="External"/><Relationship Id="rId132" Type="http://schemas.openxmlformats.org/officeDocument/2006/relationships/hyperlink" Target="https://www.ncbi.nlm.nih.gov/pcsubstance/?term=%22methyl%204-hydroxy-3-(3-methylbut-2-enyl)benzoate%22%5bCompleteSynonym%5d%20AND%20127925%5bStandardizedCID%5d" TargetMode="External"/><Relationship Id="rId153" Type="http://schemas.openxmlformats.org/officeDocument/2006/relationships/hyperlink" Target="https://www.ncbi.nlm.nih.gov/pcsubstance/?term=%22methyl%204-hydroxy-3-(3-methylbut-2-enyl)benzoate%22%5bCompleteSynonym%5d%20AND%20127925%5bStandardizedCID%5d" TargetMode="External"/><Relationship Id="rId174" Type="http://schemas.openxmlformats.org/officeDocument/2006/relationships/hyperlink" Target="https://pubchem.ncbi.nlm.nih.gov/" TargetMode="External"/><Relationship Id="rId195" Type="http://schemas.openxmlformats.org/officeDocument/2006/relationships/hyperlink" Target="https://pubchem.ncbi.nlm.nih.gov/" TargetMode="External"/><Relationship Id="rId209" Type="http://schemas.openxmlformats.org/officeDocument/2006/relationships/hyperlink" Target="https://www.ncbi.nlm.nih.gov/pcsubstance/?term=%22methyl%204-hydroxy-3-(3-methylbut-2-enyl)benzoate%22%5bCompleteSynonym%5d%20AND%20127925%5bStandardizedCID%5d" TargetMode="External"/><Relationship Id="rId220" Type="http://schemas.openxmlformats.org/officeDocument/2006/relationships/image" Target="media/image50.png"/><Relationship Id="rId241" Type="http://schemas.openxmlformats.org/officeDocument/2006/relationships/image" Target="media/image78.jpeg"/><Relationship Id="rId15" Type="http://schemas.openxmlformats.org/officeDocument/2006/relationships/hyperlink" Target="https://www.ncbi.nlm.nih.gov/pcsubstance/?term=%22methyl%204-hydroxy-3-(3-methylbut-2-enyl)benzoate%22%5bCompleteSynonym%5d%20AND%20127925%5bStandardizedCID%5d" TargetMode="External"/><Relationship Id="rId36" Type="http://schemas.openxmlformats.org/officeDocument/2006/relationships/image" Target="media/image5.emf"/><Relationship Id="rId57" Type="http://schemas.openxmlformats.org/officeDocument/2006/relationships/image" Target="media/image16.jpeg"/><Relationship Id="rId78" Type="http://schemas.openxmlformats.org/officeDocument/2006/relationships/hyperlink" Target="https://pubchem.ncbi.nlm.nih.gov/compound/poly%28ethylene%20glycol%29" TargetMode="External"/><Relationship Id="rId99" Type="http://schemas.openxmlformats.org/officeDocument/2006/relationships/hyperlink" Target="https://www.ncbi.nlm.nih.gov/pcsubstance/?term=%22methyl%204-hydroxy-3-(3-methylbut-2-enyl)benzoate%22%5bCompleteSynonym%5d%20AND%20127925%5bStandardizedCID%5d" TargetMode="External"/><Relationship Id="rId101" Type="http://schemas.openxmlformats.org/officeDocument/2006/relationships/hyperlink" Target="https://www.ncbi.nlm.nih.gov/pcsubstance/?term=%22methyl%204-hydroxy-3-(3-methylbut-2-enyl)benzoate%22%5bCompleteSynonym%5d%20AND%20127925%5bStandardizedCID%5d" TargetMode="External"/><Relationship Id="rId122" Type="http://schemas.openxmlformats.org/officeDocument/2006/relationships/hyperlink" Target="https://pubchem.ncbi.nlm.nih.gov/" TargetMode="External"/><Relationship Id="rId143" Type="http://schemas.openxmlformats.org/officeDocument/2006/relationships/hyperlink" Target="https://www.ncbi.nlm.nih.gov/pcsubstance/?term=%22methyl%204-hydroxy-3-(3-methylbut-2-enyl)benzoate%22%5bCompleteSynonym%5d%20AND%20127925%5bStandardizedCID%5d" TargetMode="External"/><Relationship Id="rId164" Type="http://schemas.openxmlformats.org/officeDocument/2006/relationships/oleObject" Target="embeddings/oleObject21.bin"/><Relationship Id="rId185" Type="http://schemas.openxmlformats.org/officeDocument/2006/relationships/image" Target="media/image58.jpeg"/><Relationship Id="rId9" Type="http://schemas.openxmlformats.org/officeDocument/2006/relationships/footer" Target="footer2.xml"/><Relationship Id="rId210" Type="http://schemas.openxmlformats.org/officeDocument/2006/relationships/hyperlink" Target="https://www.ncbi.nlm.nih.gov/pcsubstance/?term=%22methyl%204-hydroxy-3-(3-methylbut-2-enyl)benzoate%22%5bCompleteSynonym%5d%20AND%20127925%5bStandardizedCID%5d" TargetMode="External"/><Relationship Id="rId26" Type="http://schemas.openxmlformats.org/officeDocument/2006/relationships/footer" Target="footer6.xml"/><Relationship Id="rId231" Type="http://schemas.openxmlformats.org/officeDocument/2006/relationships/footer" Target="footer19.xml"/><Relationship Id="rId252" Type="http://schemas.openxmlformats.org/officeDocument/2006/relationships/footer" Target="footer29.xml"/><Relationship Id="rId47" Type="http://schemas.openxmlformats.org/officeDocument/2006/relationships/oleObject" Target="embeddings/oleObject9.bin"/><Relationship Id="rId68" Type="http://schemas.openxmlformats.org/officeDocument/2006/relationships/footer" Target="footer11.xml"/><Relationship Id="rId89" Type="http://schemas.openxmlformats.org/officeDocument/2006/relationships/oleObject" Target="embeddings/oleObject16.bin"/><Relationship Id="rId112" Type="http://schemas.openxmlformats.org/officeDocument/2006/relationships/hyperlink" Target="https://www.ncbi.nlm.nih.gov/pcsubstance/?term=%22methyl%204-hydroxy-3-(3-methylbut-2-enyl)benzoate%22%5bCompleteSynonym%5d%20AND%20127925%5bStandardizedCID%5d" TargetMode="External"/><Relationship Id="rId133" Type="http://schemas.openxmlformats.org/officeDocument/2006/relationships/hyperlink" Target="https://www.ncbi.nlm.nih.gov/pcsubstance/?term=%22methyl%204-hydroxy-3-(3-methylbut-2-enyl)benzoate%22%5bCompleteSynonym%5d%20AND%20127925%5bStandardizedCID%5d" TargetMode="External"/><Relationship Id="rId154" Type="http://schemas.openxmlformats.org/officeDocument/2006/relationships/hyperlink" Target="https://www.ncbi.nlm.nih.gov/pcsubstance/?term=%22methyl%204-hydroxy-3-(3-methylbut-2-enyl)benzoate%22%5bCompleteSynonym%5d%20AND%20127925%5bStandardizedCID%5d" TargetMode="External"/><Relationship Id="rId175" Type="http://schemas.openxmlformats.org/officeDocument/2006/relationships/hyperlink" Target="https://pubchem.ncbi.nlm.nih.gov/" TargetMode="External"/><Relationship Id="rId196" Type="http://schemas.openxmlformats.org/officeDocument/2006/relationships/hyperlink" Target="https://pubchem.ncbi.nlm.nih.gov/" TargetMode="External"/><Relationship Id="rId200" Type="http://schemas.openxmlformats.org/officeDocument/2006/relationships/hyperlink" Target="https://gnps.ucsd.edu/ProteoSAFe/status.jsp?task=97271668ab52445c97ec77623a72efc0" TargetMode="External"/><Relationship Id="rId16" Type="http://schemas.openxmlformats.org/officeDocument/2006/relationships/hyperlink" Target="https://www.ncbi.nlm.nih.gov/pcsubstance/?term=%22methyl%204-hydroxy-3-(3-methylbut-2-enyl)benzoate%22%5bCompleteSynonym%5d%20AND%20127925%5bStandardizedCID%5d" TargetMode="External"/><Relationship Id="rId221" Type="http://schemas.openxmlformats.org/officeDocument/2006/relationships/image" Target="media/image51.jpg"/><Relationship Id="rId242" Type="http://schemas.openxmlformats.org/officeDocument/2006/relationships/footer" Target="footer22.xml"/><Relationship Id="rId37" Type="http://schemas.openxmlformats.org/officeDocument/2006/relationships/oleObject" Target="embeddings/oleObject4.bin"/><Relationship Id="rId58" Type="http://schemas.openxmlformats.org/officeDocument/2006/relationships/image" Target="media/image17.jpg"/><Relationship Id="rId79" Type="http://schemas.openxmlformats.org/officeDocument/2006/relationships/hyperlink" Target="https://pubchem.ncbi.nlm.nih.gov/compound/poly%28ethylene%20glycol%29" TargetMode="External"/><Relationship Id="rId102" Type="http://schemas.openxmlformats.org/officeDocument/2006/relationships/hyperlink" Target="https://www.ncbi.nlm.nih.gov/pcsubstance/?term=%22methyl%204-hydroxy-3-(3-methylbut-2-enyl)benzoate%22%5bCompleteSynonym%5d%20AND%20127925%5bStandardizedCID%5d" TargetMode="External"/><Relationship Id="rId123" Type="http://schemas.openxmlformats.org/officeDocument/2006/relationships/hyperlink" Target="https://pubchem.ncbi.nlm.nih.gov/" TargetMode="External"/><Relationship Id="rId144" Type="http://schemas.openxmlformats.org/officeDocument/2006/relationships/hyperlink" Target="https://www.ncbi.nlm.nih.gov/pcsubstance/?term=%22methyl%204-hydroxy-3-(3-methylbut-2-enyl)benzoate%22%5bCompleteSynonym%5d%20AND%20127925%5bStandardizedCID%5d" TargetMode="External"/><Relationship Id="rId90" Type="http://schemas.openxmlformats.org/officeDocument/2006/relationships/image" Target="media/image32.emf"/><Relationship Id="rId165" Type="http://schemas.openxmlformats.org/officeDocument/2006/relationships/image" Target="media/image41.emf"/><Relationship Id="rId186" Type="http://schemas.openxmlformats.org/officeDocument/2006/relationships/image" Target="media/image59.jpeg"/><Relationship Id="rId211" Type="http://schemas.openxmlformats.org/officeDocument/2006/relationships/hyperlink" Target="https://www.ncbi.nlm.nih.gov/pcsubstance/?term=%22methyl%204-hydroxy-3-(3-methylbut-2-enyl)benzoate%22%5bCompleteSynonym%5d%20AND%20127925%5bStandardizedCID%5d" TargetMode="External"/><Relationship Id="rId232" Type="http://schemas.openxmlformats.org/officeDocument/2006/relationships/footer" Target="footer20.xml"/><Relationship Id="rId253" Type="http://schemas.openxmlformats.org/officeDocument/2006/relationships/footer" Target="footer30.xml"/><Relationship Id="rId27" Type="http://schemas.openxmlformats.org/officeDocument/2006/relationships/image" Target="media/image2.png"/><Relationship Id="rId48" Type="http://schemas.openxmlformats.org/officeDocument/2006/relationships/image" Target="media/image11.emf"/><Relationship Id="rId69" Type="http://schemas.openxmlformats.org/officeDocument/2006/relationships/footer" Target="footer12.xml"/><Relationship Id="rId113" Type="http://schemas.openxmlformats.org/officeDocument/2006/relationships/hyperlink" Target="https://www.ncbi.nlm.nih.gov/pcsubstance/?term=%22methyl%204-hydroxy-3-(3-methylbut-2-enyl)benzoate%22%5bCompleteSynonym%5d%20AND%20127925%5bStandardizedCID%5d" TargetMode="External"/><Relationship Id="rId134" Type="http://schemas.openxmlformats.org/officeDocument/2006/relationships/hyperlink" Target="https://www.ncbi.nlm.nih.gov/pcsubstance/?term=%22methyl%204-hydroxy-3-(3-methylbut-2-enyl)benzoate%22%5bCompleteSynonym%5d%20AND%20127925%5bStandardizedCID%5d" TargetMode="External"/><Relationship Id="rId80" Type="http://schemas.openxmlformats.org/officeDocument/2006/relationships/image" Target="media/image27.emf"/><Relationship Id="rId155" Type="http://schemas.openxmlformats.org/officeDocument/2006/relationships/image" Target="media/image36.emf"/><Relationship Id="rId176" Type="http://schemas.openxmlformats.org/officeDocument/2006/relationships/hyperlink" Target="https://pubchem.ncbi.nlm.nih.gov/" TargetMode="External"/><Relationship Id="rId197" Type="http://schemas.openxmlformats.org/officeDocument/2006/relationships/image" Target="media/image48.emf"/><Relationship Id="rId201" Type="http://schemas.openxmlformats.org/officeDocument/2006/relationships/hyperlink" Target="https://www.ncbi.nlm.nih.gov/pcsubstance/?term=%22methyl%204-hydroxy-3-(3-methylbut-2-enyl)benzoate%22%5bCompleteSynonym%5d%20AND%20127925%5bStandardizedCID%5d" TargetMode="External"/><Relationship Id="rId222" Type="http://schemas.openxmlformats.org/officeDocument/2006/relationships/image" Target="media/image52.jpg"/><Relationship Id="rId243" Type="http://schemas.openxmlformats.org/officeDocument/2006/relationships/footer" Target="footer23.xml"/><Relationship Id="rId17" Type="http://schemas.openxmlformats.org/officeDocument/2006/relationships/hyperlink" Target="https://www.ncbi.nlm.nih.gov/pcsubstance/?term=%22methyl%204-hydroxy-3-(3-methylbut-2-enyl)benzoate%22%5bCompleteSynonym%5d%20AND%20127925%5bStandardizedCID%5d" TargetMode="External"/><Relationship Id="rId38" Type="http://schemas.openxmlformats.org/officeDocument/2006/relationships/image" Target="media/image6.emf"/><Relationship Id="rId59" Type="http://schemas.openxmlformats.org/officeDocument/2006/relationships/image" Target="media/image18.jpg"/><Relationship Id="rId103" Type="http://schemas.openxmlformats.org/officeDocument/2006/relationships/hyperlink" Target="https://www.ncbi.nlm.nih.gov/pcsubstance/?term=%22methyl%204-hydroxy-3-(3-methylbut-2-enyl)benzoate%22%5bCompleteSynonym%5d%20AND%20127925%5bStandardizedCID%5d" TargetMode="External"/><Relationship Id="rId124" Type="http://schemas.openxmlformats.org/officeDocument/2006/relationships/hyperlink" Target="https://pubchem.ncbi.nlm.nih.gov/" TargetMode="External"/><Relationship Id="rId70" Type="http://schemas.openxmlformats.org/officeDocument/2006/relationships/image" Target="media/image22.jpg"/><Relationship Id="rId91" Type="http://schemas.openxmlformats.org/officeDocument/2006/relationships/oleObject" Target="embeddings/oleObject17.bin"/><Relationship Id="rId145" Type="http://schemas.openxmlformats.org/officeDocument/2006/relationships/hyperlink" Target="https://www.ncbi.nlm.nih.gov/pcsubstance/?term=%22methyl%204-hydroxy-3-(3-methylbut-2-enyl)benzoate%22%5bCompleteSynonym%5d%20AND%20127925%5bStandardizedCID%5d" TargetMode="External"/><Relationship Id="rId166" Type="http://schemas.openxmlformats.org/officeDocument/2006/relationships/oleObject" Target="embeddings/oleObject22.bin"/><Relationship Id="rId187" Type="http://schemas.openxmlformats.org/officeDocument/2006/relationships/image" Target="media/image47.emf"/><Relationship Id="rId1" Type="http://schemas.openxmlformats.org/officeDocument/2006/relationships/customXml" Target="../customXml/item1.xml"/><Relationship Id="rId212" Type="http://schemas.openxmlformats.org/officeDocument/2006/relationships/hyperlink" Target="https://www.ncbi.nlm.nih.gov/pcsubstance/?term=%22methyl%204-hydroxy-3-(3-methylbut-2-enyl)benzoate%22%5bCompleteSynonym%5d%20AND%20127925%5bStandardizedCID%5d" TargetMode="External"/><Relationship Id="rId233" Type="http://schemas.openxmlformats.org/officeDocument/2006/relationships/footer" Target="footer21.xml"/><Relationship Id="rId254" Type="http://schemas.openxmlformats.org/officeDocument/2006/relationships/fontTable" Target="fontTable.xml"/><Relationship Id="rId28" Type="http://schemas.openxmlformats.org/officeDocument/2006/relationships/image" Target="media/image3.emf"/><Relationship Id="rId49" Type="http://schemas.openxmlformats.org/officeDocument/2006/relationships/oleObject" Target="embeddings/oleObject10.bin"/><Relationship Id="rId114" Type="http://schemas.openxmlformats.org/officeDocument/2006/relationships/hyperlink" Target="https://www.ncbi.nlm.nih.gov/pcsubstance/?term=%22methyl%204-hydroxy-3-(3-methylbut-2-enyl)benzoate%22%5bCompleteSynonym%5d%20AND%20127925%5bStandardizedCID%5d" TargetMode="External"/><Relationship Id="rId81" Type="http://schemas.openxmlformats.org/officeDocument/2006/relationships/oleObject" Target="embeddings/oleObject14.bin"/><Relationship Id="rId135" Type="http://schemas.openxmlformats.org/officeDocument/2006/relationships/hyperlink" Target="https://www.ncbi.nlm.nih.gov/pcsubstance/?term=%22methyl%204-hydroxy-3-(3-methylbut-2-enyl)benzoate%22%5bCompleteSynonym%5d%20AND%20127925%5bStandardizedCID%5d" TargetMode="External"/><Relationship Id="rId156" Type="http://schemas.openxmlformats.org/officeDocument/2006/relationships/oleObject" Target="embeddings/oleObject19.bin"/><Relationship Id="rId177" Type="http://schemas.openxmlformats.org/officeDocument/2006/relationships/hyperlink" Target="https://pubchem.ncbi.nlm.nih.gov/" TargetMode="External"/><Relationship Id="rId198" Type="http://schemas.openxmlformats.org/officeDocument/2006/relationships/oleObject" Target="embeddings/oleObject27.bin"/><Relationship Id="rId202" Type="http://schemas.openxmlformats.org/officeDocument/2006/relationships/hyperlink" Target="https://www.ncbi.nlm.nih.gov/pcsubstance/?term=%22methyl%204-hydroxy-3-(3-methylbut-2-enyl)benzoate%22%5bCompleteSynonym%5d%20AND%20127925%5bStandardizedCID%5d" TargetMode="External"/><Relationship Id="rId223" Type="http://schemas.openxmlformats.org/officeDocument/2006/relationships/image" Target="media/image53.jpg"/><Relationship Id="rId244" Type="http://schemas.openxmlformats.org/officeDocument/2006/relationships/footer" Target="footer24.xml"/><Relationship Id="rId18" Type="http://schemas.openxmlformats.org/officeDocument/2006/relationships/hyperlink" Target="https://www.ncbi.nlm.nih.gov/pcsubstance/?term=%22methyl%204-hydroxy-3-(3-methylbut-2-enyl)benzoate%22%5bCompleteSynonym%5d%20AND%20127925%5bStandardizedCID%5d" TargetMode="External"/><Relationship Id="rId39" Type="http://schemas.openxmlformats.org/officeDocument/2006/relationships/oleObject" Target="embeddings/oleObject5.bin"/><Relationship Id="rId50" Type="http://schemas.openxmlformats.org/officeDocument/2006/relationships/image" Target="media/image12.emf"/><Relationship Id="rId104" Type="http://schemas.openxmlformats.org/officeDocument/2006/relationships/hyperlink" Target="https://www.ncbi.nlm.nih.gov/pcsubstance/?term=%22methyl%204-hydroxy-3-(3-methylbut-2-enyl)benzoate%22%5bCompleteSynonym%5d%20AND%20127925%5bStandardizedCID%5d" TargetMode="External"/><Relationship Id="rId125" Type="http://schemas.openxmlformats.org/officeDocument/2006/relationships/hyperlink" Target="https://pubchem.ncbi.nlm.nih.gov/" TargetMode="External"/><Relationship Id="rId146" Type="http://schemas.openxmlformats.org/officeDocument/2006/relationships/hyperlink" Target="https://www.ncbi.nlm.nih.gov/pcsubstance/?term=%22methyl%204-hydroxy-3-(3-methylbut-2-enyl)benzoate%22%5bCompleteSynonym%5d%20AND%20127925%5bStandardizedCID%5d" TargetMode="External"/><Relationship Id="rId167" Type="http://schemas.openxmlformats.org/officeDocument/2006/relationships/image" Target="media/image42.emf"/><Relationship Id="rId188" Type="http://schemas.openxmlformats.org/officeDocument/2006/relationships/oleObject" Target="embeddings/oleObject26.bin"/><Relationship Id="rId71" Type="http://schemas.openxmlformats.org/officeDocument/2006/relationships/image" Target="media/image23.jpeg"/><Relationship Id="rId92" Type="http://schemas.openxmlformats.org/officeDocument/2006/relationships/image" Target="media/image33.jpg"/><Relationship Id="rId213" Type="http://schemas.openxmlformats.org/officeDocument/2006/relationships/hyperlink" Target="https://www.ncbi.nlm.nih.gov/pcsubstance/?term=%22methyl%204-hydroxy-3-(3-methylbut-2-enyl)benzoate%22%5bCompleteSynonym%5d%20AND%20127925%5bStandardizedCID%5d" TargetMode="External"/><Relationship Id="rId234" Type="http://schemas.openxmlformats.org/officeDocument/2006/relationships/image" Target="media/image55.jpg"/><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glossaryDocument" Target="glossary/document.xml"/><Relationship Id="rId40" Type="http://schemas.openxmlformats.org/officeDocument/2006/relationships/image" Target="media/image7.emf"/><Relationship Id="rId115" Type="http://schemas.openxmlformats.org/officeDocument/2006/relationships/hyperlink" Target="https://www.ncbi.nlm.nih.gov/pcsubstance/?term=%22methyl%204-hydroxy-3-(3-methylbut-2-enyl)benzoate%22%5bCompleteSynonym%5d%20AND%20127925%5bStandardizedCID%5d" TargetMode="External"/><Relationship Id="rId136" Type="http://schemas.openxmlformats.org/officeDocument/2006/relationships/hyperlink" Target="https://www.ncbi.nlm.nih.gov/pcsubstance/?term=%22methyl%204-hydroxy-3-(3-methylbut-2-enyl)benzoate%22%5bCompleteSynonym%5d%20AND%20127925%5bStandardizedCID%5d" TargetMode="External"/><Relationship Id="rId157" Type="http://schemas.openxmlformats.org/officeDocument/2006/relationships/image" Target="media/image37.jpg"/><Relationship Id="rId178" Type="http://schemas.openxmlformats.org/officeDocument/2006/relationships/hyperlink" Target="https://pubchem.ncbi.nlm.nih.gov/" TargetMode="External"/><Relationship Id="rId82" Type="http://schemas.openxmlformats.org/officeDocument/2006/relationships/image" Target="media/image28.jpg"/><Relationship Id="rId199" Type="http://schemas.openxmlformats.org/officeDocument/2006/relationships/hyperlink" Target="https://gnps.ucsd.edu/ProteoSAFe/status.jsp?task=97271668ab52445c97ec77623a72efc0" TargetMode="External"/><Relationship Id="rId203" Type="http://schemas.openxmlformats.org/officeDocument/2006/relationships/hyperlink" Target="https://www.ncbi.nlm.nih.gov/pcsubstance/?term=%22methyl%204-hydroxy-3-(3-methylbut-2-enyl)benzoate%22%5bCompleteSynonym%5d%20AND%20127925%5bStandardizedCID%5d" TargetMode="External"/><Relationship Id="rId19" Type="http://schemas.openxmlformats.org/officeDocument/2006/relationships/hyperlink" Target="https://www.ncbi.nlm.nih.gov/pcsubstance/?term=%22methyl%204-hydroxy-3-(3-methylbut-2-enyl)benzoate%22%5bCompleteSynonym%5d%20AND%20127925%5bStandardizedCID%5d" TargetMode="External"/><Relationship Id="rId224" Type="http://schemas.openxmlformats.org/officeDocument/2006/relationships/image" Target="media/image57.jpeg"/><Relationship Id="rId245" Type="http://schemas.openxmlformats.org/officeDocument/2006/relationships/image" Target="media/image61.jpg"/><Relationship Id="rId30" Type="http://schemas.openxmlformats.org/officeDocument/2006/relationships/footer" Target="footer7.xml"/><Relationship Id="rId105" Type="http://schemas.openxmlformats.org/officeDocument/2006/relationships/hyperlink" Target="https://www.ncbi.nlm.nih.gov/pcsubstance/?term=%22methyl%204-hydroxy-3-(3-methylbut-2-enyl)benzoate%22%5bCompleteSynonym%5d%20AND%20127925%5bStandardizedCID%5d" TargetMode="External"/><Relationship Id="rId126" Type="http://schemas.openxmlformats.org/officeDocument/2006/relationships/hyperlink" Target="https://pubchem.ncbi.nlm.nih.gov/" TargetMode="External"/><Relationship Id="rId147" Type="http://schemas.openxmlformats.org/officeDocument/2006/relationships/hyperlink" Target="https://www.ncbi.nlm.nih.gov/pcsubstance/?term=%22methyl%204-hydroxy-3-(3-methylbut-2-enyl)benzoate%22%5bCompleteSynonym%5d%20AND%20127925%5bStandardizedCID%5d" TargetMode="External"/><Relationship Id="rId168" Type="http://schemas.openxmlformats.org/officeDocument/2006/relationships/oleObject" Target="embeddings/oleObject23.bin"/><Relationship Id="rId51" Type="http://schemas.openxmlformats.org/officeDocument/2006/relationships/oleObject" Target="embeddings/oleObject11.bin"/><Relationship Id="rId72" Type="http://schemas.openxmlformats.org/officeDocument/2006/relationships/image" Target="media/image23.png"/><Relationship Id="rId93" Type="http://schemas.openxmlformats.org/officeDocument/2006/relationships/image" Target="media/image34.jpg"/><Relationship Id="rId189" Type="http://schemas.openxmlformats.org/officeDocument/2006/relationships/hyperlink" Target="https://pubchem.ncbi.nlm.nih.gov/" TargetMode="External"/><Relationship Id="rId3" Type="http://schemas.openxmlformats.org/officeDocument/2006/relationships/styles" Target="styles.xml"/><Relationship Id="rId214" Type="http://schemas.openxmlformats.org/officeDocument/2006/relationships/hyperlink" Target="https://www.ncbi.nlm.nih.gov/pcsubstance/?term=%22methyl%204-hydroxy-3-(3-methylbut-2-enyl)benzoate%22%5bCompleteSynonym%5d%20AND%20127925%5bStandardizedCID%5d" TargetMode="External"/><Relationship Id="rId235" Type="http://schemas.openxmlformats.org/officeDocument/2006/relationships/image" Target="media/image56.jpg"/><Relationship Id="rId256" Type="http://schemas.openxmlformats.org/officeDocument/2006/relationships/theme" Target="theme/theme1.xml"/><Relationship Id="rId116" Type="http://schemas.openxmlformats.org/officeDocument/2006/relationships/hyperlink" Target="https://www.ncbi.nlm.nih.gov/pcsubstance/?term=%22methyl%204-hydroxy-3-(3-methylbut-2-enyl)benzoate%22%5bCompleteSynonym%5d%20AND%20127925%5bStandardizedCID%5d" TargetMode="External"/><Relationship Id="rId137" Type="http://schemas.openxmlformats.org/officeDocument/2006/relationships/hyperlink" Target="https://www.ncbi.nlm.nih.gov/pcsubstance/?term=%22methyl%204-hydroxy-3-(3-methylbut-2-enyl)benzoate%22%5bCompleteSynonym%5d%20AND%20127925%5bStandardizedCID%5d" TargetMode="External"/><Relationship Id="rId158" Type="http://schemas.openxmlformats.org/officeDocument/2006/relationships/image" Target="media/image38.jpg"/><Relationship Id="rId20" Type="http://schemas.openxmlformats.org/officeDocument/2006/relationships/hyperlink" Target="https://www.ncbi.nlm.nih.gov/pcsubstance/?term=%22methyl%204-hydroxy-3-(3-methylbut-2-enyl)benzoate%22%5bCompleteSynonym%5d%20AND%20127925%5bStandardizedCID%5d" TargetMode="External"/><Relationship Id="rId41" Type="http://schemas.openxmlformats.org/officeDocument/2006/relationships/oleObject" Target="embeddings/oleObject6.bin"/><Relationship Id="rId62" Type="http://schemas.openxmlformats.org/officeDocument/2006/relationships/image" Target="media/image19.jpeg"/><Relationship Id="rId83" Type="http://schemas.openxmlformats.org/officeDocument/2006/relationships/image" Target="media/image29.jpg"/><Relationship Id="rId179" Type="http://schemas.openxmlformats.org/officeDocument/2006/relationships/hyperlink" Target="https://pubchem.ncbi.nlm.nih.gov/" TargetMode="External"/><Relationship Id="rId190" Type="http://schemas.openxmlformats.org/officeDocument/2006/relationships/hyperlink" Target="https://pubchem.ncbi.nlm.nih.gov/" TargetMode="External"/><Relationship Id="rId204" Type="http://schemas.openxmlformats.org/officeDocument/2006/relationships/hyperlink" Target="https://www.ncbi.nlm.nih.gov/pcsubstance/?term=%22methyl%204-hydroxy-3-(3-methylbut-2-enyl)benzoate%22%5bCompleteSynonym%5d%20AND%20127925%5bStandardizedCID%5d" TargetMode="External"/><Relationship Id="rId225" Type="http://schemas.openxmlformats.org/officeDocument/2006/relationships/image" Target="media/image60.jpeg"/><Relationship Id="rId246" Type="http://schemas.openxmlformats.org/officeDocument/2006/relationships/image" Target="media/image62.jpg"/><Relationship Id="rId106" Type="http://schemas.openxmlformats.org/officeDocument/2006/relationships/hyperlink" Target="https://www.ncbi.nlm.nih.gov/pcsubstance/?term=%22methyl%204-hydroxy-3-(3-methylbut-2-enyl)benzoate%22%5bCompleteSynonym%5d%20AND%20127925%5bStandardizedCID%5d" TargetMode="External"/><Relationship Id="rId127" Type="http://schemas.openxmlformats.org/officeDocument/2006/relationships/hyperlink" Target="https://pubchem.ncbi.nlm.nih.gov/" TargetMode="External"/><Relationship Id="rId10" Type="http://schemas.openxmlformats.org/officeDocument/2006/relationships/footer" Target="footer3.xml"/><Relationship Id="rId31" Type="http://schemas.openxmlformats.org/officeDocument/2006/relationships/footer" Target="footer8.xml"/><Relationship Id="rId52" Type="http://schemas.openxmlformats.org/officeDocument/2006/relationships/image" Target="media/image13.emf"/><Relationship Id="rId73" Type="http://schemas.openxmlformats.org/officeDocument/2006/relationships/image" Target="media/image24.png"/><Relationship Id="rId94" Type="http://schemas.openxmlformats.org/officeDocument/2006/relationships/image" Target="media/image42.jpeg"/><Relationship Id="rId148" Type="http://schemas.openxmlformats.org/officeDocument/2006/relationships/hyperlink" Target="https://www.ncbi.nlm.nih.gov/pcsubstance/?term=%22methyl%204-hydroxy-3-(3-methylbut-2-enyl)benzoate%22%5bCompleteSynonym%5d%20AND%20127925%5bStandardizedCID%5d" TargetMode="External"/><Relationship Id="rId169" Type="http://schemas.openxmlformats.org/officeDocument/2006/relationships/image" Target="media/image43.emf"/><Relationship Id="rId4" Type="http://schemas.openxmlformats.org/officeDocument/2006/relationships/settings" Target="settings.xml"/><Relationship Id="rId180" Type="http://schemas.openxmlformats.org/officeDocument/2006/relationships/hyperlink" Target="https://pubchem.ncbi.nlm.nih.gov/" TargetMode="External"/><Relationship Id="rId215" Type="http://schemas.openxmlformats.org/officeDocument/2006/relationships/hyperlink" Target="https://www.ncbi.nlm.nih.gov/pcsubstance/?term=%22methyl%204-hydroxy-3-(3-methylbut-2-enyl)benzoate%22%5bCompleteSynonym%5d%20AND%20127925%5bStandardizedCID%5d" TargetMode="External"/><Relationship Id="rId236" Type="http://schemas.openxmlformats.org/officeDocument/2006/relationships/image" Target="media/image57.jp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B18B1FCC-8788-4AD8-A3F4-5283AF170F11}"/>
      </w:docPartPr>
      <w:docPartBody>
        <w:p w:rsidR="00FF33ED" w:rsidRDefault="0048026C">
          <w:r w:rsidRPr="00A50F85">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PS"/>
    <w:panose1 w:val="02020603050405020304"/>
    <w:charset w:val="00"/>
    <w:family w:val="roman"/>
    <w:pitch w:val="variable"/>
    <w:sig w:usb0="E0002EFF" w:usb1="C000785B"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rebuchet MS">
    <w:panose1 w:val="020B0603020202020204"/>
    <w:charset w:val="00"/>
    <w:family w:val="swiss"/>
    <w:pitch w:val="variable"/>
    <w:sig w:usb0="000006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026C"/>
    <w:rsid w:val="00124726"/>
    <w:rsid w:val="00126691"/>
    <w:rsid w:val="00416A46"/>
    <w:rsid w:val="0048026C"/>
    <w:rsid w:val="006266E1"/>
    <w:rsid w:val="006C26C3"/>
    <w:rsid w:val="00754B3D"/>
    <w:rsid w:val="0083112B"/>
    <w:rsid w:val="00846927"/>
    <w:rsid w:val="00B129BD"/>
    <w:rsid w:val="00B81849"/>
    <w:rsid w:val="00BA4DFC"/>
    <w:rsid w:val="00FF33ED"/>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ZA" w:eastAsia="en-ZA"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8026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68"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6FEA01DB-8204-435D-A94C-83356EC7847E}">
  <we:reference id="wa104382081" version="1.46.0.0" store="en-US" storeType="OMEX"/>
  <we:alternateReferences>
    <we:reference id="wa104382081" version="1.46.0.0" store="WA104382081" storeType="OMEX"/>
  </we:alternateReferences>
  <we:properties>
    <we:property name="MENDELEY_CITATIONS" value="[{&quot;citationID&quot;:&quot;MENDELEY_CITATION_fa084185-9a6c-4d76-ba92-e422b9abdfcf&quot;,&quot;properties&quot;:{&quot;noteIndex&quot;:0},&quot;isEdited&quot;:false,&quot;manualOverride&quot;:{&quot;isManuallyOverridden&quot;:false,&quot;citeprocText&quot;:&quot;&lt;sup&gt;1&lt;/sup&gt;&quot;,&quot;manualOverrideText&quot;:&quot;&quot;},&quot;citationTag&quot;:&quot;MENDELEY_CITATION_v3_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&quot;,&quot;citationItems&quot;:[{&quot;id&quot;:&quot;793cb816-3a58-3f59-afae-444b2957925d&quot;,&quot;itemData&quot;:{&quot;type&quot;:&quot;chapter&quot;,&quot;id&quot;:&quot;793cb816-3a58-3f59-afae-444b2957925d&quot;,&quot;title&quot;:&quot;Evolution of Pesticide Use&quot;,&quot;author&quot;:[{&quot;family&quot;:&quot;Banaszkiewicz&quot;,&quot;given&quot;:&quot;Tadeusz&quot;,&quot;parse-names&quot;:false,&quot;dropping-particle&quot;:&quot;&quot;,&quot;non-dropping-particle&quot;:&quot;&quot;}],&quot;container-title&quot;:&quot;Contemporary Problems of Management and Environmental Protection&quot;,&quot;issued&quot;:{&quot;date-parts&quot;:[[2010]]},&quot;page&quot;:&quot;7-18&quot;,&quot;abstract&quot;:&quot;History provides many examples of human activities which, when conducted in an ill-judged or ignorant manner, within a few years become a threat to human existence. It is what Albert Schweitzer, German theologian, philosopher, physician and Nobel Prize winner (1952) warned us about. His words are quoted in the well-known book by Rachel Carson, Silent spring: \&quot;Man has lost the capacity to foresee and to forestall. He will end by destroying the Earth.\&quot; Plant protection chemicals, also known as pesticides, constitute an example of such a threat which has been present for many years in the social consciousness. Contemporary science tries to answer the question of how much these fears are justified. Although modern plant protection products have little in common with their quite unsuccessful precursors, such as DDT, there still exists a growing amount of evidences proving that these types of synthetic chemical compounds contribute to various disorders in biocenose organisms and in human health. Pesticides belong to various groups of chemical compounds characterized by a specific chemical structure which, as so-called active substances, are included in the composition of commercially available products. Their basic feature is toxicity, or the ability of the substance to evoke chemical damages and in consequence, the death of the organism. This damage consists most frequently in blocking the activity of certain enzymes or hormones controlling important vital processes. This means that pesticides belong to the group of substances which are dangerous for living organisms-which includes not only harmful organisms but also any others which happen to be within the range of pesticide activity. In practice, natural mechanisms of total resistance of organisms to specific pesticides occur very rarely, and the notion of selectivity is of a quantitative character-this only means that harmful organisms are destroyed to the larger extent than those that are considered beneficial. This phenomenon is the main reason for biodiversity reduction in biocenoses subjected to chemical anthropopression. The toxicity of a chemical compound is not a constant feature-it depends on the species, its individual sensitivity, the method by which the poison enters the organism, the time of exposure and on other factors. The basic criterion of pesticide toxicity is the LD 50 index. It determines the individual dose of poison which causes the death of 50% of organisms in a given group within a specified period of time.&quot;,&quot;volume&quot;:&quot;5&quot;,&quot;container-title-short&quot;:&quot;&quot;},&quot;isTemporary&quot;:false}]},{&quot;citationID&quot;:&quot;MENDELEY_CITATION_8735a97c-7d74-43d1-a0a5-09c5e0ac6940&quot;,&quot;properties&quot;:{&quot;noteIndex&quot;:0},&quot;isEdited&quot;:false,&quot;manualOverride&quot;:{&quot;isManuallyOverridden&quot;:false,&quot;citeprocText&quot;:&quot;&lt;sup&gt;2&lt;/sup&gt;&quot;,&quot;manualOverrideText&quot;:&quot;&quot;},&quot;citationTag&quot;:&quot;MENDELEY_CITATION_v3_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&quot;,&quot;citationItems&quot;:[{&quot;id&quot;:&quot;73ffe646-22dc-3ef0-8914-abbd8f7574a6&quot;,&quot;itemData&quot;:{&quot;type&quot;:&quot;chapter&quot;,&quot;id&quot;:&quot;73ffe646-22dc-3ef0-8914-abbd8f7574a6&quot;,&quot;title&quot;:&quot;Host specificity in arthropod biological control, methods for testing 38 and interpretation of the data&quot;,&quot;author&quot;:[{&quot;family&quot;:&quot;Lenteren, J. C., Cook, M. J. W., Hoffmeister, T. S., Sands&quot;,&quot;given&quot;:&quot;D. P. A.&quot;,&quot;parse-names&quot;:false,&quot;dropping-particle&quot;:&quot;&quot;,&quot;non-dropping-particle&quot;:&quot;Van&quot;}],&quot;container-title&quot;:&quot;Environmental Impact of Invertebrates&quot;,&quot;ISBN&quot;:&quot;0851990584&quot;,&quot;issued&quot;:{&quot;date-parts&quot;:[[2006]]},&quot;page&quot;:&quot;38-63&quot;,&quot;issue&quot;:&quot;May&quot;,&quot;container-title-short&quot;:&quot;&quot;},&quot;isTemporary&quot;:false}]},{&quot;citationID&quot;:&quot;MENDELEY_CITATION_a5e99d69-f273-4016-9cb3-4116ade468a8&quot;,&quot;properties&quot;:{&quot;noteIndex&quot;:0},&quot;isEdited&quot;:false,&quot;manualOverride&quot;:{&quot;citeprocText&quot;:&quot;&lt;sup&gt;3&lt;/sup&gt;&quot;,&quot;isManuallyOverridden&quot;:false,&quot;manualOverrideText&quot;:&quot;&quot;},&quot;citationTag&quot;:&quot;MENDELEY_CITATION_v3_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&quot;,&quot;citationItems&quot;:[{&quot;id&quot;:&quot;2206f319-f3df-3a62-b3e7-b2c689e5d5b5&quot;,&quot;itemData&quot;:{&quot;author&quot;:[{&quot;dropping-particle&quot;:&quot;&quot;,&quot;family&quot;:&quot;Tano&quot;,&quot;given&quot;:&quot;James&quot;,&quot;non-dropping-particle&quot;:&quot;&quot;,&quot;parse-names&quot;:false,&quot;suffix&quot;:&quot;&quot;}],&quot;container-title&quot;:&quot;Pesticides in the Modern World - Trends in Pesticides Analysis&quot;,&quot;id&quot;:&quot;2206f319-f3df-3a62-b3e7-b2c689e5d5b5&quot;,&quot;issued&quot;:{&quot;date-parts&quot;:[[&quot;2011&quot;]]},&quot;page&quot;:&quot;1-18&quot;,&quot;title&quot;:&quot;Identity, physical and chemical properties of pesticides&quot;,&quot;type&quot;:&quot;chapter&quot;,&quot;volume&quot;:&quot;1873&quot;,&quot;container-title-short&quot;:&quot;&quot;},&quot;uris&quot;:[&quot;http://www.mendeley.com/documents/?uuid=3517c35a-831f-4e76-a6a8-51cc8c24547f&quot;],&quot;isTemporary&quot;:false,&quot;legacyDesktopId&quot;:&quot;3517c35a-831f-4e76-a6a8-51cc8c24547f&quot;}]},{&quot;citationID&quot;:&quot;MENDELEY_CITATION_72498053-c9b5-44e2-8259-ec0842266596&quot;,&quot;properties&quot;:{&quot;noteIndex&quot;:0},&quot;isEdited&quot;:false,&quot;manualOverride&quot;:{&quot;isManuallyOverridden&quot;:false,&quot;citeprocText&quot;:&quot;&lt;sup&gt;4&lt;/sup&gt;&quot;,&quot;manualOverrideText&quot;:&quot;&quot;},&quot;citationTag&quot;:&quot;MENDELEY_CITATION_v3_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&quot;,&quot;citationItems&quot;:[{&quot;id&quot;:&quot;71ddcd06-f3f5-362d-983a-a40fdd1bbbdd&quot;,&quot;itemData&quot;:{&quot;type&quot;:&quot;article-journal&quot;,&quot;id&quot;:&quot;71ddcd06-f3f5-362d-983a-a40fdd1bbbdd&quot;,&quot;title&quot;:&quot;Pesticides of potential ecological concern in sediment from south Florida canals: An ecological risk prioritization for aquatic arthropods&quot;,&quot;author&quot;:[{&quot;family&quot;:&quot;Carriger, J, F., Rand, G. M., Gardinali, P. R., Perry, W. B., Tompkins, M. S., Fernandez&quot;,&quot;given&quot;:&quot;A. M.&quot;,&quot;parse-names&quot;:false,&quot;dropping-particle&quot;:&quot;&quot;,&quot;non-dropping-particle&quot;:&quot;&quot;}],&quot;container-title&quot;:&quot;Soil and Sediment Contamination&quot;,&quot;container-title-short&quot;:&quot;Soil Sediment Contam&quot;,&quot;ISSN&quot;:&quot;15320383&quot;,&quot;issued&quot;:{&quot;date-parts&quot;:[[2006]]},&quot;page&quot;:&quot;21-45&quot;,&quot;abstract&quot;:&quot;A two-tier ecological risk assessment was conducted for pesticides monitored in sediment at 36 sampling sites in south Florida freshwater canals from 1990-2002. For tier 1, we identified the chemicals of potential ecological concern (COPECs) as DDT, DDD, DDE, chlordane and endosulfan based on their exceedence of sediment quality standards at 20 sites. For 12 sites with data on the fraction of organic carbon in sediments, whole sediment concentrations of COPECs were converted to pore water concentrations based on equilibrium partitioning. In tier 2, a probabilistic risk assessment compared distributions of pore water exposure concentrations of COPECs with effects distributions of freshwater arthropod response data from laboratory toxicity tests. Arthropod effects distributions included benthic and non-benthic arthropod species for chlordane (n = 9), DDD (n = 12), DDE (n = 5), DDT (n = 48), and endosulfan (n = 26). The overlap of predicted pore water concentrations and arthropod effects distributions was used as a measure of risk. DDE was the most frequently detected COPEC in sediment at the 12 sites. Chlordane was present at only one site. The mean 90th centile concentration for pore water exposure was highest for endosulfan and lowest for DDT. The estimated acute 10th centile concentration for effects was highest for chlordane and lowest for DDD. The probability of pore water exposures of COPECs exceeding the estimated 10th centile concentrations for species sensitivity distributions of arthropod acute toxicity data was between 0 and 1%. The estimated NOEC 10th centile concentration from arthropod chronic toxicity distributions was exceeded by the estimated 90th centile concentration for pore water distributions at three sites. Endosulfan had the highest potential chronic risk at S-178 in the C-111 canal system, based on the probability of pore water exposure concentrations exceeding the arthropod estimated chronic NOEC 10th centile at 41%. The COPEC with the next highest probability of exceeding the chronic NOEC 10th centile was DDD at 17.7% and 19.8% in the Everglades Agricultural Area (at S-2 and S-6). DDT had minimal potential chronic risk. Uncertainties in exposure and effects analysis and risk characterization are discussed. Copyright © Taylor &amp; Francis LLC.&quot;,&quot;issue&quot;:&quot;1&quot;,&quot;volume&quot;:&quot;15&quot;},&quot;isTemporary&quot;:false}]},{&quot;citationID&quot;:&quot;MENDELEY_CITATION_3a7f4b7b-6599-46e5-b3f3-9ad4b27e9679&quot;,&quot;properties&quot;:{&quot;noteIndex&quot;:0},&quot;isEdited&quot;:false,&quot;manualOverride&quot;:{&quot;citeprocText&quot;:&quot;&lt;sup&gt;5&lt;/sup&gt;&quot;,&quot;isManuallyOverridden&quot;:false,&quot;manualOverrideText&quot;:&quot;&quot;},&quot;citationTag&quot;:&quot;MENDELEY_CITATION_v3_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&quot;,&quot;citationItems&quot;:[{&quot;id&quot;:&quot;ffbc986a-b0e0-3d92-8826-e50c6aa7e43c&quot;,&quot;itemData&quot;:{&quot;abstract&quot;:&quot;Homemade bio-pesticides are prepared by household members using local resources without having any scientific study or research. It is usually very old aged trustworthy practices by inherently. The study was conducted overwhelming the period of 3 months started from July 01 to September 01 from concentrating Delduar Upazila under Tangail district with the view to know about homemade bio-pesticides in relation to their use, formulations and safe use in organic farming management. Homemade bio-pesticides are always friendly environment, safe, low cost or free of cost locally available resources utilization system through engaging family labor. The common understanding on homemade bio-pesticides and organic pest management was very positive. Both preventive and control measures were taken by the farmers in the study area. Perching, light trap and cultural practices were very much common in pest management. Neem leaves, Neem kernel, Vasaka leaves, cow dung, cow urine and the use of death craves &amp; goat were widely used for the preparation of homemade bio-pesticides. Most of the respondents were mentioned that caterpillar was controlled through perching. Stem borer, rat, aphids and rice weevils are the common pest for organic crops production. Garlic, Onions, Basil, Sunflower and Marigold were widely used to repel the insect pests. Lack of appropriate formulation, pest specific application, time of application, frequency study on efficacy of homemade bio-pesticides were lacking from science and statistic back. More research could be helpful in safe use of it and increased the efficacy rate and could be ensured wider acceptance in the organic farming practices.&quot;,&quot;author&quot;:[{&quot;dropping-particle&quot;:&quot;&quot;,&quot;family&quot;:&quot;Islam, M. S. &amp; Morshed&quot;,&quot;given&quot;:&quot;A.&quot;,&quot;non-dropping-particle&quot;:&quot;&quot;,&quot;parse-names&quot;:false,&quot;suffix&quot;:&quot;&quot;}],&quot;container-title&quot;:&quot;The International Journal Of Engineering And Science&quot;,&quot;id&quot;:&quot;ffbc986a-b0e0-3d92-8826-e50c6aa7e43c&quot;,&quot;issue&quot;:&quot;7&quot;,&quot;issued&quot;:{&quot;date-parts&quot;:[[&quot;2013&quot;]]},&quot;page&quot;:&quot;18-25&quot;,&quot;title&quot;:&quot;Study on homemade bio-pesticides and organic pest management in organic farming&quot;,&quot;type&quot;:&quot;article-journal&quot;,&quot;volume&quot;:&quot;2&quot;,&quot;container-title-short&quot;:&quot;Int J Eng Sci (Ghaziabad)&quot;},&quot;uris&quot;:[&quot;http://www.mendeley.com/documents/?uuid=01896721-7c9b-47c4-9875-8f7283b3dcf9&quot;],&quot;isTemporary&quot;:false,&quot;legacyDesktopId&quot;:&quot;01896721-7c9b-47c4-9875-8f7283b3dcf9&quot;}]},{&quot;citationID&quot;:&quot;MENDELEY_CITATION_813160ed-d355-440e-b195-a0ca5f763dd3&quot;,&quot;properties&quot;:{&quot;noteIndex&quot;:0},&quot;isEdited&quot;:false,&quot;manualOverride&quot;:{&quot;citeprocText&quot;:&quot;&lt;sup&gt;6&lt;/sup&gt;&quot;,&quot;isManuallyOverridden&quot;:false,&quot;manualOverrideText&quot;:&quot;&quot;},&quot;citationTag&quot;:&quot;MENDELEY_CITATION_v3_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&quot;,&quot;citationItems&quot;:[{&quot;id&quot;:&quot;68a3a38b-57bd-36b5-8747-10532f4a511a&quot;,&quot;itemData&quot;:{&quot;abstract&quot;:&quot;Plants are recognized in the pharmaceutical industry for their broad structural diversity as well as their wide range of pharmacological activities. The biologically active compounds present in plants are called phytochemicals. These phytochemicals are derived from various parts of plants such as leaves, flowers, seeds, barks, roots and pulps. These phytochemicals are used as sources of direct medicinal agents. They serve as a raw material base for elaboration of more complex semi-synthetic chemical compounds. This paper mainly deals with the collection of plants, the extraction of active compounds from the various parts of plants, qualitative and quantitative analysis of the phytochemicals.&quot;,&quot;author&quot;:[{&quot;dropping-particle&quot;:&quot;&quot;,&quot;family&quot;:&quot;Banu&quot;,&quot;given&quot;:&quot;K Sahira&quot;,&quot;non-dropping-particle&quot;:&quot;&quot;,&quot;parse-names&quot;:false,&quot;suffix&quot;:&quot;&quot;},{&quot;dropping-particle&quot;:&quot;&quot;,&quot;family&quot;:&quot;Cathrine&quot;,&quot;given&quot;:&quot;L&quot;,&quot;non-dropping-particle&quot;:&quot;&quot;,&quot;parse-names&quot;:false,&quot;suffix&quot;:&quot;&quot;}],&quot;container-title&quot;:&quot;International Journal of Advanced Research in Chemical Science&quot;,&quot;id&quot;:&quot;68a3a38b-57bd-36b5-8747-10532f4a511a&quot;,&quot;issue&quot;:&quot;4&quot;,&quot;issued&quot;:{&quot;date-parts&quot;:[[&quot;2015&quot;]]},&quot;page&quot;:&quot;25-32&quot;,&quot;title&quot;:&quot;General techniques involved in phytochemical analysis&quot;,&quot;type&quot;:&quot;article-journal&quot;,&quot;volume&quot;:&quot;2&quot;,&quot;container-title-short&quot;:&quot;&quot;},&quot;uris&quot;:[&quot;http://www.mendeley.com/documents/?uuid=2f35602b-7a3b-4883-a9d4-ceed52ae5451&quot;],&quot;isTemporary&quot;:false,&quot;legacyDesktopId&quot;:&quot;2f35602b-7a3b-4883-a9d4-ceed52ae5451&quot;}]},{&quot;citationID&quot;:&quot;MENDELEY_CITATION_5f9147c8-48b6-466e-b886-8e34447e608e&quot;,&quot;properties&quot;:{&quot;noteIndex&quot;:0},&quot;isEdited&quot;:false,&quot;manualOverride&quot;:{&quot;citeprocText&quot;:&quot;&lt;sup&gt;7&lt;/sup&gt;&quot;,&quot;isManuallyOverridden&quot;:false,&quot;manualOverrideText&quot;:&quot;&quot;},&quot;citationTag&quot;:&quot;MENDELEY_CITATION_v3_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&quot;,&quot;citationItems&quot;:[{&quot;id&quot;:&quot;89e5a95e-8b52-34f0-95d0-8c7e44f39b83&quot;,&quot;itemData&quot;:{&quot;ISSN&quot;:&quot;14698137&quot;,&quot;abstract&quot;:&quot;Many secondary metabolites found in plants have a role in defence against herbivores, pests and pathogens. In this review, a few examples are described and discussed, and some of the problems in determining the precise role(s) of such metabolites highlighted. The role of secondary metabolites in defence may involve deterrence/anti‐feedant activity, toxicity or acting as precursors to physical defence systems. Many specialist herbivores and pathogens do not merely circumvent the deterrent or toxic effects of secondary metabolites but actually utilize these compounds as either host recognition cues or nutrients (or both). This is true of both cyanogenic glucosides and glucosinolates, which art discussed in detail as examples of defensive compounds. Their biochemistry is compared and contrasted. An enormous variety of secondary metabolites are derived from shikimic acid or aromatic amino acids, many of which have important roles in defence mechanisms. Several classes of secondary products are ‘induced’ by infection, wounding or herbivory, and examples of these are given. Genetic variation in the speed and extent of such induction may account, at least in part, for the difference between resistant and susceptible varieties. Both salicylates and jasmonates have been implicated as signals in such responses and in many other physiological processes, though their prescise roles and interactions in signalling and development are not fully understood. Copyright © 1994, Wiley Blackwell. All rights reserved&quot;,&quot;author&quot;:[{&quot;dropping-particle&quot;:&quot;&quot;,&quot;family&quot;:&quot;Bennett, R. N., &amp; Wallsgrove&quot;,&quot;given&quot;:&quot;R. M.&quot;,&quot;non-dropping-particle&quot;:&quot;&quot;,&quot;parse-names&quot;:false,&quot;suffix&quot;:&quot;&quot;}],&quot;container-title&quot;:&quot;New Phytologist&quot;,&quot;id&quot;:&quot;89e5a95e-8b52-34f0-95d0-8c7e44f39b83&quot;,&quot;issue&quot;:&quot;4&quot;,&quot;issued&quot;:{&quot;date-parts&quot;:[[&quot;1994&quot;]]},&quot;page&quot;:&quot;617-633&quot;,&quot;title&quot;:&quot;Secondary metabolites in plant defence mechanisms&quot;,&quot;type&quot;:&quot;article-journal&quot;,&quot;volume&quot;:&quot;127&quot;,&quot;container-title-short&quot;:&quot;&quot;},&quot;uris&quot;:[&quot;http://www.mendeley.com/documents/?uuid=3440901d-df91-47e1-a18f-d5cbc4923364&quot;],&quot;isTemporary&quot;:false,&quot;legacyDesktopId&quot;:&quot;3440901d-df91-47e1-a18f-d5cbc4923364&quot;}]},{&quot;citationID&quot;:&quot;MENDELEY_CITATION_cb8bb970-7101-4836-a1da-98ab598cec1e&quot;,&quot;properties&quot;:{&quot;noteIndex&quot;:0},&quot;isEdited&quot;:false,&quot;manualOverride&quot;:{&quot;citeprocText&quot;:&quot;&lt;sup&gt;8&lt;/sup&gt;&quot;,&quot;isManuallyOverridden&quot;:false,&quot;manualOverrideText&quot;:&quot;&quot;},&quot;citationTag&quot;:&quot;MENDELEY_CITATION_v3_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&quot;,&quot;citationItems&quot;:[{&quot;id&quot;:&quot;6b70c046-7b59-369b-8025-7bbc11067cfc&quot;,&quot;itemData&quot;:{&quot;author&quot;:[{&quot;dropping-particle&quot;:&quot;&quot;,&quot;family&quot;:&quot;Balamurugan&quot;,&quot;given&quot;:&quot;Vishnu&quot;,&quot;non-dropping-particle&quot;:&quot;&quot;,&quot;parse-names&quot;:false,&quot;suffix&quot;:&quot;&quot;},{&quot;dropping-particle&quot;:&quot;&quot;,&quot;family&quot;:&quot;Velurajan&quot;,&quot;given&quot;:&quot;Sreenithi&quot;,&quot;non-dropping-particle&quot;:&quot;&quot;,&quot;parse-names&quot;:false,&quot;suffix&quot;:&quot;&quot;}],&quot;container-title&quot;:&quot;IJARIIE&quot;,&quot;id&quot;:&quot;6b70c046-7b59-369b-8025-7bbc11067cfc&quot;,&quot;issue&quot;:&quot;1&quot;,&quot;issued&quot;:{&quot;date-parts&quot;:[[&quot;2019&quot;]]},&quot;page&quot;:&quot;236-245&quot;,&quot;title&quot;:&quot;A guide to phytochemical analysis&quot;,&quot;type&quot;:&quot;article-journal&quot;,&quot;volume&quot;:&quot;5&quot;,&quot;container-title-short&quot;:&quot;&quot;},&quot;uris&quot;:[&quot;http://www.mendeley.com/documents/?uuid=dafd969a-c24f-4ae7-9ca1-01b638fa8cd7&quot;],&quot;isTemporary&quot;:false,&quot;legacyDesktopId&quot;:&quot;dafd969a-c24f-4ae7-9ca1-01b638fa8cd7&quot;}]}]"/>
    <we:property name="MENDELEY_CITATIONS_LOCALE_CODE" value="&quot;en-GB&quot;"/>
    <we:property name="MENDELEY_CITATIONS_STYLE" value="{&quot;id&quot;:&quot;https://www.zotero.org/styles/nature&quot;,&quot;title&quot;:&quot;Nature&quot;,&quot;format&quot;:&quot;numeric&quot;,&quot;defaultLocale&quot;:&quot;en-GB&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A934FB-3457-4F43-B749-493B2167D9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12</Pages>
  <Words>30712</Words>
  <Characters>175060</Characters>
  <Application>Microsoft Office Word</Application>
  <DocSecurity>0</DocSecurity>
  <Lines>1458</Lines>
  <Paragraphs>410</Paragraphs>
  <ScaleCrop>false</ScaleCrop>
  <HeadingPairs>
    <vt:vector size="2" baseType="variant">
      <vt:variant>
        <vt:lpstr>Title</vt:lpstr>
      </vt:variant>
      <vt:variant>
        <vt:i4>1</vt:i4>
      </vt:variant>
    </vt:vector>
  </HeadingPairs>
  <TitlesOfParts>
    <vt:vector size="1" baseType="lpstr">
      <vt:lpstr/>
    </vt:vector>
  </TitlesOfParts>
  <Company>University of the Free State</Company>
  <LinksUpToDate>false</LinksUpToDate>
  <CharactersWithSpaces>205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jabeng Sebotsa</dc:creator>
  <cp:keywords/>
  <cp:lastModifiedBy>Vuyo Ngayeka</cp:lastModifiedBy>
  <cp:revision>3</cp:revision>
  <dcterms:created xsi:type="dcterms:W3CDTF">2023-03-14T08:06:00Z</dcterms:created>
  <dcterms:modified xsi:type="dcterms:W3CDTF">2023-08-23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f59bd9a7a6cce2b12af6b976071fd974a7cdf136bb21e575f3035151853646c</vt:lpwstr>
  </property>
</Properties>
</file>